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avi" ContentType="video/avi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337" r:id="rId2"/>
    <p:sldId id="331" r:id="rId3"/>
    <p:sldId id="260" r:id="rId4"/>
    <p:sldId id="263" r:id="rId5"/>
    <p:sldId id="265" r:id="rId6"/>
    <p:sldId id="312" r:id="rId7"/>
    <p:sldId id="314" r:id="rId8"/>
    <p:sldId id="339" r:id="rId9"/>
    <p:sldId id="340" r:id="rId10"/>
    <p:sldId id="315" r:id="rId11"/>
    <p:sldId id="317" r:id="rId12"/>
    <p:sldId id="316" r:id="rId13"/>
    <p:sldId id="322" r:id="rId14"/>
    <p:sldId id="325" r:id="rId15"/>
    <p:sldId id="327" r:id="rId16"/>
    <p:sldId id="333" r:id="rId17"/>
    <p:sldId id="306" r:id="rId18"/>
    <p:sldId id="307" r:id="rId19"/>
    <p:sldId id="338" r:id="rId20"/>
    <p:sldId id="305" r:id="rId21"/>
    <p:sldId id="319" r:id="rId22"/>
    <p:sldId id="277" r:id="rId23"/>
    <p:sldId id="278" r:id="rId24"/>
    <p:sldId id="279" r:id="rId25"/>
    <p:sldId id="299" r:id="rId26"/>
    <p:sldId id="300" r:id="rId27"/>
    <p:sldId id="301" r:id="rId28"/>
    <p:sldId id="302" r:id="rId29"/>
    <p:sldId id="298" r:id="rId30"/>
    <p:sldId id="281" r:id="rId31"/>
    <p:sldId id="288" r:id="rId32"/>
    <p:sldId id="335" r:id="rId33"/>
    <p:sldId id="336" r:id="rId34"/>
  </p:sldIdLst>
  <p:sldSz cx="9144000" cy="6858000" type="screen4x3"/>
  <p:notesSz cx="6858000" cy="9144000"/>
  <p:embeddedFontLst>
    <p:embeddedFont>
      <p:font typeface="Times" pitchFamily="18" charset="0"/>
      <p:regular r:id="rId37"/>
      <p:bold r:id="rId38"/>
      <p:italic r:id="rId39"/>
      <p:boldItalic r:id="rId40"/>
    </p:embeddedFont>
    <p:embeddedFont>
      <p:font typeface="ＭＳ Ｐゴシック" charset="-128"/>
      <p:regular r:id="rId41"/>
    </p:embeddedFont>
    <p:embeddedFont>
      <p:font typeface="Verdana" pitchFamily="34" charset="0"/>
      <p:regular r:id="rId42"/>
      <p:bold r:id="rId43"/>
      <p:italic r:id="rId44"/>
      <p:boldItalic r:id="rId45"/>
    </p:embeddedFont>
    <p:embeddedFont>
      <p:font typeface="Calibri" pitchFamily="34" charset="0"/>
      <p:regular r:id="rId46"/>
      <p:bold r:id="rId47"/>
      <p:italic r:id="rId48"/>
      <p:boldItalic r:id="rId49"/>
    </p:embeddedFont>
  </p:embeddedFontLst>
  <p:defaultTextStyle>
    <a:defPPr>
      <a:defRPr lang="it-IT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FFD1D1"/>
    <a:srgbClr val="0B3E8D"/>
    <a:srgbClr val="FF8B8B"/>
    <a:srgbClr val="EC5C5C"/>
    <a:srgbClr val="868000"/>
    <a:srgbClr val="E09000"/>
    <a:srgbClr val="D08800"/>
    <a:srgbClr val="A6CE39"/>
    <a:srgbClr val="012E7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Stile medio 2 - Colore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4290" autoAdjust="0"/>
    <p:restoredTop sz="83922" autoAdjust="0"/>
  </p:normalViewPr>
  <p:slideViewPr>
    <p:cSldViewPr>
      <p:cViewPr>
        <p:scale>
          <a:sx n="268" d="100"/>
          <a:sy n="268" d="100"/>
        </p:scale>
        <p:origin x="3654" y="33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4" d="100"/>
          <a:sy n="74" d="100"/>
        </p:scale>
        <p:origin x="-4164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6.fntdata"/><Relationship Id="rId47" Type="http://schemas.openxmlformats.org/officeDocument/2006/relationships/font" Target="fonts/font11.fntdata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2.fntdata"/><Relationship Id="rId46" Type="http://schemas.openxmlformats.org/officeDocument/2006/relationships/font" Target="fonts/font10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1.fntdata"/><Relationship Id="rId40" Type="http://schemas.openxmlformats.org/officeDocument/2006/relationships/font" Target="fonts/font4.fntdata"/><Relationship Id="rId45" Type="http://schemas.openxmlformats.org/officeDocument/2006/relationships/font" Target="fonts/font9.fntdata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49" Type="http://schemas.openxmlformats.org/officeDocument/2006/relationships/font" Target="fonts/font1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8.fntdata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43" Type="http://schemas.openxmlformats.org/officeDocument/2006/relationships/font" Target="fonts/font7.fntdata"/><Relationship Id="rId48" Type="http://schemas.openxmlformats.org/officeDocument/2006/relationships/font" Target="fonts/font12.fntdata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95C045D-139E-4F3E-B49E-1BC9F61E0BF1}" type="datetimeFigureOut">
              <a:rPr lang="en-US"/>
              <a:pPr/>
              <a:t>5/7/2013</a:t>
            </a:fld>
            <a:endParaRPr lang="en-US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096CDE6-7D7E-4E52-81B3-C2E27AA2A3D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06502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noProof="0" smtClean="0"/>
              <a:t>Fare clic per modificare gli stili del testo dello schema</a:t>
            </a:r>
          </a:p>
          <a:p>
            <a:pPr lvl="1"/>
            <a:r>
              <a:rPr lang="it-IT" noProof="0" smtClean="0"/>
              <a:t>Secondo livello</a:t>
            </a:r>
          </a:p>
          <a:p>
            <a:pPr lvl="2"/>
            <a:r>
              <a:rPr lang="it-IT" noProof="0" smtClean="0"/>
              <a:t>Terzo livello</a:t>
            </a:r>
          </a:p>
          <a:p>
            <a:pPr lvl="3"/>
            <a:r>
              <a:rPr lang="it-IT" noProof="0" smtClean="0"/>
              <a:t>Quarto livello</a:t>
            </a:r>
          </a:p>
          <a:p>
            <a:pPr lvl="4"/>
            <a:r>
              <a:rPr lang="it-IT" noProof="0" smtClean="0"/>
              <a:t>Quinto livello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DC2DBFD3-B55D-42B7-AAC0-86C9ED056B32}" type="slidenum">
              <a:rPr lang="it-IT"/>
              <a:pPr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160639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>
              <a:ea typeface="ＭＳ Ｐゴシック"/>
              <a:cs typeface="ＭＳ Ｐゴシック"/>
            </a:endParaRPr>
          </a:p>
        </p:txBody>
      </p:sp>
      <p:sp>
        <p:nvSpPr>
          <p:cNvPr id="1536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03964E5-DF93-473B-99E9-A97B4BAB9BCB}" type="slidenum">
              <a:rPr lang="en-US" smtClean="0">
                <a:latin typeface="Arial" charset="0"/>
                <a:ea typeface="ＭＳ Ｐゴシック"/>
                <a:cs typeface="ＭＳ Ｐゴシック"/>
              </a:rPr>
              <a:pPr/>
              <a:t>1</a:t>
            </a:fld>
            <a:endParaRPr lang="en-US" smtClean="0">
              <a:latin typeface="Arial" charset="0"/>
              <a:ea typeface="ＭＳ Ｐゴシック"/>
              <a:cs typeface="ＭＳ Ｐゴシック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2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228600" indent="-228600">
              <a:buFontTx/>
              <a:buAutoNum type="arabicParenR"/>
            </a:pPr>
            <a:r>
              <a:rPr lang="en-US" dirty="0" smtClean="0">
                <a:ea typeface="ＭＳ Ｐゴシック"/>
                <a:cs typeface="ＭＳ Ｐゴシック"/>
              </a:rPr>
              <a:t>Given an input scene</a:t>
            </a:r>
          </a:p>
          <a:p>
            <a:pPr marL="228600" indent="-228600">
              <a:buFontTx/>
              <a:buAutoNum type="arabicParenR"/>
            </a:pPr>
            <a:r>
              <a:rPr lang="en-US" dirty="0" smtClean="0">
                <a:ea typeface="ＭＳ Ｐゴシック"/>
                <a:cs typeface="ＭＳ Ｐゴシック"/>
              </a:rPr>
              <a:t>Solving the problem in</a:t>
            </a:r>
            <a:r>
              <a:rPr lang="en-US" baseline="0" dirty="0" smtClean="0">
                <a:ea typeface="ＭＳ Ｐゴシック"/>
                <a:cs typeface="ＭＳ Ｐゴシック"/>
              </a:rPr>
              <a:t> the continuous domain is not realistic, we move to the point-based representation of the scene </a:t>
            </a:r>
            <a:endParaRPr lang="en-US" dirty="0" smtClean="0">
              <a:ea typeface="ＭＳ Ｐゴシック"/>
              <a:cs typeface="ＭＳ Ｐゴシック"/>
            </a:endParaRPr>
          </a:p>
          <a:p>
            <a:pPr marL="228600" indent="-228600">
              <a:buFontTx/>
              <a:buAutoNum type="arabicParenR"/>
            </a:pPr>
            <a:r>
              <a:rPr lang="en-US" dirty="0" smtClean="0">
                <a:ea typeface="ＭＳ Ｐゴシック"/>
                <a:cs typeface="ＭＳ Ｐゴシック"/>
              </a:rPr>
              <a:t>The</a:t>
            </a:r>
            <a:r>
              <a:rPr lang="en-US" baseline="0" dirty="0" smtClean="0">
                <a:ea typeface="ＭＳ Ｐゴシック"/>
                <a:cs typeface="ＭＳ Ｐゴシック"/>
              </a:rPr>
              <a:t> scene is represent by a point-based representation where every points have an area that cover the entire scene</a:t>
            </a:r>
          </a:p>
          <a:p>
            <a:pPr marL="228600" indent="-228600">
              <a:buFontTx/>
              <a:buAutoNum type="arabicParenR"/>
            </a:pPr>
            <a:r>
              <a:rPr lang="en-US" baseline="0" dirty="0" smtClean="0">
                <a:ea typeface="ＭＳ Ｐゴシック"/>
                <a:cs typeface="ＭＳ Ｐゴシック"/>
              </a:rPr>
              <a:t>Every point is depicted by its incoming light </a:t>
            </a:r>
            <a:r>
              <a:rPr lang="en-US" baseline="0" dirty="0" err="1" smtClean="0">
                <a:ea typeface="ＭＳ Ｐゴシック"/>
                <a:cs typeface="ＭＳ Ｐゴシック"/>
              </a:rPr>
              <a:t>microbuffer</a:t>
            </a:r>
            <a:r>
              <a:rPr lang="en-US" baseline="0" dirty="0" smtClean="0">
                <a:ea typeface="ＭＳ Ｐゴシック"/>
                <a:cs typeface="ＭＳ Ｐゴシック"/>
              </a:rPr>
              <a:t> and outgoing SLF</a:t>
            </a:r>
            <a:endParaRPr lang="en-US" dirty="0" smtClean="0">
              <a:ea typeface="ＭＳ Ｐゴシック"/>
              <a:cs typeface="ＭＳ Ｐゴシック"/>
            </a:endParaRPr>
          </a:p>
        </p:txBody>
      </p:sp>
      <p:sp>
        <p:nvSpPr>
          <p:cNvPr id="35843" name="Foliennummernplatzhalt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CF7662F-8789-4588-9593-C259193A6761}" type="slidenum">
              <a:rPr lang="de-DE" smtClean="0">
                <a:latin typeface="Arial" charset="0"/>
                <a:ea typeface="ＭＳ Ｐゴシック"/>
                <a:cs typeface="ＭＳ Ｐゴシック"/>
              </a:rPr>
              <a:pPr/>
              <a:t>10</a:t>
            </a:fld>
            <a:endParaRPr lang="de-DE" smtClean="0">
              <a:latin typeface="Arial" charset="0"/>
              <a:ea typeface="ＭＳ Ｐゴシック"/>
              <a:cs typeface="ＭＳ Ｐゴシック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6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ea typeface="ＭＳ Ｐゴシック"/>
                <a:cs typeface="ＭＳ Ｐゴシック"/>
              </a:rPr>
              <a:t>Given an input scene.</a:t>
            </a:r>
          </a:p>
          <a:p>
            <a:r>
              <a:rPr lang="en-US" dirty="0" smtClean="0">
                <a:ea typeface="ＭＳ Ｐゴシック"/>
                <a:cs typeface="ＭＳ Ｐゴシック"/>
              </a:rPr>
              <a:t>When a</a:t>
            </a:r>
            <a:r>
              <a:rPr lang="en-US" baseline="0" dirty="0" smtClean="0">
                <a:ea typeface="ＭＳ Ｐゴシック"/>
                <a:cs typeface="ＭＳ Ｐゴシック"/>
              </a:rPr>
              <a:t> surface light field is edited, for example by a user painting interface, there are 2 modes that can be used.</a:t>
            </a:r>
          </a:p>
          <a:p>
            <a:r>
              <a:rPr lang="en-US" baseline="0" dirty="0" smtClean="0">
                <a:ea typeface="ＭＳ Ｐゴシック"/>
                <a:cs typeface="ＭＳ Ｐゴシック"/>
              </a:rPr>
              <a:t>Direct mode that directly change the surface </a:t>
            </a:r>
            <a:r>
              <a:rPr lang="en-US" baseline="0" dirty="0" err="1" smtClean="0">
                <a:ea typeface="ＭＳ Ｐゴシック"/>
                <a:cs typeface="ＭＳ Ｐゴシック"/>
              </a:rPr>
              <a:t>lightfield</a:t>
            </a:r>
            <a:r>
              <a:rPr lang="en-US" baseline="0" dirty="0" smtClean="0">
                <a:ea typeface="ＭＳ Ｐゴシック"/>
                <a:cs typeface="ＭＳ Ｐゴシック"/>
              </a:rPr>
              <a:t> of point under the stroke,</a:t>
            </a:r>
          </a:p>
          <a:p>
            <a:r>
              <a:rPr lang="en-US" baseline="0" dirty="0" smtClean="0">
                <a:ea typeface="ＭＳ Ｐゴシック"/>
                <a:cs typeface="ＭＳ Ｐゴシック"/>
              </a:rPr>
              <a:t>Indirect mode modify SLF of points that contribute to the current points.</a:t>
            </a:r>
          </a:p>
          <a:p>
            <a:endParaRPr lang="en-US" baseline="0" dirty="0" smtClean="0">
              <a:ea typeface="ＭＳ Ｐゴシック"/>
              <a:cs typeface="ＭＳ Ｐゴシック"/>
            </a:endParaRPr>
          </a:p>
          <a:p>
            <a:r>
              <a:rPr lang="en-US" baseline="0" dirty="0" smtClean="0">
                <a:ea typeface="ＭＳ Ｐゴシック"/>
                <a:cs typeface="ＭＳ Ｐゴシック"/>
              </a:rPr>
              <a:t>While direct mode is used to modified the BRDF under the stroke, indirect mode is used to change the surrounding surfaces that cause the new appearance</a:t>
            </a:r>
            <a:endParaRPr lang="en-US" dirty="0" smtClean="0">
              <a:ea typeface="ＭＳ Ｐゴシック"/>
              <a:cs typeface="ＭＳ Ｐゴシック"/>
            </a:endParaRPr>
          </a:p>
        </p:txBody>
      </p:sp>
      <p:sp>
        <p:nvSpPr>
          <p:cNvPr id="52227" name="Foliennummernplatzhalt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086C865-0F6F-482B-A9FF-A14BA0070CD6}" type="slidenum">
              <a:rPr lang="de-DE" smtClean="0">
                <a:latin typeface="Arial" charset="0"/>
                <a:ea typeface="ＭＳ Ｐゴシック"/>
                <a:cs typeface="ＭＳ Ｐゴシック"/>
              </a:rPr>
              <a:pPr/>
              <a:t>11</a:t>
            </a:fld>
            <a:endParaRPr lang="de-DE" smtClean="0">
              <a:latin typeface="Arial" charset="0"/>
              <a:ea typeface="ＭＳ Ｐゴシック"/>
              <a:cs typeface="ＭＳ Ｐゴシック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6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ea typeface="ＭＳ Ｐゴシック"/>
                <a:cs typeface="ＭＳ Ｐゴシック"/>
              </a:rPr>
              <a:t>First</a:t>
            </a:r>
            <a:r>
              <a:rPr lang="en-US" baseline="0" dirty="0" smtClean="0">
                <a:ea typeface="ＭＳ Ｐゴシック"/>
                <a:cs typeface="ＭＳ Ｐゴシック"/>
              </a:rPr>
              <a:t> BRDF are decomposed into diffuse and </a:t>
            </a:r>
            <a:r>
              <a:rPr lang="en-US" baseline="0" dirty="0" err="1" smtClean="0">
                <a:ea typeface="ＭＳ Ｐゴシック"/>
                <a:cs typeface="ＭＳ Ｐゴシック"/>
              </a:rPr>
              <a:t>specular</a:t>
            </a:r>
            <a:r>
              <a:rPr lang="en-US" baseline="0" dirty="0" smtClean="0">
                <a:ea typeface="ＭＳ Ｐゴシック"/>
                <a:cs typeface="ＭＳ Ｐゴシック"/>
              </a:rPr>
              <a:t> component.</a:t>
            </a:r>
          </a:p>
          <a:p>
            <a:r>
              <a:rPr lang="en-US" baseline="0" dirty="0" smtClean="0">
                <a:ea typeface="ＭＳ Ｐゴシック"/>
                <a:cs typeface="ＭＳ Ｐゴシック"/>
              </a:rPr>
              <a:t>For now we only consider </a:t>
            </a:r>
            <a:r>
              <a:rPr lang="en-US" baseline="0" dirty="0" err="1" smtClean="0">
                <a:ea typeface="ＭＳ Ｐゴシック"/>
                <a:cs typeface="ＭＳ Ｐゴシック"/>
              </a:rPr>
              <a:t>Phong</a:t>
            </a:r>
            <a:r>
              <a:rPr lang="en-US" baseline="0" dirty="0" smtClean="0">
                <a:ea typeface="ＭＳ Ｐゴシック"/>
                <a:cs typeface="ＭＳ Ｐゴシック"/>
              </a:rPr>
              <a:t> BRDF and </a:t>
            </a:r>
            <a:r>
              <a:rPr lang="en-US" baseline="0" dirty="0" err="1" smtClean="0">
                <a:ea typeface="ＭＳ Ｐゴシック"/>
                <a:cs typeface="ＭＳ Ｐゴシック"/>
              </a:rPr>
              <a:t>Lambertian</a:t>
            </a:r>
            <a:r>
              <a:rPr lang="en-US" baseline="0" dirty="0" smtClean="0">
                <a:ea typeface="ＭＳ Ｐゴシック"/>
                <a:cs typeface="ＭＳ Ｐゴシック"/>
              </a:rPr>
              <a:t> diffuse. For a certain glossiness g, the </a:t>
            </a:r>
            <a:r>
              <a:rPr lang="en-US" baseline="0" dirty="0" err="1" smtClean="0">
                <a:ea typeface="ＭＳ Ｐゴシック"/>
                <a:cs typeface="ＭＳ Ｐゴシック"/>
              </a:rPr>
              <a:t>brdf</a:t>
            </a:r>
            <a:r>
              <a:rPr lang="en-US" baseline="0" dirty="0" smtClean="0">
                <a:ea typeface="ＭＳ Ｐゴシック"/>
                <a:cs typeface="ＭＳ Ｐゴシック"/>
              </a:rPr>
              <a:t> can be decompose into specular and diffuse component.</a:t>
            </a:r>
          </a:p>
          <a:p>
            <a:r>
              <a:rPr lang="en-US" baseline="0" dirty="0" smtClean="0">
                <a:ea typeface="ＭＳ Ｐゴシック"/>
                <a:cs typeface="ＭＳ Ｐゴシック"/>
              </a:rPr>
              <a:t>In order to get the outgoing color at a certain direction of the surface light field, get the dot product with the incoming light</a:t>
            </a:r>
          </a:p>
          <a:p>
            <a:endParaRPr lang="en-US" baseline="0" dirty="0" smtClean="0">
              <a:ea typeface="ＭＳ Ｐゴシック"/>
              <a:cs typeface="ＭＳ Ｐゴシック"/>
            </a:endParaRPr>
          </a:p>
          <a:p>
            <a:endParaRPr lang="en-US" dirty="0" smtClean="0">
              <a:ea typeface="ＭＳ Ｐゴシック"/>
              <a:cs typeface="ＭＳ Ｐゴシック"/>
            </a:endParaRPr>
          </a:p>
        </p:txBody>
      </p:sp>
      <p:sp>
        <p:nvSpPr>
          <p:cNvPr id="52227" name="Foliennummernplatzhalt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086C865-0F6F-482B-A9FF-A14BA0070CD6}" type="slidenum">
              <a:rPr lang="de-DE" smtClean="0">
                <a:latin typeface="Arial" charset="0"/>
                <a:ea typeface="ＭＳ Ｐゴシック"/>
                <a:cs typeface="ＭＳ Ｐゴシック"/>
              </a:rPr>
              <a:pPr/>
              <a:t>12</a:t>
            </a:fld>
            <a:endParaRPr lang="de-DE" smtClean="0">
              <a:latin typeface="Arial" charset="0"/>
              <a:ea typeface="ＭＳ Ｐゴシック"/>
              <a:cs typeface="ＭＳ Ｐゴシック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6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ea typeface="ＭＳ Ｐゴシック"/>
                <a:cs typeface="ＭＳ Ｐゴシック"/>
              </a:rPr>
              <a:t>For a certain</a:t>
            </a:r>
            <a:r>
              <a:rPr lang="en-US" baseline="0" dirty="0" smtClean="0">
                <a:ea typeface="ＭＳ Ｐゴシック"/>
                <a:cs typeface="ＭＳ Ｐゴシック"/>
              </a:rPr>
              <a:t> outgoing direction, i</a:t>
            </a:r>
            <a:r>
              <a:rPr lang="en-US" dirty="0" smtClean="0">
                <a:ea typeface="ＭＳ Ｐゴシック"/>
                <a:cs typeface="ＭＳ Ｐゴシック"/>
              </a:rPr>
              <a:t>n the continuous domain, this can be</a:t>
            </a:r>
            <a:r>
              <a:rPr lang="en-US" baseline="0" dirty="0" smtClean="0">
                <a:ea typeface="ＭＳ Ｐゴシック"/>
                <a:cs typeface="ＭＳ Ｐゴシック"/>
              </a:rPr>
              <a:t> written as integral in the incoming light</a:t>
            </a:r>
          </a:p>
          <a:p>
            <a:endParaRPr lang="en-US" baseline="0" dirty="0" smtClean="0">
              <a:ea typeface="ＭＳ Ｐゴシック"/>
              <a:cs typeface="ＭＳ Ｐゴシック"/>
            </a:endParaRPr>
          </a:p>
          <a:p>
            <a:endParaRPr lang="en-US" dirty="0" smtClean="0">
              <a:ea typeface="ＭＳ Ｐゴシック"/>
              <a:cs typeface="ＭＳ Ｐゴシック"/>
            </a:endParaRPr>
          </a:p>
        </p:txBody>
      </p:sp>
      <p:sp>
        <p:nvSpPr>
          <p:cNvPr id="52227" name="Foliennummernplatzhalt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086C865-0F6F-482B-A9FF-A14BA0070CD6}" type="slidenum">
              <a:rPr lang="de-DE" smtClean="0">
                <a:latin typeface="Arial" charset="0"/>
                <a:ea typeface="ＭＳ Ｐゴシック"/>
                <a:cs typeface="ＭＳ Ｐゴシック"/>
              </a:rPr>
              <a:pPr/>
              <a:t>13</a:t>
            </a:fld>
            <a:endParaRPr lang="de-DE" smtClean="0">
              <a:latin typeface="Arial" charset="0"/>
              <a:ea typeface="ＭＳ Ｐゴシック"/>
              <a:cs typeface="ＭＳ Ｐゴシック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6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ea typeface="ＭＳ Ｐゴシック"/>
                <a:cs typeface="ＭＳ Ｐゴシック"/>
              </a:rPr>
              <a:t>First</a:t>
            </a:r>
            <a:r>
              <a:rPr lang="en-US" baseline="0" dirty="0" smtClean="0">
                <a:ea typeface="ＭＳ Ｐゴシック"/>
                <a:cs typeface="ＭＳ Ｐゴシック"/>
              </a:rPr>
              <a:t> BRDF are decomposed into diffuse and </a:t>
            </a:r>
            <a:r>
              <a:rPr lang="en-US" baseline="0" dirty="0" err="1" smtClean="0">
                <a:ea typeface="ＭＳ Ｐゴシック"/>
                <a:cs typeface="ＭＳ Ｐゴシック"/>
              </a:rPr>
              <a:t>specular</a:t>
            </a:r>
            <a:r>
              <a:rPr lang="en-US" baseline="0" dirty="0" smtClean="0">
                <a:ea typeface="ＭＳ Ｐゴシック"/>
                <a:cs typeface="ＭＳ Ｐゴシック"/>
              </a:rPr>
              <a:t> component.</a:t>
            </a:r>
          </a:p>
          <a:p>
            <a:r>
              <a:rPr lang="en-US" baseline="0" dirty="0" smtClean="0">
                <a:ea typeface="ＭＳ Ｐゴシック"/>
                <a:cs typeface="ＭＳ Ｐゴシック"/>
              </a:rPr>
              <a:t>For now we only consider </a:t>
            </a:r>
            <a:r>
              <a:rPr lang="en-US" baseline="0" dirty="0" err="1" smtClean="0">
                <a:ea typeface="ＭＳ Ｐゴシック"/>
                <a:cs typeface="ＭＳ Ｐゴシック"/>
              </a:rPr>
              <a:t>Phong</a:t>
            </a:r>
            <a:r>
              <a:rPr lang="en-US" baseline="0" dirty="0" smtClean="0">
                <a:ea typeface="ＭＳ Ｐゴシック"/>
                <a:cs typeface="ＭＳ Ｐゴシック"/>
              </a:rPr>
              <a:t> BRDF and </a:t>
            </a:r>
            <a:r>
              <a:rPr lang="en-US" baseline="0" dirty="0" err="1" smtClean="0">
                <a:ea typeface="ＭＳ Ｐゴシック"/>
                <a:cs typeface="ＭＳ Ｐゴシック"/>
              </a:rPr>
              <a:t>Lambertian</a:t>
            </a:r>
            <a:r>
              <a:rPr lang="en-US" baseline="0" dirty="0" smtClean="0">
                <a:ea typeface="ＭＳ Ｐゴシック"/>
                <a:cs typeface="ＭＳ Ｐゴシック"/>
              </a:rPr>
              <a:t> diffuse. </a:t>
            </a:r>
          </a:p>
          <a:p>
            <a:r>
              <a:rPr lang="en-US" baseline="0" dirty="0" smtClean="0">
                <a:ea typeface="ＭＳ Ｐゴシック"/>
                <a:cs typeface="ＭＳ Ｐゴシック"/>
              </a:rPr>
              <a:t>In order to get the outgoing color at a certain direction of the surface light field, get the dot product with the incoming light</a:t>
            </a:r>
          </a:p>
          <a:p>
            <a:endParaRPr lang="en-US" baseline="0" dirty="0" smtClean="0">
              <a:ea typeface="ＭＳ Ｐゴシック"/>
              <a:cs typeface="ＭＳ Ｐゴシック"/>
            </a:endParaRPr>
          </a:p>
          <a:p>
            <a:endParaRPr lang="en-US" dirty="0" smtClean="0">
              <a:ea typeface="ＭＳ Ｐゴシック"/>
              <a:cs typeface="ＭＳ Ｐゴシック"/>
            </a:endParaRPr>
          </a:p>
        </p:txBody>
      </p:sp>
      <p:sp>
        <p:nvSpPr>
          <p:cNvPr id="52227" name="Foliennummernplatzhalt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086C865-0F6F-482B-A9FF-A14BA0070CD6}" type="slidenum">
              <a:rPr lang="de-DE" smtClean="0">
                <a:latin typeface="Arial" charset="0"/>
                <a:ea typeface="ＭＳ Ｐゴシック"/>
                <a:cs typeface="ＭＳ Ｐゴシック"/>
              </a:rPr>
              <a:pPr/>
              <a:t>14</a:t>
            </a:fld>
            <a:endParaRPr lang="de-DE" smtClean="0">
              <a:latin typeface="Arial" charset="0"/>
              <a:ea typeface="ＭＳ Ｐゴシック"/>
              <a:cs typeface="ＭＳ Ｐゴシック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6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ea typeface="ＭＳ Ｐゴシック"/>
                <a:cs typeface="ＭＳ Ｐゴシック"/>
              </a:rPr>
              <a:t>First</a:t>
            </a:r>
            <a:r>
              <a:rPr lang="en-US" baseline="0" dirty="0" smtClean="0">
                <a:ea typeface="ＭＳ Ｐゴシック"/>
                <a:cs typeface="ＭＳ Ｐゴシック"/>
              </a:rPr>
              <a:t> BRDF are decomposed into diffuse and </a:t>
            </a:r>
            <a:r>
              <a:rPr lang="en-US" baseline="0" dirty="0" err="1" smtClean="0">
                <a:ea typeface="ＭＳ Ｐゴシック"/>
                <a:cs typeface="ＭＳ Ｐゴシック"/>
              </a:rPr>
              <a:t>specular</a:t>
            </a:r>
            <a:r>
              <a:rPr lang="en-US" baseline="0" dirty="0" smtClean="0">
                <a:ea typeface="ＭＳ Ｐゴシック"/>
                <a:cs typeface="ＭＳ Ｐゴシック"/>
              </a:rPr>
              <a:t> component.</a:t>
            </a:r>
          </a:p>
          <a:p>
            <a:r>
              <a:rPr lang="en-US" baseline="0" dirty="0" smtClean="0">
                <a:ea typeface="ＭＳ Ｐゴシック"/>
                <a:cs typeface="ＭＳ Ｐゴシック"/>
              </a:rPr>
              <a:t>For now we only consider </a:t>
            </a:r>
            <a:r>
              <a:rPr lang="en-US" baseline="0" dirty="0" err="1" smtClean="0">
                <a:ea typeface="ＭＳ Ｐゴシック"/>
                <a:cs typeface="ＭＳ Ｐゴシック"/>
              </a:rPr>
              <a:t>Phong</a:t>
            </a:r>
            <a:r>
              <a:rPr lang="en-US" baseline="0" dirty="0" smtClean="0">
                <a:ea typeface="ＭＳ Ｐゴシック"/>
                <a:cs typeface="ＭＳ Ｐゴシック"/>
              </a:rPr>
              <a:t> BRDF and </a:t>
            </a:r>
            <a:r>
              <a:rPr lang="en-US" baseline="0" dirty="0" err="1" smtClean="0">
                <a:ea typeface="ＭＳ Ｐゴシック"/>
                <a:cs typeface="ＭＳ Ｐゴシック"/>
              </a:rPr>
              <a:t>Lambertian</a:t>
            </a:r>
            <a:r>
              <a:rPr lang="en-US" baseline="0" dirty="0" smtClean="0">
                <a:ea typeface="ＭＳ Ｐゴシック"/>
                <a:cs typeface="ＭＳ Ｐゴシック"/>
              </a:rPr>
              <a:t> diffuse. </a:t>
            </a:r>
          </a:p>
          <a:p>
            <a:r>
              <a:rPr lang="en-US" baseline="0" dirty="0" smtClean="0">
                <a:ea typeface="ＭＳ Ｐゴシック"/>
                <a:cs typeface="ＭＳ Ｐゴシック"/>
              </a:rPr>
              <a:t>In order to get the outgoing color at a certain direction of the surface light field, get the dot product with the incoming light</a:t>
            </a:r>
          </a:p>
          <a:p>
            <a:r>
              <a:rPr lang="en-US" baseline="0" dirty="0" smtClean="0">
                <a:ea typeface="ＭＳ Ｐゴシック"/>
                <a:cs typeface="ＭＳ Ｐゴシック"/>
              </a:rPr>
              <a:t>For fast computation of A(G,L) we need fast look up of specular component at arbitrary glossiness and outgoing direction.</a:t>
            </a:r>
          </a:p>
          <a:p>
            <a:endParaRPr lang="en-US" dirty="0" smtClean="0">
              <a:ea typeface="ＭＳ Ｐゴシック"/>
              <a:cs typeface="ＭＳ Ｐゴシック"/>
            </a:endParaRPr>
          </a:p>
        </p:txBody>
      </p:sp>
      <p:sp>
        <p:nvSpPr>
          <p:cNvPr id="52227" name="Foliennummernplatzhalt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086C865-0F6F-482B-A9FF-A14BA0070CD6}" type="slidenum">
              <a:rPr lang="de-DE" smtClean="0">
                <a:latin typeface="Arial" charset="0"/>
                <a:ea typeface="ＭＳ Ｐゴシック"/>
                <a:cs typeface="ＭＳ Ｐゴシック"/>
              </a:rPr>
              <a:pPr/>
              <a:t>15</a:t>
            </a:fld>
            <a:endParaRPr lang="de-DE" smtClean="0">
              <a:latin typeface="Arial" charset="0"/>
              <a:ea typeface="ＭＳ Ｐゴシック"/>
              <a:cs typeface="ＭＳ Ｐゴシック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6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ea typeface="ＭＳ Ｐゴシック"/>
                <a:cs typeface="ＭＳ Ｐゴシック"/>
              </a:rPr>
              <a:t>Intuitively,</a:t>
            </a:r>
            <a:r>
              <a:rPr lang="en-US" baseline="0" dirty="0" smtClean="0">
                <a:ea typeface="ＭＳ Ｐゴシック"/>
                <a:cs typeface="ＭＳ Ｐゴシック"/>
              </a:rPr>
              <a:t> A is a matrix that the depend on the glossiness</a:t>
            </a:r>
            <a:endParaRPr lang="en-US" dirty="0" smtClean="0">
              <a:ea typeface="ＭＳ Ｐゴシック"/>
              <a:cs typeface="ＭＳ Ｐゴシック"/>
            </a:endParaRPr>
          </a:p>
        </p:txBody>
      </p:sp>
      <p:sp>
        <p:nvSpPr>
          <p:cNvPr id="52227" name="Foliennummernplatzhalt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086C865-0F6F-482B-A9FF-A14BA0070CD6}" type="slidenum">
              <a:rPr lang="de-DE" smtClean="0">
                <a:latin typeface="Arial" charset="0"/>
                <a:ea typeface="ＭＳ Ｐゴシック"/>
                <a:cs typeface="ＭＳ Ｐゴシック"/>
              </a:rPr>
              <a:pPr/>
              <a:t>16</a:t>
            </a:fld>
            <a:endParaRPr lang="de-DE" smtClean="0">
              <a:latin typeface="Arial" charset="0"/>
              <a:ea typeface="ＭＳ Ｐゴシック"/>
              <a:cs typeface="ＭＳ Ｐゴシック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6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 err="1" smtClean="0">
                <a:ea typeface="ＭＳ Ｐゴシック"/>
                <a:cs typeface="ＭＳ Ｐゴシック"/>
              </a:rPr>
              <a:t>Precomputed</a:t>
            </a:r>
            <a:r>
              <a:rPr lang="en-US" dirty="0" smtClean="0">
                <a:ea typeface="ＭＳ Ｐゴシック"/>
                <a:cs typeface="ＭＳ Ｐゴシック"/>
              </a:rPr>
              <a:t> visibility is used to cache the id of incoming buffer</a:t>
            </a:r>
            <a:r>
              <a:rPr lang="en-US" baseline="0" dirty="0" smtClean="0">
                <a:ea typeface="ＭＳ Ｐゴシック"/>
                <a:cs typeface="ＭＳ Ｐゴシック"/>
              </a:rPr>
              <a:t> along with position, normal,…</a:t>
            </a:r>
          </a:p>
          <a:p>
            <a:endParaRPr lang="en-US" baseline="0" dirty="0" smtClean="0">
              <a:ea typeface="ＭＳ Ｐゴシック"/>
              <a:cs typeface="ＭＳ Ｐゴシック"/>
            </a:endParaRPr>
          </a:p>
          <a:p>
            <a:r>
              <a:rPr lang="en-US" baseline="0" dirty="0" smtClean="0">
                <a:ea typeface="ＭＳ Ｐゴシック"/>
                <a:cs typeface="ＭＳ Ｐゴシック"/>
              </a:rPr>
              <a:t>This is used to calculate the incoming light</a:t>
            </a:r>
            <a:endParaRPr lang="en-US" dirty="0" smtClean="0">
              <a:ea typeface="ＭＳ Ｐゴシック"/>
              <a:cs typeface="ＭＳ Ｐゴシック"/>
            </a:endParaRPr>
          </a:p>
        </p:txBody>
      </p:sp>
      <p:sp>
        <p:nvSpPr>
          <p:cNvPr id="52227" name="Foliennummernplatzhalt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086C865-0F6F-482B-A9FF-A14BA0070CD6}" type="slidenum">
              <a:rPr lang="de-DE" smtClean="0">
                <a:latin typeface="Arial" charset="0"/>
                <a:ea typeface="ＭＳ Ｐゴシック"/>
                <a:cs typeface="ＭＳ Ｐゴシック"/>
              </a:rPr>
              <a:pPr/>
              <a:t>17</a:t>
            </a:fld>
            <a:endParaRPr lang="de-DE" smtClean="0">
              <a:latin typeface="Arial" charset="0"/>
              <a:ea typeface="ＭＳ Ｐゴシック"/>
              <a:cs typeface="ＭＳ Ｐゴシック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6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ea typeface="ＭＳ Ｐゴシック"/>
                <a:cs typeface="ＭＳ Ｐゴシック"/>
              </a:rPr>
              <a:t>For fast computation of the matrix A, we need fast</a:t>
            </a:r>
            <a:r>
              <a:rPr lang="en-US" baseline="0" dirty="0" smtClean="0">
                <a:ea typeface="ＭＳ Ｐゴシック"/>
                <a:cs typeface="ＭＳ Ｐゴシック"/>
              </a:rPr>
              <a:t> look up at arbitrary outgoing direction and different glossiness.</a:t>
            </a:r>
          </a:p>
          <a:p>
            <a:r>
              <a:rPr lang="en-US" dirty="0" err="1" smtClean="0">
                <a:ea typeface="ＭＳ Ｐゴシック"/>
                <a:cs typeface="ＭＳ Ｐゴシック"/>
              </a:rPr>
              <a:t>Preconvolve</a:t>
            </a:r>
            <a:r>
              <a:rPr lang="en-US" dirty="0" smtClean="0">
                <a:ea typeface="ＭＳ Ｐゴシック"/>
                <a:cs typeface="ＭＳ Ｐゴシック"/>
              </a:rPr>
              <a:t> radiance</a:t>
            </a:r>
            <a:r>
              <a:rPr lang="en-US" baseline="0" dirty="0" smtClean="0">
                <a:ea typeface="ＭＳ Ｐゴシック"/>
                <a:cs typeface="ＭＳ Ｐゴシック"/>
              </a:rPr>
              <a:t> is used for both optimization and rendering of the final results</a:t>
            </a:r>
            <a:endParaRPr lang="en-US" dirty="0" smtClean="0">
              <a:ea typeface="ＭＳ Ｐゴシック"/>
              <a:cs typeface="ＭＳ Ｐゴシック"/>
            </a:endParaRPr>
          </a:p>
        </p:txBody>
      </p:sp>
      <p:sp>
        <p:nvSpPr>
          <p:cNvPr id="52227" name="Foliennummernplatzhalt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086C865-0F6F-482B-A9FF-A14BA0070CD6}" type="slidenum">
              <a:rPr lang="de-DE" smtClean="0">
                <a:latin typeface="Arial" charset="0"/>
                <a:ea typeface="ＭＳ Ｐゴシック"/>
                <a:cs typeface="ＭＳ Ｐゴシック"/>
              </a:rPr>
              <a:pPr/>
              <a:t>18</a:t>
            </a:fld>
            <a:endParaRPr lang="de-DE" smtClean="0">
              <a:latin typeface="Arial" charset="0"/>
              <a:ea typeface="ＭＳ Ｐゴシック"/>
              <a:cs typeface="ＭＳ Ｐゴシック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6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228600" indent="-228600">
              <a:buFont typeface="+mj-lt"/>
              <a:buAutoNum type="arabicPeriod"/>
            </a:pPr>
            <a:r>
              <a:rPr lang="en-US" dirty="0" smtClean="0">
                <a:ea typeface="ＭＳ Ｐゴシック"/>
                <a:cs typeface="ＭＳ Ｐゴシック"/>
              </a:rPr>
              <a:t>While the</a:t>
            </a:r>
            <a:r>
              <a:rPr lang="en-US" baseline="0" dirty="0" smtClean="0">
                <a:ea typeface="ＭＳ Ｐゴシック"/>
                <a:cs typeface="ＭＳ Ｐゴシック"/>
              </a:rPr>
              <a:t> original optimize for all components that best fit the artist ‘s prescribed stroke. We find that sometime it might not be the optimal solution. Consider the case where user paint a yellow stroke onto the sphere. The original solution will turn the sphere into yellow diffuse. </a:t>
            </a:r>
          </a:p>
          <a:p>
            <a:pPr marL="228600" indent="-228600">
              <a:buFont typeface="+mj-lt"/>
              <a:buAutoNum type="arabicPeriod"/>
            </a:pPr>
            <a:r>
              <a:rPr lang="en-US" baseline="0" dirty="0" smtClean="0">
                <a:ea typeface="ＭＳ Ｐゴシック"/>
                <a:cs typeface="ＭＳ Ｐゴシック"/>
              </a:rPr>
              <a:t>We seek a better scheme to understand the artist’s intent, in this case, if we fix 2 components , diffuse and glossiness, and solve for specular color only.</a:t>
            </a:r>
          </a:p>
          <a:p>
            <a:pPr marL="228600" indent="-228600">
              <a:buFont typeface="+mj-lt"/>
              <a:buAutoNum type="arabicPeriod"/>
            </a:pPr>
            <a:r>
              <a:rPr lang="en-US" baseline="0" dirty="0" smtClean="0">
                <a:ea typeface="ＭＳ Ｐゴシック"/>
                <a:cs typeface="ＭＳ Ｐゴシック"/>
              </a:rPr>
              <a:t>We then try with fixing only diffuse component and solve for both specular and glossiness, this give a result that better match the prescribed stroke.</a:t>
            </a:r>
            <a:endParaRPr lang="en-US" dirty="0" smtClean="0">
              <a:ea typeface="ＭＳ Ｐゴシック"/>
              <a:cs typeface="ＭＳ Ｐゴシック"/>
            </a:endParaRPr>
          </a:p>
        </p:txBody>
      </p:sp>
      <p:sp>
        <p:nvSpPr>
          <p:cNvPr id="52227" name="Foliennummernplatzhalt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086C865-0F6F-482B-A9FF-A14BA0070CD6}" type="slidenum">
              <a:rPr lang="de-DE" smtClean="0">
                <a:latin typeface="Arial" charset="0"/>
                <a:ea typeface="ＭＳ Ｐゴシック"/>
                <a:cs typeface="ＭＳ Ｐゴシック"/>
              </a:rPr>
              <a:pPr/>
              <a:t>19</a:t>
            </a:fld>
            <a:endParaRPr lang="de-DE" smtClean="0">
              <a:latin typeface="Arial" charset="0"/>
              <a:ea typeface="ＭＳ Ｐゴシック"/>
              <a:cs typeface="ＭＳ Ｐゴシック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228600" indent="-228600">
              <a:buFontTx/>
              <a:buAutoNum type="arabicParenR"/>
              <a:defRPr/>
            </a:pPr>
            <a:r>
              <a:rPr lang="en-US" sz="3600" dirty="0" smtClean="0">
                <a:ea typeface="ＭＳ Ｐゴシック" pitchFamily="-108" charset="-128"/>
                <a:cs typeface="ＭＳ Ｐゴシック" pitchFamily="-108" charset="-128"/>
              </a:rPr>
              <a:t>In this work, we</a:t>
            </a:r>
            <a:r>
              <a:rPr lang="en-US" sz="3600" baseline="0" dirty="0" smtClean="0">
                <a:ea typeface="ＭＳ Ｐゴシック" pitchFamily="-108" charset="-128"/>
                <a:cs typeface="ＭＳ Ｐゴシック" pitchFamily="-108" charset="-128"/>
              </a:rPr>
              <a:t> propose a system for material design for scene with spatially varying material, complex geometry under global illumination settings. Our system allows an artist performing interactive appearance manipulation by painting strokes onto a “3D” canvas and get the feedback in real-time</a:t>
            </a:r>
            <a:endParaRPr lang="en-US" sz="3600" dirty="0" smtClean="0">
              <a:ea typeface="ＭＳ Ｐゴシック" pitchFamily="-108" charset="-128"/>
              <a:cs typeface="ＭＳ Ｐゴシック" pitchFamily="-108" charset="-128"/>
            </a:endParaRPr>
          </a:p>
        </p:txBody>
      </p:sp>
      <p:sp>
        <p:nvSpPr>
          <p:cNvPr id="17411" name="Foliennummernplatzhalt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B3571CF-4061-4CFC-812D-5462906CB30D}" type="slidenum">
              <a:rPr lang="de-DE" smtClean="0">
                <a:latin typeface="Arial" charset="0"/>
                <a:ea typeface="ＭＳ Ｐゴシック"/>
                <a:cs typeface="ＭＳ Ｐゴシック"/>
              </a:rPr>
              <a:pPr/>
              <a:t>2</a:t>
            </a:fld>
            <a:endParaRPr lang="de-DE" smtClean="0">
              <a:latin typeface="Arial" charset="0"/>
              <a:ea typeface="ＭＳ Ｐゴシック"/>
              <a:cs typeface="ＭＳ Ｐゴシック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6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ea typeface="ＭＳ Ｐゴシック"/>
                <a:cs typeface="ＭＳ Ｐゴシック"/>
              </a:rPr>
              <a:t>-Propagation</a:t>
            </a:r>
            <a:r>
              <a:rPr lang="en-US" baseline="0" dirty="0" smtClean="0">
                <a:ea typeface="ＭＳ Ｐゴシック"/>
                <a:cs typeface="ＭＳ Ｐゴシック"/>
              </a:rPr>
              <a:t> depend on similarity in term of normal, the original appearance and position.</a:t>
            </a:r>
          </a:p>
          <a:p>
            <a:r>
              <a:rPr lang="en-US" baseline="0" dirty="0" smtClean="0">
                <a:ea typeface="ＭＳ Ｐゴシック"/>
                <a:cs typeface="ＭＳ Ｐゴシック"/>
              </a:rPr>
              <a:t>- This is done to remedy the fact that you have to paint all the point</a:t>
            </a:r>
          </a:p>
        </p:txBody>
      </p:sp>
      <p:sp>
        <p:nvSpPr>
          <p:cNvPr id="52227" name="Foliennummernplatzhalt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086C865-0F6F-482B-A9FF-A14BA0070CD6}" type="slidenum">
              <a:rPr lang="de-DE" smtClean="0">
                <a:latin typeface="Arial" charset="0"/>
                <a:ea typeface="ＭＳ Ｐゴシック"/>
                <a:cs typeface="ＭＳ Ｐゴシック"/>
              </a:rPr>
              <a:pPr/>
              <a:t>20</a:t>
            </a:fld>
            <a:endParaRPr lang="de-DE" smtClean="0">
              <a:latin typeface="Arial" charset="0"/>
              <a:ea typeface="ＭＳ Ｐゴシック"/>
              <a:cs typeface="ＭＳ Ｐゴシック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6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ea typeface="ＭＳ Ｐゴシック"/>
                <a:cs typeface="ＭＳ Ｐゴシック"/>
              </a:rPr>
              <a:t>- </a:t>
            </a:r>
            <a:r>
              <a:rPr lang="en-US" dirty="0" err="1" smtClean="0">
                <a:ea typeface="ＭＳ Ｐゴシック"/>
                <a:cs typeface="ＭＳ Ｐゴシック"/>
              </a:rPr>
              <a:t>Upsampling</a:t>
            </a:r>
            <a:r>
              <a:rPr lang="en-US" baseline="0" dirty="0" smtClean="0">
                <a:ea typeface="ＭＳ Ｐゴシック"/>
                <a:cs typeface="ＭＳ Ｐゴシック"/>
              </a:rPr>
              <a:t> to </a:t>
            </a:r>
            <a:r>
              <a:rPr lang="en-US" baseline="0" dirty="0" err="1" smtClean="0">
                <a:ea typeface="ＭＳ Ｐゴシック"/>
                <a:cs typeface="ＭＳ Ｐゴシック"/>
              </a:rPr>
              <a:t>upsample</a:t>
            </a:r>
            <a:r>
              <a:rPr lang="en-US" baseline="0" dirty="0" smtClean="0">
                <a:ea typeface="ＭＳ Ｐゴシック"/>
                <a:cs typeface="ＭＳ Ｐゴシック"/>
              </a:rPr>
              <a:t> the result from point-base presentation to the current </a:t>
            </a:r>
            <a:r>
              <a:rPr lang="en-US" baseline="0" dirty="0" err="1" smtClean="0">
                <a:ea typeface="ＭＳ Ｐゴシック"/>
                <a:cs typeface="ＭＳ Ｐゴシック"/>
              </a:rPr>
              <a:t>framebuffer</a:t>
            </a:r>
            <a:r>
              <a:rPr lang="en-US" baseline="0" dirty="0" smtClean="0">
                <a:ea typeface="ＭＳ Ｐゴシック"/>
                <a:cs typeface="ＭＳ Ｐゴシック"/>
              </a:rPr>
              <a:t>.</a:t>
            </a:r>
          </a:p>
          <a:p>
            <a:r>
              <a:rPr lang="en-US" baseline="0" dirty="0" smtClean="0">
                <a:ea typeface="ＭＳ Ｐゴシック"/>
                <a:cs typeface="ＭＳ Ｐゴシック"/>
              </a:rPr>
              <a:t>-To be able to propagate the manipulation to such details, joint bilateral </a:t>
            </a:r>
            <a:r>
              <a:rPr lang="en-US" baseline="0" dirty="0" err="1" smtClean="0">
                <a:ea typeface="ＭＳ Ｐゴシック"/>
                <a:cs typeface="ＭＳ Ｐゴシック"/>
              </a:rPr>
              <a:t>upsampling</a:t>
            </a:r>
            <a:r>
              <a:rPr lang="en-US" baseline="0" dirty="0" smtClean="0">
                <a:ea typeface="ＭＳ Ｐゴシック"/>
                <a:cs typeface="ＭＳ Ｐゴシック"/>
              </a:rPr>
              <a:t> in the </a:t>
            </a:r>
            <a:r>
              <a:rPr lang="en-US" baseline="0" dirty="0" err="1" smtClean="0">
                <a:ea typeface="ＭＳ Ｐゴシック"/>
                <a:cs typeface="ＭＳ Ｐゴシック"/>
              </a:rPr>
              <a:t>framebuffer</a:t>
            </a:r>
            <a:r>
              <a:rPr lang="en-US" baseline="0" dirty="0" smtClean="0">
                <a:ea typeface="ＭＳ Ｐゴシック"/>
                <a:cs typeface="ＭＳ Ｐゴシック"/>
              </a:rPr>
              <a:t> is used. Reconstruction is performed using Radial Basis Function splatting.</a:t>
            </a:r>
          </a:p>
          <a:p>
            <a:r>
              <a:rPr lang="en-US" baseline="0" dirty="0" smtClean="0">
                <a:ea typeface="ＭＳ Ｐゴシック"/>
                <a:cs typeface="ＭＳ Ｐゴシック"/>
              </a:rPr>
              <a:t>-</a:t>
            </a:r>
            <a:r>
              <a:rPr lang="en-US" baseline="0" dirty="0" err="1" smtClean="0">
                <a:ea typeface="ＭＳ Ｐゴシック"/>
                <a:cs typeface="ＭＳ Ｐゴシック"/>
              </a:rPr>
              <a:t>Upsampling</a:t>
            </a:r>
            <a:r>
              <a:rPr lang="en-US" baseline="0" dirty="0" smtClean="0">
                <a:ea typeface="ＭＳ Ｐゴシック"/>
                <a:cs typeface="ＭＳ Ｐゴシック"/>
              </a:rPr>
              <a:t> is done separately for diffuse, </a:t>
            </a:r>
            <a:r>
              <a:rPr lang="en-US" baseline="0" dirty="0" err="1" smtClean="0">
                <a:ea typeface="ＭＳ Ｐゴシック"/>
                <a:cs typeface="ＭＳ Ｐゴシック"/>
              </a:rPr>
              <a:t>specular</a:t>
            </a:r>
            <a:r>
              <a:rPr lang="en-US" baseline="0" dirty="0" smtClean="0">
                <a:ea typeface="ＭＳ Ｐゴシック"/>
                <a:cs typeface="ＭＳ Ｐゴシック"/>
              </a:rPr>
              <a:t> and glossiness</a:t>
            </a:r>
          </a:p>
        </p:txBody>
      </p:sp>
      <p:sp>
        <p:nvSpPr>
          <p:cNvPr id="52227" name="Foliennummernplatzhalt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086C865-0F6F-482B-A9FF-A14BA0070CD6}" type="slidenum">
              <a:rPr lang="de-DE" smtClean="0">
                <a:latin typeface="Arial" charset="0"/>
                <a:ea typeface="ＭＳ Ｐゴシック"/>
                <a:cs typeface="ＭＳ Ｐゴシック"/>
              </a:rPr>
              <a:pPr/>
              <a:t>21</a:t>
            </a:fld>
            <a:endParaRPr lang="de-DE" smtClean="0">
              <a:latin typeface="Arial" charset="0"/>
              <a:ea typeface="ＭＳ Ｐゴシック"/>
              <a:cs typeface="ＭＳ Ｐゴシック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6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ea typeface="ＭＳ Ｐゴシック"/>
                <a:cs typeface="ＭＳ Ｐゴシック"/>
              </a:rPr>
              <a:t>In this first simple example, the user paints plain green strokes onto the wall.</a:t>
            </a:r>
          </a:p>
          <a:p>
            <a:r>
              <a:rPr lang="en-US" dirty="0" smtClean="0">
                <a:ea typeface="ＭＳ Ｐゴシック"/>
                <a:cs typeface="ＭＳ Ｐゴシック"/>
              </a:rPr>
              <a:t>The system finds a change in reflectance that results in the desired appearance and propagates it to all similar appearance locations of the right wall.</a:t>
            </a:r>
          </a:p>
        </p:txBody>
      </p:sp>
      <p:sp>
        <p:nvSpPr>
          <p:cNvPr id="52227" name="Foliennummernplatzhalt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086C865-0F6F-482B-A9FF-A14BA0070CD6}" type="slidenum">
              <a:rPr lang="de-DE" smtClean="0">
                <a:latin typeface="Arial" charset="0"/>
                <a:ea typeface="ＭＳ Ｐゴシック"/>
                <a:cs typeface="ＭＳ Ｐゴシック"/>
              </a:rPr>
              <a:pPr/>
              <a:t>22</a:t>
            </a:fld>
            <a:endParaRPr lang="de-DE" smtClean="0">
              <a:latin typeface="Arial" charset="0"/>
              <a:ea typeface="ＭＳ Ｐゴシック"/>
              <a:cs typeface="ＭＳ Ｐゴシック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4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ea typeface="ＭＳ Ｐゴシック"/>
                <a:cs typeface="ＭＳ Ｐゴシック"/>
              </a:rPr>
              <a:t>Painting a yellow spot onto the diffuse sphere , will turn it into a yellow </a:t>
            </a:r>
            <a:r>
              <a:rPr lang="en-US" dirty="0" err="1" smtClean="0">
                <a:ea typeface="ＭＳ Ｐゴシック"/>
                <a:cs typeface="ＭＳ Ｐゴシック"/>
              </a:rPr>
              <a:t>highligt</a:t>
            </a:r>
            <a:r>
              <a:rPr lang="en-US" dirty="0" smtClean="0">
                <a:ea typeface="ＭＳ Ｐゴシック"/>
                <a:cs typeface="ＭＳ Ｐゴシック"/>
              </a:rPr>
              <a:t>. This is </a:t>
            </a:r>
            <a:r>
              <a:rPr lang="en-US" dirty="0" err="1" smtClean="0">
                <a:ea typeface="ＭＳ Ｐゴシック"/>
                <a:cs typeface="ＭＳ Ｐゴシック"/>
              </a:rPr>
              <a:t>achived</a:t>
            </a:r>
            <a:r>
              <a:rPr lang="en-US" dirty="0" smtClean="0">
                <a:ea typeface="ＭＳ Ｐゴシック"/>
                <a:cs typeface="ＭＳ Ｐゴシック"/>
              </a:rPr>
              <a:t> by changing specular color to green and increasing glossiness.</a:t>
            </a:r>
          </a:p>
          <a:p>
            <a:r>
              <a:rPr lang="en-US" dirty="0" smtClean="0">
                <a:ea typeface="ＭＳ Ｐゴシック"/>
                <a:cs typeface="ＭＳ Ｐゴシック"/>
              </a:rPr>
              <a:t>Painting it white again will change the specular color only.</a:t>
            </a:r>
          </a:p>
          <a:p>
            <a:r>
              <a:rPr lang="en-US" dirty="0" smtClean="0">
                <a:ea typeface="ＭＳ Ｐゴシック"/>
                <a:cs typeface="ＭＳ Ｐゴシック"/>
              </a:rPr>
              <a:t>Drawing a new highlight shape will change the sphere' s glossiness.</a:t>
            </a:r>
          </a:p>
        </p:txBody>
      </p:sp>
      <p:sp>
        <p:nvSpPr>
          <p:cNvPr id="54275" name="Foliennummernplatzhalt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04D9153-5F0D-4CE5-8D31-963083B929E4}" type="slidenum">
              <a:rPr lang="de-DE" smtClean="0">
                <a:latin typeface="Arial" charset="0"/>
                <a:ea typeface="ＭＳ Ｐゴシック"/>
                <a:cs typeface="ＭＳ Ｐゴシック"/>
              </a:rPr>
              <a:pPr/>
              <a:t>23</a:t>
            </a:fld>
            <a:endParaRPr lang="de-DE" smtClean="0">
              <a:latin typeface="Arial" charset="0"/>
              <a:ea typeface="ＭＳ Ｐゴシック"/>
              <a:cs typeface="ＭＳ Ｐゴシック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 </a:t>
            </a:r>
            <a:r>
              <a:rPr lang="en-US" dirty="0" err="1" smtClean="0"/>
              <a:t>geometricaly</a:t>
            </a:r>
            <a:r>
              <a:rPr lang="en-US" dirty="0" smtClean="0"/>
              <a:t> </a:t>
            </a:r>
            <a:r>
              <a:rPr lang="en-US" dirty="0" err="1" smtClean="0"/>
              <a:t>detailled</a:t>
            </a:r>
            <a:r>
              <a:rPr lang="en-US" dirty="0" smtClean="0"/>
              <a:t> scene with </a:t>
            </a:r>
            <a:r>
              <a:rPr lang="en-US" dirty="0" err="1" smtClean="0"/>
              <a:t>detailled</a:t>
            </a:r>
            <a:r>
              <a:rPr lang="en-US" dirty="0" smtClean="0"/>
              <a:t> textures</a:t>
            </a:r>
            <a:r>
              <a:rPr lang="en-US" baseline="0" dirty="0" smtClean="0"/>
              <a:t> </a:t>
            </a:r>
            <a:r>
              <a:rPr lang="en-US" dirty="0" smtClean="0"/>
              <a:t>and bump maps is edited. Note how both material details are</a:t>
            </a:r>
            <a:r>
              <a:rPr lang="en-US" baseline="0" dirty="0" smtClean="0"/>
              <a:t> </a:t>
            </a:r>
            <a:r>
              <a:rPr lang="en-US" dirty="0" smtClean="0"/>
              <a:t>preserved, and manipulations are propagated to regions of</a:t>
            </a:r>
            <a:r>
              <a:rPr lang="en-US" baseline="0" dirty="0" smtClean="0"/>
              <a:t> </a:t>
            </a:r>
            <a:r>
              <a:rPr lang="en-US" dirty="0" smtClean="0"/>
              <a:t>similar appearance in the proximity of the strok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04B4EED-3A6B-44AA-AFF7-952BD64C8873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727409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uning material under complex illumination such as environment map is difficult.</a:t>
            </a:r>
          </a:p>
          <a:p>
            <a:r>
              <a:rPr lang="en-US" dirty="0" smtClean="0"/>
              <a:t>Here, the user adjusts </a:t>
            </a:r>
            <a:r>
              <a:rPr lang="en-US" dirty="0" err="1" smtClean="0"/>
              <a:t>specularity</a:t>
            </a:r>
            <a:r>
              <a:rPr lang="en-US" dirty="0" smtClean="0"/>
              <a:t> on the teapot and the apples, again, just by drawing colored strok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04B4EED-3A6B-44AA-AFF7-952BD64C8873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727409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anipulation can be performed directly or indirectly.</a:t>
            </a:r>
          </a:p>
          <a:p>
            <a:r>
              <a:rPr lang="en-US" dirty="0" smtClean="0"/>
              <a:t>Here, changing the diffuse indirect light on the ground to green, will change the color of the walls to produce the target appearance at the strok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04B4EED-3A6B-44AA-AFF7-952BD64C8873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727409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same holds for the glossy floo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04B4EED-3A6B-44AA-AFF7-952BD64C8873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727409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Using indirect painting allows to sketch a white caustic shape and the system optimizes for changes of reflectance in other places to produce the caustic, in this case the ring's </a:t>
            </a:r>
            <a:r>
              <a:rPr lang="en-US" dirty="0" err="1" smtClean="0"/>
              <a:t>specularity</a:t>
            </a:r>
            <a:r>
              <a:rPr lang="en-US" dirty="0" smtClean="0"/>
              <a:t> and glossiness.</a:t>
            </a:r>
          </a:p>
          <a:p>
            <a:r>
              <a:rPr lang="en-US" dirty="0" smtClean="0"/>
              <a:t>We </a:t>
            </a:r>
            <a:r>
              <a:rPr lang="en-US" dirty="0" err="1" smtClean="0"/>
              <a:t>introduct</a:t>
            </a:r>
            <a:r>
              <a:rPr lang="en-US" dirty="0" smtClean="0"/>
              <a:t> a lock stroke to resolve the ambiguity of the incoming </a:t>
            </a:r>
            <a:r>
              <a:rPr lang="en-US" dirty="0" err="1" smtClean="0"/>
              <a:t>drection</a:t>
            </a:r>
            <a:r>
              <a:rPr lang="en-US" dirty="0" smtClean="0"/>
              <a:t> and so the ring turns to pure specula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04B4EED-3A6B-44AA-AFF7-952BD64C8873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727409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inally we show a scene with complex spatially varying material.</a:t>
            </a:r>
          </a:p>
          <a:p>
            <a:r>
              <a:rPr lang="en-US" dirty="0" smtClean="0"/>
              <a:t>Our system can be used to turn a physically impossible stylized surface light field (here </a:t>
            </a:r>
            <a:r>
              <a:rPr lang="en-US" dirty="0" err="1" smtClean="0"/>
              <a:t>unsharp</a:t>
            </a:r>
            <a:r>
              <a:rPr lang="en-US" dirty="0" smtClean="0"/>
              <a:t> masking) into the closest physically possible reflectance reproducing the stylizat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04B4EED-3A6B-44AA-AFF7-952BD64C8873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72740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228600" indent="-228600">
              <a:buFontTx/>
              <a:buAutoNum type="arabicParenR"/>
              <a:defRPr/>
            </a:pPr>
            <a:r>
              <a:rPr lang="en-US" dirty="0" smtClean="0">
                <a:ea typeface="ＭＳ Ｐゴシック" pitchFamily="-108" charset="-128"/>
                <a:cs typeface="ＭＳ Ｐゴシック" pitchFamily="-108" charset="-128"/>
              </a:rPr>
              <a:t>In a recent</a:t>
            </a:r>
            <a:r>
              <a:rPr lang="en-US" baseline="0" dirty="0" smtClean="0">
                <a:ea typeface="ＭＳ Ｐゴシック" pitchFamily="-108" charset="-128"/>
                <a:cs typeface="ＭＳ Ｐゴシック" pitchFamily="-108" charset="-128"/>
              </a:rPr>
              <a:t> study of material editing interface, Kerr point out the difficulty in finding the right color in material editing, especially under colored lighting and that </a:t>
            </a:r>
            <a:r>
              <a:rPr lang="en-US" dirty="0" smtClean="0">
                <a:ea typeface="ＭＳ Ｐゴシック" pitchFamily="-108" charset="-128"/>
                <a:cs typeface="ＭＳ Ｐゴシック" pitchFamily="-108" charset="-128"/>
              </a:rPr>
              <a:t>editing color in material</a:t>
            </a:r>
            <a:r>
              <a:rPr lang="en-US" baseline="0" dirty="0" smtClean="0">
                <a:ea typeface="ＭＳ Ｐゴシック" pitchFamily="-108" charset="-128"/>
                <a:cs typeface="ＭＳ Ｐゴシック" pitchFamily="-108" charset="-128"/>
              </a:rPr>
              <a:t> </a:t>
            </a:r>
            <a:r>
              <a:rPr lang="en-US" dirty="0" smtClean="0">
                <a:ea typeface="ＭＳ Ｐゴシック" pitchFamily="-108" charset="-128"/>
                <a:cs typeface="ＭＳ Ｐゴシック" pitchFamily="-108" charset="-128"/>
              </a:rPr>
              <a:t>editing from setting color in image editing is different.</a:t>
            </a:r>
          </a:p>
          <a:p>
            <a:pPr marL="228600" indent="-228600">
              <a:buFontTx/>
              <a:buAutoNum type="arabicParenR"/>
              <a:defRPr/>
            </a:pPr>
            <a:endParaRPr lang="en-US" dirty="0" smtClean="0">
              <a:ea typeface="ＭＳ Ｐゴシック" pitchFamily="-108" charset="-128"/>
              <a:cs typeface="ＭＳ Ｐゴシック" pitchFamily="-108" charset="-128"/>
            </a:endParaRPr>
          </a:p>
          <a:p>
            <a:pPr marL="228600" marR="0" indent="-22860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r>
              <a:rPr lang="en-US" dirty="0" smtClean="0">
                <a:ea typeface="ＭＳ Ｐゴシック" pitchFamily="-108" charset="-128"/>
                <a:cs typeface="ＭＳ Ｐゴシック" pitchFamily="-108" charset="-128"/>
              </a:rPr>
              <a:t>In last year, in</a:t>
            </a:r>
            <a:r>
              <a:rPr lang="en-US" baseline="0" dirty="0" smtClean="0">
                <a:ea typeface="ＭＳ Ｐゴシック" pitchFamily="-108" charset="-128"/>
                <a:cs typeface="ＭＳ Ｐゴシック" pitchFamily="-108" charset="-128"/>
              </a:rPr>
              <a:t> the user study for 3d material style transfer from image to a 3d scene. Our subjects comment out the difficulty in finding the right color that match the pre-defined color. </a:t>
            </a:r>
            <a:r>
              <a:rPr lang="en-US" dirty="0" smtClean="0">
                <a:ea typeface="ＭＳ Ｐゴシック" pitchFamily="-108" charset="-128"/>
                <a:cs typeface="ＭＳ Ｐゴシック" pitchFamily="-108" charset="-128"/>
              </a:rPr>
              <a:t>This motivate us for a</a:t>
            </a:r>
            <a:r>
              <a:rPr lang="en-US" baseline="0" dirty="0" smtClean="0">
                <a:ea typeface="ＭＳ Ｐゴシック" pitchFamily="-108" charset="-128"/>
                <a:cs typeface="ＭＳ Ｐゴシック" pitchFamily="-108" charset="-128"/>
              </a:rPr>
              <a:t> better scheme to editing color in material editing.</a:t>
            </a:r>
            <a:endParaRPr lang="en-US" dirty="0" smtClean="0">
              <a:ea typeface="ＭＳ Ｐゴシック" pitchFamily="-108" charset="-128"/>
              <a:cs typeface="ＭＳ Ｐゴシック" pitchFamily="-108" charset="-128"/>
            </a:endParaRPr>
          </a:p>
        </p:txBody>
      </p:sp>
      <p:sp>
        <p:nvSpPr>
          <p:cNvPr id="17411" name="Foliennummernplatzhalt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B3571CF-4061-4CFC-812D-5462906CB30D}" type="slidenum">
              <a:rPr lang="de-DE" smtClean="0">
                <a:latin typeface="Arial" charset="0"/>
                <a:ea typeface="ＭＳ Ｐゴシック"/>
                <a:cs typeface="ＭＳ Ｐゴシック"/>
              </a:rPr>
              <a:pPr/>
              <a:t>3</a:t>
            </a:fld>
            <a:endParaRPr lang="de-DE" smtClean="0">
              <a:latin typeface="Arial" charset="0"/>
              <a:ea typeface="ＭＳ Ｐゴシック"/>
              <a:cs typeface="ＭＳ Ｐゴシック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6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ea typeface="ＭＳ Ｐゴシック"/>
                <a:cs typeface="ＭＳ Ｐゴシック"/>
              </a:rPr>
              <a:t>Proper</a:t>
            </a:r>
            <a:r>
              <a:rPr lang="en-US" baseline="0" dirty="0" smtClean="0">
                <a:ea typeface="ＭＳ Ｐゴシック"/>
                <a:cs typeface="ＭＳ Ｐゴシック"/>
              </a:rPr>
              <a:t> evaluate to old system</a:t>
            </a:r>
            <a:endParaRPr lang="en-US" dirty="0" smtClean="0">
              <a:ea typeface="ＭＳ Ｐゴシック"/>
              <a:cs typeface="ＭＳ Ｐゴシック"/>
            </a:endParaRPr>
          </a:p>
        </p:txBody>
      </p:sp>
      <p:sp>
        <p:nvSpPr>
          <p:cNvPr id="57347" name="Foliennummernplatzhalt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7ACBC98-92A0-444B-B6E9-46C38B59ED8D}" type="slidenum">
              <a:rPr lang="de-DE" smtClean="0">
                <a:latin typeface="Arial" charset="0"/>
                <a:ea typeface="ＭＳ Ｐゴシック"/>
                <a:cs typeface="ＭＳ Ｐゴシック"/>
              </a:rPr>
              <a:pPr/>
              <a:t>30</a:t>
            </a:fld>
            <a:endParaRPr lang="de-DE" smtClean="0">
              <a:latin typeface="Arial" charset="0"/>
              <a:ea typeface="ＭＳ Ｐゴシック"/>
              <a:cs typeface="ＭＳ Ｐゴシック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ea typeface="ＭＳ Ｐゴシック"/>
                <a:cs typeface="ＭＳ Ｐゴシック"/>
              </a:rPr>
              <a:t>1) Thank you very much for your attention.</a:t>
            </a:r>
          </a:p>
        </p:txBody>
      </p:sp>
      <p:sp>
        <p:nvSpPr>
          <p:cNvPr id="675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9D1301E-8950-4C0B-92D0-E4D221413B4E}" type="slidenum">
              <a:rPr lang="en-US" smtClean="0">
                <a:latin typeface="Arial" charset="0"/>
                <a:ea typeface="ＭＳ Ｐゴシック"/>
                <a:cs typeface="ＭＳ Ｐゴシック"/>
              </a:rPr>
              <a:pPr/>
              <a:t>31</a:t>
            </a:fld>
            <a:endParaRPr lang="en-US" smtClean="0">
              <a:latin typeface="Arial" charset="0"/>
              <a:ea typeface="ＭＳ Ｐゴシック"/>
              <a:cs typeface="ＭＳ Ｐゴシック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4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228600" indent="-228600">
              <a:buFontTx/>
              <a:buAutoNum type="arabicParenR"/>
            </a:pPr>
            <a:r>
              <a:rPr lang="en-US" dirty="0" smtClean="0">
                <a:ea typeface="ＭＳ Ｐゴシック"/>
                <a:cs typeface="ＭＳ Ｐゴシック"/>
              </a:rPr>
              <a:t>From these observation,</a:t>
            </a:r>
            <a:r>
              <a:rPr lang="en-US" baseline="0" dirty="0" smtClean="0">
                <a:ea typeface="ＭＳ Ｐゴシック"/>
                <a:cs typeface="ＭＳ Ｐゴシック"/>
              </a:rPr>
              <a:t> we propose a system for a more intuitive editing to control material color appearance.</a:t>
            </a:r>
          </a:p>
          <a:p>
            <a:pPr marL="228600" indent="-228600">
              <a:buFontTx/>
              <a:buAutoNum type="arabicParenR"/>
            </a:pPr>
            <a:r>
              <a:rPr lang="en-US" baseline="0" dirty="0" smtClean="0">
                <a:ea typeface="ＭＳ Ｐゴシック"/>
                <a:cs typeface="ＭＳ Ｐゴシック"/>
              </a:rPr>
              <a:t>In our system, g</a:t>
            </a:r>
            <a:r>
              <a:rPr lang="en-US" dirty="0" smtClean="0">
                <a:ea typeface="ＭＳ Ｐゴシック"/>
                <a:cs typeface="ＭＳ Ｐゴシック"/>
              </a:rPr>
              <a:t>i</a:t>
            </a:r>
            <a:r>
              <a:rPr lang="en-US" baseline="0" dirty="0" smtClean="0">
                <a:ea typeface="ＭＳ Ｐゴシック"/>
                <a:cs typeface="ＭＳ Ｐゴシック"/>
              </a:rPr>
              <a:t>ven an input scene, and a defined target color at certain places of the scene</a:t>
            </a:r>
          </a:p>
          <a:p>
            <a:pPr marL="228600" indent="-228600">
              <a:buFontTx/>
              <a:buAutoNum type="arabicParenR"/>
            </a:pPr>
            <a:r>
              <a:rPr lang="en-US" baseline="0" dirty="0" smtClean="0">
                <a:ea typeface="ＭＳ Ｐゴシック"/>
                <a:cs typeface="ＭＳ Ｐゴシック"/>
              </a:rPr>
              <a:t>The goal is to find the material that satisfy the appearance at these constrained places</a:t>
            </a:r>
            <a:endParaRPr lang="en-US" dirty="0" smtClean="0">
              <a:ea typeface="ＭＳ Ｐゴシック"/>
              <a:cs typeface="ＭＳ Ｐゴシック"/>
            </a:endParaRPr>
          </a:p>
        </p:txBody>
      </p:sp>
      <p:sp>
        <p:nvSpPr>
          <p:cNvPr id="23555" name="Foliennummernplatzhalt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EDA6F0C-406B-4AEA-9EE8-B8D89D6FA82B}" type="slidenum">
              <a:rPr lang="de-DE" smtClean="0">
                <a:latin typeface="Arial" charset="0"/>
                <a:ea typeface="ＭＳ Ｐゴシック"/>
                <a:cs typeface="ＭＳ Ｐゴシック"/>
              </a:rPr>
              <a:pPr/>
              <a:t>4</a:t>
            </a:fld>
            <a:endParaRPr lang="de-DE" smtClean="0">
              <a:latin typeface="Arial" charset="0"/>
              <a:ea typeface="ＭＳ Ｐゴシック"/>
              <a:cs typeface="ＭＳ Ｐゴシック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6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indent="0">
              <a:buNone/>
            </a:pPr>
            <a:r>
              <a:rPr lang="en-US" dirty="0" smtClean="0">
                <a:ea typeface="ＭＳ Ｐゴシック"/>
                <a:cs typeface="ＭＳ Ｐゴシック"/>
              </a:rPr>
              <a:t>There</a:t>
            </a:r>
            <a:r>
              <a:rPr lang="en-US" baseline="0" dirty="0" smtClean="0">
                <a:ea typeface="ＭＳ Ｐゴシック"/>
                <a:cs typeface="ＭＳ Ｐゴシック"/>
              </a:rPr>
              <a:t> are some related direction that are similar to our work</a:t>
            </a:r>
            <a:endParaRPr lang="en-US" dirty="0" smtClean="0">
              <a:ea typeface="ＭＳ Ｐゴシック"/>
              <a:cs typeface="ＭＳ Ｐゴシック"/>
            </a:endParaRPr>
          </a:p>
          <a:p>
            <a:pPr marL="228600" indent="-228600">
              <a:buAutoNum type="arabicParenR"/>
            </a:pPr>
            <a:r>
              <a:rPr lang="en-US" dirty="0" smtClean="0">
                <a:ea typeface="ＭＳ Ｐゴシック"/>
                <a:cs typeface="ＭＳ Ｐゴシック"/>
              </a:rPr>
              <a:t>Inverse lighting problem tries to optimize for light settings that satisfy a user-constraints. Even</a:t>
            </a:r>
            <a:r>
              <a:rPr lang="en-US" baseline="0" dirty="0" smtClean="0">
                <a:ea typeface="ＭＳ Ｐゴシック"/>
                <a:cs typeface="ＭＳ Ｐゴシック"/>
              </a:rPr>
              <a:t> though somewhat similar, our work is dealing with material.</a:t>
            </a:r>
          </a:p>
          <a:p>
            <a:pPr marL="228600" indent="-228600">
              <a:buAutoNum type="arabicParenR"/>
            </a:pPr>
            <a:r>
              <a:rPr lang="en-US" baseline="0" dirty="0" smtClean="0">
                <a:ea typeface="ＭＳ Ｐゴシック"/>
                <a:cs typeface="ＭＳ Ｐゴシック"/>
              </a:rPr>
              <a:t>Interactive material editing with global illumination allow interactive feedback of material using long </a:t>
            </a:r>
            <a:r>
              <a:rPr lang="en-US" baseline="0" dirty="0" err="1" smtClean="0">
                <a:ea typeface="ＭＳ Ｐゴシック"/>
                <a:cs typeface="ＭＳ Ｐゴシック"/>
              </a:rPr>
              <a:t>precomputation</a:t>
            </a:r>
            <a:r>
              <a:rPr lang="en-US" baseline="0" dirty="0" smtClean="0">
                <a:ea typeface="ＭＳ Ｐゴシック"/>
                <a:cs typeface="ＭＳ Ｐゴシック"/>
              </a:rPr>
              <a:t> time. In </a:t>
            </a:r>
            <a:r>
              <a:rPr lang="en-US" baseline="0" dirty="0" err="1" smtClean="0">
                <a:ea typeface="ＭＳ Ｐゴシック"/>
                <a:cs typeface="ＭＳ Ｐゴシック"/>
              </a:rPr>
              <a:t>constrast</a:t>
            </a:r>
            <a:r>
              <a:rPr lang="en-US" baseline="0" dirty="0" smtClean="0">
                <a:ea typeface="ＭＳ Ｐゴシック"/>
                <a:cs typeface="ＭＳ Ｐゴシック"/>
              </a:rPr>
              <a:t> to these work, our system used </a:t>
            </a:r>
            <a:r>
              <a:rPr lang="en-US" baseline="0" dirty="0" err="1" smtClean="0">
                <a:ea typeface="ＭＳ Ｐゴシック"/>
                <a:cs typeface="ＭＳ Ｐゴシック"/>
              </a:rPr>
              <a:t>precomputed</a:t>
            </a:r>
            <a:r>
              <a:rPr lang="en-US" baseline="0" dirty="0" smtClean="0">
                <a:ea typeface="ＭＳ Ｐゴシック"/>
                <a:cs typeface="ＭＳ Ｐゴシック"/>
              </a:rPr>
              <a:t> </a:t>
            </a:r>
            <a:r>
              <a:rPr lang="en-US" baseline="0" dirty="0" err="1" smtClean="0">
                <a:ea typeface="ＭＳ Ｐゴシック"/>
                <a:cs typeface="ＭＳ Ｐゴシック"/>
              </a:rPr>
              <a:t>visitiblity</a:t>
            </a:r>
            <a:r>
              <a:rPr lang="en-US" baseline="0" dirty="0" smtClean="0">
                <a:ea typeface="ＭＳ Ｐゴシック"/>
                <a:cs typeface="ＭＳ Ｐゴシック"/>
              </a:rPr>
              <a:t> based on a </a:t>
            </a:r>
            <a:r>
              <a:rPr lang="en-US" baseline="0" dirty="0" err="1" smtClean="0">
                <a:ea typeface="ＭＳ Ｐゴシック"/>
                <a:cs typeface="ＭＳ Ｐゴシック"/>
              </a:rPr>
              <a:t>gpu</a:t>
            </a:r>
            <a:r>
              <a:rPr lang="en-US" baseline="0" dirty="0" smtClean="0">
                <a:ea typeface="ＭＳ Ｐゴシック"/>
                <a:cs typeface="ＭＳ Ｐゴシック"/>
              </a:rPr>
              <a:t> implementation, which has fast </a:t>
            </a:r>
            <a:r>
              <a:rPr lang="en-US" baseline="0" dirty="0" err="1" smtClean="0">
                <a:ea typeface="ＭＳ Ｐゴシック"/>
                <a:cs typeface="ＭＳ Ｐゴシック"/>
              </a:rPr>
              <a:t>precomputation</a:t>
            </a:r>
            <a:r>
              <a:rPr lang="en-US" baseline="0" dirty="0" smtClean="0">
                <a:ea typeface="ＭＳ Ｐゴシック"/>
                <a:cs typeface="ＭＳ Ｐゴシック"/>
              </a:rPr>
              <a:t> time.</a:t>
            </a:r>
          </a:p>
          <a:p>
            <a:pPr marL="228600" indent="-228600">
              <a:buAutoNum type="arabicParenR"/>
            </a:pPr>
            <a:r>
              <a:rPr lang="en-US" baseline="0" dirty="0" err="1" smtClean="0">
                <a:ea typeface="ＭＳ Ｐゴシック"/>
                <a:cs typeface="ＭＳ Ｐゴシック"/>
                <a:sym typeface="Wingdings" pitchFamily="2" charset="2"/>
              </a:rPr>
              <a:t>Appwand</a:t>
            </a:r>
            <a:r>
              <a:rPr lang="en-US" baseline="0" dirty="0" smtClean="0">
                <a:ea typeface="ＭＳ Ｐゴシック"/>
                <a:cs typeface="ＭＳ Ｐゴシック"/>
                <a:sym typeface="Wingdings" pitchFamily="2" charset="2"/>
              </a:rPr>
              <a:t> perform edits in appearance space and propagate edit into similar position, an idea that we generalize by taking illuminant and geometry into account when propagating edits.</a:t>
            </a:r>
          </a:p>
          <a:p>
            <a:pPr marL="228600" indent="-228600">
              <a:buAutoNum type="arabicParenR"/>
            </a:pPr>
            <a:r>
              <a:rPr lang="en-US" baseline="0" dirty="0" smtClean="0">
                <a:ea typeface="ＭＳ Ｐゴシック"/>
                <a:cs typeface="ＭＳ Ｐゴシック"/>
                <a:sym typeface="Wingdings" pitchFamily="2" charset="2"/>
              </a:rPr>
              <a:t>Light field can be combined and displayed interactively, but these are not physically meaningful and can not be used in every rendering system</a:t>
            </a:r>
          </a:p>
        </p:txBody>
      </p:sp>
      <p:sp>
        <p:nvSpPr>
          <p:cNvPr id="31747" name="Foliennummernplatzhalt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963DED61-8D7C-4940-94FE-89912CDAD118}" type="slidenum">
              <a:rPr lang="de-DE" smtClean="0">
                <a:solidFill>
                  <a:srgbClr val="000000"/>
                </a:solidFill>
                <a:latin typeface="Arial" charset="0"/>
                <a:ea typeface="ＭＳ Ｐゴシック"/>
                <a:cs typeface="ＭＳ Ｐゴシック"/>
              </a:rPr>
              <a:pPr/>
              <a:t>5</a:t>
            </a:fld>
            <a:endParaRPr lang="de-DE" smtClean="0">
              <a:solidFill>
                <a:srgbClr val="000000"/>
              </a:solidFill>
              <a:latin typeface="Arial" charset="0"/>
              <a:ea typeface="ＭＳ Ｐゴシック"/>
              <a:cs typeface="ＭＳ Ｐゴシック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2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indent="0">
              <a:buFontTx/>
              <a:buNone/>
            </a:pPr>
            <a:r>
              <a:rPr lang="en-US" dirty="0" smtClean="0">
                <a:ea typeface="ＭＳ Ｐゴシック"/>
                <a:cs typeface="ＭＳ Ｐゴシック"/>
              </a:rPr>
              <a:t>First,</a:t>
            </a:r>
            <a:r>
              <a:rPr lang="en-US" baseline="0" dirty="0" smtClean="0">
                <a:ea typeface="ＭＳ Ｐゴシック"/>
                <a:cs typeface="ＭＳ Ｐゴシック"/>
              </a:rPr>
              <a:t> there are some fundamental definition of our work.</a:t>
            </a:r>
            <a:endParaRPr lang="en-US" dirty="0" smtClean="0">
              <a:ea typeface="ＭＳ Ｐゴシック"/>
              <a:cs typeface="ＭＳ Ｐゴシック"/>
            </a:endParaRPr>
          </a:p>
          <a:p>
            <a:pPr marL="228600" indent="-228600">
              <a:buFontTx/>
              <a:buAutoNum type="arabicParenR"/>
            </a:pPr>
            <a:r>
              <a:rPr lang="en-US" dirty="0" smtClean="0">
                <a:ea typeface="ＭＳ Ｐゴシック"/>
                <a:cs typeface="ＭＳ Ｐゴシック"/>
              </a:rPr>
              <a:t>Given a 3D scene</a:t>
            </a:r>
            <a:r>
              <a:rPr lang="en-US" baseline="0" dirty="0" smtClean="0">
                <a:ea typeface="ＭＳ Ｐゴシック"/>
                <a:cs typeface="ＭＳ Ｐゴシック"/>
              </a:rPr>
              <a:t> and i</a:t>
            </a:r>
            <a:r>
              <a:rPr lang="en-US" dirty="0" smtClean="0">
                <a:ea typeface="ＭＳ Ｐゴシック"/>
                <a:cs typeface="ＭＳ Ｐゴシック"/>
              </a:rPr>
              <a:t>ts 2D representation</a:t>
            </a:r>
          </a:p>
          <a:p>
            <a:pPr marL="228600" indent="-228600">
              <a:buFontTx/>
              <a:buAutoNum type="arabicParenR"/>
            </a:pPr>
            <a:r>
              <a:rPr lang="en-US" dirty="0" smtClean="0">
                <a:ea typeface="ＭＳ Ｐゴシック"/>
                <a:cs typeface="ＭＳ Ｐゴシック"/>
              </a:rPr>
              <a:t>Consider</a:t>
            </a:r>
            <a:r>
              <a:rPr lang="en-US" baseline="0" dirty="0" smtClean="0">
                <a:ea typeface="ＭＳ Ｐゴシック"/>
                <a:cs typeface="ＭＳ Ｐゴシック"/>
              </a:rPr>
              <a:t> a point, on the red sphere. Incoming illumination at this point on the upper hemisphere is represent by a 2D </a:t>
            </a:r>
            <a:r>
              <a:rPr lang="en-US" baseline="0" dirty="0" err="1" smtClean="0">
                <a:ea typeface="ＭＳ Ｐゴシック"/>
                <a:cs typeface="ＭＳ Ｐゴシック"/>
              </a:rPr>
              <a:t>microbuffer</a:t>
            </a:r>
            <a:r>
              <a:rPr lang="en-US" baseline="0" dirty="0" smtClean="0">
                <a:ea typeface="ＭＳ Ｐゴシック"/>
                <a:cs typeface="ＭＳ Ｐゴシック"/>
              </a:rPr>
              <a:t>.</a:t>
            </a:r>
          </a:p>
          <a:p>
            <a:pPr marL="228600" indent="-228600">
              <a:buFontTx/>
              <a:buAutoNum type="arabicParenR"/>
            </a:pPr>
            <a:r>
              <a:rPr lang="en-US" baseline="0" dirty="0" smtClean="0">
                <a:ea typeface="ＭＳ Ｐゴシック"/>
                <a:cs typeface="ＭＳ Ｐゴシック"/>
              </a:rPr>
              <a:t>With the BRDF of a certain outgoing direction and the incoming light, the outgoing radiance at that t. A surface light field encode the outgoing radiance from a set of outgoing direction</a:t>
            </a:r>
          </a:p>
          <a:p>
            <a:pPr marL="228600" indent="-228600">
              <a:buFontTx/>
              <a:buAutoNum type="arabicParenR"/>
            </a:pPr>
            <a:endParaRPr lang="en-US" baseline="0" dirty="0" smtClean="0">
              <a:ea typeface="ＭＳ Ｐゴシック"/>
              <a:cs typeface="ＭＳ Ｐゴシック"/>
            </a:endParaRPr>
          </a:p>
          <a:p>
            <a:pPr marL="228600" indent="-228600">
              <a:buFontTx/>
              <a:buAutoNum type="arabicParenR"/>
            </a:pPr>
            <a:endParaRPr lang="en-US" dirty="0" smtClean="0">
              <a:ea typeface="ＭＳ Ｐゴシック"/>
              <a:cs typeface="ＭＳ Ｐゴシック"/>
            </a:endParaRPr>
          </a:p>
          <a:p>
            <a:pPr marL="228600" indent="-228600">
              <a:buFontTx/>
              <a:buAutoNum type="arabicParenR"/>
            </a:pPr>
            <a:endParaRPr lang="en-US" dirty="0" smtClean="0">
              <a:ea typeface="ＭＳ Ｐゴシック"/>
              <a:cs typeface="ＭＳ Ｐゴシック"/>
            </a:endParaRPr>
          </a:p>
        </p:txBody>
      </p:sp>
      <p:sp>
        <p:nvSpPr>
          <p:cNvPr id="35843" name="Foliennummernplatzhalt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CF7662F-8789-4588-9593-C259193A6761}" type="slidenum">
              <a:rPr lang="de-DE" smtClean="0">
                <a:latin typeface="Arial" charset="0"/>
                <a:ea typeface="ＭＳ Ｐゴシック"/>
                <a:cs typeface="ＭＳ Ｐゴシック"/>
              </a:rPr>
              <a:pPr/>
              <a:t>6</a:t>
            </a:fld>
            <a:endParaRPr lang="de-DE" smtClean="0">
              <a:latin typeface="Arial" charset="0"/>
              <a:ea typeface="ＭＳ Ｐゴシック"/>
              <a:cs typeface="ＭＳ Ｐゴシック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2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228600" indent="-228600">
              <a:buFontTx/>
              <a:buAutoNum type="arabicParenR"/>
            </a:pPr>
            <a:r>
              <a:rPr lang="en-US" dirty="0" smtClean="0">
                <a:ea typeface="ＭＳ Ｐゴシック"/>
                <a:cs typeface="ＭＳ Ｐゴシック"/>
              </a:rPr>
              <a:t>Given an input scene. Consider a point on the sphere, the incoming illumination is defined</a:t>
            </a:r>
            <a:r>
              <a:rPr lang="en-US" baseline="0" dirty="0" smtClean="0">
                <a:ea typeface="ＭＳ Ｐゴシック"/>
                <a:cs typeface="ＭＳ Ｐゴシック"/>
              </a:rPr>
              <a:t> as a 2d texture. </a:t>
            </a:r>
          </a:p>
          <a:p>
            <a:pPr marL="228600" indent="-228600">
              <a:buFontTx/>
              <a:buAutoNum type="arabicParenR"/>
            </a:pPr>
            <a:r>
              <a:rPr lang="en-US" baseline="0" dirty="0" smtClean="0">
                <a:ea typeface="ＭＳ Ｐゴシック"/>
                <a:cs typeface="ＭＳ Ｐゴシック"/>
              </a:rPr>
              <a:t>Consider the current </a:t>
            </a:r>
            <a:r>
              <a:rPr lang="en-US" baseline="0" dirty="0" err="1" smtClean="0">
                <a:ea typeface="ＭＳ Ｐゴシック"/>
                <a:cs typeface="ＭＳ Ｐゴシック"/>
              </a:rPr>
              <a:t>brdf</a:t>
            </a:r>
            <a:r>
              <a:rPr lang="en-US" baseline="0" dirty="0" smtClean="0">
                <a:ea typeface="ＭＳ Ｐゴシック"/>
                <a:cs typeface="ＭＳ Ｐゴシック"/>
              </a:rPr>
              <a:t> , produce the out going SLF.</a:t>
            </a:r>
          </a:p>
          <a:p>
            <a:pPr marL="228600" indent="-228600">
              <a:buFontTx/>
              <a:buAutoNum type="arabicParenR"/>
            </a:pPr>
            <a:r>
              <a:rPr lang="en-US" dirty="0" smtClean="0">
                <a:ea typeface="ＭＳ Ｐゴシック"/>
                <a:cs typeface="ＭＳ Ｐゴシック"/>
              </a:rPr>
              <a:t>SLF is manipulated into new SLF , we try to find a</a:t>
            </a:r>
            <a:r>
              <a:rPr lang="en-US" baseline="0" dirty="0" smtClean="0">
                <a:ea typeface="ＭＳ Ｐゴシック"/>
                <a:cs typeface="ＭＳ Ｐゴシック"/>
              </a:rPr>
              <a:t> new </a:t>
            </a:r>
            <a:r>
              <a:rPr lang="en-US" baseline="0" dirty="0" err="1" smtClean="0">
                <a:ea typeface="ＭＳ Ｐゴシック"/>
                <a:cs typeface="ＭＳ Ｐゴシック"/>
              </a:rPr>
              <a:t>brdf</a:t>
            </a:r>
            <a:r>
              <a:rPr lang="en-US" baseline="0" dirty="0" smtClean="0">
                <a:ea typeface="ＭＳ Ｐゴシック"/>
                <a:cs typeface="ＭＳ Ｐゴシック"/>
              </a:rPr>
              <a:t> that best match the new surface light field</a:t>
            </a:r>
            <a:endParaRPr lang="en-US" dirty="0" smtClean="0">
              <a:ea typeface="ＭＳ Ｐゴシック"/>
              <a:cs typeface="ＭＳ Ｐゴシック"/>
            </a:endParaRPr>
          </a:p>
        </p:txBody>
      </p:sp>
      <p:sp>
        <p:nvSpPr>
          <p:cNvPr id="35843" name="Foliennummernplatzhalt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CF7662F-8789-4588-9593-C259193A6761}" type="slidenum">
              <a:rPr lang="de-DE" smtClean="0">
                <a:latin typeface="Arial" charset="0"/>
                <a:ea typeface="ＭＳ Ｐゴシック"/>
                <a:cs typeface="ＭＳ Ｐゴシック"/>
              </a:rPr>
              <a:pPr/>
              <a:t>7</a:t>
            </a:fld>
            <a:endParaRPr lang="de-DE" smtClean="0">
              <a:latin typeface="Arial" charset="0"/>
              <a:ea typeface="ＭＳ Ｐゴシック"/>
              <a:cs typeface="ＭＳ Ｐゴシック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6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ea typeface="ＭＳ Ｐゴシック"/>
                <a:cs typeface="ＭＳ Ｐゴシック"/>
              </a:rPr>
              <a:t>An overview</a:t>
            </a:r>
            <a:r>
              <a:rPr lang="en-US" baseline="0" dirty="0" smtClean="0">
                <a:ea typeface="ＭＳ Ｐゴシック"/>
                <a:cs typeface="ＭＳ Ｐゴシック"/>
              </a:rPr>
              <a:t> of our frame work.</a:t>
            </a:r>
          </a:p>
          <a:p>
            <a:r>
              <a:rPr lang="en-US" baseline="0" dirty="0" smtClean="0">
                <a:ea typeface="ＭＳ Ｐゴシック"/>
                <a:cs typeface="ＭＳ Ｐゴシック"/>
              </a:rPr>
              <a:t>The original scene is represented by point-based representation.</a:t>
            </a:r>
          </a:p>
          <a:p>
            <a:r>
              <a:rPr lang="en-US" baseline="0" dirty="0" smtClean="0">
                <a:ea typeface="ＭＳ Ｐゴシック"/>
                <a:cs typeface="ＭＳ Ｐゴシック"/>
              </a:rPr>
              <a:t>Given some input constraint from the user, the original surface light field is manipulated into the new SLF. Given new SLF and incoming light, we solve for a new BRDF.</a:t>
            </a:r>
          </a:p>
          <a:p>
            <a:r>
              <a:rPr lang="en-US" baseline="0" dirty="0" smtClean="0">
                <a:ea typeface="ＭＳ Ｐゴシック"/>
                <a:cs typeface="ＭＳ Ｐゴシック"/>
              </a:rPr>
              <a:t>Next, the new BRDF is propagated into its neighboring points, </a:t>
            </a:r>
          </a:p>
          <a:p>
            <a:endParaRPr lang="en-US" baseline="0" dirty="0" smtClean="0">
              <a:ea typeface="ＭＳ Ｐゴシック"/>
              <a:cs typeface="ＭＳ Ｐゴシック"/>
            </a:endParaRPr>
          </a:p>
          <a:p>
            <a:r>
              <a:rPr lang="en-US" baseline="0" dirty="0" smtClean="0">
                <a:ea typeface="ＭＳ Ｐゴシック"/>
                <a:cs typeface="ＭＳ Ｐゴシック"/>
              </a:rPr>
              <a:t>BRDF of the points are then </a:t>
            </a:r>
            <a:r>
              <a:rPr lang="en-US" baseline="0" dirty="0" err="1" smtClean="0">
                <a:ea typeface="ＭＳ Ｐゴシック"/>
                <a:cs typeface="ＭＳ Ｐゴシック"/>
              </a:rPr>
              <a:t>upsampled</a:t>
            </a:r>
            <a:r>
              <a:rPr lang="en-US" baseline="0" dirty="0" smtClean="0">
                <a:ea typeface="ＭＳ Ｐゴシック"/>
                <a:cs typeface="ＭＳ Ｐゴシック"/>
              </a:rPr>
              <a:t> into the current view. This is used for the final rendering result</a:t>
            </a:r>
          </a:p>
        </p:txBody>
      </p:sp>
      <p:sp>
        <p:nvSpPr>
          <p:cNvPr id="52227" name="Foliennummernplatzhalt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086C865-0F6F-482B-A9FF-A14BA0070CD6}" type="slidenum">
              <a:rPr lang="de-DE" smtClean="0">
                <a:latin typeface="Arial" charset="0"/>
                <a:ea typeface="ＭＳ Ｐゴシック"/>
                <a:cs typeface="ＭＳ Ｐゴシック"/>
              </a:rPr>
              <a:pPr/>
              <a:t>8</a:t>
            </a:fld>
            <a:endParaRPr lang="de-DE" smtClean="0">
              <a:latin typeface="Arial" charset="0"/>
              <a:ea typeface="ＭＳ Ｐゴシック"/>
              <a:cs typeface="ＭＳ Ｐゴシック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6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ea typeface="ＭＳ Ｐゴシック"/>
                <a:cs typeface="ＭＳ Ｐゴシック"/>
              </a:rPr>
              <a:t>Given</a:t>
            </a:r>
            <a:r>
              <a:rPr lang="en-US" baseline="0" dirty="0" smtClean="0">
                <a:ea typeface="ＭＳ Ｐゴシック"/>
                <a:cs typeface="ＭＳ Ｐゴシック"/>
              </a:rPr>
              <a:t> an original SLF, tools produces a new one and its weight. The higher the weight put more constraint on preserving outgoing radiance at that direction.</a:t>
            </a:r>
          </a:p>
          <a:p>
            <a:endParaRPr lang="en-US" baseline="0" dirty="0" smtClean="0">
              <a:ea typeface="ＭＳ Ｐゴシック"/>
              <a:cs typeface="ＭＳ Ｐゴシック"/>
            </a:endParaRPr>
          </a:p>
          <a:p>
            <a:r>
              <a:rPr lang="en-US" baseline="0" dirty="0" smtClean="0">
                <a:ea typeface="ＭＳ Ｐゴシック"/>
                <a:cs typeface="ＭＳ Ｐゴシック"/>
              </a:rPr>
              <a:t>Tools is view dependent. A new surface light field can be a new color, add some color to the old SLF or some smooth and </a:t>
            </a:r>
            <a:r>
              <a:rPr lang="en-US" baseline="0" dirty="0" err="1" smtClean="0">
                <a:ea typeface="ＭＳ Ｐゴシック"/>
                <a:cs typeface="ＭＳ Ｐゴシック"/>
              </a:rPr>
              <a:t>unshapring</a:t>
            </a:r>
            <a:r>
              <a:rPr lang="en-US" baseline="0" dirty="0" smtClean="0">
                <a:ea typeface="ＭＳ Ｐゴシック"/>
                <a:cs typeface="ＭＳ Ｐゴシック"/>
              </a:rPr>
              <a:t> masking operator.</a:t>
            </a:r>
          </a:p>
        </p:txBody>
      </p:sp>
      <p:sp>
        <p:nvSpPr>
          <p:cNvPr id="52227" name="Foliennummernplatzhalt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086C865-0F6F-482B-A9FF-A14BA0070CD6}" type="slidenum">
              <a:rPr lang="de-DE" smtClean="0">
                <a:latin typeface="Arial" charset="0"/>
                <a:ea typeface="ＭＳ Ｐゴシック"/>
                <a:cs typeface="ＭＳ Ｐゴシック"/>
              </a:rPr>
              <a:pPr/>
              <a:t>9</a:t>
            </a:fld>
            <a:endParaRPr lang="de-DE" smtClean="0">
              <a:latin typeface="Arial" charset="0"/>
              <a:ea typeface="ＭＳ Ｐゴシック"/>
              <a:cs typeface="ＭＳ Ｐゴシック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6553200"/>
            <a:ext cx="10080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3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6550025"/>
            <a:ext cx="6477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6548438"/>
            <a:ext cx="1547813" cy="26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ttangolo 11"/>
          <p:cNvSpPr/>
          <p:nvPr userDrawn="1"/>
        </p:nvSpPr>
        <p:spPr bwMode="auto">
          <a:xfrm>
            <a:off x="0" y="0"/>
            <a:ext cx="9144000" cy="1484313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r" eaLnBrk="0" hangingPunct="0"/>
            <a:endParaRPr lang="en-US" sz="1200">
              <a:solidFill>
                <a:schemeClr val="bg1"/>
              </a:solidFill>
              <a:latin typeface="Verdana" pitchFamily="34" charset="0"/>
              <a:cs typeface="Arial" pitchFamily="34" charset="0"/>
            </a:endParaRPr>
          </a:p>
        </p:txBody>
      </p:sp>
      <p:pic>
        <p:nvPicPr>
          <p:cNvPr id="8" name="Picture 13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0"/>
            <a:ext cx="8631238" cy="137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84313"/>
            <a:ext cx="91440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54167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6B1BBE8-DA6A-41BE-9D64-85F06291EEF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19658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20688"/>
            <a:ext cx="2263080" cy="55054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3528" y="620688"/>
            <a:ext cx="6153472" cy="55054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0ACF27-FA79-447E-A502-8A799AD9AD5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95281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AAE8E95-5A2A-40B9-B1C6-2ABC3876C37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22252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B6CD851-249C-4CFA-8AB7-18441679A39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8230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9512" y="1600200"/>
            <a:ext cx="4316288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16288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A875065-8FC3-484C-BD70-1ED5B9F102D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18713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9512" y="1535113"/>
            <a:ext cx="431787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79512" y="2174875"/>
            <a:ext cx="431787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31946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31946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AB93826-2413-4081-95AA-CCF6DABE4B7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5171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458F6FB-8EF7-4258-B291-0B3EF95CCAB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3445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216A7E9-5CDD-4D31-9204-BF278609E28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3789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476672"/>
            <a:ext cx="3213993" cy="95842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476672"/>
            <a:ext cx="5317430" cy="5649491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1520" y="1435100"/>
            <a:ext cx="321399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B32F360-6C45-4652-81D9-BD14039E88A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2492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0851555-8CDC-4CA7-B2C4-EF3208494E4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3966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tangolo 5"/>
          <p:cNvSpPr/>
          <p:nvPr userDrawn="1"/>
        </p:nvSpPr>
        <p:spPr bwMode="auto">
          <a:xfrm>
            <a:off x="0" y="6453188"/>
            <a:ext cx="9144000" cy="404812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/>
          <a:lstStyle/>
          <a:p>
            <a:pPr eaLnBrk="0" hangingPunct="0"/>
            <a:endParaRPr lang="en-US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9388" y="476250"/>
            <a:ext cx="8785225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here to change tit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388" y="1484313"/>
            <a:ext cx="8785225" cy="489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here to change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584950"/>
            <a:ext cx="19050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solidFill>
                  <a:schemeClr val="bg1"/>
                </a:solidFill>
                <a:latin typeface="Verdana" pitchFamily="34" charset="0"/>
              </a:defRPr>
            </a:lvl1pPr>
          </a:lstStyle>
          <a:p>
            <a:fld id="{4C9D65B9-3809-4F23-AA84-257358BC9CA3}" type="slidenum">
              <a:rPr lang="it-IT"/>
              <a:pPr/>
              <a:t>‹#›</a:t>
            </a:fld>
            <a:endParaRPr lang="it-IT"/>
          </a:p>
        </p:txBody>
      </p:sp>
      <p:sp>
        <p:nvSpPr>
          <p:cNvPr id="7" name="Rettangolo 6"/>
          <p:cNvSpPr/>
          <p:nvPr userDrawn="1"/>
        </p:nvSpPr>
        <p:spPr bwMode="auto">
          <a:xfrm>
            <a:off x="0" y="0"/>
            <a:ext cx="9144000" cy="404813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r" eaLnBrk="0" hangingPunct="0">
              <a:defRPr/>
            </a:pPr>
            <a:r>
              <a:rPr lang="it-IT" sz="1200" dirty="0">
                <a:solidFill>
                  <a:schemeClr val="bg1"/>
                </a:solidFill>
                <a:latin typeface="Verdana" pitchFamily="34" charset="0"/>
                <a:cs typeface="Arial" pitchFamily="34" charset="0"/>
              </a:rPr>
              <a:t>Eurographics 2012, Cagliari, Italy</a:t>
            </a:r>
          </a:p>
        </p:txBody>
      </p:sp>
      <p:pic>
        <p:nvPicPr>
          <p:cNvPr id="1031" name="Picture 2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1950"/>
            <a:ext cx="91440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2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10325"/>
            <a:ext cx="91440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62" r:id="rId1"/>
    <p:sldLayoutId id="2147483863" r:id="rId2"/>
    <p:sldLayoutId id="2147483864" r:id="rId3"/>
    <p:sldLayoutId id="2147483865" r:id="rId4"/>
    <p:sldLayoutId id="2147483866" r:id="rId5"/>
    <p:sldLayoutId id="2147483867" r:id="rId6"/>
    <p:sldLayoutId id="2147483868" r:id="rId7"/>
    <p:sldLayoutId id="2147483869" r:id="rId8"/>
    <p:sldLayoutId id="2147483870" r:id="rId9"/>
    <p:sldLayoutId id="2147483871" r:id="rId10"/>
    <p:sldLayoutId id="2147483872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4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Verdana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40000"/>
          </a:solidFill>
          <a:latin typeface="Verdana" pitchFamily="16" charset="0"/>
          <a:ea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40000"/>
          </a:solidFill>
          <a:latin typeface="Verdana" pitchFamily="16" charset="0"/>
          <a:ea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40000"/>
          </a:solidFill>
          <a:latin typeface="Verdana" pitchFamily="16" charset="0"/>
          <a:ea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40000"/>
          </a:solidFill>
          <a:latin typeface="Verdana" pitchFamily="16" charset="0"/>
          <a:ea typeface="ＭＳ Ｐゴシック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Myriad Pro Bold Cond" charset="0"/>
          <a:ea typeface="ＭＳ Ｐゴシック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Myriad Pro Bold Cond" charset="0"/>
          <a:ea typeface="ＭＳ Ｐゴシック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Myriad Pro Bold Cond" charset="0"/>
          <a:ea typeface="ＭＳ Ｐゴシック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bg1"/>
          </a:solidFill>
          <a:latin typeface="Myriad Pro Bold Cond" charset="0"/>
          <a:ea typeface="ＭＳ Ｐゴシック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Times" pitchFamily="18" charset="0"/>
        <a:buChar char="•"/>
        <a:defRPr sz="2400" b="1">
          <a:solidFill>
            <a:schemeClr val="tx1"/>
          </a:solidFill>
          <a:latin typeface="Verdana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–"/>
        <a:defRPr sz="2000">
          <a:solidFill>
            <a:schemeClr val="accent2"/>
          </a:solidFill>
          <a:latin typeface="Verdana" pitchFamily="34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Times" pitchFamily="18" charset="0"/>
        <a:buChar char="•"/>
        <a:defRPr>
          <a:solidFill>
            <a:schemeClr val="accent2"/>
          </a:solidFill>
          <a:latin typeface="Verdana" pitchFamily="34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–"/>
        <a:defRPr>
          <a:solidFill>
            <a:schemeClr val="accent2"/>
          </a:solidFill>
          <a:latin typeface="Verdana" pitchFamily="34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»"/>
        <a:defRPr>
          <a:solidFill>
            <a:schemeClr val="accent2"/>
          </a:solidFill>
          <a:latin typeface="Verdana" pitchFamily="34" charset="0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7CA900"/>
        </a:buClr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7CA900"/>
        </a:buClr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7CA900"/>
        </a:buClr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7CA900"/>
        </a:buClr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28.jpeg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10" Type="http://schemas.openxmlformats.org/officeDocument/2006/relationships/image" Target="../media/image59.png"/><Relationship Id="rId4" Type="http://schemas.openxmlformats.org/officeDocument/2006/relationships/image" Target="../media/image53.jpeg"/><Relationship Id="rId9" Type="http://schemas.openxmlformats.org/officeDocument/2006/relationships/image" Target="../media/image5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8.jpeg"/><Relationship Id="rId7" Type="http://schemas.openxmlformats.org/officeDocument/2006/relationships/image" Target="../media/image6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10" Type="http://schemas.openxmlformats.org/officeDocument/2006/relationships/image" Target="../media/image64.png"/><Relationship Id="rId4" Type="http://schemas.openxmlformats.org/officeDocument/2006/relationships/image" Target="../media/image60.png"/><Relationship Id="rId9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1.png"/><Relationship Id="rId18" Type="http://schemas.openxmlformats.org/officeDocument/2006/relationships/image" Target="../media/image70.png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701.png"/><Relationship Id="rId17" Type="http://schemas.openxmlformats.org/officeDocument/2006/relationships/image" Target="../media/image69.png"/><Relationship Id="rId25" Type="http://schemas.openxmlformats.org/officeDocument/2006/relationships/image" Target="../media/image67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1.png"/><Relationship Id="rId20" Type="http://schemas.openxmlformats.org/officeDocument/2006/relationships/image" Target="../media/image690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620.png"/><Relationship Id="rId24" Type="http://schemas.openxmlformats.org/officeDocument/2006/relationships/image" Target="../media/image700.png"/><Relationship Id="rId5" Type="http://schemas.openxmlformats.org/officeDocument/2006/relationships/image" Target="../media/image66.jpeg"/><Relationship Id="rId15" Type="http://schemas.openxmlformats.org/officeDocument/2006/relationships/image" Target="../media/image65.wmf"/><Relationship Id="rId23" Type="http://schemas.openxmlformats.org/officeDocument/2006/relationships/image" Target="../media/image72.png"/><Relationship Id="rId4" Type="http://schemas.openxmlformats.org/officeDocument/2006/relationships/image" Target="../media/image68.png"/><Relationship Id="rId14" Type="http://schemas.openxmlformats.org/officeDocument/2006/relationships/oleObject" Target="../embeddings/oleObject1.bin"/><Relationship Id="rId22" Type="http://schemas.openxmlformats.org/officeDocument/2006/relationships/image" Target="../media/image7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0.png"/><Relationship Id="rId13" Type="http://schemas.openxmlformats.org/officeDocument/2006/relationships/image" Target="../media/image73.png"/><Relationship Id="rId3" Type="http://schemas.openxmlformats.org/officeDocument/2006/relationships/image" Target="../media/image28.jpeg"/><Relationship Id="rId12" Type="http://schemas.openxmlformats.org/officeDocument/2006/relationships/image" Target="../media/image78.png"/><Relationship Id="rId17" Type="http://schemas.openxmlformats.org/officeDocument/2006/relationships/image" Target="../media/image84.png"/><Relationship Id="rId25" Type="http://schemas.openxmlformats.org/officeDocument/2006/relationships/image" Target="../media/image67.png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8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.png"/><Relationship Id="rId11" Type="http://schemas.openxmlformats.org/officeDocument/2006/relationships/image" Target="../media/image77.png"/><Relationship Id="rId24" Type="http://schemas.openxmlformats.org/officeDocument/2006/relationships/image" Target="../media/image700.png"/><Relationship Id="rId5" Type="http://schemas.openxmlformats.org/officeDocument/2006/relationships/image" Target="../media/image75.png"/><Relationship Id="rId15" Type="http://schemas.openxmlformats.org/officeDocument/2006/relationships/image" Target="../media/image82.png"/><Relationship Id="rId10" Type="http://schemas.openxmlformats.org/officeDocument/2006/relationships/image" Target="../media/image72.png"/><Relationship Id="rId4" Type="http://schemas.openxmlformats.org/officeDocument/2006/relationships/image" Target="../media/image74.png"/><Relationship Id="rId9" Type="http://schemas.openxmlformats.org/officeDocument/2006/relationships/image" Target="../media/image7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13" Type="http://schemas.openxmlformats.org/officeDocument/2006/relationships/image" Target="../media/image92.png"/><Relationship Id="rId18" Type="http://schemas.openxmlformats.org/officeDocument/2006/relationships/image" Target="../media/image31.png"/><Relationship Id="rId26" Type="http://schemas.openxmlformats.org/officeDocument/2006/relationships/image" Target="../media/image103.png"/><Relationship Id="rId3" Type="http://schemas.openxmlformats.org/officeDocument/2006/relationships/image" Target="../media/image85.png"/><Relationship Id="rId21" Type="http://schemas.openxmlformats.org/officeDocument/2006/relationships/image" Target="../media/image99.png"/><Relationship Id="rId7" Type="http://schemas.openxmlformats.org/officeDocument/2006/relationships/image" Target="../media/image52.png"/><Relationship Id="rId12" Type="http://schemas.openxmlformats.org/officeDocument/2006/relationships/image" Target="../media/image91.png"/><Relationship Id="rId17" Type="http://schemas.openxmlformats.org/officeDocument/2006/relationships/image" Target="../media/image96.png"/><Relationship Id="rId25" Type="http://schemas.openxmlformats.org/officeDocument/2006/relationships/image" Target="../media/image73.png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80.png"/><Relationship Id="rId20" Type="http://schemas.openxmlformats.org/officeDocument/2006/relationships/image" Target="../media/image98.png"/><Relationship Id="rId29" Type="http://schemas.openxmlformats.org/officeDocument/2006/relationships/image" Target="../media/image10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2.png"/><Relationship Id="rId11" Type="http://schemas.openxmlformats.org/officeDocument/2006/relationships/image" Target="../media/image90.png"/><Relationship Id="rId24" Type="http://schemas.openxmlformats.org/officeDocument/2006/relationships/image" Target="../media/image95.png"/><Relationship Id="rId5" Type="http://schemas.openxmlformats.org/officeDocument/2006/relationships/image" Target="../media/image87.png"/><Relationship Id="rId15" Type="http://schemas.openxmlformats.org/officeDocument/2006/relationships/image" Target="../media/image94.png"/><Relationship Id="rId23" Type="http://schemas.openxmlformats.org/officeDocument/2006/relationships/image" Target="../media/image81.png"/><Relationship Id="rId28" Type="http://schemas.openxmlformats.org/officeDocument/2006/relationships/image" Target="../media/image105.png"/><Relationship Id="rId10" Type="http://schemas.openxmlformats.org/officeDocument/2006/relationships/image" Target="../media/image89.png"/><Relationship Id="rId19" Type="http://schemas.openxmlformats.org/officeDocument/2006/relationships/image" Target="../media/image97.png"/><Relationship Id="rId4" Type="http://schemas.openxmlformats.org/officeDocument/2006/relationships/image" Target="../media/image86.png"/><Relationship Id="rId9" Type="http://schemas.openxmlformats.org/officeDocument/2006/relationships/image" Target="../media/image29.png"/><Relationship Id="rId14" Type="http://schemas.openxmlformats.org/officeDocument/2006/relationships/image" Target="../media/image93.png"/><Relationship Id="rId22" Type="http://schemas.openxmlformats.org/officeDocument/2006/relationships/image" Target="../media/image100.png"/><Relationship Id="rId27" Type="http://schemas.openxmlformats.org/officeDocument/2006/relationships/image" Target="../media/image104.png"/><Relationship Id="rId30" Type="http://schemas.openxmlformats.org/officeDocument/2006/relationships/image" Target="../media/image10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13" Type="http://schemas.openxmlformats.org/officeDocument/2006/relationships/image" Target="../media/image115.png"/><Relationship Id="rId18" Type="http://schemas.openxmlformats.org/officeDocument/2006/relationships/image" Target="../media/image120.png"/><Relationship Id="rId26" Type="http://schemas.openxmlformats.org/officeDocument/2006/relationships/image" Target="../media/image122.png"/><Relationship Id="rId3" Type="http://schemas.openxmlformats.org/officeDocument/2006/relationships/image" Target="../media/image79.png"/><Relationship Id="rId21" Type="http://schemas.openxmlformats.org/officeDocument/2006/relationships/image" Target="../media/image88.png"/><Relationship Id="rId34" Type="http://schemas.openxmlformats.org/officeDocument/2006/relationships/image" Target="../media/image106.png"/><Relationship Id="rId7" Type="http://schemas.openxmlformats.org/officeDocument/2006/relationships/image" Target="../media/image109.png"/><Relationship Id="rId12" Type="http://schemas.openxmlformats.org/officeDocument/2006/relationships/image" Target="../media/image114.png"/><Relationship Id="rId17" Type="http://schemas.openxmlformats.org/officeDocument/2006/relationships/image" Target="../media/image119.png"/><Relationship Id="rId25" Type="http://schemas.openxmlformats.org/officeDocument/2006/relationships/image" Target="../media/image31.png"/><Relationship Id="rId33" Type="http://schemas.openxmlformats.org/officeDocument/2006/relationships/image" Target="../media/image105.png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118.png"/><Relationship Id="rId20" Type="http://schemas.openxmlformats.org/officeDocument/2006/relationships/image" Target="../media/image52.png"/><Relationship Id="rId29" Type="http://schemas.openxmlformats.org/officeDocument/2006/relationships/image" Target="../media/image10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8.png"/><Relationship Id="rId11" Type="http://schemas.openxmlformats.org/officeDocument/2006/relationships/image" Target="../media/image113.png"/><Relationship Id="rId24" Type="http://schemas.openxmlformats.org/officeDocument/2006/relationships/image" Target="../media/image94.png"/><Relationship Id="rId32" Type="http://schemas.openxmlformats.org/officeDocument/2006/relationships/image" Target="../media/image104.png"/><Relationship Id="rId5" Type="http://schemas.openxmlformats.org/officeDocument/2006/relationships/image" Target="../media/image102.png"/><Relationship Id="rId15" Type="http://schemas.openxmlformats.org/officeDocument/2006/relationships/image" Target="../media/image117.png"/><Relationship Id="rId23" Type="http://schemas.openxmlformats.org/officeDocument/2006/relationships/image" Target="../media/image93.png"/><Relationship Id="rId28" Type="http://schemas.openxmlformats.org/officeDocument/2006/relationships/image" Target="../media/image99.png"/><Relationship Id="rId10" Type="http://schemas.openxmlformats.org/officeDocument/2006/relationships/image" Target="../media/image112.png"/><Relationship Id="rId19" Type="http://schemas.openxmlformats.org/officeDocument/2006/relationships/image" Target="../media/image32.png"/><Relationship Id="rId31" Type="http://schemas.openxmlformats.org/officeDocument/2006/relationships/image" Target="../media/image103.png"/><Relationship Id="rId4" Type="http://schemas.openxmlformats.org/officeDocument/2006/relationships/image" Target="../media/image101.png"/><Relationship Id="rId9" Type="http://schemas.openxmlformats.org/officeDocument/2006/relationships/image" Target="../media/image111.png"/><Relationship Id="rId14" Type="http://schemas.openxmlformats.org/officeDocument/2006/relationships/image" Target="../media/image116.png"/><Relationship Id="rId22" Type="http://schemas.openxmlformats.org/officeDocument/2006/relationships/image" Target="../media/image92.png"/><Relationship Id="rId27" Type="http://schemas.openxmlformats.org/officeDocument/2006/relationships/image" Target="../media/image98.png"/><Relationship Id="rId30" Type="http://schemas.openxmlformats.org/officeDocument/2006/relationships/image" Target="../media/image73.png"/><Relationship Id="rId35" Type="http://schemas.openxmlformats.org/officeDocument/2006/relationships/image" Target="../media/image10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13" Type="http://schemas.openxmlformats.org/officeDocument/2006/relationships/image" Target="../media/image127.png"/><Relationship Id="rId3" Type="http://schemas.openxmlformats.org/officeDocument/2006/relationships/image" Target="../media/image123.png"/><Relationship Id="rId7" Type="http://schemas.openxmlformats.org/officeDocument/2006/relationships/image" Target="../media/image121.png"/><Relationship Id="rId12" Type="http://schemas.openxmlformats.org/officeDocument/2006/relationships/image" Target="../media/image13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6.png"/><Relationship Id="rId11" Type="http://schemas.openxmlformats.org/officeDocument/2006/relationships/image" Target="../media/image132.png"/><Relationship Id="rId5" Type="http://schemas.openxmlformats.org/officeDocument/2006/relationships/image" Target="../media/image124.png"/><Relationship Id="rId15" Type="http://schemas.openxmlformats.org/officeDocument/2006/relationships/image" Target="../media/image136.png"/><Relationship Id="rId10" Type="http://schemas.openxmlformats.org/officeDocument/2006/relationships/image" Target="../media/image131.png"/><Relationship Id="rId4" Type="http://schemas.openxmlformats.org/officeDocument/2006/relationships/image" Target="../media/image125.png"/><Relationship Id="rId9" Type="http://schemas.openxmlformats.org/officeDocument/2006/relationships/image" Target="../media/image130.png"/><Relationship Id="rId14" Type="http://schemas.openxmlformats.org/officeDocument/2006/relationships/image" Target="../media/image13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9.png"/><Relationship Id="rId4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3" Type="http://schemas.openxmlformats.org/officeDocument/2006/relationships/image" Target="../media/image138.png"/><Relationship Id="rId7" Type="http://schemas.openxmlformats.org/officeDocument/2006/relationships/image" Target="../media/image12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7.png"/><Relationship Id="rId5" Type="http://schemas.openxmlformats.org/officeDocument/2006/relationships/image" Target="../media/image73.png"/><Relationship Id="rId4" Type="http://schemas.openxmlformats.org/officeDocument/2006/relationships/image" Target="../media/image121.png"/><Relationship Id="rId9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jpeg"/><Relationship Id="rId7" Type="http://schemas.openxmlformats.org/officeDocument/2006/relationships/image" Target="../media/image143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8.jpeg"/><Relationship Id="rId5" Type="http://schemas.openxmlformats.org/officeDocument/2006/relationships/image" Target="../media/image142.jpeg"/><Relationship Id="rId4" Type="http://schemas.openxmlformats.org/officeDocument/2006/relationships/image" Target="../media/image141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5" Type="http://schemas.openxmlformats.org/officeDocument/2006/relationships/image" Target="../media/image8.png"/><Relationship Id="rId4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6.png"/><Relationship Id="rId5" Type="http://schemas.openxmlformats.org/officeDocument/2006/relationships/image" Target="../media/image145.png"/><Relationship Id="rId4" Type="http://schemas.openxmlformats.org/officeDocument/2006/relationships/image" Target="../media/image14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9.png"/><Relationship Id="rId4" Type="http://schemas.openxmlformats.org/officeDocument/2006/relationships/image" Target="../media/image14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2.avi"/><Relationship Id="rId1" Type="http://schemas.microsoft.com/office/2007/relationships/media" Target="../media/media2.avi"/><Relationship Id="rId5" Type="http://schemas.openxmlformats.org/officeDocument/2006/relationships/image" Target="../media/image150.png"/><Relationship Id="rId4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3.avi"/><Relationship Id="rId1" Type="http://schemas.microsoft.com/office/2007/relationships/media" Target="../media/media3.avi"/><Relationship Id="rId5" Type="http://schemas.openxmlformats.org/officeDocument/2006/relationships/image" Target="../media/image151.png"/><Relationship Id="rId4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4.avi"/><Relationship Id="rId1" Type="http://schemas.microsoft.com/office/2007/relationships/media" Target="../media/media4.avi"/><Relationship Id="rId5" Type="http://schemas.openxmlformats.org/officeDocument/2006/relationships/image" Target="../media/image152.png"/><Relationship Id="rId4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5.avi"/><Relationship Id="rId1" Type="http://schemas.microsoft.com/office/2007/relationships/media" Target="../media/media5.avi"/><Relationship Id="rId5" Type="http://schemas.openxmlformats.org/officeDocument/2006/relationships/image" Target="../media/image153.png"/><Relationship Id="rId4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6.avi"/><Relationship Id="rId1" Type="http://schemas.microsoft.com/office/2007/relationships/media" Target="../media/media6.avi"/><Relationship Id="rId5" Type="http://schemas.openxmlformats.org/officeDocument/2006/relationships/image" Target="../media/image154.png"/><Relationship Id="rId4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7.avi"/><Relationship Id="rId1" Type="http://schemas.microsoft.com/office/2007/relationships/media" Target="../media/media7.avi"/><Relationship Id="rId5" Type="http://schemas.openxmlformats.org/officeDocument/2006/relationships/image" Target="../media/image155.png"/><Relationship Id="rId4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8.avi"/><Relationship Id="rId1" Type="http://schemas.microsoft.com/office/2007/relationships/media" Target="../media/media8.avi"/><Relationship Id="rId5" Type="http://schemas.openxmlformats.org/officeDocument/2006/relationships/image" Target="../media/image156.png"/><Relationship Id="rId4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9.avi"/><Relationship Id="rId1" Type="http://schemas.microsoft.com/office/2007/relationships/media" Target="../media/media9.avi"/><Relationship Id="rId5" Type="http://schemas.openxmlformats.org/officeDocument/2006/relationships/image" Target="../media/image157.png"/><Relationship Id="rId4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jpe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12" Type="http://schemas.openxmlformats.org/officeDocument/2006/relationships/image" Target="../media/image23.jpe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png"/><Relationship Id="rId11" Type="http://schemas.openxmlformats.org/officeDocument/2006/relationships/image" Target="../media/image22.jpeg"/><Relationship Id="rId5" Type="http://schemas.openxmlformats.org/officeDocument/2006/relationships/image" Target="../media/image16.jpeg"/><Relationship Id="rId15" Type="http://schemas.openxmlformats.org/officeDocument/2006/relationships/image" Target="../media/image26.png"/><Relationship Id="rId10" Type="http://schemas.openxmlformats.org/officeDocument/2006/relationships/image" Target="../media/image21.jpeg"/><Relationship Id="rId4" Type="http://schemas.openxmlformats.org/officeDocument/2006/relationships/image" Target="../media/image15.png"/><Relationship Id="rId9" Type="http://schemas.openxmlformats.org/officeDocument/2006/relationships/image" Target="../media/image20.jpeg"/><Relationship Id="rId14" Type="http://schemas.openxmlformats.org/officeDocument/2006/relationships/image" Target="../media/image25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0.png"/><Relationship Id="rId3" Type="http://schemas.openxmlformats.org/officeDocument/2006/relationships/image" Target="../media/image28.jpeg"/><Relationship Id="rId7" Type="http://schemas.openxmlformats.org/officeDocument/2006/relationships/image" Target="../media/image3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0.png"/><Relationship Id="rId3" Type="http://schemas.openxmlformats.org/officeDocument/2006/relationships/image" Target="../media/image28.jpe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32.png"/><Relationship Id="rId9" Type="http://schemas.openxmlformats.org/officeDocument/2006/relationships/image" Target="../media/image3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45.jpeg"/><Relationship Id="rId18" Type="http://schemas.openxmlformats.org/officeDocument/2006/relationships/image" Target="../media/image47.png"/><Relationship Id="rId3" Type="http://schemas.openxmlformats.org/officeDocument/2006/relationships/image" Target="../media/image33.jpeg"/><Relationship Id="rId7" Type="http://schemas.openxmlformats.org/officeDocument/2006/relationships/image" Target="../media/image39.png"/><Relationship Id="rId12" Type="http://schemas.openxmlformats.org/officeDocument/2006/relationships/image" Target="../media/image44.jpeg"/><Relationship Id="rId17" Type="http://schemas.openxmlformats.org/officeDocument/2006/relationships/image" Target="../media/image31.png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30.png"/><Relationship Id="rId20" Type="http://schemas.openxmlformats.org/officeDocument/2006/relationships/image" Target="../media/image4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8.png"/><Relationship Id="rId11" Type="http://schemas.openxmlformats.org/officeDocument/2006/relationships/image" Target="../media/image43.png"/><Relationship Id="rId5" Type="http://schemas.openxmlformats.org/officeDocument/2006/relationships/image" Target="../media/image37.png"/><Relationship Id="rId15" Type="http://schemas.openxmlformats.org/officeDocument/2006/relationships/image" Target="../media/image32.png"/><Relationship Id="rId10" Type="http://schemas.openxmlformats.org/officeDocument/2006/relationships/image" Target="../media/image42.png"/><Relationship Id="rId19" Type="http://schemas.openxmlformats.org/officeDocument/2006/relationships/image" Target="../media/image48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Relationship Id="rId14" Type="http://schemas.openxmlformats.org/officeDocument/2006/relationships/image" Target="../media/image46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32.pn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0.png"/><Relationship Id="rId5" Type="http://schemas.openxmlformats.org/officeDocument/2006/relationships/image" Target="../media/image51.png"/><Relationship Id="rId10" Type="http://schemas.openxmlformats.org/officeDocument/2006/relationships/image" Target="../media/image55.png"/><Relationship Id="rId4" Type="http://schemas.openxmlformats.org/officeDocument/2006/relationships/image" Target="../media/image50.png"/><Relationship Id="rId9" Type="http://schemas.openxmlformats.org/officeDocument/2006/relationships/image" Target="../media/image5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3" descr="C:\Users\gonzalez\Desktop\EG13\image1.jpeg"/>
          <p:cNvPicPr>
            <a:picLocks noChangeAspect="1" noChangeArrowheads="1"/>
          </p:cNvPicPr>
          <p:nvPr/>
        </p:nvPicPr>
        <p:blipFill>
          <a:blip r:embed="rId3" cstate="print"/>
          <a:srcRect t="69028" b="3529"/>
          <a:stretch>
            <a:fillRect/>
          </a:stretch>
        </p:blipFill>
        <p:spPr bwMode="auto">
          <a:xfrm>
            <a:off x="0" y="5072063"/>
            <a:ext cx="9144000" cy="179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olo 1"/>
          <p:cNvSpPr txBox="1">
            <a:spLocks/>
          </p:cNvSpPr>
          <p:nvPr/>
        </p:nvSpPr>
        <p:spPr bwMode="auto">
          <a:xfrm>
            <a:off x="0" y="2060848"/>
            <a:ext cx="9144000" cy="11099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C4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C40000"/>
                </a:solidFill>
                <a:latin typeface="Verdana" pitchFamily="16" charset="0"/>
                <a:ea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C40000"/>
                </a:solidFill>
                <a:latin typeface="Verdana" pitchFamily="16" charset="0"/>
                <a:ea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C40000"/>
                </a:solidFill>
                <a:latin typeface="Verdana" pitchFamily="16" charset="0"/>
                <a:ea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C40000"/>
                </a:solidFill>
                <a:latin typeface="Verdana" pitchFamily="16" charset="0"/>
                <a:ea typeface="ＭＳ Ｐゴシック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Myriad Pro Bold Cond" charset="0"/>
                <a:ea typeface="ＭＳ Ｐゴシック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Myriad Pro Bold Cond" charset="0"/>
                <a:ea typeface="ＭＳ Ｐゴシック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Myriad Pro Bold Cond" charset="0"/>
                <a:ea typeface="ＭＳ Ｐゴシック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Myriad Pro Bold Cond" charset="0"/>
                <a:ea typeface="ＭＳ Ｐゴシック" charset="-128"/>
              </a:defRPr>
            </a:lvl9pPr>
          </a:lstStyle>
          <a:p>
            <a:pPr algn="ctr">
              <a:defRPr/>
            </a:pPr>
            <a:r>
              <a:rPr lang="en-US" sz="2800" b="0" dirty="0" smtClean="0">
                <a:solidFill>
                  <a:schemeClr val="tx1"/>
                </a:solidFill>
                <a:effectLst/>
                <a:latin typeface="Calibri" pitchFamily="34" charset="0"/>
              </a:rPr>
              <a:t>Material Editing in Complex Scenes by Surface Light Field Manipulation and Reflectance Optimization </a:t>
            </a:r>
            <a:endParaRPr lang="en-US" sz="2800" b="0" dirty="0"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4" name="Sottotitolo 2"/>
          <p:cNvSpPr txBox="1">
            <a:spLocks/>
          </p:cNvSpPr>
          <p:nvPr/>
        </p:nvSpPr>
        <p:spPr bwMode="auto">
          <a:xfrm>
            <a:off x="107504" y="4437112"/>
            <a:ext cx="9036496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Times" pitchFamily="18" charset="0"/>
              <a:buChar char="•"/>
              <a:defRPr sz="2400" b="1">
                <a:solidFill>
                  <a:schemeClr val="tx1"/>
                </a:solidFill>
                <a:latin typeface="Verdana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 sz="2000">
                <a:solidFill>
                  <a:schemeClr val="accent2"/>
                </a:solidFill>
                <a:latin typeface="Verdana" pitchFamily="34" charset="0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Times" pitchFamily="18" charset="0"/>
              <a:buChar char="•"/>
              <a:defRPr>
                <a:solidFill>
                  <a:schemeClr val="accent2"/>
                </a:solidFill>
                <a:latin typeface="Verdana" pitchFamily="34" charset="0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–"/>
              <a:defRPr>
                <a:solidFill>
                  <a:schemeClr val="accent2"/>
                </a:solidFill>
                <a:latin typeface="Verdana" pitchFamily="34" charset="0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Char char="»"/>
              <a:defRPr>
                <a:solidFill>
                  <a:schemeClr val="accent2"/>
                </a:solidFill>
                <a:latin typeface="Verdana" pitchFamily="34" charset="0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7CA900"/>
              </a:buClr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7CA900"/>
              </a:buClr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7CA900"/>
              </a:buClr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7CA900"/>
              </a:buClr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>
              <a:buNone/>
            </a:pPr>
            <a:r>
              <a:rPr lang="de-DE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libri" pitchFamily="34" charset="0"/>
                <a:ea typeface="Arial" charset="0"/>
                <a:cs typeface="Calibri" pitchFamily="34" charset="0"/>
              </a:rPr>
              <a:t>Max-Planck-Institut Informatik </a:t>
            </a:r>
          </a:p>
        </p:txBody>
      </p:sp>
      <p:graphicFrame>
        <p:nvGraphicFramePr>
          <p:cNvPr id="7" name="Tabelle 6"/>
          <p:cNvGraphicFramePr>
            <a:graphicFrameLocks noGrp="1"/>
          </p:cNvGraphicFramePr>
          <p:nvPr/>
        </p:nvGraphicFramePr>
        <p:xfrm>
          <a:off x="2339752" y="3356992"/>
          <a:ext cx="4536504" cy="93610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268252"/>
                <a:gridCol w="2268252"/>
              </a:tblGrid>
              <a:tr h="468052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libri" pitchFamily="34" charset="0"/>
                        </a:rPr>
                        <a:t>Chuong H. Nguy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2000" b="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libri" pitchFamily="34" charset="0"/>
                          <a:ea typeface="Arial" charset="0"/>
                          <a:cs typeface="Calibri" pitchFamily="34" charset="0"/>
                        </a:rPr>
                        <a:t>Daniel Scherzer</a:t>
                      </a:r>
                      <a:endParaRPr 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/>
                </a:tc>
              </a:tr>
              <a:tr h="4680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2000" b="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libri" pitchFamily="34" charset="0"/>
                          <a:ea typeface="Arial" charset="0"/>
                          <a:cs typeface="Calibri" pitchFamily="34" charset="0"/>
                        </a:rPr>
                        <a:t>Tobias Ritschel</a:t>
                      </a:r>
                      <a:endParaRPr lang="en-US" sz="2000" b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2000" b="0" dirty="0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libri" pitchFamily="34" charset="0"/>
                          <a:ea typeface="Arial" charset="0"/>
                          <a:cs typeface="Calibri" pitchFamily="34" charset="0"/>
                        </a:rPr>
                        <a:t>Hans-Peter Seidel</a:t>
                      </a: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4" cstate="print">
            <a:lum/>
          </a:blip>
          <a:srcRect r="77038"/>
          <a:stretch>
            <a:fillRect/>
          </a:stretch>
        </p:blipFill>
        <p:spPr bwMode="auto">
          <a:xfrm>
            <a:off x="4211960" y="1196752"/>
            <a:ext cx="732656" cy="690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reflection blurRad="6350" stA="50000" endA="300" endPos="5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3745982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el 1"/>
          <p:cNvSpPr>
            <a:spLocks noGrp="1"/>
          </p:cNvSpPr>
          <p:nvPr>
            <p:ph type="title"/>
          </p:nvPr>
        </p:nvSpPr>
        <p:spPr>
          <a:xfrm>
            <a:off x="179388" y="-9872"/>
            <a:ext cx="8785225" cy="9906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schemeClr val="tx1"/>
                </a:solidFill>
                <a:effectLst/>
                <a:latin typeface="+mn-lt"/>
              </a:rPr>
              <a:t>Point-Based</a:t>
            </a:r>
            <a:endParaRPr lang="en-US" dirty="0">
              <a:solidFill>
                <a:schemeClr val="tx1"/>
              </a:solidFill>
              <a:effectLst/>
              <a:latin typeface="+mn-lt"/>
            </a:endParaRPr>
          </a:p>
        </p:txBody>
      </p:sp>
      <p:cxnSp>
        <p:nvCxnSpPr>
          <p:cNvPr id="21" name="Straight Connector 20"/>
          <p:cNvCxnSpPr/>
          <p:nvPr/>
        </p:nvCxnSpPr>
        <p:spPr bwMode="auto">
          <a:xfrm flipV="1">
            <a:off x="8676456" y="1623582"/>
            <a:ext cx="0" cy="454172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" name="Straight Connector 3"/>
          <p:cNvCxnSpPr/>
          <p:nvPr/>
        </p:nvCxnSpPr>
        <p:spPr bwMode="auto">
          <a:xfrm>
            <a:off x="3489074" y="6165304"/>
            <a:ext cx="518738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3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 flipV="1">
            <a:off x="3489074" y="1623582"/>
            <a:ext cx="0" cy="454172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Straight Connector 44"/>
          <p:cNvCxnSpPr/>
          <p:nvPr/>
        </p:nvCxnSpPr>
        <p:spPr bwMode="auto">
          <a:xfrm>
            <a:off x="3489074" y="1628800"/>
            <a:ext cx="518738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3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8" name="Oval 57"/>
          <p:cNvSpPr/>
          <p:nvPr/>
        </p:nvSpPr>
        <p:spPr bwMode="auto">
          <a:xfrm>
            <a:off x="8610059" y="3426913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59" name="Oval 58"/>
          <p:cNvSpPr/>
          <p:nvPr/>
        </p:nvSpPr>
        <p:spPr bwMode="auto">
          <a:xfrm>
            <a:off x="8333249" y="155679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60" name="Oval 59"/>
          <p:cNvSpPr/>
          <p:nvPr/>
        </p:nvSpPr>
        <p:spPr bwMode="auto">
          <a:xfrm>
            <a:off x="6810794" y="155679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61" name="Oval 60"/>
          <p:cNvSpPr/>
          <p:nvPr/>
        </p:nvSpPr>
        <p:spPr bwMode="auto">
          <a:xfrm>
            <a:off x="5288339" y="155679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62" name="Oval 61"/>
          <p:cNvSpPr/>
          <p:nvPr/>
        </p:nvSpPr>
        <p:spPr bwMode="auto">
          <a:xfrm>
            <a:off x="3419872" y="3026173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63" name="Oval 62"/>
          <p:cNvSpPr/>
          <p:nvPr/>
        </p:nvSpPr>
        <p:spPr bwMode="auto">
          <a:xfrm>
            <a:off x="6372200" y="466357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46" name="Oval 45"/>
          <p:cNvSpPr/>
          <p:nvPr/>
        </p:nvSpPr>
        <p:spPr bwMode="auto">
          <a:xfrm>
            <a:off x="8610059" y="394349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47" name="Oval 46"/>
          <p:cNvSpPr/>
          <p:nvPr/>
        </p:nvSpPr>
        <p:spPr bwMode="auto">
          <a:xfrm>
            <a:off x="8610059" y="4495553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48" name="Oval 47"/>
          <p:cNvSpPr/>
          <p:nvPr/>
        </p:nvSpPr>
        <p:spPr bwMode="auto">
          <a:xfrm>
            <a:off x="8610059" y="5029874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49" name="Oval 48"/>
          <p:cNvSpPr/>
          <p:nvPr/>
        </p:nvSpPr>
        <p:spPr bwMode="auto">
          <a:xfrm>
            <a:off x="8610059" y="5564194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50" name="Oval 49"/>
          <p:cNvSpPr/>
          <p:nvPr/>
        </p:nvSpPr>
        <p:spPr bwMode="auto">
          <a:xfrm>
            <a:off x="7641224" y="155679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51" name="Oval 50"/>
          <p:cNvSpPr/>
          <p:nvPr/>
        </p:nvSpPr>
        <p:spPr bwMode="auto">
          <a:xfrm>
            <a:off x="6049567" y="155679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52" name="Oval 51"/>
          <p:cNvSpPr/>
          <p:nvPr/>
        </p:nvSpPr>
        <p:spPr bwMode="auto">
          <a:xfrm>
            <a:off x="4527112" y="155679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8610059" y="182395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8610059" y="235827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64" name="Oval 63"/>
          <p:cNvSpPr/>
          <p:nvPr/>
        </p:nvSpPr>
        <p:spPr bwMode="auto">
          <a:xfrm>
            <a:off x="8610059" y="2892593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65" name="Oval 64"/>
          <p:cNvSpPr/>
          <p:nvPr/>
        </p:nvSpPr>
        <p:spPr bwMode="auto">
          <a:xfrm>
            <a:off x="3765884" y="155679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66" name="Oval 65"/>
          <p:cNvSpPr/>
          <p:nvPr/>
        </p:nvSpPr>
        <p:spPr bwMode="auto">
          <a:xfrm>
            <a:off x="3419872" y="242506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67" name="Oval 66"/>
          <p:cNvSpPr/>
          <p:nvPr/>
        </p:nvSpPr>
        <p:spPr bwMode="auto">
          <a:xfrm>
            <a:off x="3419872" y="189074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68" name="Oval 67"/>
          <p:cNvSpPr/>
          <p:nvPr/>
        </p:nvSpPr>
        <p:spPr bwMode="auto">
          <a:xfrm>
            <a:off x="3419872" y="4762713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69" name="Oval 68"/>
          <p:cNvSpPr/>
          <p:nvPr/>
        </p:nvSpPr>
        <p:spPr bwMode="auto">
          <a:xfrm>
            <a:off x="3419872" y="4161603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70" name="Oval 69"/>
          <p:cNvSpPr/>
          <p:nvPr/>
        </p:nvSpPr>
        <p:spPr bwMode="auto">
          <a:xfrm>
            <a:off x="3419872" y="3627283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72" name="Oval 71"/>
          <p:cNvSpPr/>
          <p:nvPr/>
        </p:nvSpPr>
        <p:spPr bwMode="auto">
          <a:xfrm>
            <a:off x="3419872" y="5898144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73" name="Oval 72"/>
          <p:cNvSpPr/>
          <p:nvPr/>
        </p:nvSpPr>
        <p:spPr bwMode="auto">
          <a:xfrm>
            <a:off x="3419872" y="5363824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81" name="Oval 80"/>
          <p:cNvSpPr/>
          <p:nvPr/>
        </p:nvSpPr>
        <p:spPr bwMode="auto">
          <a:xfrm>
            <a:off x="5945763" y="5095620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82" name="Oval 81"/>
          <p:cNvSpPr/>
          <p:nvPr/>
        </p:nvSpPr>
        <p:spPr bwMode="auto">
          <a:xfrm>
            <a:off x="6156176" y="5497404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83" name="Oval 82"/>
          <p:cNvSpPr/>
          <p:nvPr/>
        </p:nvSpPr>
        <p:spPr bwMode="auto">
          <a:xfrm>
            <a:off x="4067944" y="5229200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84" name="Oval 83"/>
          <p:cNvSpPr/>
          <p:nvPr/>
        </p:nvSpPr>
        <p:spPr bwMode="auto">
          <a:xfrm>
            <a:off x="4505603" y="443711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85" name="Oval 84"/>
          <p:cNvSpPr/>
          <p:nvPr/>
        </p:nvSpPr>
        <p:spPr bwMode="auto">
          <a:xfrm>
            <a:off x="3713515" y="5013176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86" name="Oval 85"/>
          <p:cNvSpPr/>
          <p:nvPr/>
        </p:nvSpPr>
        <p:spPr bwMode="auto">
          <a:xfrm>
            <a:off x="6611244" y="610373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87" name="Oval 86"/>
          <p:cNvSpPr/>
          <p:nvPr/>
        </p:nvSpPr>
        <p:spPr bwMode="auto">
          <a:xfrm>
            <a:off x="8194844" y="610373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88" name="Oval 87"/>
          <p:cNvSpPr/>
          <p:nvPr/>
        </p:nvSpPr>
        <p:spPr bwMode="auto">
          <a:xfrm>
            <a:off x="3835087" y="610373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98" name="Inhaltsplatzhalter 3"/>
          <p:cNvSpPr txBox="1">
            <a:spLocks/>
          </p:cNvSpPr>
          <p:nvPr/>
        </p:nvSpPr>
        <p:spPr bwMode="auto">
          <a:xfrm>
            <a:off x="539551" y="1555264"/>
            <a:ext cx="2376265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Font typeface="Arial" charset="0"/>
              <a:buNone/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Arial" charset="0"/>
                <a:cs typeface="Calibri" pitchFamily="34" charset="0"/>
              </a:rPr>
              <a:t>Input Scene</a:t>
            </a:r>
            <a:endParaRPr lang="en-US" dirty="0">
              <a:solidFill>
                <a:srgbClr val="000000"/>
              </a:solidFill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p:sp>
        <p:nvSpPr>
          <p:cNvPr id="93" name="Oval 92"/>
          <p:cNvSpPr/>
          <p:nvPr/>
        </p:nvSpPr>
        <p:spPr bwMode="auto">
          <a:xfrm>
            <a:off x="8610059" y="394349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96" name="Oval 95"/>
          <p:cNvSpPr/>
          <p:nvPr/>
        </p:nvSpPr>
        <p:spPr bwMode="auto">
          <a:xfrm>
            <a:off x="6724759" y="4653136"/>
            <a:ext cx="1591657" cy="1469381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7164288" y="4591564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74" name="Oval 73"/>
          <p:cNvSpPr/>
          <p:nvPr/>
        </p:nvSpPr>
        <p:spPr bwMode="auto">
          <a:xfrm>
            <a:off x="7817971" y="466357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75" name="Oval 74"/>
          <p:cNvSpPr/>
          <p:nvPr/>
        </p:nvSpPr>
        <p:spPr bwMode="auto">
          <a:xfrm>
            <a:off x="6732240" y="4963083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76" name="Oval 75"/>
          <p:cNvSpPr/>
          <p:nvPr/>
        </p:nvSpPr>
        <p:spPr bwMode="auto">
          <a:xfrm>
            <a:off x="6737851" y="5671684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77" name="Oval 76"/>
          <p:cNvSpPr/>
          <p:nvPr/>
        </p:nvSpPr>
        <p:spPr bwMode="auto">
          <a:xfrm>
            <a:off x="7097891" y="5959716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78" name="Oval 77"/>
          <p:cNvSpPr/>
          <p:nvPr/>
        </p:nvSpPr>
        <p:spPr bwMode="auto">
          <a:xfrm>
            <a:off x="8172400" y="502361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79" name="Oval 78"/>
          <p:cNvSpPr/>
          <p:nvPr/>
        </p:nvSpPr>
        <p:spPr bwMode="auto">
          <a:xfrm>
            <a:off x="7889979" y="5949280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80" name="Oval 79"/>
          <p:cNvSpPr/>
          <p:nvPr/>
        </p:nvSpPr>
        <p:spPr bwMode="auto">
          <a:xfrm>
            <a:off x="8172400" y="5564194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20" name="Oval 119"/>
          <p:cNvSpPr/>
          <p:nvPr/>
        </p:nvSpPr>
        <p:spPr bwMode="auto">
          <a:xfrm>
            <a:off x="6372200" y="466357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21" name="Oval 120"/>
          <p:cNvSpPr/>
          <p:nvPr/>
        </p:nvSpPr>
        <p:spPr bwMode="auto">
          <a:xfrm>
            <a:off x="5945763" y="5095620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22" name="Oval 121"/>
          <p:cNvSpPr/>
          <p:nvPr/>
        </p:nvSpPr>
        <p:spPr bwMode="auto">
          <a:xfrm>
            <a:off x="6156176" y="5497404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23" name="Oval 122"/>
          <p:cNvSpPr/>
          <p:nvPr/>
        </p:nvSpPr>
        <p:spPr bwMode="auto">
          <a:xfrm>
            <a:off x="4865643" y="4653136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24" name="Oval 123"/>
          <p:cNvSpPr/>
          <p:nvPr/>
        </p:nvSpPr>
        <p:spPr bwMode="auto">
          <a:xfrm>
            <a:off x="4145563" y="4519556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25" name="Oval 124"/>
          <p:cNvSpPr/>
          <p:nvPr/>
        </p:nvSpPr>
        <p:spPr bwMode="auto">
          <a:xfrm>
            <a:off x="3635896" y="5430614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26" name="Oval 125"/>
          <p:cNvSpPr/>
          <p:nvPr/>
        </p:nvSpPr>
        <p:spPr bwMode="auto">
          <a:xfrm>
            <a:off x="5153675" y="502361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27" name="Oval 126"/>
          <p:cNvSpPr/>
          <p:nvPr/>
        </p:nvSpPr>
        <p:spPr bwMode="auto">
          <a:xfrm>
            <a:off x="4793635" y="574369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28" name="Oval 127"/>
          <p:cNvSpPr/>
          <p:nvPr/>
        </p:nvSpPr>
        <p:spPr bwMode="auto">
          <a:xfrm>
            <a:off x="4577611" y="5239636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29" name="Oval 128"/>
          <p:cNvSpPr/>
          <p:nvPr/>
        </p:nvSpPr>
        <p:spPr bwMode="auto">
          <a:xfrm>
            <a:off x="4860032" y="5445224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30" name="Oval 129"/>
          <p:cNvSpPr/>
          <p:nvPr/>
        </p:nvSpPr>
        <p:spPr bwMode="auto">
          <a:xfrm>
            <a:off x="5081667" y="5887708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31" name="Oval 130"/>
          <p:cNvSpPr/>
          <p:nvPr/>
        </p:nvSpPr>
        <p:spPr bwMode="auto">
          <a:xfrm>
            <a:off x="5585723" y="5373216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32" name="Oval 131"/>
          <p:cNvSpPr/>
          <p:nvPr/>
        </p:nvSpPr>
        <p:spPr bwMode="auto">
          <a:xfrm>
            <a:off x="5220072" y="4807588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33" name="Oval 132"/>
          <p:cNvSpPr/>
          <p:nvPr/>
        </p:nvSpPr>
        <p:spPr bwMode="auto">
          <a:xfrm>
            <a:off x="5225683" y="443711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34" name="Oval 133"/>
          <p:cNvSpPr/>
          <p:nvPr/>
        </p:nvSpPr>
        <p:spPr bwMode="auto">
          <a:xfrm>
            <a:off x="5508104" y="4149080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35" name="Oval 134"/>
          <p:cNvSpPr/>
          <p:nvPr/>
        </p:nvSpPr>
        <p:spPr bwMode="auto">
          <a:xfrm>
            <a:off x="6017771" y="4365104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36" name="Oval 135"/>
          <p:cNvSpPr/>
          <p:nvPr/>
        </p:nvSpPr>
        <p:spPr bwMode="auto">
          <a:xfrm>
            <a:off x="6089779" y="4581128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37" name="Oval 136"/>
          <p:cNvSpPr/>
          <p:nvPr/>
        </p:nvSpPr>
        <p:spPr bwMode="auto">
          <a:xfrm>
            <a:off x="3923928" y="479715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71" name="Oval 70"/>
          <p:cNvSpPr/>
          <p:nvPr/>
        </p:nvSpPr>
        <p:spPr bwMode="auto">
          <a:xfrm>
            <a:off x="5945763" y="5095620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92" name="Oval 91"/>
          <p:cNvSpPr/>
          <p:nvPr/>
        </p:nvSpPr>
        <p:spPr bwMode="auto">
          <a:xfrm>
            <a:off x="7169899" y="4581128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pic>
        <p:nvPicPr>
          <p:cNvPr id="90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059" y="2208555"/>
            <a:ext cx="2403257" cy="1803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4365104"/>
            <a:ext cx="2441249" cy="183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7" descr="C:\Users\nguyen\Desktop\1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2455" y="3140968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 descr="C:\Users\nguyen\Desktop\3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2455" y="198884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1" name="Picture 9" descr="C:\Users\nguyen\Desktop\4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8163" y="3140968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2" name="Picture 10" descr="C:\Users\nguyen\Desktop\5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5409" y="198884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3" name="Picture 11" descr="C:\Users\nguyen\Desktop\6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8363" y="3140968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4" name="Picture 12" descr="C:\Users\nguyen\Desktop\7.pn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8363" y="198884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9" name="Freeform 77"/>
          <p:cNvSpPr/>
          <p:nvPr/>
        </p:nvSpPr>
        <p:spPr bwMode="auto">
          <a:xfrm>
            <a:off x="3465838" y="3985548"/>
            <a:ext cx="3050378" cy="2179756"/>
          </a:xfrm>
          <a:custGeom>
            <a:avLst/>
            <a:gdLst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434905 w 2954215"/>
              <a:gd name="connsiteY3" fmla="*/ 717452 h 2124221"/>
              <a:gd name="connsiteX4" fmla="*/ 1828800 w 2954215"/>
              <a:gd name="connsiteY4" fmla="*/ 1322363 h 2124221"/>
              <a:gd name="connsiteX5" fmla="*/ 2039815 w 2954215"/>
              <a:gd name="connsiteY5" fmla="*/ 1477108 h 2124221"/>
              <a:gd name="connsiteX6" fmla="*/ 2053883 w 2954215"/>
              <a:gd name="connsiteY6" fmla="*/ 1350498 h 2124221"/>
              <a:gd name="connsiteX7" fmla="*/ 1772529 w 2954215"/>
              <a:gd name="connsiteY7" fmla="*/ 984738 h 2124221"/>
              <a:gd name="connsiteX8" fmla="*/ 1702191 w 2954215"/>
              <a:gd name="connsiteY8" fmla="*/ 661181 h 2124221"/>
              <a:gd name="connsiteX9" fmla="*/ 1561514 w 2954215"/>
              <a:gd name="connsiteY9" fmla="*/ 534572 h 2124221"/>
              <a:gd name="connsiteX10" fmla="*/ 1730326 w 2954215"/>
              <a:gd name="connsiteY10" fmla="*/ 478301 h 2124221"/>
              <a:gd name="connsiteX11" fmla="*/ 1575581 w 2954215"/>
              <a:gd name="connsiteY11" fmla="*/ 365760 h 2124221"/>
              <a:gd name="connsiteX12" fmla="*/ 1842868 w 2954215"/>
              <a:gd name="connsiteY12" fmla="*/ 351692 h 2124221"/>
              <a:gd name="connsiteX13" fmla="*/ 1448972 w 2954215"/>
              <a:gd name="connsiteY13" fmla="*/ 42203 h 2124221"/>
              <a:gd name="connsiteX14" fmla="*/ 1927274 w 2954215"/>
              <a:gd name="connsiteY14" fmla="*/ 182880 h 2124221"/>
              <a:gd name="connsiteX15" fmla="*/ 1913206 w 2954215"/>
              <a:gd name="connsiteY15" fmla="*/ 0 h 2124221"/>
              <a:gd name="connsiteX16" fmla="*/ 2194560 w 2954215"/>
              <a:gd name="connsiteY16" fmla="*/ 281354 h 2124221"/>
              <a:gd name="connsiteX17" fmla="*/ 2518117 w 2954215"/>
              <a:gd name="connsiteY17" fmla="*/ 337625 h 2124221"/>
              <a:gd name="connsiteX18" fmla="*/ 2644726 w 2954215"/>
              <a:gd name="connsiteY18" fmla="*/ 253218 h 2124221"/>
              <a:gd name="connsiteX19" fmla="*/ 2841674 w 2954215"/>
              <a:gd name="connsiteY19" fmla="*/ 407963 h 2124221"/>
              <a:gd name="connsiteX20" fmla="*/ 2686929 w 2954215"/>
              <a:gd name="connsiteY20" fmla="*/ 562708 h 2124221"/>
              <a:gd name="connsiteX21" fmla="*/ 2278966 w 2954215"/>
              <a:gd name="connsiteY21" fmla="*/ 618978 h 2124221"/>
              <a:gd name="connsiteX22" fmla="*/ 2532185 w 2954215"/>
              <a:gd name="connsiteY22" fmla="*/ 703385 h 2124221"/>
              <a:gd name="connsiteX23" fmla="*/ 2912012 w 2954215"/>
              <a:gd name="connsiteY23" fmla="*/ 590843 h 2124221"/>
              <a:gd name="connsiteX24" fmla="*/ 2954215 w 2954215"/>
              <a:gd name="connsiteY24" fmla="*/ 801858 h 2124221"/>
              <a:gd name="connsiteX25" fmla="*/ 2883877 w 2954215"/>
              <a:gd name="connsiteY25" fmla="*/ 914400 h 2124221"/>
              <a:gd name="connsiteX26" fmla="*/ 2194560 w 2954215"/>
              <a:gd name="connsiteY26" fmla="*/ 815926 h 2124221"/>
              <a:gd name="connsiteX27" fmla="*/ 2644726 w 2954215"/>
              <a:gd name="connsiteY27" fmla="*/ 1308295 h 2124221"/>
              <a:gd name="connsiteX28" fmla="*/ 2715065 w 2954215"/>
              <a:gd name="connsiteY28" fmla="*/ 1814732 h 2124221"/>
              <a:gd name="connsiteX29" fmla="*/ 2827606 w 2954215"/>
              <a:gd name="connsiteY29" fmla="*/ 2011680 h 2124221"/>
              <a:gd name="connsiteX30" fmla="*/ 2532185 w 2954215"/>
              <a:gd name="connsiteY30" fmla="*/ 2011680 h 2124221"/>
              <a:gd name="connsiteX31" fmla="*/ 1997612 w 2954215"/>
              <a:gd name="connsiteY31" fmla="*/ 2124221 h 2124221"/>
              <a:gd name="connsiteX32" fmla="*/ 1575581 w 2954215"/>
              <a:gd name="connsiteY32" fmla="*/ 1955409 h 2124221"/>
              <a:gd name="connsiteX33" fmla="*/ 1125415 w 2954215"/>
              <a:gd name="connsiteY33" fmla="*/ 1083212 h 2124221"/>
              <a:gd name="connsiteX34" fmla="*/ 956603 w 2954215"/>
              <a:gd name="connsiteY34" fmla="*/ 1069145 h 2124221"/>
              <a:gd name="connsiteX35" fmla="*/ 928468 w 2954215"/>
              <a:gd name="connsiteY35" fmla="*/ 1153551 h 2124221"/>
              <a:gd name="connsiteX36" fmla="*/ 1252025 w 2954215"/>
              <a:gd name="connsiteY36" fmla="*/ 1772529 h 2124221"/>
              <a:gd name="connsiteX37" fmla="*/ 1237957 w 2954215"/>
              <a:gd name="connsiteY37" fmla="*/ 1899138 h 2124221"/>
              <a:gd name="connsiteX38" fmla="*/ 1434905 w 2954215"/>
              <a:gd name="connsiteY38" fmla="*/ 1997612 h 2124221"/>
              <a:gd name="connsiteX39" fmla="*/ 1153551 w 2954215"/>
              <a:gd name="connsiteY39" fmla="*/ 1997612 h 2124221"/>
              <a:gd name="connsiteX40" fmla="*/ 942535 w 2954215"/>
              <a:gd name="connsiteY40" fmla="*/ 2110154 h 2124221"/>
              <a:gd name="connsiteX41" fmla="*/ 351692 w 2954215"/>
              <a:gd name="connsiteY41" fmla="*/ 2053883 h 2124221"/>
              <a:gd name="connsiteX42" fmla="*/ 182880 w 2954215"/>
              <a:gd name="connsiteY42" fmla="*/ 1392701 h 2124221"/>
              <a:gd name="connsiteX43" fmla="*/ 267286 w 2954215"/>
              <a:gd name="connsiteY43" fmla="*/ 1181686 h 2124221"/>
              <a:gd name="connsiteX44" fmla="*/ 239151 w 2954215"/>
              <a:gd name="connsiteY44" fmla="*/ 984738 h 2124221"/>
              <a:gd name="connsiteX45" fmla="*/ 0 w 2954215"/>
              <a:gd name="connsiteY45" fmla="*/ 914400 h 2124221"/>
              <a:gd name="connsiteX46" fmla="*/ 70338 w 2954215"/>
              <a:gd name="connsiteY46" fmla="*/ 661181 h 2124221"/>
              <a:gd name="connsiteX47" fmla="*/ 393895 w 2954215"/>
              <a:gd name="connsiteY47" fmla="*/ 731520 h 2124221"/>
              <a:gd name="connsiteX48" fmla="*/ 450166 w 2954215"/>
              <a:gd name="connsiteY48" fmla="*/ 998806 h 2124221"/>
              <a:gd name="connsiteX49" fmla="*/ 450166 w 2954215"/>
              <a:gd name="connsiteY49" fmla="*/ 998806 h 2124221"/>
              <a:gd name="connsiteX50" fmla="*/ 450166 w 2954215"/>
              <a:gd name="connsiteY50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25415 w 2954215"/>
              <a:gd name="connsiteY3" fmla="*/ 647114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448972 w 2954215"/>
              <a:gd name="connsiteY14" fmla="*/ 42203 h 2124221"/>
              <a:gd name="connsiteX15" fmla="*/ 1927274 w 2954215"/>
              <a:gd name="connsiteY15" fmla="*/ 182880 h 2124221"/>
              <a:gd name="connsiteX16" fmla="*/ 1913206 w 2954215"/>
              <a:gd name="connsiteY16" fmla="*/ 0 h 2124221"/>
              <a:gd name="connsiteX17" fmla="*/ 2194560 w 2954215"/>
              <a:gd name="connsiteY17" fmla="*/ 281354 h 2124221"/>
              <a:gd name="connsiteX18" fmla="*/ 2518117 w 2954215"/>
              <a:gd name="connsiteY18" fmla="*/ 337625 h 2124221"/>
              <a:gd name="connsiteX19" fmla="*/ 2644726 w 2954215"/>
              <a:gd name="connsiteY19" fmla="*/ 253218 h 2124221"/>
              <a:gd name="connsiteX20" fmla="*/ 2841674 w 2954215"/>
              <a:gd name="connsiteY20" fmla="*/ 407963 h 2124221"/>
              <a:gd name="connsiteX21" fmla="*/ 2686929 w 2954215"/>
              <a:gd name="connsiteY21" fmla="*/ 562708 h 2124221"/>
              <a:gd name="connsiteX22" fmla="*/ 2278966 w 2954215"/>
              <a:gd name="connsiteY22" fmla="*/ 618978 h 2124221"/>
              <a:gd name="connsiteX23" fmla="*/ 2532185 w 2954215"/>
              <a:gd name="connsiteY23" fmla="*/ 703385 h 2124221"/>
              <a:gd name="connsiteX24" fmla="*/ 2912012 w 2954215"/>
              <a:gd name="connsiteY24" fmla="*/ 590843 h 2124221"/>
              <a:gd name="connsiteX25" fmla="*/ 2954215 w 2954215"/>
              <a:gd name="connsiteY25" fmla="*/ 801858 h 2124221"/>
              <a:gd name="connsiteX26" fmla="*/ 2883877 w 2954215"/>
              <a:gd name="connsiteY26" fmla="*/ 914400 h 2124221"/>
              <a:gd name="connsiteX27" fmla="*/ 2194560 w 2954215"/>
              <a:gd name="connsiteY27" fmla="*/ 815926 h 2124221"/>
              <a:gd name="connsiteX28" fmla="*/ 2644726 w 2954215"/>
              <a:gd name="connsiteY28" fmla="*/ 1308295 h 2124221"/>
              <a:gd name="connsiteX29" fmla="*/ 2715065 w 2954215"/>
              <a:gd name="connsiteY29" fmla="*/ 1814732 h 2124221"/>
              <a:gd name="connsiteX30" fmla="*/ 2827606 w 2954215"/>
              <a:gd name="connsiteY30" fmla="*/ 2011680 h 2124221"/>
              <a:gd name="connsiteX31" fmla="*/ 2532185 w 2954215"/>
              <a:gd name="connsiteY31" fmla="*/ 2011680 h 2124221"/>
              <a:gd name="connsiteX32" fmla="*/ 1997612 w 2954215"/>
              <a:gd name="connsiteY32" fmla="*/ 2124221 h 2124221"/>
              <a:gd name="connsiteX33" fmla="*/ 1575581 w 2954215"/>
              <a:gd name="connsiteY33" fmla="*/ 1955409 h 2124221"/>
              <a:gd name="connsiteX34" fmla="*/ 1125415 w 2954215"/>
              <a:gd name="connsiteY34" fmla="*/ 1083212 h 2124221"/>
              <a:gd name="connsiteX35" fmla="*/ 956603 w 2954215"/>
              <a:gd name="connsiteY35" fmla="*/ 1069145 h 2124221"/>
              <a:gd name="connsiteX36" fmla="*/ 928468 w 2954215"/>
              <a:gd name="connsiteY36" fmla="*/ 1153551 h 2124221"/>
              <a:gd name="connsiteX37" fmla="*/ 1252025 w 2954215"/>
              <a:gd name="connsiteY37" fmla="*/ 1772529 h 2124221"/>
              <a:gd name="connsiteX38" fmla="*/ 1237957 w 2954215"/>
              <a:gd name="connsiteY38" fmla="*/ 1899138 h 2124221"/>
              <a:gd name="connsiteX39" fmla="*/ 1434905 w 2954215"/>
              <a:gd name="connsiteY39" fmla="*/ 1997612 h 2124221"/>
              <a:gd name="connsiteX40" fmla="*/ 1153551 w 2954215"/>
              <a:gd name="connsiteY40" fmla="*/ 1997612 h 2124221"/>
              <a:gd name="connsiteX41" fmla="*/ 942535 w 2954215"/>
              <a:gd name="connsiteY41" fmla="*/ 2110154 h 2124221"/>
              <a:gd name="connsiteX42" fmla="*/ 351692 w 2954215"/>
              <a:gd name="connsiteY42" fmla="*/ 2053883 h 2124221"/>
              <a:gd name="connsiteX43" fmla="*/ 182880 w 2954215"/>
              <a:gd name="connsiteY43" fmla="*/ 1392701 h 2124221"/>
              <a:gd name="connsiteX44" fmla="*/ 267286 w 2954215"/>
              <a:gd name="connsiteY44" fmla="*/ 1181686 h 2124221"/>
              <a:gd name="connsiteX45" fmla="*/ 239151 w 2954215"/>
              <a:gd name="connsiteY45" fmla="*/ 984738 h 2124221"/>
              <a:gd name="connsiteX46" fmla="*/ 0 w 2954215"/>
              <a:gd name="connsiteY46" fmla="*/ 914400 h 2124221"/>
              <a:gd name="connsiteX47" fmla="*/ 70338 w 2954215"/>
              <a:gd name="connsiteY47" fmla="*/ 661181 h 2124221"/>
              <a:gd name="connsiteX48" fmla="*/ 393895 w 2954215"/>
              <a:gd name="connsiteY48" fmla="*/ 731520 h 2124221"/>
              <a:gd name="connsiteX49" fmla="*/ 450166 w 2954215"/>
              <a:gd name="connsiteY49" fmla="*/ 998806 h 2124221"/>
              <a:gd name="connsiteX50" fmla="*/ 450166 w 2954215"/>
              <a:gd name="connsiteY50" fmla="*/ 998806 h 2124221"/>
              <a:gd name="connsiteX51" fmla="*/ 450166 w 2954215"/>
              <a:gd name="connsiteY51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81685 w 2954215"/>
              <a:gd name="connsiteY3" fmla="*/ 548640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448972 w 2954215"/>
              <a:gd name="connsiteY14" fmla="*/ 42203 h 2124221"/>
              <a:gd name="connsiteX15" fmla="*/ 1927274 w 2954215"/>
              <a:gd name="connsiteY15" fmla="*/ 182880 h 2124221"/>
              <a:gd name="connsiteX16" fmla="*/ 1913206 w 2954215"/>
              <a:gd name="connsiteY16" fmla="*/ 0 h 2124221"/>
              <a:gd name="connsiteX17" fmla="*/ 2194560 w 2954215"/>
              <a:gd name="connsiteY17" fmla="*/ 281354 h 2124221"/>
              <a:gd name="connsiteX18" fmla="*/ 2518117 w 2954215"/>
              <a:gd name="connsiteY18" fmla="*/ 337625 h 2124221"/>
              <a:gd name="connsiteX19" fmla="*/ 2644726 w 2954215"/>
              <a:gd name="connsiteY19" fmla="*/ 253218 h 2124221"/>
              <a:gd name="connsiteX20" fmla="*/ 2841674 w 2954215"/>
              <a:gd name="connsiteY20" fmla="*/ 407963 h 2124221"/>
              <a:gd name="connsiteX21" fmla="*/ 2686929 w 2954215"/>
              <a:gd name="connsiteY21" fmla="*/ 562708 h 2124221"/>
              <a:gd name="connsiteX22" fmla="*/ 2278966 w 2954215"/>
              <a:gd name="connsiteY22" fmla="*/ 618978 h 2124221"/>
              <a:gd name="connsiteX23" fmla="*/ 2532185 w 2954215"/>
              <a:gd name="connsiteY23" fmla="*/ 703385 h 2124221"/>
              <a:gd name="connsiteX24" fmla="*/ 2912012 w 2954215"/>
              <a:gd name="connsiteY24" fmla="*/ 590843 h 2124221"/>
              <a:gd name="connsiteX25" fmla="*/ 2954215 w 2954215"/>
              <a:gd name="connsiteY25" fmla="*/ 801858 h 2124221"/>
              <a:gd name="connsiteX26" fmla="*/ 2883877 w 2954215"/>
              <a:gd name="connsiteY26" fmla="*/ 914400 h 2124221"/>
              <a:gd name="connsiteX27" fmla="*/ 2194560 w 2954215"/>
              <a:gd name="connsiteY27" fmla="*/ 815926 h 2124221"/>
              <a:gd name="connsiteX28" fmla="*/ 2644726 w 2954215"/>
              <a:gd name="connsiteY28" fmla="*/ 1308295 h 2124221"/>
              <a:gd name="connsiteX29" fmla="*/ 2715065 w 2954215"/>
              <a:gd name="connsiteY29" fmla="*/ 1814732 h 2124221"/>
              <a:gd name="connsiteX30" fmla="*/ 2827606 w 2954215"/>
              <a:gd name="connsiteY30" fmla="*/ 2011680 h 2124221"/>
              <a:gd name="connsiteX31" fmla="*/ 2532185 w 2954215"/>
              <a:gd name="connsiteY31" fmla="*/ 2011680 h 2124221"/>
              <a:gd name="connsiteX32" fmla="*/ 1997612 w 2954215"/>
              <a:gd name="connsiteY32" fmla="*/ 2124221 h 2124221"/>
              <a:gd name="connsiteX33" fmla="*/ 1575581 w 2954215"/>
              <a:gd name="connsiteY33" fmla="*/ 1955409 h 2124221"/>
              <a:gd name="connsiteX34" fmla="*/ 1125415 w 2954215"/>
              <a:gd name="connsiteY34" fmla="*/ 1083212 h 2124221"/>
              <a:gd name="connsiteX35" fmla="*/ 956603 w 2954215"/>
              <a:gd name="connsiteY35" fmla="*/ 1069145 h 2124221"/>
              <a:gd name="connsiteX36" fmla="*/ 928468 w 2954215"/>
              <a:gd name="connsiteY36" fmla="*/ 1153551 h 2124221"/>
              <a:gd name="connsiteX37" fmla="*/ 1252025 w 2954215"/>
              <a:gd name="connsiteY37" fmla="*/ 1772529 h 2124221"/>
              <a:gd name="connsiteX38" fmla="*/ 1237957 w 2954215"/>
              <a:gd name="connsiteY38" fmla="*/ 1899138 h 2124221"/>
              <a:gd name="connsiteX39" fmla="*/ 1434905 w 2954215"/>
              <a:gd name="connsiteY39" fmla="*/ 1997612 h 2124221"/>
              <a:gd name="connsiteX40" fmla="*/ 1153551 w 2954215"/>
              <a:gd name="connsiteY40" fmla="*/ 1997612 h 2124221"/>
              <a:gd name="connsiteX41" fmla="*/ 942535 w 2954215"/>
              <a:gd name="connsiteY41" fmla="*/ 2110154 h 2124221"/>
              <a:gd name="connsiteX42" fmla="*/ 351692 w 2954215"/>
              <a:gd name="connsiteY42" fmla="*/ 2053883 h 2124221"/>
              <a:gd name="connsiteX43" fmla="*/ 182880 w 2954215"/>
              <a:gd name="connsiteY43" fmla="*/ 1392701 h 2124221"/>
              <a:gd name="connsiteX44" fmla="*/ 267286 w 2954215"/>
              <a:gd name="connsiteY44" fmla="*/ 1181686 h 2124221"/>
              <a:gd name="connsiteX45" fmla="*/ 239151 w 2954215"/>
              <a:gd name="connsiteY45" fmla="*/ 984738 h 2124221"/>
              <a:gd name="connsiteX46" fmla="*/ 0 w 2954215"/>
              <a:gd name="connsiteY46" fmla="*/ 914400 h 2124221"/>
              <a:gd name="connsiteX47" fmla="*/ 70338 w 2954215"/>
              <a:gd name="connsiteY47" fmla="*/ 661181 h 2124221"/>
              <a:gd name="connsiteX48" fmla="*/ 393895 w 2954215"/>
              <a:gd name="connsiteY48" fmla="*/ 731520 h 2124221"/>
              <a:gd name="connsiteX49" fmla="*/ 450166 w 2954215"/>
              <a:gd name="connsiteY49" fmla="*/ 998806 h 2124221"/>
              <a:gd name="connsiteX50" fmla="*/ 450166 w 2954215"/>
              <a:gd name="connsiteY50" fmla="*/ 998806 h 2124221"/>
              <a:gd name="connsiteX51" fmla="*/ 450166 w 2954215"/>
              <a:gd name="connsiteY51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81685 w 2954215"/>
              <a:gd name="connsiteY3" fmla="*/ 548640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448972 w 2954215"/>
              <a:gd name="connsiteY14" fmla="*/ 42203 h 2124221"/>
              <a:gd name="connsiteX15" fmla="*/ 1741317 w 2954215"/>
              <a:gd name="connsiteY15" fmla="*/ 137127 h 2124221"/>
              <a:gd name="connsiteX16" fmla="*/ 1927274 w 2954215"/>
              <a:gd name="connsiteY16" fmla="*/ 182880 h 2124221"/>
              <a:gd name="connsiteX17" fmla="*/ 1913206 w 2954215"/>
              <a:gd name="connsiteY17" fmla="*/ 0 h 2124221"/>
              <a:gd name="connsiteX18" fmla="*/ 2194560 w 2954215"/>
              <a:gd name="connsiteY18" fmla="*/ 281354 h 2124221"/>
              <a:gd name="connsiteX19" fmla="*/ 2518117 w 2954215"/>
              <a:gd name="connsiteY19" fmla="*/ 337625 h 2124221"/>
              <a:gd name="connsiteX20" fmla="*/ 2644726 w 2954215"/>
              <a:gd name="connsiteY20" fmla="*/ 253218 h 2124221"/>
              <a:gd name="connsiteX21" fmla="*/ 2841674 w 2954215"/>
              <a:gd name="connsiteY21" fmla="*/ 407963 h 2124221"/>
              <a:gd name="connsiteX22" fmla="*/ 2686929 w 2954215"/>
              <a:gd name="connsiteY22" fmla="*/ 562708 h 2124221"/>
              <a:gd name="connsiteX23" fmla="*/ 2278966 w 2954215"/>
              <a:gd name="connsiteY23" fmla="*/ 618978 h 2124221"/>
              <a:gd name="connsiteX24" fmla="*/ 2532185 w 2954215"/>
              <a:gd name="connsiteY24" fmla="*/ 703385 h 2124221"/>
              <a:gd name="connsiteX25" fmla="*/ 2912012 w 2954215"/>
              <a:gd name="connsiteY25" fmla="*/ 590843 h 2124221"/>
              <a:gd name="connsiteX26" fmla="*/ 2954215 w 2954215"/>
              <a:gd name="connsiteY26" fmla="*/ 801858 h 2124221"/>
              <a:gd name="connsiteX27" fmla="*/ 2883877 w 2954215"/>
              <a:gd name="connsiteY27" fmla="*/ 914400 h 2124221"/>
              <a:gd name="connsiteX28" fmla="*/ 2194560 w 2954215"/>
              <a:gd name="connsiteY28" fmla="*/ 815926 h 2124221"/>
              <a:gd name="connsiteX29" fmla="*/ 2644726 w 2954215"/>
              <a:gd name="connsiteY29" fmla="*/ 1308295 h 2124221"/>
              <a:gd name="connsiteX30" fmla="*/ 2715065 w 2954215"/>
              <a:gd name="connsiteY30" fmla="*/ 1814732 h 2124221"/>
              <a:gd name="connsiteX31" fmla="*/ 2827606 w 2954215"/>
              <a:gd name="connsiteY31" fmla="*/ 2011680 h 2124221"/>
              <a:gd name="connsiteX32" fmla="*/ 2532185 w 2954215"/>
              <a:gd name="connsiteY32" fmla="*/ 2011680 h 2124221"/>
              <a:gd name="connsiteX33" fmla="*/ 1997612 w 2954215"/>
              <a:gd name="connsiteY33" fmla="*/ 2124221 h 2124221"/>
              <a:gd name="connsiteX34" fmla="*/ 1575581 w 2954215"/>
              <a:gd name="connsiteY34" fmla="*/ 1955409 h 2124221"/>
              <a:gd name="connsiteX35" fmla="*/ 1125415 w 2954215"/>
              <a:gd name="connsiteY35" fmla="*/ 1083212 h 2124221"/>
              <a:gd name="connsiteX36" fmla="*/ 956603 w 2954215"/>
              <a:gd name="connsiteY36" fmla="*/ 1069145 h 2124221"/>
              <a:gd name="connsiteX37" fmla="*/ 928468 w 2954215"/>
              <a:gd name="connsiteY37" fmla="*/ 1153551 h 2124221"/>
              <a:gd name="connsiteX38" fmla="*/ 1252025 w 2954215"/>
              <a:gd name="connsiteY38" fmla="*/ 1772529 h 2124221"/>
              <a:gd name="connsiteX39" fmla="*/ 1237957 w 2954215"/>
              <a:gd name="connsiteY39" fmla="*/ 1899138 h 2124221"/>
              <a:gd name="connsiteX40" fmla="*/ 1434905 w 2954215"/>
              <a:gd name="connsiteY40" fmla="*/ 1997612 h 2124221"/>
              <a:gd name="connsiteX41" fmla="*/ 1153551 w 2954215"/>
              <a:gd name="connsiteY41" fmla="*/ 1997612 h 2124221"/>
              <a:gd name="connsiteX42" fmla="*/ 942535 w 2954215"/>
              <a:gd name="connsiteY42" fmla="*/ 2110154 h 2124221"/>
              <a:gd name="connsiteX43" fmla="*/ 351692 w 2954215"/>
              <a:gd name="connsiteY43" fmla="*/ 2053883 h 2124221"/>
              <a:gd name="connsiteX44" fmla="*/ 182880 w 2954215"/>
              <a:gd name="connsiteY44" fmla="*/ 1392701 h 2124221"/>
              <a:gd name="connsiteX45" fmla="*/ 267286 w 2954215"/>
              <a:gd name="connsiteY45" fmla="*/ 1181686 h 2124221"/>
              <a:gd name="connsiteX46" fmla="*/ 239151 w 2954215"/>
              <a:gd name="connsiteY46" fmla="*/ 984738 h 2124221"/>
              <a:gd name="connsiteX47" fmla="*/ 0 w 2954215"/>
              <a:gd name="connsiteY47" fmla="*/ 914400 h 2124221"/>
              <a:gd name="connsiteX48" fmla="*/ 70338 w 2954215"/>
              <a:gd name="connsiteY48" fmla="*/ 661181 h 2124221"/>
              <a:gd name="connsiteX49" fmla="*/ 393895 w 2954215"/>
              <a:gd name="connsiteY49" fmla="*/ 731520 h 2124221"/>
              <a:gd name="connsiteX50" fmla="*/ 450166 w 2954215"/>
              <a:gd name="connsiteY50" fmla="*/ 998806 h 2124221"/>
              <a:gd name="connsiteX51" fmla="*/ 450166 w 2954215"/>
              <a:gd name="connsiteY51" fmla="*/ 998806 h 2124221"/>
              <a:gd name="connsiteX52" fmla="*/ 450166 w 2954215"/>
              <a:gd name="connsiteY52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81685 w 2954215"/>
              <a:gd name="connsiteY3" fmla="*/ 548640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448972 w 2954215"/>
              <a:gd name="connsiteY14" fmla="*/ 42203 h 2124221"/>
              <a:gd name="connsiteX15" fmla="*/ 1789869 w 2954215"/>
              <a:gd name="connsiteY15" fmla="*/ 185679 h 2124221"/>
              <a:gd name="connsiteX16" fmla="*/ 1927274 w 2954215"/>
              <a:gd name="connsiteY16" fmla="*/ 182880 h 2124221"/>
              <a:gd name="connsiteX17" fmla="*/ 1913206 w 2954215"/>
              <a:gd name="connsiteY17" fmla="*/ 0 h 2124221"/>
              <a:gd name="connsiteX18" fmla="*/ 2194560 w 2954215"/>
              <a:gd name="connsiteY18" fmla="*/ 281354 h 2124221"/>
              <a:gd name="connsiteX19" fmla="*/ 2518117 w 2954215"/>
              <a:gd name="connsiteY19" fmla="*/ 337625 h 2124221"/>
              <a:gd name="connsiteX20" fmla="*/ 2644726 w 2954215"/>
              <a:gd name="connsiteY20" fmla="*/ 253218 h 2124221"/>
              <a:gd name="connsiteX21" fmla="*/ 2841674 w 2954215"/>
              <a:gd name="connsiteY21" fmla="*/ 407963 h 2124221"/>
              <a:gd name="connsiteX22" fmla="*/ 2686929 w 2954215"/>
              <a:gd name="connsiteY22" fmla="*/ 562708 h 2124221"/>
              <a:gd name="connsiteX23" fmla="*/ 2278966 w 2954215"/>
              <a:gd name="connsiteY23" fmla="*/ 618978 h 2124221"/>
              <a:gd name="connsiteX24" fmla="*/ 2532185 w 2954215"/>
              <a:gd name="connsiteY24" fmla="*/ 703385 h 2124221"/>
              <a:gd name="connsiteX25" fmla="*/ 2912012 w 2954215"/>
              <a:gd name="connsiteY25" fmla="*/ 590843 h 2124221"/>
              <a:gd name="connsiteX26" fmla="*/ 2954215 w 2954215"/>
              <a:gd name="connsiteY26" fmla="*/ 801858 h 2124221"/>
              <a:gd name="connsiteX27" fmla="*/ 2883877 w 2954215"/>
              <a:gd name="connsiteY27" fmla="*/ 914400 h 2124221"/>
              <a:gd name="connsiteX28" fmla="*/ 2194560 w 2954215"/>
              <a:gd name="connsiteY28" fmla="*/ 815926 h 2124221"/>
              <a:gd name="connsiteX29" fmla="*/ 2644726 w 2954215"/>
              <a:gd name="connsiteY29" fmla="*/ 1308295 h 2124221"/>
              <a:gd name="connsiteX30" fmla="*/ 2715065 w 2954215"/>
              <a:gd name="connsiteY30" fmla="*/ 1814732 h 2124221"/>
              <a:gd name="connsiteX31" fmla="*/ 2827606 w 2954215"/>
              <a:gd name="connsiteY31" fmla="*/ 2011680 h 2124221"/>
              <a:gd name="connsiteX32" fmla="*/ 2532185 w 2954215"/>
              <a:gd name="connsiteY32" fmla="*/ 2011680 h 2124221"/>
              <a:gd name="connsiteX33" fmla="*/ 1997612 w 2954215"/>
              <a:gd name="connsiteY33" fmla="*/ 2124221 h 2124221"/>
              <a:gd name="connsiteX34" fmla="*/ 1575581 w 2954215"/>
              <a:gd name="connsiteY34" fmla="*/ 1955409 h 2124221"/>
              <a:gd name="connsiteX35" fmla="*/ 1125415 w 2954215"/>
              <a:gd name="connsiteY35" fmla="*/ 1083212 h 2124221"/>
              <a:gd name="connsiteX36" fmla="*/ 956603 w 2954215"/>
              <a:gd name="connsiteY36" fmla="*/ 1069145 h 2124221"/>
              <a:gd name="connsiteX37" fmla="*/ 928468 w 2954215"/>
              <a:gd name="connsiteY37" fmla="*/ 1153551 h 2124221"/>
              <a:gd name="connsiteX38" fmla="*/ 1252025 w 2954215"/>
              <a:gd name="connsiteY38" fmla="*/ 1772529 h 2124221"/>
              <a:gd name="connsiteX39" fmla="*/ 1237957 w 2954215"/>
              <a:gd name="connsiteY39" fmla="*/ 1899138 h 2124221"/>
              <a:gd name="connsiteX40" fmla="*/ 1434905 w 2954215"/>
              <a:gd name="connsiteY40" fmla="*/ 1997612 h 2124221"/>
              <a:gd name="connsiteX41" fmla="*/ 1153551 w 2954215"/>
              <a:gd name="connsiteY41" fmla="*/ 1997612 h 2124221"/>
              <a:gd name="connsiteX42" fmla="*/ 942535 w 2954215"/>
              <a:gd name="connsiteY42" fmla="*/ 2110154 h 2124221"/>
              <a:gd name="connsiteX43" fmla="*/ 351692 w 2954215"/>
              <a:gd name="connsiteY43" fmla="*/ 2053883 h 2124221"/>
              <a:gd name="connsiteX44" fmla="*/ 182880 w 2954215"/>
              <a:gd name="connsiteY44" fmla="*/ 1392701 h 2124221"/>
              <a:gd name="connsiteX45" fmla="*/ 267286 w 2954215"/>
              <a:gd name="connsiteY45" fmla="*/ 1181686 h 2124221"/>
              <a:gd name="connsiteX46" fmla="*/ 239151 w 2954215"/>
              <a:gd name="connsiteY46" fmla="*/ 984738 h 2124221"/>
              <a:gd name="connsiteX47" fmla="*/ 0 w 2954215"/>
              <a:gd name="connsiteY47" fmla="*/ 914400 h 2124221"/>
              <a:gd name="connsiteX48" fmla="*/ 70338 w 2954215"/>
              <a:gd name="connsiteY48" fmla="*/ 661181 h 2124221"/>
              <a:gd name="connsiteX49" fmla="*/ 393895 w 2954215"/>
              <a:gd name="connsiteY49" fmla="*/ 731520 h 2124221"/>
              <a:gd name="connsiteX50" fmla="*/ 450166 w 2954215"/>
              <a:gd name="connsiteY50" fmla="*/ 998806 h 2124221"/>
              <a:gd name="connsiteX51" fmla="*/ 450166 w 2954215"/>
              <a:gd name="connsiteY51" fmla="*/ 998806 h 2124221"/>
              <a:gd name="connsiteX52" fmla="*/ 450166 w 2954215"/>
              <a:gd name="connsiteY52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81685 w 2954215"/>
              <a:gd name="connsiteY3" fmla="*/ 548640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448972 w 2954215"/>
              <a:gd name="connsiteY14" fmla="*/ 42203 h 2124221"/>
              <a:gd name="connsiteX15" fmla="*/ 1789869 w 2954215"/>
              <a:gd name="connsiteY15" fmla="*/ 185679 h 2124221"/>
              <a:gd name="connsiteX16" fmla="*/ 1894906 w 2954215"/>
              <a:gd name="connsiteY16" fmla="*/ 142420 h 2124221"/>
              <a:gd name="connsiteX17" fmla="*/ 1913206 w 2954215"/>
              <a:gd name="connsiteY17" fmla="*/ 0 h 2124221"/>
              <a:gd name="connsiteX18" fmla="*/ 2194560 w 2954215"/>
              <a:gd name="connsiteY18" fmla="*/ 281354 h 2124221"/>
              <a:gd name="connsiteX19" fmla="*/ 2518117 w 2954215"/>
              <a:gd name="connsiteY19" fmla="*/ 337625 h 2124221"/>
              <a:gd name="connsiteX20" fmla="*/ 2644726 w 2954215"/>
              <a:gd name="connsiteY20" fmla="*/ 253218 h 2124221"/>
              <a:gd name="connsiteX21" fmla="*/ 2841674 w 2954215"/>
              <a:gd name="connsiteY21" fmla="*/ 407963 h 2124221"/>
              <a:gd name="connsiteX22" fmla="*/ 2686929 w 2954215"/>
              <a:gd name="connsiteY22" fmla="*/ 562708 h 2124221"/>
              <a:gd name="connsiteX23" fmla="*/ 2278966 w 2954215"/>
              <a:gd name="connsiteY23" fmla="*/ 618978 h 2124221"/>
              <a:gd name="connsiteX24" fmla="*/ 2532185 w 2954215"/>
              <a:gd name="connsiteY24" fmla="*/ 703385 h 2124221"/>
              <a:gd name="connsiteX25" fmla="*/ 2912012 w 2954215"/>
              <a:gd name="connsiteY25" fmla="*/ 590843 h 2124221"/>
              <a:gd name="connsiteX26" fmla="*/ 2954215 w 2954215"/>
              <a:gd name="connsiteY26" fmla="*/ 801858 h 2124221"/>
              <a:gd name="connsiteX27" fmla="*/ 2883877 w 2954215"/>
              <a:gd name="connsiteY27" fmla="*/ 914400 h 2124221"/>
              <a:gd name="connsiteX28" fmla="*/ 2194560 w 2954215"/>
              <a:gd name="connsiteY28" fmla="*/ 815926 h 2124221"/>
              <a:gd name="connsiteX29" fmla="*/ 2644726 w 2954215"/>
              <a:gd name="connsiteY29" fmla="*/ 1308295 h 2124221"/>
              <a:gd name="connsiteX30" fmla="*/ 2715065 w 2954215"/>
              <a:gd name="connsiteY30" fmla="*/ 1814732 h 2124221"/>
              <a:gd name="connsiteX31" fmla="*/ 2827606 w 2954215"/>
              <a:gd name="connsiteY31" fmla="*/ 2011680 h 2124221"/>
              <a:gd name="connsiteX32" fmla="*/ 2532185 w 2954215"/>
              <a:gd name="connsiteY32" fmla="*/ 2011680 h 2124221"/>
              <a:gd name="connsiteX33" fmla="*/ 1997612 w 2954215"/>
              <a:gd name="connsiteY33" fmla="*/ 2124221 h 2124221"/>
              <a:gd name="connsiteX34" fmla="*/ 1575581 w 2954215"/>
              <a:gd name="connsiteY34" fmla="*/ 1955409 h 2124221"/>
              <a:gd name="connsiteX35" fmla="*/ 1125415 w 2954215"/>
              <a:gd name="connsiteY35" fmla="*/ 1083212 h 2124221"/>
              <a:gd name="connsiteX36" fmla="*/ 956603 w 2954215"/>
              <a:gd name="connsiteY36" fmla="*/ 1069145 h 2124221"/>
              <a:gd name="connsiteX37" fmla="*/ 928468 w 2954215"/>
              <a:gd name="connsiteY37" fmla="*/ 1153551 h 2124221"/>
              <a:gd name="connsiteX38" fmla="*/ 1252025 w 2954215"/>
              <a:gd name="connsiteY38" fmla="*/ 1772529 h 2124221"/>
              <a:gd name="connsiteX39" fmla="*/ 1237957 w 2954215"/>
              <a:gd name="connsiteY39" fmla="*/ 1899138 h 2124221"/>
              <a:gd name="connsiteX40" fmla="*/ 1434905 w 2954215"/>
              <a:gd name="connsiteY40" fmla="*/ 1997612 h 2124221"/>
              <a:gd name="connsiteX41" fmla="*/ 1153551 w 2954215"/>
              <a:gd name="connsiteY41" fmla="*/ 1997612 h 2124221"/>
              <a:gd name="connsiteX42" fmla="*/ 942535 w 2954215"/>
              <a:gd name="connsiteY42" fmla="*/ 2110154 h 2124221"/>
              <a:gd name="connsiteX43" fmla="*/ 351692 w 2954215"/>
              <a:gd name="connsiteY43" fmla="*/ 2053883 h 2124221"/>
              <a:gd name="connsiteX44" fmla="*/ 182880 w 2954215"/>
              <a:gd name="connsiteY44" fmla="*/ 1392701 h 2124221"/>
              <a:gd name="connsiteX45" fmla="*/ 267286 w 2954215"/>
              <a:gd name="connsiteY45" fmla="*/ 1181686 h 2124221"/>
              <a:gd name="connsiteX46" fmla="*/ 239151 w 2954215"/>
              <a:gd name="connsiteY46" fmla="*/ 984738 h 2124221"/>
              <a:gd name="connsiteX47" fmla="*/ 0 w 2954215"/>
              <a:gd name="connsiteY47" fmla="*/ 914400 h 2124221"/>
              <a:gd name="connsiteX48" fmla="*/ 70338 w 2954215"/>
              <a:gd name="connsiteY48" fmla="*/ 661181 h 2124221"/>
              <a:gd name="connsiteX49" fmla="*/ 393895 w 2954215"/>
              <a:gd name="connsiteY49" fmla="*/ 731520 h 2124221"/>
              <a:gd name="connsiteX50" fmla="*/ 450166 w 2954215"/>
              <a:gd name="connsiteY50" fmla="*/ 998806 h 2124221"/>
              <a:gd name="connsiteX51" fmla="*/ 450166 w 2954215"/>
              <a:gd name="connsiteY51" fmla="*/ 998806 h 2124221"/>
              <a:gd name="connsiteX52" fmla="*/ 450166 w 2954215"/>
              <a:gd name="connsiteY52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81685 w 2954215"/>
              <a:gd name="connsiteY3" fmla="*/ 548640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619937 w 2954215"/>
              <a:gd name="connsiteY14" fmla="*/ 185679 h 2124221"/>
              <a:gd name="connsiteX15" fmla="*/ 1448972 w 2954215"/>
              <a:gd name="connsiteY15" fmla="*/ 42203 h 2124221"/>
              <a:gd name="connsiteX16" fmla="*/ 1789869 w 2954215"/>
              <a:gd name="connsiteY16" fmla="*/ 185679 h 2124221"/>
              <a:gd name="connsiteX17" fmla="*/ 1894906 w 2954215"/>
              <a:gd name="connsiteY17" fmla="*/ 142420 h 2124221"/>
              <a:gd name="connsiteX18" fmla="*/ 1913206 w 2954215"/>
              <a:gd name="connsiteY18" fmla="*/ 0 h 2124221"/>
              <a:gd name="connsiteX19" fmla="*/ 2194560 w 2954215"/>
              <a:gd name="connsiteY19" fmla="*/ 281354 h 2124221"/>
              <a:gd name="connsiteX20" fmla="*/ 2518117 w 2954215"/>
              <a:gd name="connsiteY20" fmla="*/ 337625 h 2124221"/>
              <a:gd name="connsiteX21" fmla="*/ 2644726 w 2954215"/>
              <a:gd name="connsiteY21" fmla="*/ 253218 h 2124221"/>
              <a:gd name="connsiteX22" fmla="*/ 2841674 w 2954215"/>
              <a:gd name="connsiteY22" fmla="*/ 407963 h 2124221"/>
              <a:gd name="connsiteX23" fmla="*/ 2686929 w 2954215"/>
              <a:gd name="connsiteY23" fmla="*/ 562708 h 2124221"/>
              <a:gd name="connsiteX24" fmla="*/ 2278966 w 2954215"/>
              <a:gd name="connsiteY24" fmla="*/ 618978 h 2124221"/>
              <a:gd name="connsiteX25" fmla="*/ 2532185 w 2954215"/>
              <a:gd name="connsiteY25" fmla="*/ 703385 h 2124221"/>
              <a:gd name="connsiteX26" fmla="*/ 2912012 w 2954215"/>
              <a:gd name="connsiteY26" fmla="*/ 590843 h 2124221"/>
              <a:gd name="connsiteX27" fmla="*/ 2954215 w 2954215"/>
              <a:gd name="connsiteY27" fmla="*/ 801858 h 2124221"/>
              <a:gd name="connsiteX28" fmla="*/ 2883877 w 2954215"/>
              <a:gd name="connsiteY28" fmla="*/ 914400 h 2124221"/>
              <a:gd name="connsiteX29" fmla="*/ 2194560 w 2954215"/>
              <a:gd name="connsiteY29" fmla="*/ 815926 h 2124221"/>
              <a:gd name="connsiteX30" fmla="*/ 2644726 w 2954215"/>
              <a:gd name="connsiteY30" fmla="*/ 1308295 h 2124221"/>
              <a:gd name="connsiteX31" fmla="*/ 2715065 w 2954215"/>
              <a:gd name="connsiteY31" fmla="*/ 1814732 h 2124221"/>
              <a:gd name="connsiteX32" fmla="*/ 2827606 w 2954215"/>
              <a:gd name="connsiteY32" fmla="*/ 2011680 h 2124221"/>
              <a:gd name="connsiteX33" fmla="*/ 2532185 w 2954215"/>
              <a:gd name="connsiteY33" fmla="*/ 2011680 h 2124221"/>
              <a:gd name="connsiteX34" fmla="*/ 1997612 w 2954215"/>
              <a:gd name="connsiteY34" fmla="*/ 2124221 h 2124221"/>
              <a:gd name="connsiteX35" fmla="*/ 1575581 w 2954215"/>
              <a:gd name="connsiteY35" fmla="*/ 1955409 h 2124221"/>
              <a:gd name="connsiteX36" fmla="*/ 1125415 w 2954215"/>
              <a:gd name="connsiteY36" fmla="*/ 1083212 h 2124221"/>
              <a:gd name="connsiteX37" fmla="*/ 956603 w 2954215"/>
              <a:gd name="connsiteY37" fmla="*/ 1069145 h 2124221"/>
              <a:gd name="connsiteX38" fmla="*/ 928468 w 2954215"/>
              <a:gd name="connsiteY38" fmla="*/ 1153551 h 2124221"/>
              <a:gd name="connsiteX39" fmla="*/ 1252025 w 2954215"/>
              <a:gd name="connsiteY39" fmla="*/ 1772529 h 2124221"/>
              <a:gd name="connsiteX40" fmla="*/ 1237957 w 2954215"/>
              <a:gd name="connsiteY40" fmla="*/ 1899138 h 2124221"/>
              <a:gd name="connsiteX41" fmla="*/ 1434905 w 2954215"/>
              <a:gd name="connsiteY41" fmla="*/ 1997612 h 2124221"/>
              <a:gd name="connsiteX42" fmla="*/ 1153551 w 2954215"/>
              <a:gd name="connsiteY42" fmla="*/ 1997612 h 2124221"/>
              <a:gd name="connsiteX43" fmla="*/ 942535 w 2954215"/>
              <a:gd name="connsiteY43" fmla="*/ 2110154 h 2124221"/>
              <a:gd name="connsiteX44" fmla="*/ 351692 w 2954215"/>
              <a:gd name="connsiteY44" fmla="*/ 2053883 h 2124221"/>
              <a:gd name="connsiteX45" fmla="*/ 182880 w 2954215"/>
              <a:gd name="connsiteY45" fmla="*/ 1392701 h 2124221"/>
              <a:gd name="connsiteX46" fmla="*/ 267286 w 2954215"/>
              <a:gd name="connsiteY46" fmla="*/ 1181686 h 2124221"/>
              <a:gd name="connsiteX47" fmla="*/ 239151 w 2954215"/>
              <a:gd name="connsiteY47" fmla="*/ 984738 h 2124221"/>
              <a:gd name="connsiteX48" fmla="*/ 0 w 2954215"/>
              <a:gd name="connsiteY48" fmla="*/ 914400 h 2124221"/>
              <a:gd name="connsiteX49" fmla="*/ 70338 w 2954215"/>
              <a:gd name="connsiteY49" fmla="*/ 661181 h 2124221"/>
              <a:gd name="connsiteX50" fmla="*/ 393895 w 2954215"/>
              <a:gd name="connsiteY50" fmla="*/ 731520 h 2124221"/>
              <a:gd name="connsiteX51" fmla="*/ 450166 w 2954215"/>
              <a:gd name="connsiteY51" fmla="*/ 998806 h 2124221"/>
              <a:gd name="connsiteX52" fmla="*/ 450166 w 2954215"/>
              <a:gd name="connsiteY52" fmla="*/ 998806 h 2124221"/>
              <a:gd name="connsiteX53" fmla="*/ 450166 w 2954215"/>
              <a:gd name="connsiteY53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81685 w 2954215"/>
              <a:gd name="connsiteY3" fmla="*/ 548640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539016 w 2954215"/>
              <a:gd name="connsiteY14" fmla="*/ 201863 h 2124221"/>
              <a:gd name="connsiteX15" fmla="*/ 1448972 w 2954215"/>
              <a:gd name="connsiteY15" fmla="*/ 42203 h 2124221"/>
              <a:gd name="connsiteX16" fmla="*/ 1789869 w 2954215"/>
              <a:gd name="connsiteY16" fmla="*/ 185679 h 2124221"/>
              <a:gd name="connsiteX17" fmla="*/ 1894906 w 2954215"/>
              <a:gd name="connsiteY17" fmla="*/ 142420 h 2124221"/>
              <a:gd name="connsiteX18" fmla="*/ 1913206 w 2954215"/>
              <a:gd name="connsiteY18" fmla="*/ 0 h 2124221"/>
              <a:gd name="connsiteX19" fmla="*/ 2194560 w 2954215"/>
              <a:gd name="connsiteY19" fmla="*/ 281354 h 2124221"/>
              <a:gd name="connsiteX20" fmla="*/ 2518117 w 2954215"/>
              <a:gd name="connsiteY20" fmla="*/ 337625 h 2124221"/>
              <a:gd name="connsiteX21" fmla="*/ 2644726 w 2954215"/>
              <a:gd name="connsiteY21" fmla="*/ 253218 h 2124221"/>
              <a:gd name="connsiteX22" fmla="*/ 2841674 w 2954215"/>
              <a:gd name="connsiteY22" fmla="*/ 407963 h 2124221"/>
              <a:gd name="connsiteX23" fmla="*/ 2686929 w 2954215"/>
              <a:gd name="connsiteY23" fmla="*/ 562708 h 2124221"/>
              <a:gd name="connsiteX24" fmla="*/ 2278966 w 2954215"/>
              <a:gd name="connsiteY24" fmla="*/ 618978 h 2124221"/>
              <a:gd name="connsiteX25" fmla="*/ 2532185 w 2954215"/>
              <a:gd name="connsiteY25" fmla="*/ 703385 h 2124221"/>
              <a:gd name="connsiteX26" fmla="*/ 2912012 w 2954215"/>
              <a:gd name="connsiteY26" fmla="*/ 590843 h 2124221"/>
              <a:gd name="connsiteX27" fmla="*/ 2954215 w 2954215"/>
              <a:gd name="connsiteY27" fmla="*/ 801858 h 2124221"/>
              <a:gd name="connsiteX28" fmla="*/ 2883877 w 2954215"/>
              <a:gd name="connsiteY28" fmla="*/ 914400 h 2124221"/>
              <a:gd name="connsiteX29" fmla="*/ 2194560 w 2954215"/>
              <a:gd name="connsiteY29" fmla="*/ 815926 h 2124221"/>
              <a:gd name="connsiteX30" fmla="*/ 2644726 w 2954215"/>
              <a:gd name="connsiteY30" fmla="*/ 1308295 h 2124221"/>
              <a:gd name="connsiteX31" fmla="*/ 2715065 w 2954215"/>
              <a:gd name="connsiteY31" fmla="*/ 1814732 h 2124221"/>
              <a:gd name="connsiteX32" fmla="*/ 2827606 w 2954215"/>
              <a:gd name="connsiteY32" fmla="*/ 2011680 h 2124221"/>
              <a:gd name="connsiteX33" fmla="*/ 2532185 w 2954215"/>
              <a:gd name="connsiteY33" fmla="*/ 2011680 h 2124221"/>
              <a:gd name="connsiteX34" fmla="*/ 1997612 w 2954215"/>
              <a:gd name="connsiteY34" fmla="*/ 2124221 h 2124221"/>
              <a:gd name="connsiteX35" fmla="*/ 1575581 w 2954215"/>
              <a:gd name="connsiteY35" fmla="*/ 1955409 h 2124221"/>
              <a:gd name="connsiteX36" fmla="*/ 1125415 w 2954215"/>
              <a:gd name="connsiteY36" fmla="*/ 1083212 h 2124221"/>
              <a:gd name="connsiteX37" fmla="*/ 956603 w 2954215"/>
              <a:gd name="connsiteY37" fmla="*/ 1069145 h 2124221"/>
              <a:gd name="connsiteX38" fmla="*/ 928468 w 2954215"/>
              <a:gd name="connsiteY38" fmla="*/ 1153551 h 2124221"/>
              <a:gd name="connsiteX39" fmla="*/ 1252025 w 2954215"/>
              <a:gd name="connsiteY39" fmla="*/ 1772529 h 2124221"/>
              <a:gd name="connsiteX40" fmla="*/ 1237957 w 2954215"/>
              <a:gd name="connsiteY40" fmla="*/ 1899138 h 2124221"/>
              <a:gd name="connsiteX41" fmla="*/ 1434905 w 2954215"/>
              <a:gd name="connsiteY41" fmla="*/ 1997612 h 2124221"/>
              <a:gd name="connsiteX42" fmla="*/ 1153551 w 2954215"/>
              <a:gd name="connsiteY42" fmla="*/ 1997612 h 2124221"/>
              <a:gd name="connsiteX43" fmla="*/ 942535 w 2954215"/>
              <a:gd name="connsiteY43" fmla="*/ 2110154 h 2124221"/>
              <a:gd name="connsiteX44" fmla="*/ 351692 w 2954215"/>
              <a:gd name="connsiteY44" fmla="*/ 2053883 h 2124221"/>
              <a:gd name="connsiteX45" fmla="*/ 182880 w 2954215"/>
              <a:gd name="connsiteY45" fmla="*/ 1392701 h 2124221"/>
              <a:gd name="connsiteX46" fmla="*/ 267286 w 2954215"/>
              <a:gd name="connsiteY46" fmla="*/ 1181686 h 2124221"/>
              <a:gd name="connsiteX47" fmla="*/ 239151 w 2954215"/>
              <a:gd name="connsiteY47" fmla="*/ 984738 h 2124221"/>
              <a:gd name="connsiteX48" fmla="*/ 0 w 2954215"/>
              <a:gd name="connsiteY48" fmla="*/ 914400 h 2124221"/>
              <a:gd name="connsiteX49" fmla="*/ 70338 w 2954215"/>
              <a:gd name="connsiteY49" fmla="*/ 661181 h 2124221"/>
              <a:gd name="connsiteX50" fmla="*/ 393895 w 2954215"/>
              <a:gd name="connsiteY50" fmla="*/ 731520 h 2124221"/>
              <a:gd name="connsiteX51" fmla="*/ 450166 w 2954215"/>
              <a:gd name="connsiteY51" fmla="*/ 998806 h 2124221"/>
              <a:gd name="connsiteX52" fmla="*/ 450166 w 2954215"/>
              <a:gd name="connsiteY52" fmla="*/ 998806 h 2124221"/>
              <a:gd name="connsiteX53" fmla="*/ 450166 w 2954215"/>
              <a:gd name="connsiteY53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81685 w 2954215"/>
              <a:gd name="connsiteY3" fmla="*/ 548640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539016 w 2954215"/>
              <a:gd name="connsiteY14" fmla="*/ 201863 h 2124221"/>
              <a:gd name="connsiteX15" fmla="*/ 1448972 w 2954215"/>
              <a:gd name="connsiteY15" fmla="*/ 42203 h 2124221"/>
              <a:gd name="connsiteX16" fmla="*/ 1789869 w 2954215"/>
              <a:gd name="connsiteY16" fmla="*/ 185679 h 2124221"/>
              <a:gd name="connsiteX17" fmla="*/ 1894906 w 2954215"/>
              <a:gd name="connsiteY17" fmla="*/ 142420 h 2124221"/>
              <a:gd name="connsiteX18" fmla="*/ 1913206 w 2954215"/>
              <a:gd name="connsiteY18" fmla="*/ 0 h 2124221"/>
              <a:gd name="connsiteX19" fmla="*/ 2194560 w 2954215"/>
              <a:gd name="connsiteY19" fmla="*/ 281354 h 2124221"/>
              <a:gd name="connsiteX20" fmla="*/ 2518117 w 2954215"/>
              <a:gd name="connsiteY20" fmla="*/ 337625 h 2124221"/>
              <a:gd name="connsiteX21" fmla="*/ 2644726 w 2954215"/>
              <a:gd name="connsiteY21" fmla="*/ 253218 h 2124221"/>
              <a:gd name="connsiteX22" fmla="*/ 2841674 w 2954215"/>
              <a:gd name="connsiteY22" fmla="*/ 407963 h 2124221"/>
              <a:gd name="connsiteX23" fmla="*/ 2686929 w 2954215"/>
              <a:gd name="connsiteY23" fmla="*/ 562708 h 2124221"/>
              <a:gd name="connsiteX24" fmla="*/ 2278966 w 2954215"/>
              <a:gd name="connsiteY24" fmla="*/ 618978 h 2124221"/>
              <a:gd name="connsiteX25" fmla="*/ 2532185 w 2954215"/>
              <a:gd name="connsiteY25" fmla="*/ 703385 h 2124221"/>
              <a:gd name="connsiteX26" fmla="*/ 2912012 w 2954215"/>
              <a:gd name="connsiteY26" fmla="*/ 590843 h 2124221"/>
              <a:gd name="connsiteX27" fmla="*/ 2954215 w 2954215"/>
              <a:gd name="connsiteY27" fmla="*/ 801858 h 2124221"/>
              <a:gd name="connsiteX28" fmla="*/ 2883877 w 2954215"/>
              <a:gd name="connsiteY28" fmla="*/ 914400 h 2124221"/>
              <a:gd name="connsiteX29" fmla="*/ 2194560 w 2954215"/>
              <a:gd name="connsiteY29" fmla="*/ 815926 h 2124221"/>
              <a:gd name="connsiteX30" fmla="*/ 2644726 w 2954215"/>
              <a:gd name="connsiteY30" fmla="*/ 1308295 h 2124221"/>
              <a:gd name="connsiteX31" fmla="*/ 2715065 w 2954215"/>
              <a:gd name="connsiteY31" fmla="*/ 1814732 h 2124221"/>
              <a:gd name="connsiteX32" fmla="*/ 2827606 w 2954215"/>
              <a:gd name="connsiteY32" fmla="*/ 2011680 h 2124221"/>
              <a:gd name="connsiteX33" fmla="*/ 2532185 w 2954215"/>
              <a:gd name="connsiteY33" fmla="*/ 2011680 h 2124221"/>
              <a:gd name="connsiteX34" fmla="*/ 1997612 w 2954215"/>
              <a:gd name="connsiteY34" fmla="*/ 2124221 h 2124221"/>
              <a:gd name="connsiteX35" fmla="*/ 1575581 w 2954215"/>
              <a:gd name="connsiteY35" fmla="*/ 1955409 h 2124221"/>
              <a:gd name="connsiteX36" fmla="*/ 1125415 w 2954215"/>
              <a:gd name="connsiteY36" fmla="*/ 1083212 h 2124221"/>
              <a:gd name="connsiteX37" fmla="*/ 956603 w 2954215"/>
              <a:gd name="connsiteY37" fmla="*/ 1069145 h 2124221"/>
              <a:gd name="connsiteX38" fmla="*/ 928468 w 2954215"/>
              <a:gd name="connsiteY38" fmla="*/ 1153551 h 2124221"/>
              <a:gd name="connsiteX39" fmla="*/ 1252025 w 2954215"/>
              <a:gd name="connsiteY39" fmla="*/ 1772529 h 2124221"/>
              <a:gd name="connsiteX40" fmla="*/ 1237957 w 2954215"/>
              <a:gd name="connsiteY40" fmla="*/ 1899138 h 2124221"/>
              <a:gd name="connsiteX41" fmla="*/ 1434905 w 2954215"/>
              <a:gd name="connsiteY41" fmla="*/ 1997612 h 2124221"/>
              <a:gd name="connsiteX42" fmla="*/ 1153551 w 2954215"/>
              <a:gd name="connsiteY42" fmla="*/ 1997612 h 2124221"/>
              <a:gd name="connsiteX43" fmla="*/ 942535 w 2954215"/>
              <a:gd name="connsiteY43" fmla="*/ 2110154 h 2124221"/>
              <a:gd name="connsiteX44" fmla="*/ 351692 w 2954215"/>
              <a:gd name="connsiteY44" fmla="*/ 2053883 h 2124221"/>
              <a:gd name="connsiteX45" fmla="*/ 182880 w 2954215"/>
              <a:gd name="connsiteY45" fmla="*/ 1392701 h 2124221"/>
              <a:gd name="connsiteX46" fmla="*/ 267286 w 2954215"/>
              <a:gd name="connsiteY46" fmla="*/ 1181686 h 2124221"/>
              <a:gd name="connsiteX47" fmla="*/ 239151 w 2954215"/>
              <a:gd name="connsiteY47" fmla="*/ 984738 h 2124221"/>
              <a:gd name="connsiteX48" fmla="*/ 0 w 2954215"/>
              <a:gd name="connsiteY48" fmla="*/ 914400 h 2124221"/>
              <a:gd name="connsiteX49" fmla="*/ 70338 w 2954215"/>
              <a:gd name="connsiteY49" fmla="*/ 661181 h 2124221"/>
              <a:gd name="connsiteX50" fmla="*/ 393895 w 2954215"/>
              <a:gd name="connsiteY50" fmla="*/ 731520 h 2124221"/>
              <a:gd name="connsiteX51" fmla="*/ 450166 w 2954215"/>
              <a:gd name="connsiteY51" fmla="*/ 998806 h 2124221"/>
              <a:gd name="connsiteX52" fmla="*/ 450166 w 2954215"/>
              <a:gd name="connsiteY52" fmla="*/ 998806 h 2124221"/>
              <a:gd name="connsiteX53" fmla="*/ 450166 w 2954215"/>
              <a:gd name="connsiteY53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81685 w 2954215"/>
              <a:gd name="connsiteY3" fmla="*/ 548640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539016 w 2954215"/>
              <a:gd name="connsiteY14" fmla="*/ 201863 h 2124221"/>
              <a:gd name="connsiteX15" fmla="*/ 1448972 w 2954215"/>
              <a:gd name="connsiteY15" fmla="*/ 42203 h 2124221"/>
              <a:gd name="connsiteX16" fmla="*/ 1789869 w 2954215"/>
              <a:gd name="connsiteY16" fmla="*/ 185679 h 2124221"/>
              <a:gd name="connsiteX17" fmla="*/ 1854606 w 2954215"/>
              <a:gd name="connsiteY17" fmla="*/ 169495 h 2124221"/>
              <a:gd name="connsiteX18" fmla="*/ 1894906 w 2954215"/>
              <a:gd name="connsiteY18" fmla="*/ 142420 h 2124221"/>
              <a:gd name="connsiteX19" fmla="*/ 1913206 w 2954215"/>
              <a:gd name="connsiteY19" fmla="*/ 0 h 2124221"/>
              <a:gd name="connsiteX20" fmla="*/ 2194560 w 2954215"/>
              <a:gd name="connsiteY20" fmla="*/ 281354 h 2124221"/>
              <a:gd name="connsiteX21" fmla="*/ 2518117 w 2954215"/>
              <a:gd name="connsiteY21" fmla="*/ 337625 h 2124221"/>
              <a:gd name="connsiteX22" fmla="*/ 2644726 w 2954215"/>
              <a:gd name="connsiteY22" fmla="*/ 253218 h 2124221"/>
              <a:gd name="connsiteX23" fmla="*/ 2841674 w 2954215"/>
              <a:gd name="connsiteY23" fmla="*/ 407963 h 2124221"/>
              <a:gd name="connsiteX24" fmla="*/ 2686929 w 2954215"/>
              <a:gd name="connsiteY24" fmla="*/ 562708 h 2124221"/>
              <a:gd name="connsiteX25" fmla="*/ 2278966 w 2954215"/>
              <a:gd name="connsiteY25" fmla="*/ 618978 h 2124221"/>
              <a:gd name="connsiteX26" fmla="*/ 2532185 w 2954215"/>
              <a:gd name="connsiteY26" fmla="*/ 703385 h 2124221"/>
              <a:gd name="connsiteX27" fmla="*/ 2912012 w 2954215"/>
              <a:gd name="connsiteY27" fmla="*/ 590843 h 2124221"/>
              <a:gd name="connsiteX28" fmla="*/ 2954215 w 2954215"/>
              <a:gd name="connsiteY28" fmla="*/ 801858 h 2124221"/>
              <a:gd name="connsiteX29" fmla="*/ 2883877 w 2954215"/>
              <a:gd name="connsiteY29" fmla="*/ 914400 h 2124221"/>
              <a:gd name="connsiteX30" fmla="*/ 2194560 w 2954215"/>
              <a:gd name="connsiteY30" fmla="*/ 815926 h 2124221"/>
              <a:gd name="connsiteX31" fmla="*/ 2644726 w 2954215"/>
              <a:gd name="connsiteY31" fmla="*/ 1308295 h 2124221"/>
              <a:gd name="connsiteX32" fmla="*/ 2715065 w 2954215"/>
              <a:gd name="connsiteY32" fmla="*/ 1814732 h 2124221"/>
              <a:gd name="connsiteX33" fmla="*/ 2827606 w 2954215"/>
              <a:gd name="connsiteY33" fmla="*/ 2011680 h 2124221"/>
              <a:gd name="connsiteX34" fmla="*/ 2532185 w 2954215"/>
              <a:gd name="connsiteY34" fmla="*/ 2011680 h 2124221"/>
              <a:gd name="connsiteX35" fmla="*/ 1997612 w 2954215"/>
              <a:gd name="connsiteY35" fmla="*/ 2124221 h 2124221"/>
              <a:gd name="connsiteX36" fmla="*/ 1575581 w 2954215"/>
              <a:gd name="connsiteY36" fmla="*/ 1955409 h 2124221"/>
              <a:gd name="connsiteX37" fmla="*/ 1125415 w 2954215"/>
              <a:gd name="connsiteY37" fmla="*/ 1083212 h 2124221"/>
              <a:gd name="connsiteX38" fmla="*/ 956603 w 2954215"/>
              <a:gd name="connsiteY38" fmla="*/ 1069145 h 2124221"/>
              <a:gd name="connsiteX39" fmla="*/ 928468 w 2954215"/>
              <a:gd name="connsiteY39" fmla="*/ 1153551 h 2124221"/>
              <a:gd name="connsiteX40" fmla="*/ 1252025 w 2954215"/>
              <a:gd name="connsiteY40" fmla="*/ 1772529 h 2124221"/>
              <a:gd name="connsiteX41" fmla="*/ 1237957 w 2954215"/>
              <a:gd name="connsiteY41" fmla="*/ 1899138 h 2124221"/>
              <a:gd name="connsiteX42" fmla="*/ 1434905 w 2954215"/>
              <a:gd name="connsiteY42" fmla="*/ 1997612 h 2124221"/>
              <a:gd name="connsiteX43" fmla="*/ 1153551 w 2954215"/>
              <a:gd name="connsiteY43" fmla="*/ 1997612 h 2124221"/>
              <a:gd name="connsiteX44" fmla="*/ 942535 w 2954215"/>
              <a:gd name="connsiteY44" fmla="*/ 2110154 h 2124221"/>
              <a:gd name="connsiteX45" fmla="*/ 351692 w 2954215"/>
              <a:gd name="connsiteY45" fmla="*/ 2053883 h 2124221"/>
              <a:gd name="connsiteX46" fmla="*/ 182880 w 2954215"/>
              <a:gd name="connsiteY46" fmla="*/ 1392701 h 2124221"/>
              <a:gd name="connsiteX47" fmla="*/ 267286 w 2954215"/>
              <a:gd name="connsiteY47" fmla="*/ 1181686 h 2124221"/>
              <a:gd name="connsiteX48" fmla="*/ 239151 w 2954215"/>
              <a:gd name="connsiteY48" fmla="*/ 984738 h 2124221"/>
              <a:gd name="connsiteX49" fmla="*/ 0 w 2954215"/>
              <a:gd name="connsiteY49" fmla="*/ 914400 h 2124221"/>
              <a:gd name="connsiteX50" fmla="*/ 70338 w 2954215"/>
              <a:gd name="connsiteY50" fmla="*/ 661181 h 2124221"/>
              <a:gd name="connsiteX51" fmla="*/ 393895 w 2954215"/>
              <a:gd name="connsiteY51" fmla="*/ 731520 h 2124221"/>
              <a:gd name="connsiteX52" fmla="*/ 450166 w 2954215"/>
              <a:gd name="connsiteY52" fmla="*/ 998806 h 2124221"/>
              <a:gd name="connsiteX53" fmla="*/ 450166 w 2954215"/>
              <a:gd name="connsiteY53" fmla="*/ 998806 h 2124221"/>
              <a:gd name="connsiteX54" fmla="*/ 450166 w 2954215"/>
              <a:gd name="connsiteY54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81685 w 2954215"/>
              <a:gd name="connsiteY3" fmla="*/ 548640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539016 w 2954215"/>
              <a:gd name="connsiteY14" fmla="*/ 201863 h 2124221"/>
              <a:gd name="connsiteX15" fmla="*/ 1448972 w 2954215"/>
              <a:gd name="connsiteY15" fmla="*/ 42203 h 2124221"/>
              <a:gd name="connsiteX16" fmla="*/ 1789869 w 2954215"/>
              <a:gd name="connsiteY16" fmla="*/ 185679 h 2124221"/>
              <a:gd name="connsiteX17" fmla="*/ 1927434 w 2954215"/>
              <a:gd name="connsiteY17" fmla="*/ 218047 h 2124221"/>
              <a:gd name="connsiteX18" fmla="*/ 1894906 w 2954215"/>
              <a:gd name="connsiteY18" fmla="*/ 142420 h 2124221"/>
              <a:gd name="connsiteX19" fmla="*/ 1913206 w 2954215"/>
              <a:gd name="connsiteY19" fmla="*/ 0 h 2124221"/>
              <a:gd name="connsiteX20" fmla="*/ 2194560 w 2954215"/>
              <a:gd name="connsiteY20" fmla="*/ 281354 h 2124221"/>
              <a:gd name="connsiteX21" fmla="*/ 2518117 w 2954215"/>
              <a:gd name="connsiteY21" fmla="*/ 337625 h 2124221"/>
              <a:gd name="connsiteX22" fmla="*/ 2644726 w 2954215"/>
              <a:gd name="connsiteY22" fmla="*/ 253218 h 2124221"/>
              <a:gd name="connsiteX23" fmla="*/ 2841674 w 2954215"/>
              <a:gd name="connsiteY23" fmla="*/ 407963 h 2124221"/>
              <a:gd name="connsiteX24" fmla="*/ 2686929 w 2954215"/>
              <a:gd name="connsiteY24" fmla="*/ 562708 h 2124221"/>
              <a:gd name="connsiteX25" fmla="*/ 2278966 w 2954215"/>
              <a:gd name="connsiteY25" fmla="*/ 618978 h 2124221"/>
              <a:gd name="connsiteX26" fmla="*/ 2532185 w 2954215"/>
              <a:gd name="connsiteY26" fmla="*/ 703385 h 2124221"/>
              <a:gd name="connsiteX27" fmla="*/ 2912012 w 2954215"/>
              <a:gd name="connsiteY27" fmla="*/ 590843 h 2124221"/>
              <a:gd name="connsiteX28" fmla="*/ 2954215 w 2954215"/>
              <a:gd name="connsiteY28" fmla="*/ 801858 h 2124221"/>
              <a:gd name="connsiteX29" fmla="*/ 2883877 w 2954215"/>
              <a:gd name="connsiteY29" fmla="*/ 914400 h 2124221"/>
              <a:gd name="connsiteX30" fmla="*/ 2194560 w 2954215"/>
              <a:gd name="connsiteY30" fmla="*/ 815926 h 2124221"/>
              <a:gd name="connsiteX31" fmla="*/ 2644726 w 2954215"/>
              <a:gd name="connsiteY31" fmla="*/ 1308295 h 2124221"/>
              <a:gd name="connsiteX32" fmla="*/ 2715065 w 2954215"/>
              <a:gd name="connsiteY32" fmla="*/ 1814732 h 2124221"/>
              <a:gd name="connsiteX33" fmla="*/ 2827606 w 2954215"/>
              <a:gd name="connsiteY33" fmla="*/ 2011680 h 2124221"/>
              <a:gd name="connsiteX34" fmla="*/ 2532185 w 2954215"/>
              <a:gd name="connsiteY34" fmla="*/ 2011680 h 2124221"/>
              <a:gd name="connsiteX35" fmla="*/ 1997612 w 2954215"/>
              <a:gd name="connsiteY35" fmla="*/ 2124221 h 2124221"/>
              <a:gd name="connsiteX36" fmla="*/ 1575581 w 2954215"/>
              <a:gd name="connsiteY36" fmla="*/ 1955409 h 2124221"/>
              <a:gd name="connsiteX37" fmla="*/ 1125415 w 2954215"/>
              <a:gd name="connsiteY37" fmla="*/ 1083212 h 2124221"/>
              <a:gd name="connsiteX38" fmla="*/ 956603 w 2954215"/>
              <a:gd name="connsiteY38" fmla="*/ 1069145 h 2124221"/>
              <a:gd name="connsiteX39" fmla="*/ 928468 w 2954215"/>
              <a:gd name="connsiteY39" fmla="*/ 1153551 h 2124221"/>
              <a:gd name="connsiteX40" fmla="*/ 1252025 w 2954215"/>
              <a:gd name="connsiteY40" fmla="*/ 1772529 h 2124221"/>
              <a:gd name="connsiteX41" fmla="*/ 1237957 w 2954215"/>
              <a:gd name="connsiteY41" fmla="*/ 1899138 h 2124221"/>
              <a:gd name="connsiteX42" fmla="*/ 1434905 w 2954215"/>
              <a:gd name="connsiteY42" fmla="*/ 1997612 h 2124221"/>
              <a:gd name="connsiteX43" fmla="*/ 1153551 w 2954215"/>
              <a:gd name="connsiteY43" fmla="*/ 1997612 h 2124221"/>
              <a:gd name="connsiteX44" fmla="*/ 942535 w 2954215"/>
              <a:gd name="connsiteY44" fmla="*/ 2110154 h 2124221"/>
              <a:gd name="connsiteX45" fmla="*/ 351692 w 2954215"/>
              <a:gd name="connsiteY45" fmla="*/ 2053883 h 2124221"/>
              <a:gd name="connsiteX46" fmla="*/ 182880 w 2954215"/>
              <a:gd name="connsiteY46" fmla="*/ 1392701 h 2124221"/>
              <a:gd name="connsiteX47" fmla="*/ 267286 w 2954215"/>
              <a:gd name="connsiteY47" fmla="*/ 1181686 h 2124221"/>
              <a:gd name="connsiteX48" fmla="*/ 239151 w 2954215"/>
              <a:gd name="connsiteY48" fmla="*/ 984738 h 2124221"/>
              <a:gd name="connsiteX49" fmla="*/ 0 w 2954215"/>
              <a:gd name="connsiteY49" fmla="*/ 914400 h 2124221"/>
              <a:gd name="connsiteX50" fmla="*/ 70338 w 2954215"/>
              <a:gd name="connsiteY50" fmla="*/ 661181 h 2124221"/>
              <a:gd name="connsiteX51" fmla="*/ 393895 w 2954215"/>
              <a:gd name="connsiteY51" fmla="*/ 731520 h 2124221"/>
              <a:gd name="connsiteX52" fmla="*/ 450166 w 2954215"/>
              <a:gd name="connsiteY52" fmla="*/ 998806 h 2124221"/>
              <a:gd name="connsiteX53" fmla="*/ 450166 w 2954215"/>
              <a:gd name="connsiteY53" fmla="*/ 998806 h 2124221"/>
              <a:gd name="connsiteX54" fmla="*/ 450166 w 2954215"/>
              <a:gd name="connsiteY54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81685 w 2954215"/>
              <a:gd name="connsiteY3" fmla="*/ 548640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539016 w 2954215"/>
              <a:gd name="connsiteY14" fmla="*/ 201863 h 2124221"/>
              <a:gd name="connsiteX15" fmla="*/ 1448972 w 2954215"/>
              <a:gd name="connsiteY15" fmla="*/ 42203 h 2124221"/>
              <a:gd name="connsiteX16" fmla="*/ 1789869 w 2954215"/>
              <a:gd name="connsiteY16" fmla="*/ 185679 h 2124221"/>
              <a:gd name="connsiteX17" fmla="*/ 1749409 w 2954215"/>
              <a:gd name="connsiteY17" fmla="*/ 169495 h 2124221"/>
              <a:gd name="connsiteX18" fmla="*/ 1927434 w 2954215"/>
              <a:gd name="connsiteY18" fmla="*/ 218047 h 2124221"/>
              <a:gd name="connsiteX19" fmla="*/ 1894906 w 2954215"/>
              <a:gd name="connsiteY19" fmla="*/ 142420 h 2124221"/>
              <a:gd name="connsiteX20" fmla="*/ 1913206 w 2954215"/>
              <a:gd name="connsiteY20" fmla="*/ 0 h 2124221"/>
              <a:gd name="connsiteX21" fmla="*/ 2194560 w 2954215"/>
              <a:gd name="connsiteY21" fmla="*/ 281354 h 2124221"/>
              <a:gd name="connsiteX22" fmla="*/ 2518117 w 2954215"/>
              <a:gd name="connsiteY22" fmla="*/ 337625 h 2124221"/>
              <a:gd name="connsiteX23" fmla="*/ 2644726 w 2954215"/>
              <a:gd name="connsiteY23" fmla="*/ 253218 h 2124221"/>
              <a:gd name="connsiteX24" fmla="*/ 2841674 w 2954215"/>
              <a:gd name="connsiteY24" fmla="*/ 407963 h 2124221"/>
              <a:gd name="connsiteX25" fmla="*/ 2686929 w 2954215"/>
              <a:gd name="connsiteY25" fmla="*/ 562708 h 2124221"/>
              <a:gd name="connsiteX26" fmla="*/ 2278966 w 2954215"/>
              <a:gd name="connsiteY26" fmla="*/ 618978 h 2124221"/>
              <a:gd name="connsiteX27" fmla="*/ 2532185 w 2954215"/>
              <a:gd name="connsiteY27" fmla="*/ 703385 h 2124221"/>
              <a:gd name="connsiteX28" fmla="*/ 2912012 w 2954215"/>
              <a:gd name="connsiteY28" fmla="*/ 590843 h 2124221"/>
              <a:gd name="connsiteX29" fmla="*/ 2954215 w 2954215"/>
              <a:gd name="connsiteY29" fmla="*/ 801858 h 2124221"/>
              <a:gd name="connsiteX30" fmla="*/ 2883877 w 2954215"/>
              <a:gd name="connsiteY30" fmla="*/ 914400 h 2124221"/>
              <a:gd name="connsiteX31" fmla="*/ 2194560 w 2954215"/>
              <a:gd name="connsiteY31" fmla="*/ 815926 h 2124221"/>
              <a:gd name="connsiteX32" fmla="*/ 2644726 w 2954215"/>
              <a:gd name="connsiteY32" fmla="*/ 1308295 h 2124221"/>
              <a:gd name="connsiteX33" fmla="*/ 2715065 w 2954215"/>
              <a:gd name="connsiteY33" fmla="*/ 1814732 h 2124221"/>
              <a:gd name="connsiteX34" fmla="*/ 2827606 w 2954215"/>
              <a:gd name="connsiteY34" fmla="*/ 2011680 h 2124221"/>
              <a:gd name="connsiteX35" fmla="*/ 2532185 w 2954215"/>
              <a:gd name="connsiteY35" fmla="*/ 2011680 h 2124221"/>
              <a:gd name="connsiteX36" fmla="*/ 1997612 w 2954215"/>
              <a:gd name="connsiteY36" fmla="*/ 2124221 h 2124221"/>
              <a:gd name="connsiteX37" fmla="*/ 1575581 w 2954215"/>
              <a:gd name="connsiteY37" fmla="*/ 1955409 h 2124221"/>
              <a:gd name="connsiteX38" fmla="*/ 1125415 w 2954215"/>
              <a:gd name="connsiteY38" fmla="*/ 1083212 h 2124221"/>
              <a:gd name="connsiteX39" fmla="*/ 956603 w 2954215"/>
              <a:gd name="connsiteY39" fmla="*/ 1069145 h 2124221"/>
              <a:gd name="connsiteX40" fmla="*/ 928468 w 2954215"/>
              <a:gd name="connsiteY40" fmla="*/ 1153551 h 2124221"/>
              <a:gd name="connsiteX41" fmla="*/ 1252025 w 2954215"/>
              <a:gd name="connsiteY41" fmla="*/ 1772529 h 2124221"/>
              <a:gd name="connsiteX42" fmla="*/ 1237957 w 2954215"/>
              <a:gd name="connsiteY42" fmla="*/ 1899138 h 2124221"/>
              <a:gd name="connsiteX43" fmla="*/ 1434905 w 2954215"/>
              <a:gd name="connsiteY43" fmla="*/ 1997612 h 2124221"/>
              <a:gd name="connsiteX44" fmla="*/ 1153551 w 2954215"/>
              <a:gd name="connsiteY44" fmla="*/ 1997612 h 2124221"/>
              <a:gd name="connsiteX45" fmla="*/ 942535 w 2954215"/>
              <a:gd name="connsiteY45" fmla="*/ 2110154 h 2124221"/>
              <a:gd name="connsiteX46" fmla="*/ 351692 w 2954215"/>
              <a:gd name="connsiteY46" fmla="*/ 2053883 h 2124221"/>
              <a:gd name="connsiteX47" fmla="*/ 182880 w 2954215"/>
              <a:gd name="connsiteY47" fmla="*/ 1392701 h 2124221"/>
              <a:gd name="connsiteX48" fmla="*/ 267286 w 2954215"/>
              <a:gd name="connsiteY48" fmla="*/ 1181686 h 2124221"/>
              <a:gd name="connsiteX49" fmla="*/ 239151 w 2954215"/>
              <a:gd name="connsiteY49" fmla="*/ 984738 h 2124221"/>
              <a:gd name="connsiteX50" fmla="*/ 0 w 2954215"/>
              <a:gd name="connsiteY50" fmla="*/ 914400 h 2124221"/>
              <a:gd name="connsiteX51" fmla="*/ 70338 w 2954215"/>
              <a:gd name="connsiteY51" fmla="*/ 661181 h 2124221"/>
              <a:gd name="connsiteX52" fmla="*/ 393895 w 2954215"/>
              <a:gd name="connsiteY52" fmla="*/ 731520 h 2124221"/>
              <a:gd name="connsiteX53" fmla="*/ 450166 w 2954215"/>
              <a:gd name="connsiteY53" fmla="*/ 998806 h 2124221"/>
              <a:gd name="connsiteX54" fmla="*/ 450166 w 2954215"/>
              <a:gd name="connsiteY54" fmla="*/ 998806 h 2124221"/>
              <a:gd name="connsiteX55" fmla="*/ 450166 w 2954215"/>
              <a:gd name="connsiteY55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81685 w 2954215"/>
              <a:gd name="connsiteY3" fmla="*/ 548640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539016 w 2954215"/>
              <a:gd name="connsiteY14" fmla="*/ 201863 h 2124221"/>
              <a:gd name="connsiteX15" fmla="*/ 1448972 w 2954215"/>
              <a:gd name="connsiteY15" fmla="*/ 42203 h 2124221"/>
              <a:gd name="connsiteX16" fmla="*/ 1789869 w 2954215"/>
              <a:gd name="connsiteY16" fmla="*/ 185679 h 2124221"/>
              <a:gd name="connsiteX17" fmla="*/ 1749409 w 2954215"/>
              <a:gd name="connsiteY17" fmla="*/ 169495 h 2124221"/>
              <a:gd name="connsiteX18" fmla="*/ 1927434 w 2954215"/>
              <a:gd name="connsiteY18" fmla="*/ 218047 h 2124221"/>
              <a:gd name="connsiteX19" fmla="*/ 1967734 w 2954215"/>
              <a:gd name="connsiteY19" fmla="*/ 150512 h 2124221"/>
              <a:gd name="connsiteX20" fmla="*/ 1913206 w 2954215"/>
              <a:gd name="connsiteY20" fmla="*/ 0 h 2124221"/>
              <a:gd name="connsiteX21" fmla="*/ 2194560 w 2954215"/>
              <a:gd name="connsiteY21" fmla="*/ 281354 h 2124221"/>
              <a:gd name="connsiteX22" fmla="*/ 2518117 w 2954215"/>
              <a:gd name="connsiteY22" fmla="*/ 337625 h 2124221"/>
              <a:gd name="connsiteX23" fmla="*/ 2644726 w 2954215"/>
              <a:gd name="connsiteY23" fmla="*/ 253218 h 2124221"/>
              <a:gd name="connsiteX24" fmla="*/ 2841674 w 2954215"/>
              <a:gd name="connsiteY24" fmla="*/ 407963 h 2124221"/>
              <a:gd name="connsiteX25" fmla="*/ 2686929 w 2954215"/>
              <a:gd name="connsiteY25" fmla="*/ 562708 h 2124221"/>
              <a:gd name="connsiteX26" fmla="*/ 2278966 w 2954215"/>
              <a:gd name="connsiteY26" fmla="*/ 618978 h 2124221"/>
              <a:gd name="connsiteX27" fmla="*/ 2532185 w 2954215"/>
              <a:gd name="connsiteY27" fmla="*/ 703385 h 2124221"/>
              <a:gd name="connsiteX28" fmla="*/ 2912012 w 2954215"/>
              <a:gd name="connsiteY28" fmla="*/ 590843 h 2124221"/>
              <a:gd name="connsiteX29" fmla="*/ 2954215 w 2954215"/>
              <a:gd name="connsiteY29" fmla="*/ 801858 h 2124221"/>
              <a:gd name="connsiteX30" fmla="*/ 2883877 w 2954215"/>
              <a:gd name="connsiteY30" fmla="*/ 914400 h 2124221"/>
              <a:gd name="connsiteX31" fmla="*/ 2194560 w 2954215"/>
              <a:gd name="connsiteY31" fmla="*/ 815926 h 2124221"/>
              <a:gd name="connsiteX32" fmla="*/ 2644726 w 2954215"/>
              <a:gd name="connsiteY32" fmla="*/ 1308295 h 2124221"/>
              <a:gd name="connsiteX33" fmla="*/ 2715065 w 2954215"/>
              <a:gd name="connsiteY33" fmla="*/ 1814732 h 2124221"/>
              <a:gd name="connsiteX34" fmla="*/ 2827606 w 2954215"/>
              <a:gd name="connsiteY34" fmla="*/ 2011680 h 2124221"/>
              <a:gd name="connsiteX35" fmla="*/ 2532185 w 2954215"/>
              <a:gd name="connsiteY35" fmla="*/ 2011680 h 2124221"/>
              <a:gd name="connsiteX36" fmla="*/ 1997612 w 2954215"/>
              <a:gd name="connsiteY36" fmla="*/ 2124221 h 2124221"/>
              <a:gd name="connsiteX37" fmla="*/ 1575581 w 2954215"/>
              <a:gd name="connsiteY37" fmla="*/ 1955409 h 2124221"/>
              <a:gd name="connsiteX38" fmla="*/ 1125415 w 2954215"/>
              <a:gd name="connsiteY38" fmla="*/ 1083212 h 2124221"/>
              <a:gd name="connsiteX39" fmla="*/ 956603 w 2954215"/>
              <a:gd name="connsiteY39" fmla="*/ 1069145 h 2124221"/>
              <a:gd name="connsiteX40" fmla="*/ 928468 w 2954215"/>
              <a:gd name="connsiteY40" fmla="*/ 1153551 h 2124221"/>
              <a:gd name="connsiteX41" fmla="*/ 1252025 w 2954215"/>
              <a:gd name="connsiteY41" fmla="*/ 1772529 h 2124221"/>
              <a:gd name="connsiteX42" fmla="*/ 1237957 w 2954215"/>
              <a:gd name="connsiteY42" fmla="*/ 1899138 h 2124221"/>
              <a:gd name="connsiteX43" fmla="*/ 1434905 w 2954215"/>
              <a:gd name="connsiteY43" fmla="*/ 1997612 h 2124221"/>
              <a:gd name="connsiteX44" fmla="*/ 1153551 w 2954215"/>
              <a:gd name="connsiteY44" fmla="*/ 1997612 h 2124221"/>
              <a:gd name="connsiteX45" fmla="*/ 942535 w 2954215"/>
              <a:gd name="connsiteY45" fmla="*/ 2110154 h 2124221"/>
              <a:gd name="connsiteX46" fmla="*/ 351692 w 2954215"/>
              <a:gd name="connsiteY46" fmla="*/ 2053883 h 2124221"/>
              <a:gd name="connsiteX47" fmla="*/ 182880 w 2954215"/>
              <a:gd name="connsiteY47" fmla="*/ 1392701 h 2124221"/>
              <a:gd name="connsiteX48" fmla="*/ 267286 w 2954215"/>
              <a:gd name="connsiteY48" fmla="*/ 1181686 h 2124221"/>
              <a:gd name="connsiteX49" fmla="*/ 239151 w 2954215"/>
              <a:gd name="connsiteY49" fmla="*/ 984738 h 2124221"/>
              <a:gd name="connsiteX50" fmla="*/ 0 w 2954215"/>
              <a:gd name="connsiteY50" fmla="*/ 914400 h 2124221"/>
              <a:gd name="connsiteX51" fmla="*/ 70338 w 2954215"/>
              <a:gd name="connsiteY51" fmla="*/ 661181 h 2124221"/>
              <a:gd name="connsiteX52" fmla="*/ 393895 w 2954215"/>
              <a:gd name="connsiteY52" fmla="*/ 731520 h 2124221"/>
              <a:gd name="connsiteX53" fmla="*/ 450166 w 2954215"/>
              <a:gd name="connsiteY53" fmla="*/ 998806 h 2124221"/>
              <a:gd name="connsiteX54" fmla="*/ 450166 w 2954215"/>
              <a:gd name="connsiteY54" fmla="*/ 998806 h 2124221"/>
              <a:gd name="connsiteX55" fmla="*/ 450166 w 2954215"/>
              <a:gd name="connsiteY55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81685 w 2954215"/>
              <a:gd name="connsiteY3" fmla="*/ 548640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539016 w 2954215"/>
              <a:gd name="connsiteY14" fmla="*/ 201863 h 2124221"/>
              <a:gd name="connsiteX15" fmla="*/ 1448972 w 2954215"/>
              <a:gd name="connsiteY15" fmla="*/ 42203 h 2124221"/>
              <a:gd name="connsiteX16" fmla="*/ 1789869 w 2954215"/>
              <a:gd name="connsiteY16" fmla="*/ 185679 h 2124221"/>
              <a:gd name="connsiteX17" fmla="*/ 1749409 w 2954215"/>
              <a:gd name="connsiteY17" fmla="*/ 169495 h 2124221"/>
              <a:gd name="connsiteX18" fmla="*/ 1927434 w 2954215"/>
              <a:gd name="connsiteY18" fmla="*/ 218047 h 2124221"/>
              <a:gd name="connsiteX19" fmla="*/ 1967734 w 2954215"/>
              <a:gd name="connsiteY19" fmla="*/ 150512 h 2124221"/>
              <a:gd name="connsiteX20" fmla="*/ 1913206 w 2954215"/>
              <a:gd name="connsiteY20" fmla="*/ 0 h 2124221"/>
              <a:gd name="connsiteX21" fmla="*/ 2194560 w 2954215"/>
              <a:gd name="connsiteY21" fmla="*/ 281354 h 2124221"/>
              <a:gd name="connsiteX22" fmla="*/ 2518117 w 2954215"/>
              <a:gd name="connsiteY22" fmla="*/ 337625 h 2124221"/>
              <a:gd name="connsiteX23" fmla="*/ 2644726 w 2954215"/>
              <a:gd name="connsiteY23" fmla="*/ 253218 h 2124221"/>
              <a:gd name="connsiteX24" fmla="*/ 2841674 w 2954215"/>
              <a:gd name="connsiteY24" fmla="*/ 407963 h 2124221"/>
              <a:gd name="connsiteX25" fmla="*/ 2686929 w 2954215"/>
              <a:gd name="connsiteY25" fmla="*/ 562708 h 2124221"/>
              <a:gd name="connsiteX26" fmla="*/ 2278966 w 2954215"/>
              <a:gd name="connsiteY26" fmla="*/ 618978 h 2124221"/>
              <a:gd name="connsiteX27" fmla="*/ 2532185 w 2954215"/>
              <a:gd name="connsiteY27" fmla="*/ 703385 h 2124221"/>
              <a:gd name="connsiteX28" fmla="*/ 2912012 w 2954215"/>
              <a:gd name="connsiteY28" fmla="*/ 590843 h 2124221"/>
              <a:gd name="connsiteX29" fmla="*/ 2954215 w 2954215"/>
              <a:gd name="connsiteY29" fmla="*/ 801858 h 2124221"/>
              <a:gd name="connsiteX30" fmla="*/ 2883877 w 2954215"/>
              <a:gd name="connsiteY30" fmla="*/ 914400 h 2124221"/>
              <a:gd name="connsiteX31" fmla="*/ 2194560 w 2954215"/>
              <a:gd name="connsiteY31" fmla="*/ 815926 h 2124221"/>
              <a:gd name="connsiteX32" fmla="*/ 2644726 w 2954215"/>
              <a:gd name="connsiteY32" fmla="*/ 1308295 h 2124221"/>
              <a:gd name="connsiteX33" fmla="*/ 2715065 w 2954215"/>
              <a:gd name="connsiteY33" fmla="*/ 1814732 h 2124221"/>
              <a:gd name="connsiteX34" fmla="*/ 2827606 w 2954215"/>
              <a:gd name="connsiteY34" fmla="*/ 2011680 h 2124221"/>
              <a:gd name="connsiteX35" fmla="*/ 2532185 w 2954215"/>
              <a:gd name="connsiteY35" fmla="*/ 2011680 h 2124221"/>
              <a:gd name="connsiteX36" fmla="*/ 1997612 w 2954215"/>
              <a:gd name="connsiteY36" fmla="*/ 2124221 h 2124221"/>
              <a:gd name="connsiteX37" fmla="*/ 1575581 w 2954215"/>
              <a:gd name="connsiteY37" fmla="*/ 1955409 h 2124221"/>
              <a:gd name="connsiteX38" fmla="*/ 1125415 w 2954215"/>
              <a:gd name="connsiteY38" fmla="*/ 1083212 h 2124221"/>
              <a:gd name="connsiteX39" fmla="*/ 956603 w 2954215"/>
              <a:gd name="connsiteY39" fmla="*/ 1069145 h 2124221"/>
              <a:gd name="connsiteX40" fmla="*/ 928468 w 2954215"/>
              <a:gd name="connsiteY40" fmla="*/ 1153551 h 2124221"/>
              <a:gd name="connsiteX41" fmla="*/ 1252025 w 2954215"/>
              <a:gd name="connsiteY41" fmla="*/ 1772529 h 2124221"/>
              <a:gd name="connsiteX42" fmla="*/ 1237957 w 2954215"/>
              <a:gd name="connsiteY42" fmla="*/ 1899138 h 2124221"/>
              <a:gd name="connsiteX43" fmla="*/ 1434905 w 2954215"/>
              <a:gd name="connsiteY43" fmla="*/ 1997612 h 2124221"/>
              <a:gd name="connsiteX44" fmla="*/ 1153551 w 2954215"/>
              <a:gd name="connsiteY44" fmla="*/ 1997612 h 2124221"/>
              <a:gd name="connsiteX45" fmla="*/ 942535 w 2954215"/>
              <a:gd name="connsiteY45" fmla="*/ 2110154 h 2124221"/>
              <a:gd name="connsiteX46" fmla="*/ 351692 w 2954215"/>
              <a:gd name="connsiteY46" fmla="*/ 2053883 h 2124221"/>
              <a:gd name="connsiteX47" fmla="*/ 182880 w 2954215"/>
              <a:gd name="connsiteY47" fmla="*/ 1392701 h 2124221"/>
              <a:gd name="connsiteX48" fmla="*/ 267286 w 2954215"/>
              <a:gd name="connsiteY48" fmla="*/ 1181686 h 2124221"/>
              <a:gd name="connsiteX49" fmla="*/ 239151 w 2954215"/>
              <a:gd name="connsiteY49" fmla="*/ 984738 h 2124221"/>
              <a:gd name="connsiteX50" fmla="*/ 0 w 2954215"/>
              <a:gd name="connsiteY50" fmla="*/ 914400 h 2124221"/>
              <a:gd name="connsiteX51" fmla="*/ 70338 w 2954215"/>
              <a:gd name="connsiteY51" fmla="*/ 661181 h 2124221"/>
              <a:gd name="connsiteX52" fmla="*/ 393895 w 2954215"/>
              <a:gd name="connsiteY52" fmla="*/ 731520 h 2124221"/>
              <a:gd name="connsiteX53" fmla="*/ 450166 w 2954215"/>
              <a:gd name="connsiteY53" fmla="*/ 998806 h 2124221"/>
              <a:gd name="connsiteX54" fmla="*/ 450166 w 2954215"/>
              <a:gd name="connsiteY54" fmla="*/ 998806 h 2124221"/>
              <a:gd name="connsiteX55" fmla="*/ 450166 w 2954215"/>
              <a:gd name="connsiteY55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81685 w 2954215"/>
              <a:gd name="connsiteY3" fmla="*/ 548640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539016 w 2954215"/>
              <a:gd name="connsiteY14" fmla="*/ 201863 h 2124221"/>
              <a:gd name="connsiteX15" fmla="*/ 1448972 w 2954215"/>
              <a:gd name="connsiteY15" fmla="*/ 42203 h 2124221"/>
              <a:gd name="connsiteX16" fmla="*/ 1789869 w 2954215"/>
              <a:gd name="connsiteY16" fmla="*/ 185679 h 2124221"/>
              <a:gd name="connsiteX17" fmla="*/ 1749409 w 2954215"/>
              <a:gd name="connsiteY17" fmla="*/ 169495 h 2124221"/>
              <a:gd name="connsiteX18" fmla="*/ 1927434 w 2954215"/>
              <a:gd name="connsiteY18" fmla="*/ 218047 h 2124221"/>
              <a:gd name="connsiteX19" fmla="*/ 1967734 w 2954215"/>
              <a:gd name="connsiteY19" fmla="*/ 150512 h 2124221"/>
              <a:gd name="connsiteX20" fmla="*/ 1913206 w 2954215"/>
              <a:gd name="connsiteY20" fmla="*/ 0 h 2124221"/>
              <a:gd name="connsiteX21" fmla="*/ 2194560 w 2954215"/>
              <a:gd name="connsiteY21" fmla="*/ 281354 h 2124221"/>
              <a:gd name="connsiteX22" fmla="*/ 2518117 w 2954215"/>
              <a:gd name="connsiteY22" fmla="*/ 337625 h 2124221"/>
              <a:gd name="connsiteX23" fmla="*/ 2644726 w 2954215"/>
              <a:gd name="connsiteY23" fmla="*/ 253218 h 2124221"/>
              <a:gd name="connsiteX24" fmla="*/ 2841674 w 2954215"/>
              <a:gd name="connsiteY24" fmla="*/ 407963 h 2124221"/>
              <a:gd name="connsiteX25" fmla="*/ 2686929 w 2954215"/>
              <a:gd name="connsiteY25" fmla="*/ 562708 h 2124221"/>
              <a:gd name="connsiteX26" fmla="*/ 2278966 w 2954215"/>
              <a:gd name="connsiteY26" fmla="*/ 618978 h 2124221"/>
              <a:gd name="connsiteX27" fmla="*/ 2532185 w 2954215"/>
              <a:gd name="connsiteY27" fmla="*/ 703385 h 2124221"/>
              <a:gd name="connsiteX28" fmla="*/ 2912012 w 2954215"/>
              <a:gd name="connsiteY28" fmla="*/ 590843 h 2124221"/>
              <a:gd name="connsiteX29" fmla="*/ 2954215 w 2954215"/>
              <a:gd name="connsiteY29" fmla="*/ 801858 h 2124221"/>
              <a:gd name="connsiteX30" fmla="*/ 2883877 w 2954215"/>
              <a:gd name="connsiteY30" fmla="*/ 914400 h 2124221"/>
              <a:gd name="connsiteX31" fmla="*/ 2194560 w 2954215"/>
              <a:gd name="connsiteY31" fmla="*/ 815926 h 2124221"/>
              <a:gd name="connsiteX32" fmla="*/ 2644726 w 2954215"/>
              <a:gd name="connsiteY32" fmla="*/ 1308295 h 2124221"/>
              <a:gd name="connsiteX33" fmla="*/ 2715065 w 2954215"/>
              <a:gd name="connsiteY33" fmla="*/ 1814732 h 2124221"/>
              <a:gd name="connsiteX34" fmla="*/ 2827606 w 2954215"/>
              <a:gd name="connsiteY34" fmla="*/ 2011680 h 2124221"/>
              <a:gd name="connsiteX35" fmla="*/ 2532185 w 2954215"/>
              <a:gd name="connsiteY35" fmla="*/ 2011680 h 2124221"/>
              <a:gd name="connsiteX36" fmla="*/ 1997612 w 2954215"/>
              <a:gd name="connsiteY36" fmla="*/ 2124221 h 2124221"/>
              <a:gd name="connsiteX37" fmla="*/ 1575581 w 2954215"/>
              <a:gd name="connsiteY37" fmla="*/ 1955409 h 2124221"/>
              <a:gd name="connsiteX38" fmla="*/ 1125415 w 2954215"/>
              <a:gd name="connsiteY38" fmla="*/ 1083212 h 2124221"/>
              <a:gd name="connsiteX39" fmla="*/ 956603 w 2954215"/>
              <a:gd name="connsiteY39" fmla="*/ 1069145 h 2124221"/>
              <a:gd name="connsiteX40" fmla="*/ 928468 w 2954215"/>
              <a:gd name="connsiteY40" fmla="*/ 1153551 h 2124221"/>
              <a:gd name="connsiteX41" fmla="*/ 1252025 w 2954215"/>
              <a:gd name="connsiteY41" fmla="*/ 1772529 h 2124221"/>
              <a:gd name="connsiteX42" fmla="*/ 1237957 w 2954215"/>
              <a:gd name="connsiteY42" fmla="*/ 1899138 h 2124221"/>
              <a:gd name="connsiteX43" fmla="*/ 1434905 w 2954215"/>
              <a:gd name="connsiteY43" fmla="*/ 1997612 h 2124221"/>
              <a:gd name="connsiteX44" fmla="*/ 1153551 w 2954215"/>
              <a:gd name="connsiteY44" fmla="*/ 1997612 h 2124221"/>
              <a:gd name="connsiteX45" fmla="*/ 942535 w 2954215"/>
              <a:gd name="connsiteY45" fmla="*/ 2110154 h 2124221"/>
              <a:gd name="connsiteX46" fmla="*/ 351692 w 2954215"/>
              <a:gd name="connsiteY46" fmla="*/ 2053883 h 2124221"/>
              <a:gd name="connsiteX47" fmla="*/ 182880 w 2954215"/>
              <a:gd name="connsiteY47" fmla="*/ 1392701 h 2124221"/>
              <a:gd name="connsiteX48" fmla="*/ 267286 w 2954215"/>
              <a:gd name="connsiteY48" fmla="*/ 1181686 h 2124221"/>
              <a:gd name="connsiteX49" fmla="*/ 239151 w 2954215"/>
              <a:gd name="connsiteY49" fmla="*/ 984738 h 2124221"/>
              <a:gd name="connsiteX50" fmla="*/ 0 w 2954215"/>
              <a:gd name="connsiteY50" fmla="*/ 914400 h 2124221"/>
              <a:gd name="connsiteX51" fmla="*/ 70338 w 2954215"/>
              <a:gd name="connsiteY51" fmla="*/ 661181 h 2124221"/>
              <a:gd name="connsiteX52" fmla="*/ 393895 w 2954215"/>
              <a:gd name="connsiteY52" fmla="*/ 731520 h 2124221"/>
              <a:gd name="connsiteX53" fmla="*/ 450166 w 2954215"/>
              <a:gd name="connsiteY53" fmla="*/ 998806 h 2124221"/>
              <a:gd name="connsiteX54" fmla="*/ 450166 w 2954215"/>
              <a:gd name="connsiteY54" fmla="*/ 998806 h 2124221"/>
              <a:gd name="connsiteX55" fmla="*/ 450166 w 2954215"/>
              <a:gd name="connsiteY55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81685 w 2954215"/>
              <a:gd name="connsiteY3" fmla="*/ 548640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539016 w 2954215"/>
              <a:gd name="connsiteY14" fmla="*/ 201863 h 2124221"/>
              <a:gd name="connsiteX15" fmla="*/ 1448972 w 2954215"/>
              <a:gd name="connsiteY15" fmla="*/ 42203 h 2124221"/>
              <a:gd name="connsiteX16" fmla="*/ 1789869 w 2954215"/>
              <a:gd name="connsiteY16" fmla="*/ 185679 h 2124221"/>
              <a:gd name="connsiteX17" fmla="*/ 1749409 w 2954215"/>
              <a:gd name="connsiteY17" fmla="*/ 169495 h 2124221"/>
              <a:gd name="connsiteX18" fmla="*/ 1927434 w 2954215"/>
              <a:gd name="connsiteY18" fmla="*/ 218047 h 2124221"/>
              <a:gd name="connsiteX19" fmla="*/ 1967734 w 2954215"/>
              <a:gd name="connsiteY19" fmla="*/ 150512 h 2124221"/>
              <a:gd name="connsiteX20" fmla="*/ 1913206 w 2954215"/>
              <a:gd name="connsiteY20" fmla="*/ 0 h 2124221"/>
              <a:gd name="connsiteX21" fmla="*/ 2194560 w 2954215"/>
              <a:gd name="connsiteY21" fmla="*/ 281354 h 2124221"/>
              <a:gd name="connsiteX22" fmla="*/ 2518117 w 2954215"/>
              <a:gd name="connsiteY22" fmla="*/ 337625 h 2124221"/>
              <a:gd name="connsiteX23" fmla="*/ 2644726 w 2954215"/>
              <a:gd name="connsiteY23" fmla="*/ 253218 h 2124221"/>
              <a:gd name="connsiteX24" fmla="*/ 2841674 w 2954215"/>
              <a:gd name="connsiteY24" fmla="*/ 407963 h 2124221"/>
              <a:gd name="connsiteX25" fmla="*/ 2686929 w 2954215"/>
              <a:gd name="connsiteY25" fmla="*/ 562708 h 2124221"/>
              <a:gd name="connsiteX26" fmla="*/ 2278966 w 2954215"/>
              <a:gd name="connsiteY26" fmla="*/ 618978 h 2124221"/>
              <a:gd name="connsiteX27" fmla="*/ 2532185 w 2954215"/>
              <a:gd name="connsiteY27" fmla="*/ 703385 h 2124221"/>
              <a:gd name="connsiteX28" fmla="*/ 2912012 w 2954215"/>
              <a:gd name="connsiteY28" fmla="*/ 590843 h 2124221"/>
              <a:gd name="connsiteX29" fmla="*/ 2954215 w 2954215"/>
              <a:gd name="connsiteY29" fmla="*/ 801858 h 2124221"/>
              <a:gd name="connsiteX30" fmla="*/ 2883877 w 2954215"/>
              <a:gd name="connsiteY30" fmla="*/ 914400 h 2124221"/>
              <a:gd name="connsiteX31" fmla="*/ 2194560 w 2954215"/>
              <a:gd name="connsiteY31" fmla="*/ 815926 h 2124221"/>
              <a:gd name="connsiteX32" fmla="*/ 2644726 w 2954215"/>
              <a:gd name="connsiteY32" fmla="*/ 1308295 h 2124221"/>
              <a:gd name="connsiteX33" fmla="*/ 2715065 w 2954215"/>
              <a:gd name="connsiteY33" fmla="*/ 1814732 h 2124221"/>
              <a:gd name="connsiteX34" fmla="*/ 2827606 w 2954215"/>
              <a:gd name="connsiteY34" fmla="*/ 2011680 h 2124221"/>
              <a:gd name="connsiteX35" fmla="*/ 2532185 w 2954215"/>
              <a:gd name="connsiteY35" fmla="*/ 2011680 h 2124221"/>
              <a:gd name="connsiteX36" fmla="*/ 1997612 w 2954215"/>
              <a:gd name="connsiteY36" fmla="*/ 2124221 h 2124221"/>
              <a:gd name="connsiteX37" fmla="*/ 1575581 w 2954215"/>
              <a:gd name="connsiteY37" fmla="*/ 1955409 h 2124221"/>
              <a:gd name="connsiteX38" fmla="*/ 1125415 w 2954215"/>
              <a:gd name="connsiteY38" fmla="*/ 1083212 h 2124221"/>
              <a:gd name="connsiteX39" fmla="*/ 956603 w 2954215"/>
              <a:gd name="connsiteY39" fmla="*/ 1069145 h 2124221"/>
              <a:gd name="connsiteX40" fmla="*/ 928468 w 2954215"/>
              <a:gd name="connsiteY40" fmla="*/ 1153551 h 2124221"/>
              <a:gd name="connsiteX41" fmla="*/ 1252025 w 2954215"/>
              <a:gd name="connsiteY41" fmla="*/ 1772529 h 2124221"/>
              <a:gd name="connsiteX42" fmla="*/ 1237957 w 2954215"/>
              <a:gd name="connsiteY42" fmla="*/ 1899138 h 2124221"/>
              <a:gd name="connsiteX43" fmla="*/ 1434905 w 2954215"/>
              <a:gd name="connsiteY43" fmla="*/ 1997612 h 2124221"/>
              <a:gd name="connsiteX44" fmla="*/ 1153551 w 2954215"/>
              <a:gd name="connsiteY44" fmla="*/ 1997612 h 2124221"/>
              <a:gd name="connsiteX45" fmla="*/ 942535 w 2954215"/>
              <a:gd name="connsiteY45" fmla="*/ 2110154 h 2124221"/>
              <a:gd name="connsiteX46" fmla="*/ 351692 w 2954215"/>
              <a:gd name="connsiteY46" fmla="*/ 2053883 h 2124221"/>
              <a:gd name="connsiteX47" fmla="*/ 182880 w 2954215"/>
              <a:gd name="connsiteY47" fmla="*/ 1392701 h 2124221"/>
              <a:gd name="connsiteX48" fmla="*/ 267286 w 2954215"/>
              <a:gd name="connsiteY48" fmla="*/ 1181686 h 2124221"/>
              <a:gd name="connsiteX49" fmla="*/ 239151 w 2954215"/>
              <a:gd name="connsiteY49" fmla="*/ 984738 h 2124221"/>
              <a:gd name="connsiteX50" fmla="*/ 0 w 2954215"/>
              <a:gd name="connsiteY50" fmla="*/ 914400 h 2124221"/>
              <a:gd name="connsiteX51" fmla="*/ 70338 w 2954215"/>
              <a:gd name="connsiteY51" fmla="*/ 661181 h 2124221"/>
              <a:gd name="connsiteX52" fmla="*/ 393895 w 2954215"/>
              <a:gd name="connsiteY52" fmla="*/ 731520 h 2124221"/>
              <a:gd name="connsiteX53" fmla="*/ 325211 w 2954215"/>
              <a:gd name="connsiteY53" fmla="*/ 897778 h 2124221"/>
              <a:gd name="connsiteX54" fmla="*/ 450166 w 2954215"/>
              <a:gd name="connsiteY54" fmla="*/ 998806 h 2124221"/>
              <a:gd name="connsiteX55" fmla="*/ 450166 w 2954215"/>
              <a:gd name="connsiteY55" fmla="*/ 998806 h 2124221"/>
              <a:gd name="connsiteX56" fmla="*/ 450166 w 2954215"/>
              <a:gd name="connsiteY56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81685 w 2954215"/>
              <a:gd name="connsiteY3" fmla="*/ 548640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539016 w 2954215"/>
              <a:gd name="connsiteY14" fmla="*/ 201863 h 2124221"/>
              <a:gd name="connsiteX15" fmla="*/ 1448972 w 2954215"/>
              <a:gd name="connsiteY15" fmla="*/ 42203 h 2124221"/>
              <a:gd name="connsiteX16" fmla="*/ 1789869 w 2954215"/>
              <a:gd name="connsiteY16" fmla="*/ 185679 h 2124221"/>
              <a:gd name="connsiteX17" fmla="*/ 1749409 w 2954215"/>
              <a:gd name="connsiteY17" fmla="*/ 169495 h 2124221"/>
              <a:gd name="connsiteX18" fmla="*/ 1927434 w 2954215"/>
              <a:gd name="connsiteY18" fmla="*/ 218047 h 2124221"/>
              <a:gd name="connsiteX19" fmla="*/ 1967734 w 2954215"/>
              <a:gd name="connsiteY19" fmla="*/ 150512 h 2124221"/>
              <a:gd name="connsiteX20" fmla="*/ 1913206 w 2954215"/>
              <a:gd name="connsiteY20" fmla="*/ 0 h 2124221"/>
              <a:gd name="connsiteX21" fmla="*/ 2194560 w 2954215"/>
              <a:gd name="connsiteY21" fmla="*/ 281354 h 2124221"/>
              <a:gd name="connsiteX22" fmla="*/ 2518117 w 2954215"/>
              <a:gd name="connsiteY22" fmla="*/ 337625 h 2124221"/>
              <a:gd name="connsiteX23" fmla="*/ 2644726 w 2954215"/>
              <a:gd name="connsiteY23" fmla="*/ 253218 h 2124221"/>
              <a:gd name="connsiteX24" fmla="*/ 2841674 w 2954215"/>
              <a:gd name="connsiteY24" fmla="*/ 407963 h 2124221"/>
              <a:gd name="connsiteX25" fmla="*/ 2686929 w 2954215"/>
              <a:gd name="connsiteY25" fmla="*/ 562708 h 2124221"/>
              <a:gd name="connsiteX26" fmla="*/ 2278966 w 2954215"/>
              <a:gd name="connsiteY26" fmla="*/ 618978 h 2124221"/>
              <a:gd name="connsiteX27" fmla="*/ 2532185 w 2954215"/>
              <a:gd name="connsiteY27" fmla="*/ 703385 h 2124221"/>
              <a:gd name="connsiteX28" fmla="*/ 2912012 w 2954215"/>
              <a:gd name="connsiteY28" fmla="*/ 590843 h 2124221"/>
              <a:gd name="connsiteX29" fmla="*/ 2954215 w 2954215"/>
              <a:gd name="connsiteY29" fmla="*/ 801858 h 2124221"/>
              <a:gd name="connsiteX30" fmla="*/ 2883877 w 2954215"/>
              <a:gd name="connsiteY30" fmla="*/ 914400 h 2124221"/>
              <a:gd name="connsiteX31" fmla="*/ 2194560 w 2954215"/>
              <a:gd name="connsiteY31" fmla="*/ 815926 h 2124221"/>
              <a:gd name="connsiteX32" fmla="*/ 2644726 w 2954215"/>
              <a:gd name="connsiteY32" fmla="*/ 1308295 h 2124221"/>
              <a:gd name="connsiteX33" fmla="*/ 2715065 w 2954215"/>
              <a:gd name="connsiteY33" fmla="*/ 1814732 h 2124221"/>
              <a:gd name="connsiteX34" fmla="*/ 2827606 w 2954215"/>
              <a:gd name="connsiteY34" fmla="*/ 2011680 h 2124221"/>
              <a:gd name="connsiteX35" fmla="*/ 2532185 w 2954215"/>
              <a:gd name="connsiteY35" fmla="*/ 2011680 h 2124221"/>
              <a:gd name="connsiteX36" fmla="*/ 1997612 w 2954215"/>
              <a:gd name="connsiteY36" fmla="*/ 2124221 h 2124221"/>
              <a:gd name="connsiteX37" fmla="*/ 1575581 w 2954215"/>
              <a:gd name="connsiteY37" fmla="*/ 1955409 h 2124221"/>
              <a:gd name="connsiteX38" fmla="*/ 1125415 w 2954215"/>
              <a:gd name="connsiteY38" fmla="*/ 1083212 h 2124221"/>
              <a:gd name="connsiteX39" fmla="*/ 956603 w 2954215"/>
              <a:gd name="connsiteY39" fmla="*/ 1069145 h 2124221"/>
              <a:gd name="connsiteX40" fmla="*/ 928468 w 2954215"/>
              <a:gd name="connsiteY40" fmla="*/ 1153551 h 2124221"/>
              <a:gd name="connsiteX41" fmla="*/ 1252025 w 2954215"/>
              <a:gd name="connsiteY41" fmla="*/ 1772529 h 2124221"/>
              <a:gd name="connsiteX42" fmla="*/ 1237957 w 2954215"/>
              <a:gd name="connsiteY42" fmla="*/ 1899138 h 2124221"/>
              <a:gd name="connsiteX43" fmla="*/ 1434905 w 2954215"/>
              <a:gd name="connsiteY43" fmla="*/ 1997612 h 2124221"/>
              <a:gd name="connsiteX44" fmla="*/ 1153551 w 2954215"/>
              <a:gd name="connsiteY44" fmla="*/ 1997612 h 2124221"/>
              <a:gd name="connsiteX45" fmla="*/ 942535 w 2954215"/>
              <a:gd name="connsiteY45" fmla="*/ 2110154 h 2124221"/>
              <a:gd name="connsiteX46" fmla="*/ 351692 w 2954215"/>
              <a:gd name="connsiteY46" fmla="*/ 2053883 h 2124221"/>
              <a:gd name="connsiteX47" fmla="*/ 182880 w 2954215"/>
              <a:gd name="connsiteY47" fmla="*/ 1392701 h 2124221"/>
              <a:gd name="connsiteX48" fmla="*/ 267286 w 2954215"/>
              <a:gd name="connsiteY48" fmla="*/ 1181686 h 2124221"/>
              <a:gd name="connsiteX49" fmla="*/ 239151 w 2954215"/>
              <a:gd name="connsiteY49" fmla="*/ 984738 h 2124221"/>
              <a:gd name="connsiteX50" fmla="*/ 0 w 2954215"/>
              <a:gd name="connsiteY50" fmla="*/ 914400 h 2124221"/>
              <a:gd name="connsiteX51" fmla="*/ 70338 w 2954215"/>
              <a:gd name="connsiteY51" fmla="*/ 661181 h 2124221"/>
              <a:gd name="connsiteX52" fmla="*/ 393895 w 2954215"/>
              <a:gd name="connsiteY52" fmla="*/ 731520 h 2124221"/>
              <a:gd name="connsiteX53" fmla="*/ 325211 w 2954215"/>
              <a:gd name="connsiteY53" fmla="*/ 897778 h 2124221"/>
              <a:gd name="connsiteX54" fmla="*/ 450166 w 2954215"/>
              <a:gd name="connsiteY54" fmla="*/ 998806 h 2124221"/>
              <a:gd name="connsiteX55" fmla="*/ 450166 w 2954215"/>
              <a:gd name="connsiteY55" fmla="*/ 998806 h 2124221"/>
              <a:gd name="connsiteX56" fmla="*/ 450166 w 2954215"/>
              <a:gd name="connsiteY56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81685 w 2954215"/>
              <a:gd name="connsiteY3" fmla="*/ 548640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539016 w 2954215"/>
              <a:gd name="connsiteY14" fmla="*/ 201863 h 2124221"/>
              <a:gd name="connsiteX15" fmla="*/ 1448972 w 2954215"/>
              <a:gd name="connsiteY15" fmla="*/ 42203 h 2124221"/>
              <a:gd name="connsiteX16" fmla="*/ 1789869 w 2954215"/>
              <a:gd name="connsiteY16" fmla="*/ 185679 h 2124221"/>
              <a:gd name="connsiteX17" fmla="*/ 1749409 w 2954215"/>
              <a:gd name="connsiteY17" fmla="*/ 169495 h 2124221"/>
              <a:gd name="connsiteX18" fmla="*/ 1927434 w 2954215"/>
              <a:gd name="connsiteY18" fmla="*/ 218047 h 2124221"/>
              <a:gd name="connsiteX19" fmla="*/ 1967734 w 2954215"/>
              <a:gd name="connsiteY19" fmla="*/ 150512 h 2124221"/>
              <a:gd name="connsiteX20" fmla="*/ 1913206 w 2954215"/>
              <a:gd name="connsiteY20" fmla="*/ 0 h 2124221"/>
              <a:gd name="connsiteX21" fmla="*/ 2194560 w 2954215"/>
              <a:gd name="connsiteY21" fmla="*/ 281354 h 2124221"/>
              <a:gd name="connsiteX22" fmla="*/ 2518117 w 2954215"/>
              <a:gd name="connsiteY22" fmla="*/ 337625 h 2124221"/>
              <a:gd name="connsiteX23" fmla="*/ 2644726 w 2954215"/>
              <a:gd name="connsiteY23" fmla="*/ 253218 h 2124221"/>
              <a:gd name="connsiteX24" fmla="*/ 2841674 w 2954215"/>
              <a:gd name="connsiteY24" fmla="*/ 407963 h 2124221"/>
              <a:gd name="connsiteX25" fmla="*/ 2686929 w 2954215"/>
              <a:gd name="connsiteY25" fmla="*/ 562708 h 2124221"/>
              <a:gd name="connsiteX26" fmla="*/ 2278966 w 2954215"/>
              <a:gd name="connsiteY26" fmla="*/ 618978 h 2124221"/>
              <a:gd name="connsiteX27" fmla="*/ 2532185 w 2954215"/>
              <a:gd name="connsiteY27" fmla="*/ 703385 h 2124221"/>
              <a:gd name="connsiteX28" fmla="*/ 2912012 w 2954215"/>
              <a:gd name="connsiteY28" fmla="*/ 590843 h 2124221"/>
              <a:gd name="connsiteX29" fmla="*/ 2954215 w 2954215"/>
              <a:gd name="connsiteY29" fmla="*/ 801858 h 2124221"/>
              <a:gd name="connsiteX30" fmla="*/ 2883877 w 2954215"/>
              <a:gd name="connsiteY30" fmla="*/ 914400 h 2124221"/>
              <a:gd name="connsiteX31" fmla="*/ 2194560 w 2954215"/>
              <a:gd name="connsiteY31" fmla="*/ 815926 h 2124221"/>
              <a:gd name="connsiteX32" fmla="*/ 2644726 w 2954215"/>
              <a:gd name="connsiteY32" fmla="*/ 1308295 h 2124221"/>
              <a:gd name="connsiteX33" fmla="*/ 2715065 w 2954215"/>
              <a:gd name="connsiteY33" fmla="*/ 1814732 h 2124221"/>
              <a:gd name="connsiteX34" fmla="*/ 2827606 w 2954215"/>
              <a:gd name="connsiteY34" fmla="*/ 2011680 h 2124221"/>
              <a:gd name="connsiteX35" fmla="*/ 2532185 w 2954215"/>
              <a:gd name="connsiteY35" fmla="*/ 2011680 h 2124221"/>
              <a:gd name="connsiteX36" fmla="*/ 1997612 w 2954215"/>
              <a:gd name="connsiteY36" fmla="*/ 2124221 h 2124221"/>
              <a:gd name="connsiteX37" fmla="*/ 1575581 w 2954215"/>
              <a:gd name="connsiteY37" fmla="*/ 1955409 h 2124221"/>
              <a:gd name="connsiteX38" fmla="*/ 1125415 w 2954215"/>
              <a:gd name="connsiteY38" fmla="*/ 1083212 h 2124221"/>
              <a:gd name="connsiteX39" fmla="*/ 956603 w 2954215"/>
              <a:gd name="connsiteY39" fmla="*/ 1069145 h 2124221"/>
              <a:gd name="connsiteX40" fmla="*/ 928468 w 2954215"/>
              <a:gd name="connsiteY40" fmla="*/ 1153551 h 2124221"/>
              <a:gd name="connsiteX41" fmla="*/ 1252025 w 2954215"/>
              <a:gd name="connsiteY41" fmla="*/ 1772529 h 2124221"/>
              <a:gd name="connsiteX42" fmla="*/ 1237957 w 2954215"/>
              <a:gd name="connsiteY42" fmla="*/ 1899138 h 2124221"/>
              <a:gd name="connsiteX43" fmla="*/ 1434905 w 2954215"/>
              <a:gd name="connsiteY43" fmla="*/ 1997612 h 2124221"/>
              <a:gd name="connsiteX44" fmla="*/ 1153551 w 2954215"/>
              <a:gd name="connsiteY44" fmla="*/ 1997612 h 2124221"/>
              <a:gd name="connsiteX45" fmla="*/ 942535 w 2954215"/>
              <a:gd name="connsiteY45" fmla="*/ 2110154 h 2124221"/>
              <a:gd name="connsiteX46" fmla="*/ 351692 w 2954215"/>
              <a:gd name="connsiteY46" fmla="*/ 2053883 h 2124221"/>
              <a:gd name="connsiteX47" fmla="*/ 182880 w 2954215"/>
              <a:gd name="connsiteY47" fmla="*/ 1392701 h 2124221"/>
              <a:gd name="connsiteX48" fmla="*/ 267286 w 2954215"/>
              <a:gd name="connsiteY48" fmla="*/ 1181686 h 2124221"/>
              <a:gd name="connsiteX49" fmla="*/ 239151 w 2954215"/>
              <a:gd name="connsiteY49" fmla="*/ 984738 h 2124221"/>
              <a:gd name="connsiteX50" fmla="*/ 0 w 2954215"/>
              <a:gd name="connsiteY50" fmla="*/ 914400 h 2124221"/>
              <a:gd name="connsiteX51" fmla="*/ 70338 w 2954215"/>
              <a:gd name="connsiteY51" fmla="*/ 661181 h 2124221"/>
              <a:gd name="connsiteX52" fmla="*/ 393895 w 2954215"/>
              <a:gd name="connsiteY52" fmla="*/ 731520 h 2124221"/>
              <a:gd name="connsiteX53" fmla="*/ 325211 w 2954215"/>
              <a:gd name="connsiteY53" fmla="*/ 897778 h 2124221"/>
              <a:gd name="connsiteX54" fmla="*/ 450166 w 2954215"/>
              <a:gd name="connsiteY54" fmla="*/ 998806 h 2124221"/>
              <a:gd name="connsiteX55" fmla="*/ 450166 w 2954215"/>
              <a:gd name="connsiteY55" fmla="*/ 998806 h 2124221"/>
              <a:gd name="connsiteX56" fmla="*/ 450166 w 2954215"/>
              <a:gd name="connsiteY56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81685 w 2954215"/>
              <a:gd name="connsiteY3" fmla="*/ 532456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539016 w 2954215"/>
              <a:gd name="connsiteY14" fmla="*/ 201863 h 2124221"/>
              <a:gd name="connsiteX15" fmla="*/ 1448972 w 2954215"/>
              <a:gd name="connsiteY15" fmla="*/ 42203 h 2124221"/>
              <a:gd name="connsiteX16" fmla="*/ 1789869 w 2954215"/>
              <a:gd name="connsiteY16" fmla="*/ 185679 h 2124221"/>
              <a:gd name="connsiteX17" fmla="*/ 1749409 w 2954215"/>
              <a:gd name="connsiteY17" fmla="*/ 169495 h 2124221"/>
              <a:gd name="connsiteX18" fmla="*/ 1927434 w 2954215"/>
              <a:gd name="connsiteY18" fmla="*/ 218047 h 2124221"/>
              <a:gd name="connsiteX19" fmla="*/ 1967734 w 2954215"/>
              <a:gd name="connsiteY19" fmla="*/ 150512 h 2124221"/>
              <a:gd name="connsiteX20" fmla="*/ 1913206 w 2954215"/>
              <a:gd name="connsiteY20" fmla="*/ 0 h 2124221"/>
              <a:gd name="connsiteX21" fmla="*/ 2194560 w 2954215"/>
              <a:gd name="connsiteY21" fmla="*/ 281354 h 2124221"/>
              <a:gd name="connsiteX22" fmla="*/ 2518117 w 2954215"/>
              <a:gd name="connsiteY22" fmla="*/ 337625 h 2124221"/>
              <a:gd name="connsiteX23" fmla="*/ 2644726 w 2954215"/>
              <a:gd name="connsiteY23" fmla="*/ 253218 h 2124221"/>
              <a:gd name="connsiteX24" fmla="*/ 2841674 w 2954215"/>
              <a:gd name="connsiteY24" fmla="*/ 407963 h 2124221"/>
              <a:gd name="connsiteX25" fmla="*/ 2686929 w 2954215"/>
              <a:gd name="connsiteY25" fmla="*/ 562708 h 2124221"/>
              <a:gd name="connsiteX26" fmla="*/ 2278966 w 2954215"/>
              <a:gd name="connsiteY26" fmla="*/ 618978 h 2124221"/>
              <a:gd name="connsiteX27" fmla="*/ 2532185 w 2954215"/>
              <a:gd name="connsiteY27" fmla="*/ 703385 h 2124221"/>
              <a:gd name="connsiteX28" fmla="*/ 2912012 w 2954215"/>
              <a:gd name="connsiteY28" fmla="*/ 590843 h 2124221"/>
              <a:gd name="connsiteX29" fmla="*/ 2954215 w 2954215"/>
              <a:gd name="connsiteY29" fmla="*/ 801858 h 2124221"/>
              <a:gd name="connsiteX30" fmla="*/ 2883877 w 2954215"/>
              <a:gd name="connsiteY30" fmla="*/ 914400 h 2124221"/>
              <a:gd name="connsiteX31" fmla="*/ 2194560 w 2954215"/>
              <a:gd name="connsiteY31" fmla="*/ 815926 h 2124221"/>
              <a:gd name="connsiteX32" fmla="*/ 2644726 w 2954215"/>
              <a:gd name="connsiteY32" fmla="*/ 1308295 h 2124221"/>
              <a:gd name="connsiteX33" fmla="*/ 2715065 w 2954215"/>
              <a:gd name="connsiteY33" fmla="*/ 1814732 h 2124221"/>
              <a:gd name="connsiteX34" fmla="*/ 2827606 w 2954215"/>
              <a:gd name="connsiteY34" fmla="*/ 2011680 h 2124221"/>
              <a:gd name="connsiteX35" fmla="*/ 2532185 w 2954215"/>
              <a:gd name="connsiteY35" fmla="*/ 2011680 h 2124221"/>
              <a:gd name="connsiteX36" fmla="*/ 1997612 w 2954215"/>
              <a:gd name="connsiteY36" fmla="*/ 2124221 h 2124221"/>
              <a:gd name="connsiteX37" fmla="*/ 1575581 w 2954215"/>
              <a:gd name="connsiteY37" fmla="*/ 1955409 h 2124221"/>
              <a:gd name="connsiteX38" fmla="*/ 1125415 w 2954215"/>
              <a:gd name="connsiteY38" fmla="*/ 1083212 h 2124221"/>
              <a:gd name="connsiteX39" fmla="*/ 956603 w 2954215"/>
              <a:gd name="connsiteY39" fmla="*/ 1069145 h 2124221"/>
              <a:gd name="connsiteX40" fmla="*/ 928468 w 2954215"/>
              <a:gd name="connsiteY40" fmla="*/ 1153551 h 2124221"/>
              <a:gd name="connsiteX41" fmla="*/ 1252025 w 2954215"/>
              <a:gd name="connsiteY41" fmla="*/ 1772529 h 2124221"/>
              <a:gd name="connsiteX42" fmla="*/ 1237957 w 2954215"/>
              <a:gd name="connsiteY42" fmla="*/ 1899138 h 2124221"/>
              <a:gd name="connsiteX43" fmla="*/ 1434905 w 2954215"/>
              <a:gd name="connsiteY43" fmla="*/ 1997612 h 2124221"/>
              <a:gd name="connsiteX44" fmla="*/ 1153551 w 2954215"/>
              <a:gd name="connsiteY44" fmla="*/ 1997612 h 2124221"/>
              <a:gd name="connsiteX45" fmla="*/ 942535 w 2954215"/>
              <a:gd name="connsiteY45" fmla="*/ 2110154 h 2124221"/>
              <a:gd name="connsiteX46" fmla="*/ 351692 w 2954215"/>
              <a:gd name="connsiteY46" fmla="*/ 2053883 h 2124221"/>
              <a:gd name="connsiteX47" fmla="*/ 182880 w 2954215"/>
              <a:gd name="connsiteY47" fmla="*/ 1392701 h 2124221"/>
              <a:gd name="connsiteX48" fmla="*/ 267286 w 2954215"/>
              <a:gd name="connsiteY48" fmla="*/ 1181686 h 2124221"/>
              <a:gd name="connsiteX49" fmla="*/ 239151 w 2954215"/>
              <a:gd name="connsiteY49" fmla="*/ 984738 h 2124221"/>
              <a:gd name="connsiteX50" fmla="*/ 0 w 2954215"/>
              <a:gd name="connsiteY50" fmla="*/ 914400 h 2124221"/>
              <a:gd name="connsiteX51" fmla="*/ 70338 w 2954215"/>
              <a:gd name="connsiteY51" fmla="*/ 661181 h 2124221"/>
              <a:gd name="connsiteX52" fmla="*/ 393895 w 2954215"/>
              <a:gd name="connsiteY52" fmla="*/ 731520 h 2124221"/>
              <a:gd name="connsiteX53" fmla="*/ 325211 w 2954215"/>
              <a:gd name="connsiteY53" fmla="*/ 897778 h 2124221"/>
              <a:gd name="connsiteX54" fmla="*/ 450166 w 2954215"/>
              <a:gd name="connsiteY54" fmla="*/ 998806 h 2124221"/>
              <a:gd name="connsiteX55" fmla="*/ 450166 w 2954215"/>
              <a:gd name="connsiteY55" fmla="*/ 998806 h 2124221"/>
              <a:gd name="connsiteX56" fmla="*/ 450166 w 2954215"/>
              <a:gd name="connsiteY56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81685 w 2954215"/>
              <a:gd name="connsiteY3" fmla="*/ 532456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539016 w 2954215"/>
              <a:gd name="connsiteY14" fmla="*/ 201863 h 2124221"/>
              <a:gd name="connsiteX15" fmla="*/ 1448972 w 2954215"/>
              <a:gd name="connsiteY15" fmla="*/ 42203 h 2124221"/>
              <a:gd name="connsiteX16" fmla="*/ 1789869 w 2954215"/>
              <a:gd name="connsiteY16" fmla="*/ 185679 h 2124221"/>
              <a:gd name="connsiteX17" fmla="*/ 1749409 w 2954215"/>
              <a:gd name="connsiteY17" fmla="*/ 169495 h 2124221"/>
              <a:gd name="connsiteX18" fmla="*/ 1927434 w 2954215"/>
              <a:gd name="connsiteY18" fmla="*/ 218047 h 2124221"/>
              <a:gd name="connsiteX19" fmla="*/ 1967734 w 2954215"/>
              <a:gd name="connsiteY19" fmla="*/ 150512 h 2124221"/>
              <a:gd name="connsiteX20" fmla="*/ 1913206 w 2954215"/>
              <a:gd name="connsiteY20" fmla="*/ 0 h 2124221"/>
              <a:gd name="connsiteX21" fmla="*/ 2194560 w 2954215"/>
              <a:gd name="connsiteY21" fmla="*/ 281354 h 2124221"/>
              <a:gd name="connsiteX22" fmla="*/ 2518117 w 2954215"/>
              <a:gd name="connsiteY22" fmla="*/ 337625 h 2124221"/>
              <a:gd name="connsiteX23" fmla="*/ 2644726 w 2954215"/>
              <a:gd name="connsiteY23" fmla="*/ 253218 h 2124221"/>
              <a:gd name="connsiteX24" fmla="*/ 2841674 w 2954215"/>
              <a:gd name="connsiteY24" fmla="*/ 407963 h 2124221"/>
              <a:gd name="connsiteX25" fmla="*/ 2686929 w 2954215"/>
              <a:gd name="connsiteY25" fmla="*/ 562708 h 2124221"/>
              <a:gd name="connsiteX26" fmla="*/ 2278966 w 2954215"/>
              <a:gd name="connsiteY26" fmla="*/ 618978 h 2124221"/>
              <a:gd name="connsiteX27" fmla="*/ 2532185 w 2954215"/>
              <a:gd name="connsiteY27" fmla="*/ 703385 h 2124221"/>
              <a:gd name="connsiteX28" fmla="*/ 2912012 w 2954215"/>
              <a:gd name="connsiteY28" fmla="*/ 590843 h 2124221"/>
              <a:gd name="connsiteX29" fmla="*/ 2954215 w 2954215"/>
              <a:gd name="connsiteY29" fmla="*/ 801858 h 2124221"/>
              <a:gd name="connsiteX30" fmla="*/ 2883877 w 2954215"/>
              <a:gd name="connsiteY30" fmla="*/ 914400 h 2124221"/>
              <a:gd name="connsiteX31" fmla="*/ 2194560 w 2954215"/>
              <a:gd name="connsiteY31" fmla="*/ 815926 h 2124221"/>
              <a:gd name="connsiteX32" fmla="*/ 2644726 w 2954215"/>
              <a:gd name="connsiteY32" fmla="*/ 1308295 h 2124221"/>
              <a:gd name="connsiteX33" fmla="*/ 2715065 w 2954215"/>
              <a:gd name="connsiteY33" fmla="*/ 1814732 h 2124221"/>
              <a:gd name="connsiteX34" fmla="*/ 2827606 w 2954215"/>
              <a:gd name="connsiteY34" fmla="*/ 2011680 h 2124221"/>
              <a:gd name="connsiteX35" fmla="*/ 2532185 w 2954215"/>
              <a:gd name="connsiteY35" fmla="*/ 2011680 h 2124221"/>
              <a:gd name="connsiteX36" fmla="*/ 1997612 w 2954215"/>
              <a:gd name="connsiteY36" fmla="*/ 2124221 h 2124221"/>
              <a:gd name="connsiteX37" fmla="*/ 1575581 w 2954215"/>
              <a:gd name="connsiteY37" fmla="*/ 1955409 h 2124221"/>
              <a:gd name="connsiteX38" fmla="*/ 1125415 w 2954215"/>
              <a:gd name="connsiteY38" fmla="*/ 1083212 h 2124221"/>
              <a:gd name="connsiteX39" fmla="*/ 956603 w 2954215"/>
              <a:gd name="connsiteY39" fmla="*/ 1069145 h 2124221"/>
              <a:gd name="connsiteX40" fmla="*/ 928468 w 2954215"/>
              <a:gd name="connsiteY40" fmla="*/ 1153551 h 2124221"/>
              <a:gd name="connsiteX41" fmla="*/ 1252025 w 2954215"/>
              <a:gd name="connsiteY41" fmla="*/ 1772529 h 2124221"/>
              <a:gd name="connsiteX42" fmla="*/ 1237957 w 2954215"/>
              <a:gd name="connsiteY42" fmla="*/ 1899138 h 2124221"/>
              <a:gd name="connsiteX43" fmla="*/ 1434905 w 2954215"/>
              <a:gd name="connsiteY43" fmla="*/ 1997612 h 2124221"/>
              <a:gd name="connsiteX44" fmla="*/ 1153551 w 2954215"/>
              <a:gd name="connsiteY44" fmla="*/ 1997612 h 2124221"/>
              <a:gd name="connsiteX45" fmla="*/ 942535 w 2954215"/>
              <a:gd name="connsiteY45" fmla="*/ 2110154 h 2124221"/>
              <a:gd name="connsiteX46" fmla="*/ 351692 w 2954215"/>
              <a:gd name="connsiteY46" fmla="*/ 2053883 h 2124221"/>
              <a:gd name="connsiteX47" fmla="*/ 182880 w 2954215"/>
              <a:gd name="connsiteY47" fmla="*/ 1392701 h 2124221"/>
              <a:gd name="connsiteX48" fmla="*/ 267286 w 2954215"/>
              <a:gd name="connsiteY48" fmla="*/ 1181686 h 2124221"/>
              <a:gd name="connsiteX49" fmla="*/ 239151 w 2954215"/>
              <a:gd name="connsiteY49" fmla="*/ 984738 h 2124221"/>
              <a:gd name="connsiteX50" fmla="*/ 0 w 2954215"/>
              <a:gd name="connsiteY50" fmla="*/ 914400 h 2124221"/>
              <a:gd name="connsiteX51" fmla="*/ 70338 w 2954215"/>
              <a:gd name="connsiteY51" fmla="*/ 661181 h 2124221"/>
              <a:gd name="connsiteX52" fmla="*/ 393895 w 2954215"/>
              <a:gd name="connsiteY52" fmla="*/ 731520 h 2124221"/>
              <a:gd name="connsiteX53" fmla="*/ 325211 w 2954215"/>
              <a:gd name="connsiteY53" fmla="*/ 897778 h 2124221"/>
              <a:gd name="connsiteX54" fmla="*/ 450166 w 2954215"/>
              <a:gd name="connsiteY54" fmla="*/ 998806 h 2124221"/>
              <a:gd name="connsiteX55" fmla="*/ 450166 w 2954215"/>
              <a:gd name="connsiteY55" fmla="*/ 998806 h 2124221"/>
              <a:gd name="connsiteX56" fmla="*/ 450166 w 2954215"/>
              <a:gd name="connsiteY56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81685 w 2954215"/>
              <a:gd name="connsiteY3" fmla="*/ 532456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539016 w 2954215"/>
              <a:gd name="connsiteY14" fmla="*/ 201863 h 2124221"/>
              <a:gd name="connsiteX15" fmla="*/ 1448972 w 2954215"/>
              <a:gd name="connsiteY15" fmla="*/ 42203 h 2124221"/>
              <a:gd name="connsiteX16" fmla="*/ 1789869 w 2954215"/>
              <a:gd name="connsiteY16" fmla="*/ 185679 h 2124221"/>
              <a:gd name="connsiteX17" fmla="*/ 1749409 w 2954215"/>
              <a:gd name="connsiteY17" fmla="*/ 169495 h 2124221"/>
              <a:gd name="connsiteX18" fmla="*/ 1927434 w 2954215"/>
              <a:gd name="connsiteY18" fmla="*/ 218047 h 2124221"/>
              <a:gd name="connsiteX19" fmla="*/ 1967734 w 2954215"/>
              <a:gd name="connsiteY19" fmla="*/ 150512 h 2124221"/>
              <a:gd name="connsiteX20" fmla="*/ 1913206 w 2954215"/>
              <a:gd name="connsiteY20" fmla="*/ 0 h 2124221"/>
              <a:gd name="connsiteX21" fmla="*/ 2194560 w 2954215"/>
              <a:gd name="connsiteY21" fmla="*/ 281354 h 2124221"/>
              <a:gd name="connsiteX22" fmla="*/ 2518117 w 2954215"/>
              <a:gd name="connsiteY22" fmla="*/ 337625 h 2124221"/>
              <a:gd name="connsiteX23" fmla="*/ 2644726 w 2954215"/>
              <a:gd name="connsiteY23" fmla="*/ 253218 h 2124221"/>
              <a:gd name="connsiteX24" fmla="*/ 2841674 w 2954215"/>
              <a:gd name="connsiteY24" fmla="*/ 407963 h 2124221"/>
              <a:gd name="connsiteX25" fmla="*/ 2686929 w 2954215"/>
              <a:gd name="connsiteY25" fmla="*/ 562708 h 2124221"/>
              <a:gd name="connsiteX26" fmla="*/ 2278966 w 2954215"/>
              <a:gd name="connsiteY26" fmla="*/ 618978 h 2124221"/>
              <a:gd name="connsiteX27" fmla="*/ 2532185 w 2954215"/>
              <a:gd name="connsiteY27" fmla="*/ 703385 h 2124221"/>
              <a:gd name="connsiteX28" fmla="*/ 2912012 w 2954215"/>
              <a:gd name="connsiteY28" fmla="*/ 590843 h 2124221"/>
              <a:gd name="connsiteX29" fmla="*/ 2954215 w 2954215"/>
              <a:gd name="connsiteY29" fmla="*/ 801858 h 2124221"/>
              <a:gd name="connsiteX30" fmla="*/ 2883877 w 2954215"/>
              <a:gd name="connsiteY30" fmla="*/ 914400 h 2124221"/>
              <a:gd name="connsiteX31" fmla="*/ 2194560 w 2954215"/>
              <a:gd name="connsiteY31" fmla="*/ 815926 h 2124221"/>
              <a:gd name="connsiteX32" fmla="*/ 2644726 w 2954215"/>
              <a:gd name="connsiteY32" fmla="*/ 1308295 h 2124221"/>
              <a:gd name="connsiteX33" fmla="*/ 2715065 w 2954215"/>
              <a:gd name="connsiteY33" fmla="*/ 1814732 h 2124221"/>
              <a:gd name="connsiteX34" fmla="*/ 2827606 w 2954215"/>
              <a:gd name="connsiteY34" fmla="*/ 2011680 h 2124221"/>
              <a:gd name="connsiteX35" fmla="*/ 2532185 w 2954215"/>
              <a:gd name="connsiteY35" fmla="*/ 2011680 h 2124221"/>
              <a:gd name="connsiteX36" fmla="*/ 1997612 w 2954215"/>
              <a:gd name="connsiteY36" fmla="*/ 2124221 h 2124221"/>
              <a:gd name="connsiteX37" fmla="*/ 1575581 w 2954215"/>
              <a:gd name="connsiteY37" fmla="*/ 1955409 h 2124221"/>
              <a:gd name="connsiteX38" fmla="*/ 1125415 w 2954215"/>
              <a:gd name="connsiteY38" fmla="*/ 1083212 h 2124221"/>
              <a:gd name="connsiteX39" fmla="*/ 956603 w 2954215"/>
              <a:gd name="connsiteY39" fmla="*/ 1069145 h 2124221"/>
              <a:gd name="connsiteX40" fmla="*/ 928468 w 2954215"/>
              <a:gd name="connsiteY40" fmla="*/ 1153551 h 2124221"/>
              <a:gd name="connsiteX41" fmla="*/ 1252025 w 2954215"/>
              <a:gd name="connsiteY41" fmla="*/ 1772529 h 2124221"/>
              <a:gd name="connsiteX42" fmla="*/ 1237957 w 2954215"/>
              <a:gd name="connsiteY42" fmla="*/ 1899138 h 2124221"/>
              <a:gd name="connsiteX43" fmla="*/ 1434905 w 2954215"/>
              <a:gd name="connsiteY43" fmla="*/ 1997612 h 2124221"/>
              <a:gd name="connsiteX44" fmla="*/ 1153551 w 2954215"/>
              <a:gd name="connsiteY44" fmla="*/ 1997612 h 2124221"/>
              <a:gd name="connsiteX45" fmla="*/ 942535 w 2954215"/>
              <a:gd name="connsiteY45" fmla="*/ 2110154 h 2124221"/>
              <a:gd name="connsiteX46" fmla="*/ 351692 w 2954215"/>
              <a:gd name="connsiteY46" fmla="*/ 2053883 h 2124221"/>
              <a:gd name="connsiteX47" fmla="*/ 182880 w 2954215"/>
              <a:gd name="connsiteY47" fmla="*/ 1392701 h 2124221"/>
              <a:gd name="connsiteX48" fmla="*/ 267286 w 2954215"/>
              <a:gd name="connsiteY48" fmla="*/ 1181686 h 2124221"/>
              <a:gd name="connsiteX49" fmla="*/ 239151 w 2954215"/>
              <a:gd name="connsiteY49" fmla="*/ 984738 h 2124221"/>
              <a:gd name="connsiteX50" fmla="*/ 0 w 2954215"/>
              <a:gd name="connsiteY50" fmla="*/ 914400 h 2124221"/>
              <a:gd name="connsiteX51" fmla="*/ 70338 w 2954215"/>
              <a:gd name="connsiteY51" fmla="*/ 661181 h 2124221"/>
              <a:gd name="connsiteX52" fmla="*/ 393895 w 2954215"/>
              <a:gd name="connsiteY52" fmla="*/ 731520 h 2124221"/>
              <a:gd name="connsiteX53" fmla="*/ 325211 w 2954215"/>
              <a:gd name="connsiteY53" fmla="*/ 897778 h 2124221"/>
              <a:gd name="connsiteX54" fmla="*/ 450166 w 2954215"/>
              <a:gd name="connsiteY54" fmla="*/ 998806 h 2124221"/>
              <a:gd name="connsiteX55" fmla="*/ 450166 w 2954215"/>
              <a:gd name="connsiteY55" fmla="*/ 998806 h 2124221"/>
              <a:gd name="connsiteX56" fmla="*/ 450166 w 2954215"/>
              <a:gd name="connsiteY56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81685 w 2954215"/>
              <a:gd name="connsiteY3" fmla="*/ 532456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539016 w 2954215"/>
              <a:gd name="connsiteY14" fmla="*/ 201863 h 2124221"/>
              <a:gd name="connsiteX15" fmla="*/ 1448972 w 2954215"/>
              <a:gd name="connsiteY15" fmla="*/ 42203 h 2124221"/>
              <a:gd name="connsiteX16" fmla="*/ 1789869 w 2954215"/>
              <a:gd name="connsiteY16" fmla="*/ 185679 h 2124221"/>
              <a:gd name="connsiteX17" fmla="*/ 1749409 w 2954215"/>
              <a:gd name="connsiteY17" fmla="*/ 169495 h 2124221"/>
              <a:gd name="connsiteX18" fmla="*/ 1927434 w 2954215"/>
              <a:gd name="connsiteY18" fmla="*/ 218047 h 2124221"/>
              <a:gd name="connsiteX19" fmla="*/ 1967734 w 2954215"/>
              <a:gd name="connsiteY19" fmla="*/ 150512 h 2124221"/>
              <a:gd name="connsiteX20" fmla="*/ 1913206 w 2954215"/>
              <a:gd name="connsiteY20" fmla="*/ 0 h 2124221"/>
              <a:gd name="connsiteX21" fmla="*/ 2194560 w 2954215"/>
              <a:gd name="connsiteY21" fmla="*/ 281354 h 2124221"/>
              <a:gd name="connsiteX22" fmla="*/ 2518117 w 2954215"/>
              <a:gd name="connsiteY22" fmla="*/ 337625 h 2124221"/>
              <a:gd name="connsiteX23" fmla="*/ 2644726 w 2954215"/>
              <a:gd name="connsiteY23" fmla="*/ 253218 h 2124221"/>
              <a:gd name="connsiteX24" fmla="*/ 2841674 w 2954215"/>
              <a:gd name="connsiteY24" fmla="*/ 407963 h 2124221"/>
              <a:gd name="connsiteX25" fmla="*/ 2686929 w 2954215"/>
              <a:gd name="connsiteY25" fmla="*/ 562708 h 2124221"/>
              <a:gd name="connsiteX26" fmla="*/ 2278966 w 2954215"/>
              <a:gd name="connsiteY26" fmla="*/ 618978 h 2124221"/>
              <a:gd name="connsiteX27" fmla="*/ 2532185 w 2954215"/>
              <a:gd name="connsiteY27" fmla="*/ 703385 h 2124221"/>
              <a:gd name="connsiteX28" fmla="*/ 2912012 w 2954215"/>
              <a:gd name="connsiteY28" fmla="*/ 590843 h 2124221"/>
              <a:gd name="connsiteX29" fmla="*/ 2954215 w 2954215"/>
              <a:gd name="connsiteY29" fmla="*/ 801858 h 2124221"/>
              <a:gd name="connsiteX30" fmla="*/ 2883877 w 2954215"/>
              <a:gd name="connsiteY30" fmla="*/ 914400 h 2124221"/>
              <a:gd name="connsiteX31" fmla="*/ 2194560 w 2954215"/>
              <a:gd name="connsiteY31" fmla="*/ 815926 h 2124221"/>
              <a:gd name="connsiteX32" fmla="*/ 2644726 w 2954215"/>
              <a:gd name="connsiteY32" fmla="*/ 1308295 h 2124221"/>
              <a:gd name="connsiteX33" fmla="*/ 2715065 w 2954215"/>
              <a:gd name="connsiteY33" fmla="*/ 1814732 h 2124221"/>
              <a:gd name="connsiteX34" fmla="*/ 2827606 w 2954215"/>
              <a:gd name="connsiteY34" fmla="*/ 2011680 h 2124221"/>
              <a:gd name="connsiteX35" fmla="*/ 2532185 w 2954215"/>
              <a:gd name="connsiteY35" fmla="*/ 2011680 h 2124221"/>
              <a:gd name="connsiteX36" fmla="*/ 1997612 w 2954215"/>
              <a:gd name="connsiteY36" fmla="*/ 2124221 h 2124221"/>
              <a:gd name="connsiteX37" fmla="*/ 1575581 w 2954215"/>
              <a:gd name="connsiteY37" fmla="*/ 1955409 h 2124221"/>
              <a:gd name="connsiteX38" fmla="*/ 1125415 w 2954215"/>
              <a:gd name="connsiteY38" fmla="*/ 1083212 h 2124221"/>
              <a:gd name="connsiteX39" fmla="*/ 956603 w 2954215"/>
              <a:gd name="connsiteY39" fmla="*/ 1069145 h 2124221"/>
              <a:gd name="connsiteX40" fmla="*/ 928468 w 2954215"/>
              <a:gd name="connsiteY40" fmla="*/ 1153551 h 2124221"/>
              <a:gd name="connsiteX41" fmla="*/ 1252025 w 2954215"/>
              <a:gd name="connsiteY41" fmla="*/ 1772529 h 2124221"/>
              <a:gd name="connsiteX42" fmla="*/ 1237957 w 2954215"/>
              <a:gd name="connsiteY42" fmla="*/ 1899138 h 2124221"/>
              <a:gd name="connsiteX43" fmla="*/ 1434905 w 2954215"/>
              <a:gd name="connsiteY43" fmla="*/ 1997612 h 2124221"/>
              <a:gd name="connsiteX44" fmla="*/ 1153551 w 2954215"/>
              <a:gd name="connsiteY44" fmla="*/ 1997612 h 2124221"/>
              <a:gd name="connsiteX45" fmla="*/ 942535 w 2954215"/>
              <a:gd name="connsiteY45" fmla="*/ 2110154 h 2124221"/>
              <a:gd name="connsiteX46" fmla="*/ 351692 w 2954215"/>
              <a:gd name="connsiteY46" fmla="*/ 2053883 h 2124221"/>
              <a:gd name="connsiteX47" fmla="*/ 182880 w 2954215"/>
              <a:gd name="connsiteY47" fmla="*/ 1392701 h 2124221"/>
              <a:gd name="connsiteX48" fmla="*/ 267286 w 2954215"/>
              <a:gd name="connsiteY48" fmla="*/ 1181686 h 2124221"/>
              <a:gd name="connsiteX49" fmla="*/ 239151 w 2954215"/>
              <a:gd name="connsiteY49" fmla="*/ 984738 h 2124221"/>
              <a:gd name="connsiteX50" fmla="*/ 0 w 2954215"/>
              <a:gd name="connsiteY50" fmla="*/ 914400 h 2124221"/>
              <a:gd name="connsiteX51" fmla="*/ 70338 w 2954215"/>
              <a:gd name="connsiteY51" fmla="*/ 661181 h 2124221"/>
              <a:gd name="connsiteX52" fmla="*/ 393895 w 2954215"/>
              <a:gd name="connsiteY52" fmla="*/ 731520 h 2124221"/>
              <a:gd name="connsiteX53" fmla="*/ 325211 w 2954215"/>
              <a:gd name="connsiteY53" fmla="*/ 897778 h 2124221"/>
              <a:gd name="connsiteX54" fmla="*/ 450166 w 2954215"/>
              <a:gd name="connsiteY54" fmla="*/ 998806 h 2124221"/>
              <a:gd name="connsiteX55" fmla="*/ 450166 w 2954215"/>
              <a:gd name="connsiteY55" fmla="*/ 998806 h 2124221"/>
              <a:gd name="connsiteX56" fmla="*/ 450166 w 2954215"/>
              <a:gd name="connsiteY56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81685 w 2954215"/>
              <a:gd name="connsiteY3" fmla="*/ 532456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539016 w 2954215"/>
              <a:gd name="connsiteY14" fmla="*/ 201863 h 2124221"/>
              <a:gd name="connsiteX15" fmla="*/ 1448972 w 2954215"/>
              <a:gd name="connsiteY15" fmla="*/ 42203 h 2124221"/>
              <a:gd name="connsiteX16" fmla="*/ 1789869 w 2954215"/>
              <a:gd name="connsiteY16" fmla="*/ 185679 h 2124221"/>
              <a:gd name="connsiteX17" fmla="*/ 1749409 w 2954215"/>
              <a:gd name="connsiteY17" fmla="*/ 169495 h 2124221"/>
              <a:gd name="connsiteX18" fmla="*/ 1927434 w 2954215"/>
              <a:gd name="connsiteY18" fmla="*/ 218047 h 2124221"/>
              <a:gd name="connsiteX19" fmla="*/ 1967734 w 2954215"/>
              <a:gd name="connsiteY19" fmla="*/ 150512 h 2124221"/>
              <a:gd name="connsiteX20" fmla="*/ 1913206 w 2954215"/>
              <a:gd name="connsiteY20" fmla="*/ 0 h 2124221"/>
              <a:gd name="connsiteX21" fmla="*/ 2194560 w 2954215"/>
              <a:gd name="connsiteY21" fmla="*/ 281354 h 2124221"/>
              <a:gd name="connsiteX22" fmla="*/ 2518117 w 2954215"/>
              <a:gd name="connsiteY22" fmla="*/ 337625 h 2124221"/>
              <a:gd name="connsiteX23" fmla="*/ 2644726 w 2954215"/>
              <a:gd name="connsiteY23" fmla="*/ 253218 h 2124221"/>
              <a:gd name="connsiteX24" fmla="*/ 2841674 w 2954215"/>
              <a:gd name="connsiteY24" fmla="*/ 407963 h 2124221"/>
              <a:gd name="connsiteX25" fmla="*/ 2686929 w 2954215"/>
              <a:gd name="connsiteY25" fmla="*/ 562708 h 2124221"/>
              <a:gd name="connsiteX26" fmla="*/ 2278966 w 2954215"/>
              <a:gd name="connsiteY26" fmla="*/ 618978 h 2124221"/>
              <a:gd name="connsiteX27" fmla="*/ 2532185 w 2954215"/>
              <a:gd name="connsiteY27" fmla="*/ 703385 h 2124221"/>
              <a:gd name="connsiteX28" fmla="*/ 2912012 w 2954215"/>
              <a:gd name="connsiteY28" fmla="*/ 590843 h 2124221"/>
              <a:gd name="connsiteX29" fmla="*/ 2954215 w 2954215"/>
              <a:gd name="connsiteY29" fmla="*/ 801858 h 2124221"/>
              <a:gd name="connsiteX30" fmla="*/ 2883877 w 2954215"/>
              <a:gd name="connsiteY30" fmla="*/ 914400 h 2124221"/>
              <a:gd name="connsiteX31" fmla="*/ 2194560 w 2954215"/>
              <a:gd name="connsiteY31" fmla="*/ 815926 h 2124221"/>
              <a:gd name="connsiteX32" fmla="*/ 2644726 w 2954215"/>
              <a:gd name="connsiteY32" fmla="*/ 1308295 h 2124221"/>
              <a:gd name="connsiteX33" fmla="*/ 2715065 w 2954215"/>
              <a:gd name="connsiteY33" fmla="*/ 1814732 h 2124221"/>
              <a:gd name="connsiteX34" fmla="*/ 2827606 w 2954215"/>
              <a:gd name="connsiteY34" fmla="*/ 2011680 h 2124221"/>
              <a:gd name="connsiteX35" fmla="*/ 2532185 w 2954215"/>
              <a:gd name="connsiteY35" fmla="*/ 2011680 h 2124221"/>
              <a:gd name="connsiteX36" fmla="*/ 1997612 w 2954215"/>
              <a:gd name="connsiteY36" fmla="*/ 2124221 h 2124221"/>
              <a:gd name="connsiteX37" fmla="*/ 1575581 w 2954215"/>
              <a:gd name="connsiteY37" fmla="*/ 1955409 h 2124221"/>
              <a:gd name="connsiteX38" fmla="*/ 1125415 w 2954215"/>
              <a:gd name="connsiteY38" fmla="*/ 1083212 h 2124221"/>
              <a:gd name="connsiteX39" fmla="*/ 956603 w 2954215"/>
              <a:gd name="connsiteY39" fmla="*/ 1069145 h 2124221"/>
              <a:gd name="connsiteX40" fmla="*/ 928468 w 2954215"/>
              <a:gd name="connsiteY40" fmla="*/ 1153551 h 2124221"/>
              <a:gd name="connsiteX41" fmla="*/ 1252025 w 2954215"/>
              <a:gd name="connsiteY41" fmla="*/ 1772529 h 2124221"/>
              <a:gd name="connsiteX42" fmla="*/ 1237957 w 2954215"/>
              <a:gd name="connsiteY42" fmla="*/ 1899138 h 2124221"/>
              <a:gd name="connsiteX43" fmla="*/ 1434905 w 2954215"/>
              <a:gd name="connsiteY43" fmla="*/ 1997612 h 2124221"/>
              <a:gd name="connsiteX44" fmla="*/ 1153551 w 2954215"/>
              <a:gd name="connsiteY44" fmla="*/ 1997612 h 2124221"/>
              <a:gd name="connsiteX45" fmla="*/ 942535 w 2954215"/>
              <a:gd name="connsiteY45" fmla="*/ 2110154 h 2124221"/>
              <a:gd name="connsiteX46" fmla="*/ 351692 w 2954215"/>
              <a:gd name="connsiteY46" fmla="*/ 2053883 h 2124221"/>
              <a:gd name="connsiteX47" fmla="*/ 182880 w 2954215"/>
              <a:gd name="connsiteY47" fmla="*/ 1392701 h 2124221"/>
              <a:gd name="connsiteX48" fmla="*/ 267286 w 2954215"/>
              <a:gd name="connsiteY48" fmla="*/ 1181686 h 2124221"/>
              <a:gd name="connsiteX49" fmla="*/ 239151 w 2954215"/>
              <a:gd name="connsiteY49" fmla="*/ 984738 h 2124221"/>
              <a:gd name="connsiteX50" fmla="*/ 0 w 2954215"/>
              <a:gd name="connsiteY50" fmla="*/ 914400 h 2124221"/>
              <a:gd name="connsiteX51" fmla="*/ 70338 w 2954215"/>
              <a:gd name="connsiteY51" fmla="*/ 661181 h 2124221"/>
              <a:gd name="connsiteX52" fmla="*/ 393895 w 2954215"/>
              <a:gd name="connsiteY52" fmla="*/ 731520 h 2124221"/>
              <a:gd name="connsiteX53" fmla="*/ 325211 w 2954215"/>
              <a:gd name="connsiteY53" fmla="*/ 897778 h 2124221"/>
              <a:gd name="connsiteX54" fmla="*/ 450166 w 2954215"/>
              <a:gd name="connsiteY54" fmla="*/ 998806 h 2124221"/>
              <a:gd name="connsiteX55" fmla="*/ 450166 w 2954215"/>
              <a:gd name="connsiteY55" fmla="*/ 998806 h 2124221"/>
              <a:gd name="connsiteX56" fmla="*/ 450166 w 2954215"/>
              <a:gd name="connsiteY56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81685 w 2954215"/>
              <a:gd name="connsiteY3" fmla="*/ 532456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539016 w 2954215"/>
              <a:gd name="connsiteY14" fmla="*/ 201863 h 2124221"/>
              <a:gd name="connsiteX15" fmla="*/ 1448972 w 2954215"/>
              <a:gd name="connsiteY15" fmla="*/ 42203 h 2124221"/>
              <a:gd name="connsiteX16" fmla="*/ 1789869 w 2954215"/>
              <a:gd name="connsiteY16" fmla="*/ 185679 h 2124221"/>
              <a:gd name="connsiteX17" fmla="*/ 1749409 w 2954215"/>
              <a:gd name="connsiteY17" fmla="*/ 169495 h 2124221"/>
              <a:gd name="connsiteX18" fmla="*/ 1927434 w 2954215"/>
              <a:gd name="connsiteY18" fmla="*/ 218047 h 2124221"/>
              <a:gd name="connsiteX19" fmla="*/ 1967734 w 2954215"/>
              <a:gd name="connsiteY19" fmla="*/ 150512 h 2124221"/>
              <a:gd name="connsiteX20" fmla="*/ 1913206 w 2954215"/>
              <a:gd name="connsiteY20" fmla="*/ 0 h 2124221"/>
              <a:gd name="connsiteX21" fmla="*/ 2194560 w 2954215"/>
              <a:gd name="connsiteY21" fmla="*/ 281354 h 2124221"/>
              <a:gd name="connsiteX22" fmla="*/ 2518117 w 2954215"/>
              <a:gd name="connsiteY22" fmla="*/ 337625 h 2124221"/>
              <a:gd name="connsiteX23" fmla="*/ 2644726 w 2954215"/>
              <a:gd name="connsiteY23" fmla="*/ 253218 h 2124221"/>
              <a:gd name="connsiteX24" fmla="*/ 2841674 w 2954215"/>
              <a:gd name="connsiteY24" fmla="*/ 407963 h 2124221"/>
              <a:gd name="connsiteX25" fmla="*/ 2686929 w 2954215"/>
              <a:gd name="connsiteY25" fmla="*/ 562708 h 2124221"/>
              <a:gd name="connsiteX26" fmla="*/ 2278966 w 2954215"/>
              <a:gd name="connsiteY26" fmla="*/ 618978 h 2124221"/>
              <a:gd name="connsiteX27" fmla="*/ 2532185 w 2954215"/>
              <a:gd name="connsiteY27" fmla="*/ 703385 h 2124221"/>
              <a:gd name="connsiteX28" fmla="*/ 2912012 w 2954215"/>
              <a:gd name="connsiteY28" fmla="*/ 590843 h 2124221"/>
              <a:gd name="connsiteX29" fmla="*/ 2954215 w 2954215"/>
              <a:gd name="connsiteY29" fmla="*/ 801858 h 2124221"/>
              <a:gd name="connsiteX30" fmla="*/ 2883877 w 2954215"/>
              <a:gd name="connsiteY30" fmla="*/ 914400 h 2124221"/>
              <a:gd name="connsiteX31" fmla="*/ 2194560 w 2954215"/>
              <a:gd name="connsiteY31" fmla="*/ 815926 h 2124221"/>
              <a:gd name="connsiteX32" fmla="*/ 2644726 w 2954215"/>
              <a:gd name="connsiteY32" fmla="*/ 1308295 h 2124221"/>
              <a:gd name="connsiteX33" fmla="*/ 2715065 w 2954215"/>
              <a:gd name="connsiteY33" fmla="*/ 1814732 h 2124221"/>
              <a:gd name="connsiteX34" fmla="*/ 2827606 w 2954215"/>
              <a:gd name="connsiteY34" fmla="*/ 2011680 h 2124221"/>
              <a:gd name="connsiteX35" fmla="*/ 2532185 w 2954215"/>
              <a:gd name="connsiteY35" fmla="*/ 2011680 h 2124221"/>
              <a:gd name="connsiteX36" fmla="*/ 1997612 w 2954215"/>
              <a:gd name="connsiteY36" fmla="*/ 2124221 h 2124221"/>
              <a:gd name="connsiteX37" fmla="*/ 1575581 w 2954215"/>
              <a:gd name="connsiteY37" fmla="*/ 1955409 h 2124221"/>
              <a:gd name="connsiteX38" fmla="*/ 1125415 w 2954215"/>
              <a:gd name="connsiteY38" fmla="*/ 1083212 h 2124221"/>
              <a:gd name="connsiteX39" fmla="*/ 956603 w 2954215"/>
              <a:gd name="connsiteY39" fmla="*/ 1069145 h 2124221"/>
              <a:gd name="connsiteX40" fmla="*/ 928468 w 2954215"/>
              <a:gd name="connsiteY40" fmla="*/ 1153551 h 2124221"/>
              <a:gd name="connsiteX41" fmla="*/ 1252025 w 2954215"/>
              <a:gd name="connsiteY41" fmla="*/ 1772529 h 2124221"/>
              <a:gd name="connsiteX42" fmla="*/ 1237957 w 2954215"/>
              <a:gd name="connsiteY42" fmla="*/ 1899138 h 2124221"/>
              <a:gd name="connsiteX43" fmla="*/ 1434905 w 2954215"/>
              <a:gd name="connsiteY43" fmla="*/ 1997612 h 2124221"/>
              <a:gd name="connsiteX44" fmla="*/ 1153551 w 2954215"/>
              <a:gd name="connsiteY44" fmla="*/ 1997612 h 2124221"/>
              <a:gd name="connsiteX45" fmla="*/ 942535 w 2954215"/>
              <a:gd name="connsiteY45" fmla="*/ 2110154 h 2124221"/>
              <a:gd name="connsiteX46" fmla="*/ 351692 w 2954215"/>
              <a:gd name="connsiteY46" fmla="*/ 2053883 h 2124221"/>
              <a:gd name="connsiteX47" fmla="*/ 182880 w 2954215"/>
              <a:gd name="connsiteY47" fmla="*/ 1392701 h 2124221"/>
              <a:gd name="connsiteX48" fmla="*/ 267286 w 2954215"/>
              <a:gd name="connsiteY48" fmla="*/ 1181686 h 2124221"/>
              <a:gd name="connsiteX49" fmla="*/ 239151 w 2954215"/>
              <a:gd name="connsiteY49" fmla="*/ 984738 h 2124221"/>
              <a:gd name="connsiteX50" fmla="*/ 0 w 2954215"/>
              <a:gd name="connsiteY50" fmla="*/ 914400 h 2124221"/>
              <a:gd name="connsiteX51" fmla="*/ 70338 w 2954215"/>
              <a:gd name="connsiteY51" fmla="*/ 661181 h 2124221"/>
              <a:gd name="connsiteX52" fmla="*/ 393895 w 2954215"/>
              <a:gd name="connsiteY52" fmla="*/ 731520 h 2124221"/>
              <a:gd name="connsiteX53" fmla="*/ 325211 w 2954215"/>
              <a:gd name="connsiteY53" fmla="*/ 897778 h 2124221"/>
              <a:gd name="connsiteX54" fmla="*/ 450166 w 2954215"/>
              <a:gd name="connsiteY54" fmla="*/ 998806 h 2124221"/>
              <a:gd name="connsiteX55" fmla="*/ 450166 w 2954215"/>
              <a:gd name="connsiteY55" fmla="*/ 998806 h 2124221"/>
              <a:gd name="connsiteX56" fmla="*/ 450166 w 2954215"/>
              <a:gd name="connsiteY56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81685 w 2954215"/>
              <a:gd name="connsiteY3" fmla="*/ 532456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539016 w 2954215"/>
              <a:gd name="connsiteY14" fmla="*/ 201863 h 2124221"/>
              <a:gd name="connsiteX15" fmla="*/ 1448972 w 2954215"/>
              <a:gd name="connsiteY15" fmla="*/ 42203 h 2124221"/>
              <a:gd name="connsiteX16" fmla="*/ 1789869 w 2954215"/>
              <a:gd name="connsiteY16" fmla="*/ 185679 h 2124221"/>
              <a:gd name="connsiteX17" fmla="*/ 1749409 w 2954215"/>
              <a:gd name="connsiteY17" fmla="*/ 169495 h 2124221"/>
              <a:gd name="connsiteX18" fmla="*/ 1927434 w 2954215"/>
              <a:gd name="connsiteY18" fmla="*/ 218047 h 2124221"/>
              <a:gd name="connsiteX19" fmla="*/ 1967734 w 2954215"/>
              <a:gd name="connsiteY19" fmla="*/ 150512 h 2124221"/>
              <a:gd name="connsiteX20" fmla="*/ 1913206 w 2954215"/>
              <a:gd name="connsiteY20" fmla="*/ 0 h 2124221"/>
              <a:gd name="connsiteX21" fmla="*/ 2194560 w 2954215"/>
              <a:gd name="connsiteY21" fmla="*/ 281354 h 2124221"/>
              <a:gd name="connsiteX22" fmla="*/ 2518117 w 2954215"/>
              <a:gd name="connsiteY22" fmla="*/ 337625 h 2124221"/>
              <a:gd name="connsiteX23" fmla="*/ 2644726 w 2954215"/>
              <a:gd name="connsiteY23" fmla="*/ 253218 h 2124221"/>
              <a:gd name="connsiteX24" fmla="*/ 2841674 w 2954215"/>
              <a:gd name="connsiteY24" fmla="*/ 407963 h 2124221"/>
              <a:gd name="connsiteX25" fmla="*/ 2686929 w 2954215"/>
              <a:gd name="connsiteY25" fmla="*/ 562708 h 2124221"/>
              <a:gd name="connsiteX26" fmla="*/ 2278966 w 2954215"/>
              <a:gd name="connsiteY26" fmla="*/ 618978 h 2124221"/>
              <a:gd name="connsiteX27" fmla="*/ 2532185 w 2954215"/>
              <a:gd name="connsiteY27" fmla="*/ 703385 h 2124221"/>
              <a:gd name="connsiteX28" fmla="*/ 2912012 w 2954215"/>
              <a:gd name="connsiteY28" fmla="*/ 590843 h 2124221"/>
              <a:gd name="connsiteX29" fmla="*/ 2954215 w 2954215"/>
              <a:gd name="connsiteY29" fmla="*/ 801858 h 2124221"/>
              <a:gd name="connsiteX30" fmla="*/ 2883877 w 2954215"/>
              <a:gd name="connsiteY30" fmla="*/ 914400 h 2124221"/>
              <a:gd name="connsiteX31" fmla="*/ 2194560 w 2954215"/>
              <a:gd name="connsiteY31" fmla="*/ 815926 h 2124221"/>
              <a:gd name="connsiteX32" fmla="*/ 2644726 w 2954215"/>
              <a:gd name="connsiteY32" fmla="*/ 1308295 h 2124221"/>
              <a:gd name="connsiteX33" fmla="*/ 2715065 w 2954215"/>
              <a:gd name="connsiteY33" fmla="*/ 1814732 h 2124221"/>
              <a:gd name="connsiteX34" fmla="*/ 2827606 w 2954215"/>
              <a:gd name="connsiteY34" fmla="*/ 2011680 h 2124221"/>
              <a:gd name="connsiteX35" fmla="*/ 2532185 w 2954215"/>
              <a:gd name="connsiteY35" fmla="*/ 2011680 h 2124221"/>
              <a:gd name="connsiteX36" fmla="*/ 1997612 w 2954215"/>
              <a:gd name="connsiteY36" fmla="*/ 2124221 h 2124221"/>
              <a:gd name="connsiteX37" fmla="*/ 1575581 w 2954215"/>
              <a:gd name="connsiteY37" fmla="*/ 1955409 h 2124221"/>
              <a:gd name="connsiteX38" fmla="*/ 1125415 w 2954215"/>
              <a:gd name="connsiteY38" fmla="*/ 1083212 h 2124221"/>
              <a:gd name="connsiteX39" fmla="*/ 956603 w 2954215"/>
              <a:gd name="connsiteY39" fmla="*/ 1069145 h 2124221"/>
              <a:gd name="connsiteX40" fmla="*/ 928468 w 2954215"/>
              <a:gd name="connsiteY40" fmla="*/ 1153551 h 2124221"/>
              <a:gd name="connsiteX41" fmla="*/ 1252025 w 2954215"/>
              <a:gd name="connsiteY41" fmla="*/ 1772529 h 2124221"/>
              <a:gd name="connsiteX42" fmla="*/ 1237957 w 2954215"/>
              <a:gd name="connsiteY42" fmla="*/ 1899138 h 2124221"/>
              <a:gd name="connsiteX43" fmla="*/ 1434905 w 2954215"/>
              <a:gd name="connsiteY43" fmla="*/ 1997612 h 2124221"/>
              <a:gd name="connsiteX44" fmla="*/ 1153551 w 2954215"/>
              <a:gd name="connsiteY44" fmla="*/ 1997612 h 2124221"/>
              <a:gd name="connsiteX45" fmla="*/ 942535 w 2954215"/>
              <a:gd name="connsiteY45" fmla="*/ 2110154 h 2124221"/>
              <a:gd name="connsiteX46" fmla="*/ 351692 w 2954215"/>
              <a:gd name="connsiteY46" fmla="*/ 2053883 h 2124221"/>
              <a:gd name="connsiteX47" fmla="*/ 182880 w 2954215"/>
              <a:gd name="connsiteY47" fmla="*/ 1392701 h 2124221"/>
              <a:gd name="connsiteX48" fmla="*/ 267286 w 2954215"/>
              <a:gd name="connsiteY48" fmla="*/ 1181686 h 2124221"/>
              <a:gd name="connsiteX49" fmla="*/ 239151 w 2954215"/>
              <a:gd name="connsiteY49" fmla="*/ 984738 h 2124221"/>
              <a:gd name="connsiteX50" fmla="*/ 0 w 2954215"/>
              <a:gd name="connsiteY50" fmla="*/ 914400 h 2124221"/>
              <a:gd name="connsiteX51" fmla="*/ 70338 w 2954215"/>
              <a:gd name="connsiteY51" fmla="*/ 661181 h 2124221"/>
              <a:gd name="connsiteX52" fmla="*/ 393895 w 2954215"/>
              <a:gd name="connsiteY52" fmla="*/ 731520 h 2124221"/>
              <a:gd name="connsiteX53" fmla="*/ 325211 w 2954215"/>
              <a:gd name="connsiteY53" fmla="*/ 897778 h 2124221"/>
              <a:gd name="connsiteX54" fmla="*/ 450166 w 2954215"/>
              <a:gd name="connsiteY54" fmla="*/ 998806 h 2124221"/>
              <a:gd name="connsiteX55" fmla="*/ 450166 w 2954215"/>
              <a:gd name="connsiteY55" fmla="*/ 998806 h 2124221"/>
              <a:gd name="connsiteX56" fmla="*/ 450166 w 2954215"/>
              <a:gd name="connsiteY56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81685 w 2954215"/>
              <a:gd name="connsiteY3" fmla="*/ 532456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539016 w 2954215"/>
              <a:gd name="connsiteY14" fmla="*/ 201863 h 2124221"/>
              <a:gd name="connsiteX15" fmla="*/ 1448972 w 2954215"/>
              <a:gd name="connsiteY15" fmla="*/ 42203 h 2124221"/>
              <a:gd name="connsiteX16" fmla="*/ 1789869 w 2954215"/>
              <a:gd name="connsiteY16" fmla="*/ 185679 h 2124221"/>
              <a:gd name="connsiteX17" fmla="*/ 1749409 w 2954215"/>
              <a:gd name="connsiteY17" fmla="*/ 169495 h 2124221"/>
              <a:gd name="connsiteX18" fmla="*/ 1927434 w 2954215"/>
              <a:gd name="connsiteY18" fmla="*/ 218047 h 2124221"/>
              <a:gd name="connsiteX19" fmla="*/ 1967734 w 2954215"/>
              <a:gd name="connsiteY19" fmla="*/ 150512 h 2124221"/>
              <a:gd name="connsiteX20" fmla="*/ 1913206 w 2954215"/>
              <a:gd name="connsiteY20" fmla="*/ 0 h 2124221"/>
              <a:gd name="connsiteX21" fmla="*/ 2194560 w 2954215"/>
              <a:gd name="connsiteY21" fmla="*/ 281354 h 2124221"/>
              <a:gd name="connsiteX22" fmla="*/ 2518117 w 2954215"/>
              <a:gd name="connsiteY22" fmla="*/ 337625 h 2124221"/>
              <a:gd name="connsiteX23" fmla="*/ 2644726 w 2954215"/>
              <a:gd name="connsiteY23" fmla="*/ 253218 h 2124221"/>
              <a:gd name="connsiteX24" fmla="*/ 2841674 w 2954215"/>
              <a:gd name="connsiteY24" fmla="*/ 407963 h 2124221"/>
              <a:gd name="connsiteX25" fmla="*/ 2686929 w 2954215"/>
              <a:gd name="connsiteY25" fmla="*/ 562708 h 2124221"/>
              <a:gd name="connsiteX26" fmla="*/ 2278966 w 2954215"/>
              <a:gd name="connsiteY26" fmla="*/ 618978 h 2124221"/>
              <a:gd name="connsiteX27" fmla="*/ 2532185 w 2954215"/>
              <a:gd name="connsiteY27" fmla="*/ 703385 h 2124221"/>
              <a:gd name="connsiteX28" fmla="*/ 2912012 w 2954215"/>
              <a:gd name="connsiteY28" fmla="*/ 590843 h 2124221"/>
              <a:gd name="connsiteX29" fmla="*/ 2954215 w 2954215"/>
              <a:gd name="connsiteY29" fmla="*/ 801858 h 2124221"/>
              <a:gd name="connsiteX30" fmla="*/ 2883877 w 2954215"/>
              <a:gd name="connsiteY30" fmla="*/ 914400 h 2124221"/>
              <a:gd name="connsiteX31" fmla="*/ 2194560 w 2954215"/>
              <a:gd name="connsiteY31" fmla="*/ 815926 h 2124221"/>
              <a:gd name="connsiteX32" fmla="*/ 2644726 w 2954215"/>
              <a:gd name="connsiteY32" fmla="*/ 1308295 h 2124221"/>
              <a:gd name="connsiteX33" fmla="*/ 2715065 w 2954215"/>
              <a:gd name="connsiteY33" fmla="*/ 1814732 h 2124221"/>
              <a:gd name="connsiteX34" fmla="*/ 2827606 w 2954215"/>
              <a:gd name="connsiteY34" fmla="*/ 2011680 h 2124221"/>
              <a:gd name="connsiteX35" fmla="*/ 2532185 w 2954215"/>
              <a:gd name="connsiteY35" fmla="*/ 2011680 h 2124221"/>
              <a:gd name="connsiteX36" fmla="*/ 1997612 w 2954215"/>
              <a:gd name="connsiteY36" fmla="*/ 2124221 h 2124221"/>
              <a:gd name="connsiteX37" fmla="*/ 1575581 w 2954215"/>
              <a:gd name="connsiteY37" fmla="*/ 1955409 h 2124221"/>
              <a:gd name="connsiteX38" fmla="*/ 1125415 w 2954215"/>
              <a:gd name="connsiteY38" fmla="*/ 1083212 h 2124221"/>
              <a:gd name="connsiteX39" fmla="*/ 956603 w 2954215"/>
              <a:gd name="connsiteY39" fmla="*/ 1069145 h 2124221"/>
              <a:gd name="connsiteX40" fmla="*/ 928468 w 2954215"/>
              <a:gd name="connsiteY40" fmla="*/ 1153551 h 2124221"/>
              <a:gd name="connsiteX41" fmla="*/ 1252025 w 2954215"/>
              <a:gd name="connsiteY41" fmla="*/ 1772529 h 2124221"/>
              <a:gd name="connsiteX42" fmla="*/ 1237957 w 2954215"/>
              <a:gd name="connsiteY42" fmla="*/ 1899138 h 2124221"/>
              <a:gd name="connsiteX43" fmla="*/ 1434905 w 2954215"/>
              <a:gd name="connsiteY43" fmla="*/ 1997612 h 2124221"/>
              <a:gd name="connsiteX44" fmla="*/ 1153551 w 2954215"/>
              <a:gd name="connsiteY44" fmla="*/ 1997612 h 2124221"/>
              <a:gd name="connsiteX45" fmla="*/ 942535 w 2954215"/>
              <a:gd name="connsiteY45" fmla="*/ 2110154 h 2124221"/>
              <a:gd name="connsiteX46" fmla="*/ 351692 w 2954215"/>
              <a:gd name="connsiteY46" fmla="*/ 2053883 h 2124221"/>
              <a:gd name="connsiteX47" fmla="*/ 182880 w 2954215"/>
              <a:gd name="connsiteY47" fmla="*/ 1392701 h 2124221"/>
              <a:gd name="connsiteX48" fmla="*/ 267286 w 2954215"/>
              <a:gd name="connsiteY48" fmla="*/ 1181686 h 2124221"/>
              <a:gd name="connsiteX49" fmla="*/ 239151 w 2954215"/>
              <a:gd name="connsiteY49" fmla="*/ 984738 h 2124221"/>
              <a:gd name="connsiteX50" fmla="*/ 0 w 2954215"/>
              <a:gd name="connsiteY50" fmla="*/ 914400 h 2124221"/>
              <a:gd name="connsiteX51" fmla="*/ 70338 w 2954215"/>
              <a:gd name="connsiteY51" fmla="*/ 661181 h 2124221"/>
              <a:gd name="connsiteX52" fmla="*/ 393895 w 2954215"/>
              <a:gd name="connsiteY52" fmla="*/ 731520 h 2124221"/>
              <a:gd name="connsiteX53" fmla="*/ 325211 w 2954215"/>
              <a:gd name="connsiteY53" fmla="*/ 897778 h 2124221"/>
              <a:gd name="connsiteX54" fmla="*/ 450166 w 2954215"/>
              <a:gd name="connsiteY54" fmla="*/ 998806 h 2124221"/>
              <a:gd name="connsiteX55" fmla="*/ 450166 w 2954215"/>
              <a:gd name="connsiteY55" fmla="*/ 998806 h 2124221"/>
              <a:gd name="connsiteX56" fmla="*/ 450166 w 2954215"/>
              <a:gd name="connsiteY56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81685 w 2954215"/>
              <a:gd name="connsiteY3" fmla="*/ 532456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539016 w 2954215"/>
              <a:gd name="connsiteY14" fmla="*/ 201863 h 2124221"/>
              <a:gd name="connsiteX15" fmla="*/ 1448972 w 2954215"/>
              <a:gd name="connsiteY15" fmla="*/ 42203 h 2124221"/>
              <a:gd name="connsiteX16" fmla="*/ 1789869 w 2954215"/>
              <a:gd name="connsiteY16" fmla="*/ 185679 h 2124221"/>
              <a:gd name="connsiteX17" fmla="*/ 1749409 w 2954215"/>
              <a:gd name="connsiteY17" fmla="*/ 169495 h 2124221"/>
              <a:gd name="connsiteX18" fmla="*/ 1927434 w 2954215"/>
              <a:gd name="connsiteY18" fmla="*/ 218047 h 2124221"/>
              <a:gd name="connsiteX19" fmla="*/ 1967734 w 2954215"/>
              <a:gd name="connsiteY19" fmla="*/ 150512 h 2124221"/>
              <a:gd name="connsiteX20" fmla="*/ 1913206 w 2954215"/>
              <a:gd name="connsiteY20" fmla="*/ 0 h 2124221"/>
              <a:gd name="connsiteX21" fmla="*/ 2194560 w 2954215"/>
              <a:gd name="connsiteY21" fmla="*/ 281354 h 2124221"/>
              <a:gd name="connsiteX22" fmla="*/ 2518117 w 2954215"/>
              <a:gd name="connsiteY22" fmla="*/ 337625 h 2124221"/>
              <a:gd name="connsiteX23" fmla="*/ 2644726 w 2954215"/>
              <a:gd name="connsiteY23" fmla="*/ 253218 h 2124221"/>
              <a:gd name="connsiteX24" fmla="*/ 2841674 w 2954215"/>
              <a:gd name="connsiteY24" fmla="*/ 407963 h 2124221"/>
              <a:gd name="connsiteX25" fmla="*/ 2686929 w 2954215"/>
              <a:gd name="connsiteY25" fmla="*/ 562708 h 2124221"/>
              <a:gd name="connsiteX26" fmla="*/ 2278966 w 2954215"/>
              <a:gd name="connsiteY26" fmla="*/ 618978 h 2124221"/>
              <a:gd name="connsiteX27" fmla="*/ 2532185 w 2954215"/>
              <a:gd name="connsiteY27" fmla="*/ 703385 h 2124221"/>
              <a:gd name="connsiteX28" fmla="*/ 2912012 w 2954215"/>
              <a:gd name="connsiteY28" fmla="*/ 590843 h 2124221"/>
              <a:gd name="connsiteX29" fmla="*/ 2954215 w 2954215"/>
              <a:gd name="connsiteY29" fmla="*/ 801858 h 2124221"/>
              <a:gd name="connsiteX30" fmla="*/ 2883877 w 2954215"/>
              <a:gd name="connsiteY30" fmla="*/ 914400 h 2124221"/>
              <a:gd name="connsiteX31" fmla="*/ 2194560 w 2954215"/>
              <a:gd name="connsiteY31" fmla="*/ 815926 h 2124221"/>
              <a:gd name="connsiteX32" fmla="*/ 2644726 w 2954215"/>
              <a:gd name="connsiteY32" fmla="*/ 1308295 h 2124221"/>
              <a:gd name="connsiteX33" fmla="*/ 2715065 w 2954215"/>
              <a:gd name="connsiteY33" fmla="*/ 1814732 h 2124221"/>
              <a:gd name="connsiteX34" fmla="*/ 2827606 w 2954215"/>
              <a:gd name="connsiteY34" fmla="*/ 2011680 h 2124221"/>
              <a:gd name="connsiteX35" fmla="*/ 2532185 w 2954215"/>
              <a:gd name="connsiteY35" fmla="*/ 2011680 h 2124221"/>
              <a:gd name="connsiteX36" fmla="*/ 1997612 w 2954215"/>
              <a:gd name="connsiteY36" fmla="*/ 2124221 h 2124221"/>
              <a:gd name="connsiteX37" fmla="*/ 1575581 w 2954215"/>
              <a:gd name="connsiteY37" fmla="*/ 1955409 h 2124221"/>
              <a:gd name="connsiteX38" fmla="*/ 1125415 w 2954215"/>
              <a:gd name="connsiteY38" fmla="*/ 1083212 h 2124221"/>
              <a:gd name="connsiteX39" fmla="*/ 956603 w 2954215"/>
              <a:gd name="connsiteY39" fmla="*/ 1069145 h 2124221"/>
              <a:gd name="connsiteX40" fmla="*/ 928468 w 2954215"/>
              <a:gd name="connsiteY40" fmla="*/ 1153551 h 2124221"/>
              <a:gd name="connsiteX41" fmla="*/ 1252025 w 2954215"/>
              <a:gd name="connsiteY41" fmla="*/ 1772529 h 2124221"/>
              <a:gd name="connsiteX42" fmla="*/ 1237957 w 2954215"/>
              <a:gd name="connsiteY42" fmla="*/ 1899138 h 2124221"/>
              <a:gd name="connsiteX43" fmla="*/ 1434905 w 2954215"/>
              <a:gd name="connsiteY43" fmla="*/ 1997612 h 2124221"/>
              <a:gd name="connsiteX44" fmla="*/ 1153551 w 2954215"/>
              <a:gd name="connsiteY44" fmla="*/ 1997612 h 2124221"/>
              <a:gd name="connsiteX45" fmla="*/ 942535 w 2954215"/>
              <a:gd name="connsiteY45" fmla="*/ 2110154 h 2124221"/>
              <a:gd name="connsiteX46" fmla="*/ 351692 w 2954215"/>
              <a:gd name="connsiteY46" fmla="*/ 2053883 h 2124221"/>
              <a:gd name="connsiteX47" fmla="*/ 182880 w 2954215"/>
              <a:gd name="connsiteY47" fmla="*/ 1392701 h 2124221"/>
              <a:gd name="connsiteX48" fmla="*/ 267286 w 2954215"/>
              <a:gd name="connsiteY48" fmla="*/ 1181686 h 2124221"/>
              <a:gd name="connsiteX49" fmla="*/ 239151 w 2954215"/>
              <a:gd name="connsiteY49" fmla="*/ 984738 h 2124221"/>
              <a:gd name="connsiteX50" fmla="*/ 0 w 2954215"/>
              <a:gd name="connsiteY50" fmla="*/ 914400 h 2124221"/>
              <a:gd name="connsiteX51" fmla="*/ 70338 w 2954215"/>
              <a:gd name="connsiteY51" fmla="*/ 661181 h 2124221"/>
              <a:gd name="connsiteX52" fmla="*/ 393895 w 2954215"/>
              <a:gd name="connsiteY52" fmla="*/ 731520 h 2124221"/>
              <a:gd name="connsiteX53" fmla="*/ 325211 w 2954215"/>
              <a:gd name="connsiteY53" fmla="*/ 897778 h 2124221"/>
              <a:gd name="connsiteX54" fmla="*/ 450166 w 2954215"/>
              <a:gd name="connsiteY54" fmla="*/ 998806 h 2124221"/>
              <a:gd name="connsiteX55" fmla="*/ 450166 w 2954215"/>
              <a:gd name="connsiteY55" fmla="*/ 998806 h 2124221"/>
              <a:gd name="connsiteX56" fmla="*/ 450166 w 2954215"/>
              <a:gd name="connsiteY56" fmla="*/ 998806 h 2124221"/>
              <a:gd name="connsiteX0" fmla="*/ 759655 w 2954215"/>
              <a:gd name="connsiteY0" fmla="*/ 1603717 h 2124822"/>
              <a:gd name="connsiteX1" fmla="*/ 464234 w 2954215"/>
              <a:gd name="connsiteY1" fmla="*/ 956603 h 2124822"/>
              <a:gd name="connsiteX2" fmla="*/ 900332 w 2954215"/>
              <a:gd name="connsiteY2" fmla="*/ 548640 h 2124822"/>
              <a:gd name="connsiteX3" fmla="*/ 1181685 w 2954215"/>
              <a:gd name="connsiteY3" fmla="*/ 532456 h 2124822"/>
              <a:gd name="connsiteX4" fmla="*/ 1434905 w 2954215"/>
              <a:gd name="connsiteY4" fmla="*/ 717452 h 2124822"/>
              <a:gd name="connsiteX5" fmla="*/ 1828800 w 2954215"/>
              <a:gd name="connsiteY5" fmla="*/ 1322363 h 2124822"/>
              <a:gd name="connsiteX6" fmla="*/ 2039815 w 2954215"/>
              <a:gd name="connsiteY6" fmla="*/ 1477108 h 2124822"/>
              <a:gd name="connsiteX7" fmla="*/ 2053883 w 2954215"/>
              <a:gd name="connsiteY7" fmla="*/ 1350498 h 2124822"/>
              <a:gd name="connsiteX8" fmla="*/ 1772529 w 2954215"/>
              <a:gd name="connsiteY8" fmla="*/ 984738 h 2124822"/>
              <a:gd name="connsiteX9" fmla="*/ 1702191 w 2954215"/>
              <a:gd name="connsiteY9" fmla="*/ 661181 h 2124822"/>
              <a:gd name="connsiteX10" fmla="*/ 1561514 w 2954215"/>
              <a:gd name="connsiteY10" fmla="*/ 534572 h 2124822"/>
              <a:gd name="connsiteX11" fmla="*/ 1730326 w 2954215"/>
              <a:gd name="connsiteY11" fmla="*/ 478301 h 2124822"/>
              <a:gd name="connsiteX12" fmla="*/ 1575581 w 2954215"/>
              <a:gd name="connsiteY12" fmla="*/ 365760 h 2124822"/>
              <a:gd name="connsiteX13" fmla="*/ 1842868 w 2954215"/>
              <a:gd name="connsiteY13" fmla="*/ 351692 h 2124822"/>
              <a:gd name="connsiteX14" fmla="*/ 1539016 w 2954215"/>
              <a:gd name="connsiteY14" fmla="*/ 201863 h 2124822"/>
              <a:gd name="connsiteX15" fmla="*/ 1448972 w 2954215"/>
              <a:gd name="connsiteY15" fmla="*/ 42203 h 2124822"/>
              <a:gd name="connsiteX16" fmla="*/ 1789869 w 2954215"/>
              <a:gd name="connsiteY16" fmla="*/ 185679 h 2124822"/>
              <a:gd name="connsiteX17" fmla="*/ 1749409 w 2954215"/>
              <a:gd name="connsiteY17" fmla="*/ 169495 h 2124822"/>
              <a:gd name="connsiteX18" fmla="*/ 1927434 w 2954215"/>
              <a:gd name="connsiteY18" fmla="*/ 218047 h 2124822"/>
              <a:gd name="connsiteX19" fmla="*/ 1967734 w 2954215"/>
              <a:gd name="connsiteY19" fmla="*/ 150512 h 2124822"/>
              <a:gd name="connsiteX20" fmla="*/ 1913206 w 2954215"/>
              <a:gd name="connsiteY20" fmla="*/ 0 h 2124822"/>
              <a:gd name="connsiteX21" fmla="*/ 2194560 w 2954215"/>
              <a:gd name="connsiteY21" fmla="*/ 281354 h 2124822"/>
              <a:gd name="connsiteX22" fmla="*/ 2518117 w 2954215"/>
              <a:gd name="connsiteY22" fmla="*/ 337625 h 2124822"/>
              <a:gd name="connsiteX23" fmla="*/ 2644726 w 2954215"/>
              <a:gd name="connsiteY23" fmla="*/ 253218 h 2124822"/>
              <a:gd name="connsiteX24" fmla="*/ 2841674 w 2954215"/>
              <a:gd name="connsiteY24" fmla="*/ 407963 h 2124822"/>
              <a:gd name="connsiteX25" fmla="*/ 2686929 w 2954215"/>
              <a:gd name="connsiteY25" fmla="*/ 562708 h 2124822"/>
              <a:gd name="connsiteX26" fmla="*/ 2278966 w 2954215"/>
              <a:gd name="connsiteY26" fmla="*/ 618978 h 2124822"/>
              <a:gd name="connsiteX27" fmla="*/ 2532185 w 2954215"/>
              <a:gd name="connsiteY27" fmla="*/ 703385 h 2124822"/>
              <a:gd name="connsiteX28" fmla="*/ 2912012 w 2954215"/>
              <a:gd name="connsiteY28" fmla="*/ 590843 h 2124822"/>
              <a:gd name="connsiteX29" fmla="*/ 2954215 w 2954215"/>
              <a:gd name="connsiteY29" fmla="*/ 801858 h 2124822"/>
              <a:gd name="connsiteX30" fmla="*/ 2883877 w 2954215"/>
              <a:gd name="connsiteY30" fmla="*/ 914400 h 2124822"/>
              <a:gd name="connsiteX31" fmla="*/ 2194560 w 2954215"/>
              <a:gd name="connsiteY31" fmla="*/ 815926 h 2124822"/>
              <a:gd name="connsiteX32" fmla="*/ 2644726 w 2954215"/>
              <a:gd name="connsiteY32" fmla="*/ 1308295 h 2124822"/>
              <a:gd name="connsiteX33" fmla="*/ 2715065 w 2954215"/>
              <a:gd name="connsiteY33" fmla="*/ 1814732 h 2124822"/>
              <a:gd name="connsiteX34" fmla="*/ 2827606 w 2954215"/>
              <a:gd name="connsiteY34" fmla="*/ 2011680 h 2124822"/>
              <a:gd name="connsiteX35" fmla="*/ 2532185 w 2954215"/>
              <a:gd name="connsiteY35" fmla="*/ 2011680 h 2124822"/>
              <a:gd name="connsiteX36" fmla="*/ 1997612 w 2954215"/>
              <a:gd name="connsiteY36" fmla="*/ 2124221 h 2124822"/>
              <a:gd name="connsiteX37" fmla="*/ 1575581 w 2954215"/>
              <a:gd name="connsiteY37" fmla="*/ 1955409 h 2124822"/>
              <a:gd name="connsiteX38" fmla="*/ 1125415 w 2954215"/>
              <a:gd name="connsiteY38" fmla="*/ 1083212 h 2124822"/>
              <a:gd name="connsiteX39" fmla="*/ 956603 w 2954215"/>
              <a:gd name="connsiteY39" fmla="*/ 1069145 h 2124822"/>
              <a:gd name="connsiteX40" fmla="*/ 928468 w 2954215"/>
              <a:gd name="connsiteY40" fmla="*/ 1153551 h 2124822"/>
              <a:gd name="connsiteX41" fmla="*/ 1252025 w 2954215"/>
              <a:gd name="connsiteY41" fmla="*/ 1772529 h 2124822"/>
              <a:gd name="connsiteX42" fmla="*/ 1237957 w 2954215"/>
              <a:gd name="connsiteY42" fmla="*/ 1899138 h 2124822"/>
              <a:gd name="connsiteX43" fmla="*/ 1434905 w 2954215"/>
              <a:gd name="connsiteY43" fmla="*/ 1997612 h 2124822"/>
              <a:gd name="connsiteX44" fmla="*/ 1153551 w 2954215"/>
              <a:gd name="connsiteY44" fmla="*/ 1997612 h 2124822"/>
              <a:gd name="connsiteX45" fmla="*/ 942535 w 2954215"/>
              <a:gd name="connsiteY45" fmla="*/ 2110154 h 2124822"/>
              <a:gd name="connsiteX46" fmla="*/ 351692 w 2954215"/>
              <a:gd name="connsiteY46" fmla="*/ 2053883 h 2124822"/>
              <a:gd name="connsiteX47" fmla="*/ 182880 w 2954215"/>
              <a:gd name="connsiteY47" fmla="*/ 1392701 h 2124822"/>
              <a:gd name="connsiteX48" fmla="*/ 267286 w 2954215"/>
              <a:gd name="connsiteY48" fmla="*/ 1181686 h 2124822"/>
              <a:gd name="connsiteX49" fmla="*/ 239151 w 2954215"/>
              <a:gd name="connsiteY49" fmla="*/ 984738 h 2124822"/>
              <a:gd name="connsiteX50" fmla="*/ 0 w 2954215"/>
              <a:gd name="connsiteY50" fmla="*/ 914400 h 2124822"/>
              <a:gd name="connsiteX51" fmla="*/ 70338 w 2954215"/>
              <a:gd name="connsiteY51" fmla="*/ 661181 h 2124822"/>
              <a:gd name="connsiteX52" fmla="*/ 393895 w 2954215"/>
              <a:gd name="connsiteY52" fmla="*/ 731520 h 2124822"/>
              <a:gd name="connsiteX53" fmla="*/ 325211 w 2954215"/>
              <a:gd name="connsiteY53" fmla="*/ 897778 h 2124822"/>
              <a:gd name="connsiteX54" fmla="*/ 450166 w 2954215"/>
              <a:gd name="connsiteY54" fmla="*/ 998806 h 2124822"/>
              <a:gd name="connsiteX55" fmla="*/ 450166 w 2954215"/>
              <a:gd name="connsiteY55" fmla="*/ 998806 h 2124822"/>
              <a:gd name="connsiteX56" fmla="*/ 450166 w 2954215"/>
              <a:gd name="connsiteY56" fmla="*/ 998806 h 2124822"/>
              <a:gd name="connsiteX0" fmla="*/ 759655 w 2954215"/>
              <a:gd name="connsiteY0" fmla="*/ 1603717 h 2124822"/>
              <a:gd name="connsiteX1" fmla="*/ 464234 w 2954215"/>
              <a:gd name="connsiteY1" fmla="*/ 956603 h 2124822"/>
              <a:gd name="connsiteX2" fmla="*/ 900332 w 2954215"/>
              <a:gd name="connsiteY2" fmla="*/ 548640 h 2124822"/>
              <a:gd name="connsiteX3" fmla="*/ 1181685 w 2954215"/>
              <a:gd name="connsiteY3" fmla="*/ 532456 h 2124822"/>
              <a:gd name="connsiteX4" fmla="*/ 1434905 w 2954215"/>
              <a:gd name="connsiteY4" fmla="*/ 717452 h 2124822"/>
              <a:gd name="connsiteX5" fmla="*/ 1828800 w 2954215"/>
              <a:gd name="connsiteY5" fmla="*/ 1322363 h 2124822"/>
              <a:gd name="connsiteX6" fmla="*/ 2039815 w 2954215"/>
              <a:gd name="connsiteY6" fmla="*/ 1477108 h 2124822"/>
              <a:gd name="connsiteX7" fmla="*/ 2053883 w 2954215"/>
              <a:gd name="connsiteY7" fmla="*/ 1350498 h 2124822"/>
              <a:gd name="connsiteX8" fmla="*/ 1772529 w 2954215"/>
              <a:gd name="connsiteY8" fmla="*/ 984738 h 2124822"/>
              <a:gd name="connsiteX9" fmla="*/ 1702191 w 2954215"/>
              <a:gd name="connsiteY9" fmla="*/ 661181 h 2124822"/>
              <a:gd name="connsiteX10" fmla="*/ 1561514 w 2954215"/>
              <a:gd name="connsiteY10" fmla="*/ 534572 h 2124822"/>
              <a:gd name="connsiteX11" fmla="*/ 1730326 w 2954215"/>
              <a:gd name="connsiteY11" fmla="*/ 478301 h 2124822"/>
              <a:gd name="connsiteX12" fmla="*/ 1575581 w 2954215"/>
              <a:gd name="connsiteY12" fmla="*/ 365760 h 2124822"/>
              <a:gd name="connsiteX13" fmla="*/ 1842868 w 2954215"/>
              <a:gd name="connsiteY13" fmla="*/ 351692 h 2124822"/>
              <a:gd name="connsiteX14" fmla="*/ 1539016 w 2954215"/>
              <a:gd name="connsiteY14" fmla="*/ 201863 h 2124822"/>
              <a:gd name="connsiteX15" fmla="*/ 1448972 w 2954215"/>
              <a:gd name="connsiteY15" fmla="*/ 42203 h 2124822"/>
              <a:gd name="connsiteX16" fmla="*/ 1789869 w 2954215"/>
              <a:gd name="connsiteY16" fmla="*/ 185679 h 2124822"/>
              <a:gd name="connsiteX17" fmla="*/ 1749409 w 2954215"/>
              <a:gd name="connsiteY17" fmla="*/ 169495 h 2124822"/>
              <a:gd name="connsiteX18" fmla="*/ 1927434 w 2954215"/>
              <a:gd name="connsiteY18" fmla="*/ 218047 h 2124822"/>
              <a:gd name="connsiteX19" fmla="*/ 1967734 w 2954215"/>
              <a:gd name="connsiteY19" fmla="*/ 150512 h 2124822"/>
              <a:gd name="connsiteX20" fmla="*/ 1913206 w 2954215"/>
              <a:gd name="connsiteY20" fmla="*/ 0 h 2124822"/>
              <a:gd name="connsiteX21" fmla="*/ 2194560 w 2954215"/>
              <a:gd name="connsiteY21" fmla="*/ 281354 h 2124822"/>
              <a:gd name="connsiteX22" fmla="*/ 2518117 w 2954215"/>
              <a:gd name="connsiteY22" fmla="*/ 337625 h 2124822"/>
              <a:gd name="connsiteX23" fmla="*/ 2644726 w 2954215"/>
              <a:gd name="connsiteY23" fmla="*/ 253218 h 2124822"/>
              <a:gd name="connsiteX24" fmla="*/ 2841674 w 2954215"/>
              <a:gd name="connsiteY24" fmla="*/ 407963 h 2124822"/>
              <a:gd name="connsiteX25" fmla="*/ 2686929 w 2954215"/>
              <a:gd name="connsiteY25" fmla="*/ 562708 h 2124822"/>
              <a:gd name="connsiteX26" fmla="*/ 2278966 w 2954215"/>
              <a:gd name="connsiteY26" fmla="*/ 618978 h 2124822"/>
              <a:gd name="connsiteX27" fmla="*/ 2532185 w 2954215"/>
              <a:gd name="connsiteY27" fmla="*/ 703385 h 2124822"/>
              <a:gd name="connsiteX28" fmla="*/ 2912012 w 2954215"/>
              <a:gd name="connsiteY28" fmla="*/ 590843 h 2124822"/>
              <a:gd name="connsiteX29" fmla="*/ 2954215 w 2954215"/>
              <a:gd name="connsiteY29" fmla="*/ 801858 h 2124822"/>
              <a:gd name="connsiteX30" fmla="*/ 2883877 w 2954215"/>
              <a:gd name="connsiteY30" fmla="*/ 914400 h 2124822"/>
              <a:gd name="connsiteX31" fmla="*/ 2194560 w 2954215"/>
              <a:gd name="connsiteY31" fmla="*/ 815926 h 2124822"/>
              <a:gd name="connsiteX32" fmla="*/ 2644726 w 2954215"/>
              <a:gd name="connsiteY32" fmla="*/ 1308295 h 2124822"/>
              <a:gd name="connsiteX33" fmla="*/ 2715065 w 2954215"/>
              <a:gd name="connsiteY33" fmla="*/ 1814732 h 2124822"/>
              <a:gd name="connsiteX34" fmla="*/ 2827606 w 2954215"/>
              <a:gd name="connsiteY34" fmla="*/ 2011680 h 2124822"/>
              <a:gd name="connsiteX35" fmla="*/ 2532185 w 2954215"/>
              <a:gd name="connsiteY35" fmla="*/ 2011680 h 2124822"/>
              <a:gd name="connsiteX36" fmla="*/ 1997612 w 2954215"/>
              <a:gd name="connsiteY36" fmla="*/ 2124221 h 2124822"/>
              <a:gd name="connsiteX37" fmla="*/ 1575581 w 2954215"/>
              <a:gd name="connsiteY37" fmla="*/ 1955409 h 2124822"/>
              <a:gd name="connsiteX38" fmla="*/ 1125415 w 2954215"/>
              <a:gd name="connsiteY38" fmla="*/ 1083212 h 2124822"/>
              <a:gd name="connsiteX39" fmla="*/ 956603 w 2954215"/>
              <a:gd name="connsiteY39" fmla="*/ 1069145 h 2124822"/>
              <a:gd name="connsiteX40" fmla="*/ 928468 w 2954215"/>
              <a:gd name="connsiteY40" fmla="*/ 1153551 h 2124822"/>
              <a:gd name="connsiteX41" fmla="*/ 1252025 w 2954215"/>
              <a:gd name="connsiteY41" fmla="*/ 1772529 h 2124822"/>
              <a:gd name="connsiteX42" fmla="*/ 1237957 w 2954215"/>
              <a:gd name="connsiteY42" fmla="*/ 1899138 h 2124822"/>
              <a:gd name="connsiteX43" fmla="*/ 1434905 w 2954215"/>
              <a:gd name="connsiteY43" fmla="*/ 1997612 h 2124822"/>
              <a:gd name="connsiteX44" fmla="*/ 1153551 w 2954215"/>
              <a:gd name="connsiteY44" fmla="*/ 1997612 h 2124822"/>
              <a:gd name="connsiteX45" fmla="*/ 942535 w 2954215"/>
              <a:gd name="connsiteY45" fmla="*/ 2110154 h 2124822"/>
              <a:gd name="connsiteX46" fmla="*/ 351692 w 2954215"/>
              <a:gd name="connsiteY46" fmla="*/ 2053883 h 2124822"/>
              <a:gd name="connsiteX47" fmla="*/ 182880 w 2954215"/>
              <a:gd name="connsiteY47" fmla="*/ 1392701 h 2124822"/>
              <a:gd name="connsiteX48" fmla="*/ 267286 w 2954215"/>
              <a:gd name="connsiteY48" fmla="*/ 1181686 h 2124822"/>
              <a:gd name="connsiteX49" fmla="*/ 239151 w 2954215"/>
              <a:gd name="connsiteY49" fmla="*/ 984738 h 2124822"/>
              <a:gd name="connsiteX50" fmla="*/ 0 w 2954215"/>
              <a:gd name="connsiteY50" fmla="*/ 914400 h 2124822"/>
              <a:gd name="connsiteX51" fmla="*/ 70338 w 2954215"/>
              <a:gd name="connsiteY51" fmla="*/ 661181 h 2124822"/>
              <a:gd name="connsiteX52" fmla="*/ 393895 w 2954215"/>
              <a:gd name="connsiteY52" fmla="*/ 731520 h 2124822"/>
              <a:gd name="connsiteX53" fmla="*/ 325211 w 2954215"/>
              <a:gd name="connsiteY53" fmla="*/ 897778 h 2124822"/>
              <a:gd name="connsiteX54" fmla="*/ 450166 w 2954215"/>
              <a:gd name="connsiteY54" fmla="*/ 998806 h 2124822"/>
              <a:gd name="connsiteX55" fmla="*/ 450166 w 2954215"/>
              <a:gd name="connsiteY55" fmla="*/ 998806 h 2124822"/>
              <a:gd name="connsiteX56" fmla="*/ 450166 w 2954215"/>
              <a:gd name="connsiteY56" fmla="*/ 998806 h 2124822"/>
              <a:gd name="connsiteX0" fmla="*/ 759655 w 2954215"/>
              <a:gd name="connsiteY0" fmla="*/ 1603717 h 2124822"/>
              <a:gd name="connsiteX1" fmla="*/ 464234 w 2954215"/>
              <a:gd name="connsiteY1" fmla="*/ 956603 h 2124822"/>
              <a:gd name="connsiteX2" fmla="*/ 900332 w 2954215"/>
              <a:gd name="connsiteY2" fmla="*/ 548640 h 2124822"/>
              <a:gd name="connsiteX3" fmla="*/ 1181685 w 2954215"/>
              <a:gd name="connsiteY3" fmla="*/ 532456 h 2124822"/>
              <a:gd name="connsiteX4" fmla="*/ 1434905 w 2954215"/>
              <a:gd name="connsiteY4" fmla="*/ 717452 h 2124822"/>
              <a:gd name="connsiteX5" fmla="*/ 1828800 w 2954215"/>
              <a:gd name="connsiteY5" fmla="*/ 1322363 h 2124822"/>
              <a:gd name="connsiteX6" fmla="*/ 2039815 w 2954215"/>
              <a:gd name="connsiteY6" fmla="*/ 1477108 h 2124822"/>
              <a:gd name="connsiteX7" fmla="*/ 2053883 w 2954215"/>
              <a:gd name="connsiteY7" fmla="*/ 1350498 h 2124822"/>
              <a:gd name="connsiteX8" fmla="*/ 1772529 w 2954215"/>
              <a:gd name="connsiteY8" fmla="*/ 984738 h 2124822"/>
              <a:gd name="connsiteX9" fmla="*/ 1702191 w 2954215"/>
              <a:gd name="connsiteY9" fmla="*/ 661181 h 2124822"/>
              <a:gd name="connsiteX10" fmla="*/ 1561514 w 2954215"/>
              <a:gd name="connsiteY10" fmla="*/ 534572 h 2124822"/>
              <a:gd name="connsiteX11" fmla="*/ 1730326 w 2954215"/>
              <a:gd name="connsiteY11" fmla="*/ 478301 h 2124822"/>
              <a:gd name="connsiteX12" fmla="*/ 1575581 w 2954215"/>
              <a:gd name="connsiteY12" fmla="*/ 365760 h 2124822"/>
              <a:gd name="connsiteX13" fmla="*/ 1842868 w 2954215"/>
              <a:gd name="connsiteY13" fmla="*/ 351692 h 2124822"/>
              <a:gd name="connsiteX14" fmla="*/ 1539016 w 2954215"/>
              <a:gd name="connsiteY14" fmla="*/ 201863 h 2124822"/>
              <a:gd name="connsiteX15" fmla="*/ 1448972 w 2954215"/>
              <a:gd name="connsiteY15" fmla="*/ 42203 h 2124822"/>
              <a:gd name="connsiteX16" fmla="*/ 1789869 w 2954215"/>
              <a:gd name="connsiteY16" fmla="*/ 185679 h 2124822"/>
              <a:gd name="connsiteX17" fmla="*/ 1749409 w 2954215"/>
              <a:gd name="connsiteY17" fmla="*/ 169495 h 2124822"/>
              <a:gd name="connsiteX18" fmla="*/ 1927434 w 2954215"/>
              <a:gd name="connsiteY18" fmla="*/ 218047 h 2124822"/>
              <a:gd name="connsiteX19" fmla="*/ 1967734 w 2954215"/>
              <a:gd name="connsiteY19" fmla="*/ 150512 h 2124822"/>
              <a:gd name="connsiteX20" fmla="*/ 1913206 w 2954215"/>
              <a:gd name="connsiteY20" fmla="*/ 0 h 2124822"/>
              <a:gd name="connsiteX21" fmla="*/ 2194560 w 2954215"/>
              <a:gd name="connsiteY21" fmla="*/ 281354 h 2124822"/>
              <a:gd name="connsiteX22" fmla="*/ 2518117 w 2954215"/>
              <a:gd name="connsiteY22" fmla="*/ 337625 h 2124822"/>
              <a:gd name="connsiteX23" fmla="*/ 2644726 w 2954215"/>
              <a:gd name="connsiteY23" fmla="*/ 253218 h 2124822"/>
              <a:gd name="connsiteX24" fmla="*/ 2841674 w 2954215"/>
              <a:gd name="connsiteY24" fmla="*/ 407963 h 2124822"/>
              <a:gd name="connsiteX25" fmla="*/ 2686929 w 2954215"/>
              <a:gd name="connsiteY25" fmla="*/ 562708 h 2124822"/>
              <a:gd name="connsiteX26" fmla="*/ 2278966 w 2954215"/>
              <a:gd name="connsiteY26" fmla="*/ 618978 h 2124822"/>
              <a:gd name="connsiteX27" fmla="*/ 2532185 w 2954215"/>
              <a:gd name="connsiteY27" fmla="*/ 703385 h 2124822"/>
              <a:gd name="connsiteX28" fmla="*/ 2912012 w 2954215"/>
              <a:gd name="connsiteY28" fmla="*/ 590843 h 2124822"/>
              <a:gd name="connsiteX29" fmla="*/ 2954215 w 2954215"/>
              <a:gd name="connsiteY29" fmla="*/ 801858 h 2124822"/>
              <a:gd name="connsiteX30" fmla="*/ 2883877 w 2954215"/>
              <a:gd name="connsiteY30" fmla="*/ 914400 h 2124822"/>
              <a:gd name="connsiteX31" fmla="*/ 2194560 w 2954215"/>
              <a:gd name="connsiteY31" fmla="*/ 815926 h 2124822"/>
              <a:gd name="connsiteX32" fmla="*/ 2644726 w 2954215"/>
              <a:gd name="connsiteY32" fmla="*/ 1308295 h 2124822"/>
              <a:gd name="connsiteX33" fmla="*/ 2715065 w 2954215"/>
              <a:gd name="connsiteY33" fmla="*/ 1814732 h 2124822"/>
              <a:gd name="connsiteX34" fmla="*/ 2827606 w 2954215"/>
              <a:gd name="connsiteY34" fmla="*/ 2011680 h 2124822"/>
              <a:gd name="connsiteX35" fmla="*/ 2532185 w 2954215"/>
              <a:gd name="connsiteY35" fmla="*/ 2011680 h 2124822"/>
              <a:gd name="connsiteX36" fmla="*/ 1997612 w 2954215"/>
              <a:gd name="connsiteY36" fmla="*/ 2124221 h 2124822"/>
              <a:gd name="connsiteX37" fmla="*/ 1575581 w 2954215"/>
              <a:gd name="connsiteY37" fmla="*/ 1955409 h 2124822"/>
              <a:gd name="connsiteX38" fmla="*/ 1125415 w 2954215"/>
              <a:gd name="connsiteY38" fmla="*/ 1083212 h 2124822"/>
              <a:gd name="connsiteX39" fmla="*/ 956603 w 2954215"/>
              <a:gd name="connsiteY39" fmla="*/ 1069145 h 2124822"/>
              <a:gd name="connsiteX40" fmla="*/ 928468 w 2954215"/>
              <a:gd name="connsiteY40" fmla="*/ 1153551 h 2124822"/>
              <a:gd name="connsiteX41" fmla="*/ 1252025 w 2954215"/>
              <a:gd name="connsiteY41" fmla="*/ 1772529 h 2124822"/>
              <a:gd name="connsiteX42" fmla="*/ 1237957 w 2954215"/>
              <a:gd name="connsiteY42" fmla="*/ 1899138 h 2124822"/>
              <a:gd name="connsiteX43" fmla="*/ 1434905 w 2954215"/>
              <a:gd name="connsiteY43" fmla="*/ 1997612 h 2124822"/>
              <a:gd name="connsiteX44" fmla="*/ 1153551 w 2954215"/>
              <a:gd name="connsiteY44" fmla="*/ 1997612 h 2124822"/>
              <a:gd name="connsiteX45" fmla="*/ 942535 w 2954215"/>
              <a:gd name="connsiteY45" fmla="*/ 2110154 h 2124822"/>
              <a:gd name="connsiteX46" fmla="*/ 351692 w 2954215"/>
              <a:gd name="connsiteY46" fmla="*/ 2053883 h 2124822"/>
              <a:gd name="connsiteX47" fmla="*/ 182880 w 2954215"/>
              <a:gd name="connsiteY47" fmla="*/ 1392701 h 2124822"/>
              <a:gd name="connsiteX48" fmla="*/ 267286 w 2954215"/>
              <a:gd name="connsiteY48" fmla="*/ 1181686 h 2124822"/>
              <a:gd name="connsiteX49" fmla="*/ 239151 w 2954215"/>
              <a:gd name="connsiteY49" fmla="*/ 984738 h 2124822"/>
              <a:gd name="connsiteX50" fmla="*/ 0 w 2954215"/>
              <a:gd name="connsiteY50" fmla="*/ 914400 h 2124822"/>
              <a:gd name="connsiteX51" fmla="*/ 70338 w 2954215"/>
              <a:gd name="connsiteY51" fmla="*/ 661181 h 2124822"/>
              <a:gd name="connsiteX52" fmla="*/ 393895 w 2954215"/>
              <a:gd name="connsiteY52" fmla="*/ 731520 h 2124822"/>
              <a:gd name="connsiteX53" fmla="*/ 325211 w 2954215"/>
              <a:gd name="connsiteY53" fmla="*/ 897778 h 2124822"/>
              <a:gd name="connsiteX54" fmla="*/ 450166 w 2954215"/>
              <a:gd name="connsiteY54" fmla="*/ 998806 h 2124822"/>
              <a:gd name="connsiteX55" fmla="*/ 450166 w 2954215"/>
              <a:gd name="connsiteY55" fmla="*/ 998806 h 2124822"/>
              <a:gd name="connsiteX56" fmla="*/ 450166 w 2954215"/>
              <a:gd name="connsiteY56" fmla="*/ 998806 h 2124822"/>
              <a:gd name="connsiteX0" fmla="*/ 759655 w 2954215"/>
              <a:gd name="connsiteY0" fmla="*/ 1603717 h 2124822"/>
              <a:gd name="connsiteX1" fmla="*/ 464234 w 2954215"/>
              <a:gd name="connsiteY1" fmla="*/ 956603 h 2124822"/>
              <a:gd name="connsiteX2" fmla="*/ 900332 w 2954215"/>
              <a:gd name="connsiteY2" fmla="*/ 548640 h 2124822"/>
              <a:gd name="connsiteX3" fmla="*/ 1181685 w 2954215"/>
              <a:gd name="connsiteY3" fmla="*/ 532456 h 2124822"/>
              <a:gd name="connsiteX4" fmla="*/ 1434905 w 2954215"/>
              <a:gd name="connsiteY4" fmla="*/ 717452 h 2124822"/>
              <a:gd name="connsiteX5" fmla="*/ 1828800 w 2954215"/>
              <a:gd name="connsiteY5" fmla="*/ 1322363 h 2124822"/>
              <a:gd name="connsiteX6" fmla="*/ 2039815 w 2954215"/>
              <a:gd name="connsiteY6" fmla="*/ 1477108 h 2124822"/>
              <a:gd name="connsiteX7" fmla="*/ 2053883 w 2954215"/>
              <a:gd name="connsiteY7" fmla="*/ 1350498 h 2124822"/>
              <a:gd name="connsiteX8" fmla="*/ 1772529 w 2954215"/>
              <a:gd name="connsiteY8" fmla="*/ 984738 h 2124822"/>
              <a:gd name="connsiteX9" fmla="*/ 1702191 w 2954215"/>
              <a:gd name="connsiteY9" fmla="*/ 661181 h 2124822"/>
              <a:gd name="connsiteX10" fmla="*/ 1561514 w 2954215"/>
              <a:gd name="connsiteY10" fmla="*/ 534572 h 2124822"/>
              <a:gd name="connsiteX11" fmla="*/ 1730326 w 2954215"/>
              <a:gd name="connsiteY11" fmla="*/ 478301 h 2124822"/>
              <a:gd name="connsiteX12" fmla="*/ 1575581 w 2954215"/>
              <a:gd name="connsiteY12" fmla="*/ 365760 h 2124822"/>
              <a:gd name="connsiteX13" fmla="*/ 1842868 w 2954215"/>
              <a:gd name="connsiteY13" fmla="*/ 351692 h 2124822"/>
              <a:gd name="connsiteX14" fmla="*/ 1539016 w 2954215"/>
              <a:gd name="connsiteY14" fmla="*/ 201863 h 2124822"/>
              <a:gd name="connsiteX15" fmla="*/ 1448972 w 2954215"/>
              <a:gd name="connsiteY15" fmla="*/ 42203 h 2124822"/>
              <a:gd name="connsiteX16" fmla="*/ 1789869 w 2954215"/>
              <a:gd name="connsiteY16" fmla="*/ 185679 h 2124822"/>
              <a:gd name="connsiteX17" fmla="*/ 1749409 w 2954215"/>
              <a:gd name="connsiteY17" fmla="*/ 169495 h 2124822"/>
              <a:gd name="connsiteX18" fmla="*/ 1927434 w 2954215"/>
              <a:gd name="connsiteY18" fmla="*/ 218047 h 2124822"/>
              <a:gd name="connsiteX19" fmla="*/ 1967734 w 2954215"/>
              <a:gd name="connsiteY19" fmla="*/ 150512 h 2124822"/>
              <a:gd name="connsiteX20" fmla="*/ 1913206 w 2954215"/>
              <a:gd name="connsiteY20" fmla="*/ 0 h 2124822"/>
              <a:gd name="connsiteX21" fmla="*/ 2194560 w 2954215"/>
              <a:gd name="connsiteY21" fmla="*/ 281354 h 2124822"/>
              <a:gd name="connsiteX22" fmla="*/ 2518117 w 2954215"/>
              <a:gd name="connsiteY22" fmla="*/ 337625 h 2124822"/>
              <a:gd name="connsiteX23" fmla="*/ 2644726 w 2954215"/>
              <a:gd name="connsiteY23" fmla="*/ 253218 h 2124822"/>
              <a:gd name="connsiteX24" fmla="*/ 2841674 w 2954215"/>
              <a:gd name="connsiteY24" fmla="*/ 407963 h 2124822"/>
              <a:gd name="connsiteX25" fmla="*/ 2686929 w 2954215"/>
              <a:gd name="connsiteY25" fmla="*/ 562708 h 2124822"/>
              <a:gd name="connsiteX26" fmla="*/ 2278966 w 2954215"/>
              <a:gd name="connsiteY26" fmla="*/ 618978 h 2124822"/>
              <a:gd name="connsiteX27" fmla="*/ 2532185 w 2954215"/>
              <a:gd name="connsiteY27" fmla="*/ 703385 h 2124822"/>
              <a:gd name="connsiteX28" fmla="*/ 2912012 w 2954215"/>
              <a:gd name="connsiteY28" fmla="*/ 590843 h 2124822"/>
              <a:gd name="connsiteX29" fmla="*/ 2954215 w 2954215"/>
              <a:gd name="connsiteY29" fmla="*/ 801858 h 2124822"/>
              <a:gd name="connsiteX30" fmla="*/ 2883877 w 2954215"/>
              <a:gd name="connsiteY30" fmla="*/ 914400 h 2124822"/>
              <a:gd name="connsiteX31" fmla="*/ 2194560 w 2954215"/>
              <a:gd name="connsiteY31" fmla="*/ 815926 h 2124822"/>
              <a:gd name="connsiteX32" fmla="*/ 2644726 w 2954215"/>
              <a:gd name="connsiteY32" fmla="*/ 1308295 h 2124822"/>
              <a:gd name="connsiteX33" fmla="*/ 2715065 w 2954215"/>
              <a:gd name="connsiteY33" fmla="*/ 1814732 h 2124822"/>
              <a:gd name="connsiteX34" fmla="*/ 2827606 w 2954215"/>
              <a:gd name="connsiteY34" fmla="*/ 2011680 h 2124822"/>
              <a:gd name="connsiteX35" fmla="*/ 2532185 w 2954215"/>
              <a:gd name="connsiteY35" fmla="*/ 2011680 h 2124822"/>
              <a:gd name="connsiteX36" fmla="*/ 1997612 w 2954215"/>
              <a:gd name="connsiteY36" fmla="*/ 2124221 h 2124822"/>
              <a:gd name="connsiteX37" fmla="*/ 1575581 w 2954215"/>
              <a:gd name="connsiteY37" fmla="*/ 1955409 h 2124822"/>
              <a:gd name="connsiteX38" fmla="*/ 1125415 w 2954215"/>
              <a:gd name="connsiteY38" fmla="*/ 1083212 h 2124822"/>
              <a:gd name="connsiteX39" fmla="*/ 956603 w 2954215"/>
              <a:gd name="connsiteY39" fmla="*/ 1069145 h 2124822"/>
              <a:gd name="connsiteX40" fmla="*/ 928468 w 2954215"/>
              <a:gd name="connsiteY40" fmla="*/ 1153551 h 2124822"/>
              <a:gd name="connsiteX41" fmla="*/ 1252025 w 2954215"/>
              <a:gd name="connsiteY41" fmla="*/ 1772529 h 2124822"/>
              <a:gd name="connsiteX42" fmla="*/ 1237957 w 2954215"/>
              <a:gd name="connsiteY42" fmla="*/ 1899138 h 2124822"/>
              <a:gd name="connsiteX43" fmla="*/ 1434905 w 2954215"/>
              <a:gd name="connsiteY43" fmla="*/ 1997612 h 2124822"/>
              <a:gd name="connsiteX44" fmla="*/ 1153551 w 2954215"/>
              <a:gd name="connsiteY44" fmla="*/ 1997612 h 2124822"/>
              <a:gd name="connsiteX45" fmla="*/ 942535 w 2954215"/>
              <a:gd name="connsiteY45" fmla="*/ 2110154 h 2124822"/>
              <a:gd name="connsiteX46" fmla="*/ 351692 w 2954215"/>
              <a:gd name="connsiteY46" fmla="*/ 2053883 h 2124822"/>
              <a:gd name="connsiteX47" fmla="*/ 182880 w 2954215"/>
              <a:gd name="connsiteY47" fmla="*/ 1392701 h 2124822"/>
              <a:gd name="connsiteX48" fmla="*/ 267286 w 2954215"/>
              <a:gd name="connsiteY48" fmla="*/ 1181686 h 2124822"/>
              <a:gd name="connsiteX49" fmla="*/ 239151 w 2954215"/>
              <a:gd name="connsiteY49" fmla="*/ 984738 h 2124822"/>
              <a:gd name="connsiteX50" fmla="*/ 0 w 2954215"/>
              <a:gd name="connsiteY50" fmla="*/ 914400 h 2124822"/>
              <a:gd name="connsiteX51" fmla="*/ 70338 w 2954215"/>
              <a:gd name="connsiteY51" fmla="*/ 661181 h 2124822"/>
              <a:gd name="connsiteX52" fmla="*/ 393895 w 2954215"/>
              <a:gd name="connsiteY52" fmla="*/ 731520 h 2124822"/>
              <a:gd name="connsiteX53" fmla="*/ 325211 w 2954215"/>
              <a:gd name="connsiteY53" fmla="*/ 897778 h 2124822"/>
              <a:gd name="connsiteX54" fmla="*/ 450166 w 2954215"/>
              <a:gd name="connsiteY54" fmla="*/ 998806 h 2124822"/>
              <a:gd name="connsiteX55" fmla="*/ 450166 w 2954215"/>
              <a:gd name="connsiteY55" fmla="*/ 998806 h 2124822"/>
              <a:gd name="connsiteX56" fmla="*/ 450166 w 2954215"/>
              <a:gd name="connsiteY56" fmla="*/ 998806 h 2124822"/>
              <a:gd name="connsiteX0" fmla="*/ 759655 w 2954215"/>
              <a:gd name="connsiteY0" fmla="*/ 1603717 h 2124822"/>
              <a:gd name="connsiteX1" fmla="*/ 464234 w 2954215"/>
              <a:gd name="connsiteY1" fmla="*/ 956603 h 2124822"/>
              <a:gd name="connsiteX2" fmla="*/ 900332 w 2954215"/>
              <a:gd name="connsiteY2" fmla="*/ 548640 h 2124822"/>
              <a:gd name="connsiteX3" fmla="*/ 1181685 w 2954215"/>
              <a:gd name="connsiteY3" fmla="*/ 532456 h 2124822"/>
              <a:gd name="connsiteX4" fmla="*/ 1434905 w 2954215"/>
              <a:gd name="connsiteY4" fmla="*/ 717452 h 2124822"/>
              <a:gd name="connsiteX5" fmla="*/ 1828800 w 2954215"/>
              <a:gd name="connsiteY5" fmla="*/ 1322363 h 2124822"/>
              <a:gd name="connsiteX6" fmla="*/ 2039815 w 2954215"/>
              <a:gd name="connsiteY6" fmla="*/ 1477108 h 2124822"/>
              <a:gd name="connsiteX7" fmla="*/ 2053883 w 2954215"/>
              <a:gd name="connsiteY7" fmla="*/ 1350498 h 2124822"/>
              <a:gd name="connsiteX8" fmla="*/ 1772529 w 2954215"/>
              <a:gd name="connsiteY8" fmla="*/ 984738 h 2124822"/>
              <a:gd name="connsiteX9" fmla="*/ 1702191 w 2954215"/>
              <a:gd name="connsiteY9" fmla="*/ 661181 h 2124822"/>
              <a:gd name="connsiteX10" fmla="*/ 1561514 w 2954215"/>
              <a:gd name="connsiteY10" fmla="*/ 534572 h 2124822"/>
              <a:gd name="connsiteX11" fmla="*/ 1730326 w 2954215"/>
              <a:gd name="connsiteY11" fmla="*/ 478301 h 2124822"/>
              <a:gd name="connsiteX12" fmla="*/ 1575581 w 2954215"/>
              <a:gd name="connsiteY12" fmla="*/ 365760 h 2124822"/>
              <a:gd name="connsiteX13" fmla="*/ 1842868 w 2954215"/>
              <a:gd name="connsiteY13" fmla="*/ 351692 h 2124822"/>
              <a:gd name="connsiteX14" fmla="*/ 1539016 w 2954215"/>
              <a:gd name="connsiteY14" fmla="*/ 201863 h 2124822"/>
              <a:gd name="connsiteX15" fmla="*/ 1448972 w 2954215"/>
              <a:gd name="connsiteY15" fmla="*/ 42203 h 2124822"/>
              <a:gd name="connsiteX16" fmla="*/ 1789869 w 2954215"/>
              <a:gd name="connsiteY16" fmla="*/ 185679 h 2124822"/>
              <a:gd name="connsiteX17" fmla="*/ 1749409 w 2954215"/>
              <a:gd name="connsiteY17" fmla="*/ 169495 h 2124822"/>
              <a:gd name="connsiteX18" fmla="*/ 1927434 w 2954215"/>
              <a:gd name="connsiteY18" fmla="*/ 218047 h 2124822"/>
              <a:gd name="connsiteX19" fmla="*/ 1967734 w 2954215"/>
              <a:gd name="connsiteY19" fmla="*/ 150512 h 2124822"/>
              <a:gd name="connsiteX20" fmla="*/ 1913206 w 2954215"/>
              <a:gd name="connsiteY20" fmla="*/ 0 h 2124822"/>
              <a:gd name="connsiteX21" fmla="*/ 2194560 w 2954215"/>
              <a:gd name="connsiteY21" fmla="*/ 281354 h 2124822"/>
              <a:gd name="connsiteX22" fmla="*/ 2518117 w 2954215"/>
              <a:gd name="connsiteY22" fmla="*/ 337625 h 2124822"/>
              <a:gd name="connsiteX23" fmla="*/ 2644726 w 2954215"/>
              <a:gd name="connsiteY23" fmla="*/ 253218 h 2124822"/>
              <a:gd name="connsiteX24" fmla="*/ 2841674 w 2954215"/>
              <a:gd name="connsiteY24" fmla="*/ 407963 h 2124822"/>
              <a:gd name="connsiteX25" fmla="*/ 2686929 w 2954215"/>
              <a:gd name="connsiteY25" fmla="*/ 562708 h 2124822"/>
              <a:gd name="connsiteX26" fmla="*/ 2278966 w 2954215"/>
              <a:gd name="connsiteY26" fmla="*/ 618978 h 2124822"/>
              <a:gd name="connsiteX27" fmla="*/ 2532185 w 2954215"/>
              <a:gd name="connsiteY27" fmla="*/ 703385 h 2124822"/>
              <a:gd name="connsiteX28" fmla="*/ 2912012 w 2954215"/>
              <a:gd name="connsiteY28" fmla="*/ 590843 h 2124822"/>
              <a:gd name="connsiteX29" fmla="*/ 2954215 w 2954215"/>
              <a:gd name="connsiteY29" fmla="*/ 801858 h 2124822"/>
              <a:gd name="connsiteX30" fmla="*/ 2883877 w 2954215"/>
              <a:gd name="connsiteY30" fmla="*/ 914400 h 2124822"/>
              <a:gd name="connsiteX31" fmla="*/ 2194560 w 2954215"/>
              <a:gd name="connsiteY31" fmla="*/ 815926 h 2124822"/>
              <a:gd name="connsiteX32" fmla="*/ 2644726 w 2954215"/>
              <a:gd name="connsiteY32" fmla="*/ 1308295 h 2124822"/>
              <a:gd name="connsiteX33" fmla="*/ 2715065 w 2954215"/>
              <a:gd name="connsiteY33" fmla="*/ 1814732 h 2124822"/>
              <a:gd name="connsiteX34" fmla="*/ 2827606 w 2954215"/>
              <a:gd name="connsiteY34" fmla="*/ 2011680 h 2124822"/>
              <a:gd name="connsiteX35" fmla="*/ 2532185 w 2954215"/>
              <a:gd name="connsiteY35" fmla="*/ 2011680 h 2124822"/>
              <a:gd name="connsiteX36" fmla="*/ 1997612 w 2954215"/>
              <a:gd name="connsiteY36" fmla="*/ 2124221 h 2124822"/>
              <a:gd name="connsiteX37" fmla="*/ 1575581 w 2954215"/>
              <a:gd name="connsiteY37" fmla="*/ 1955409 h 2124822"/>
              <a:gd name="connsiteX38" fmla="*/ 1125415 w 2954215"/>
              <a:gd name="connsiteY38" fmla="*/ 1083212 h 2124822"/>
              <a:gd name="connsiteX39" fmla="*/ 967489 w 2954215"/>
              <a:gd name="connsiteY39" fmla="*/ 1021973 h 2124822"/>
              <a:gd name="connsiteX40" fmla="*/ 928468 w 2954215"/>
              <a:gd name="connsiteY40" fmla="*/ 1153551 h 2124822"/>
              <a:gd name="connsiteX41" fmla="*/ 1252025 w 2954215"/>
              <a:gd name="connsiteY41" fmla="*/ 1772529 h 2124822"/>
              <a:gd name="connsiteX42" fmla="*/ 1237957 w 2954215"/>
              <a:gd name="connsiteY42" fmla="*/ 1899138 h 2124822"/>
              <a:gd name="connsiteX43" fmla="*/ 1434905 w 2954215"/>
              <a:gd name="connsiteY43" fmla="*/ 1997612 h 2124822"/>
              <a:gd name="connsiteX44" fmla="*/ 1153551 w 2954215"/>
              <a:gd name="connsiteY44" fmla="*/ 1997612 h 2124822"/>
              <a:gd name="connsiteX45" fmla="*/ 942535 w 2954215"/>
              <a:gd name="connsiteY45" fmla="*/ 2110154 h 2124822"/>
              <a:gd name="connsiteX46" fmla="*/ 351692 w 2954215"/>
              <a:gd name="connsiteY46" fmla="*/ 2053883 h 2124822"/>
              <a:gd name="connsiteX47" fmla="*/ 182880 w 2954215"/>
              <a:gd name="connsiteY47" fmla="*/ 1392701 h 2124822"/>
              <a:gd name="connsiteX48" fmla="*/ 267286 w 2954215"/>
              <a:gd name="connsiteY48" fmla="*/ 1181686 h 2124822"/>
              <a:gd name="connsiteX49" fmla="*/ 239151 w 2954215"/>
              <a:gd name="connsiteY49" fmla="*/ 984738 h 2124822"/>
              <a:gd name="connsiteX50" fmla="*/ 0 w 2954215"/>
              <a:gd name="connsiteY50" fmla="*/ 914400 h 2124822"/>
              <a:gd name="connsiteX51" fmla="*/ 70338 w 2954215"/>
              <a:gd name="connsiteY51" fmla="*/ 661181 h 2124822"/>
              <a:gd name="connsiteX52" fmla="*/ 393895 w 2954215"/>
              <a:gd name="connsiteY52" fmla="*/ 731520 h 2124822"/>
              <a:gd name="connsiteX53" fmla="*/ 325211 w 2954215"/>
              <a:gd name="connsiteY53" fmla="*/ 897778 h 2124822"/>
              <a:gd name="connsiteX54" fmla="*/ 450166 w 2954215"/>
              <a:gd name="connsiteY54" fmla="*/ 998806 h 2124822"/>
              <a:gd name="connsiteX55" fmla="*/ 450166 w 2954215"/>
              <a:gd name="connsiteY55" fmla="*/ 998806 h 2124822"/>
              <a:gd name="connsiteX56" fmla="*/ 450166 w 2954215"/>
              <a:gd name="connsiteY56" fmla="*/ 998806 h 2124822"/>
              <a:gd name="connsiteX0" fmla="*/ 759655 w 2954215"/>
              <a:gd name="connsiteY0" fmla="*/ 1603717 h 2124822"/>
              <a:gd name="connsiteX1" fmla="*/ 464234 w 2954215"/>
              <a:gd name="connsiteY1" fmla="*/ 956603 h 2124822"/>
              <a:gd name="connsiteX2" fmla="*/ 900332 w 2954215"/>
              <a:gd name="connsiteY2" fmla="*/ 548640 h 2124822"/>
              <a:gd name="connsiteX3" fmla="*/ 1181685 w 2954215"/>
              <a:gd name="connsiteY3" fmla="*/ 532456 h 2124822"/>
              <a:gd name="connsiteX4" fmla="*/ 1434905 w 2954215"/>
              <a:gd name="connsiteY4" fmla="*/ 717452 h 2124822"/>
              <a:gd name="connsiteX5" fmla="*/ 1828800 w 2954215"/>
              <a:gd name="connsiteY5" fmla="*/ 1322363 h 2124822"/>
              <a:gd name="connsiteX6" fmla="*/ 2039815 w 2954215"/>
              <a:gd name="connsiteY6" fmla="*/ 1477108 h 2124822"/>
              <a:gd name="connsiteX7" fmla="*/ 2053883 w 2954215"/>
              <a:gd name="connsiteY7" fmla="*/ 1350498 h 2124822"/>
              <a:gd name="connsiteX8" fmla="*/ 1772529 w 2954215"/>
              <a:gd name="connsiteY8" fmla="*/ 984738 h 2124822"/>
              <a:gd name="connsiteX9" fmla="*/ 1702191 w 2954215"/>
              <a:gd name="connsiteY9" fmla="*/ 661181 h 2124822"/>
              <a:gd name="connsiteX10" fmla="*/ 1561514 w 2954215"/>
              <a:gd name="connsiteY10" fmla="*/ 534572 h 2124822"/>
              <a:gd name="connsiteX11" fmla="*/ 1730326 w 2954215"/>
              <a:gd name="connsiteY11" fmla="*/ 478301 h 2124822"/>
              <a:gd name="connsiteX12" fmla="*/ 1575581 w 2954215"/>
              <a:gd name="connsiteY12" fmla="*/ 365760 h 2124822"/>
              <a:gd name="connsiteX13" fmla="*/ 1842868 w 2954215"/>
              <a:gd name="connsiteY13" fmla="*/ 351692 h 2124822"/>
              <a:gd name="connsiteX14" fmla="*/ 1539016 w 2954215"/>
              <a:gd name="connsiteY14" fmla="*/ 201863 h 2124822"/>
              <a:gd name="connsiteX15" fmla="*/ 1448972 w 2954215"/>
              <a:gd name="connsiteY15" fmla="*/ 42203 h 2124822"/>
              <a:gd name="connsiteX16" fmla="*/ 1789869 w 2954215"/>
              <a:gd name="connsiteY16" fmla="*/ 185679 h 2124822"/>
              <a:gd name="connsiteX17" fmla="*/ 1749409 w 2954215"/>
              <a:gd name="connsiteY17" fmla="*/ 169495 h 2124822"/>
              <a:gd name="connsiteX18" fmla="*/ 1927434 w 2954215"/>
              <a:gd name="connsiteY18" fmla="*/ 218047 h 2124822"/>
              <a:gd name="connsiteX19" fmla="*/ 1967734 w 2954215"/>
              <a:gd name="connsiteY19" fmla="*/ 150512 h 2124822"/>
              <a:gd name="connsiteX20" fmla="*/ 1913206 w 2954215"/>
              <a:gd name="connsiteY20" fmla="*/ 0 h 2124822"/>
              <a:gd name="connsiteX21" fmla="*/ 2194560 w 2954215"/>
              <a:gd name="connsiteY21" fmla="*/ 281354 h 2124822"/>
              <a:gd name="connsiteX22" fmla="*/ 2518117 w 2954215"/>
              <a:gd name="connsiteY22" fmla="*/ 337625 h 2124822"/>
              <a:gd name="connsiteX23" fmla="*/ 2644726 w 2954215"/>
              <a:gd name="connsiteY23" fmla="*/ 253218 h 2124822"/>
              <a:gd name="connsiteX24" fmla="*/ 2841674 w 2954215"/>
              <a:gd name="connsiteY24" fmla="*/ 407963 h 2124822"/>
              <a:gd name="connsiteX25" fmla="*/ 2686929 w 2954215"/>
              <a:gd name="connsiteY25" fmla="*/ 562708 h 2124822"/>
              <a:gd name="connsiteX26" fmla="*/ 2278966 w 2954215"/>
              <a:gd name="connsiteY26" fmla="*/ 618978 h 2124822"/>
              <a:gd name="connsiteX27" fmla="*/ 2532185 w 2954215"/>
              <a:gd name="connsiteY27" fmla="*/ 703385 h 2124822"/>
              <a:gd name="connsiteX28" fmla="*/ 2912012 w 2954215"/>
              <a:gd name="connsiteY28" fmla="*/ 590843 h 2124822"/>
              <a:gd name="connsiteX29" fmla="*/ 2954215 w 2954215"/>
              <a:gd name="connsiteY29" fmla="*/ 801858 h 2124822"/>
              <a:gd name="connsiteX30" fmla="*/ 2883877 w 2954215"/>
              <a:gd name="connsiteY30" fmla="*/ 914400 h 2124822"/>
              <a:gd name="connsiteX31" fmla="*/ 2194560 w 2954215"/>
              <a:gd name="connsiteY31" fmla="*/ 815926 h 2124822"/>
              <a:gd name="connsiteX32" fmla="*/ 2644726 w 2954215"/>
              <a:gd name="connsiteY32" fmla="*/ 1308295 h 2124822"/>
              <a:gd name="connsiteX33" fmla="*/ 2715065 w 2954215"/>
              <a:gd name="connsiteY33" fmla="*/ 1814732 h 2124822"/>
              <a:gd name="connsiteX34" fmla="*/ 2827606 w 2954215"/>
              <a:gd name="connsiteY34" fmla="*/ 2011680 h 2124822"/>
              <a:gd name="connsiteX35" fmla="*/ 2532185 w 2954215"/>
              <a:gd name="connsiteY35" fmla="*/ 2011680 h 2124822"/>
              <a:gd name="connsiteX36" fmla="*/ 1997612 w 2954215"/>
              <a:gd name="connsiteY36" fmla="*/ 2124221 h 2124822"/>
              <a:gd name="connsiteX37" fmla="*/ 1575581 w 2954215"/>
              <a:gd name="connsiteY37" fmla="*/ 1955409 h 2124822"/>
              <a:gd name="connsiteX38" fmla="*/ 1125415 w 2954215"/>
              <a:gd name="connsiteY38" fmla="*/ 1083212 h 2124822"/>
              <a:gd name="connsiteX39" fmla="*/ 967489 w 2954215"/>
              <a:gd name="connsiteY39" fmla="*/ 1021973 h 2124822"/>
              <a:gd name="connsiteX40" fmla="*/ 957496 w 2954215"/>
              <a:gd name="connsiteY40" fmla="*/ 1189837 h 2124822"/>
              <a:gd name="connsiteX41" fmla="*/ 1252025 w 2954215"/>
              <a:gd name="connsiteY41" fmla="*/ 1772529 h 2124822"/>
              <a:gd name="connsiteX42" fmla="*/ 1237957 w 2954215"/>
              <a:gd name="connsiteY42" fmla="*/ 1899138 h 2124822"/>
              <a:gd name="connsiteX43" fmla="*/ 1434905 w 2954215"/>
              <a:gd name="connsiteY43" fmla="*/ 1997612 h 2124822"/>
              <a:gd name="connsiteX44" fmla="*/ 1153551 w 2954215"/>
              <a:gd name="connsiteY44" fmla="*/ 1997612 h 2124822"/>
              <a:gd name="connsiteX45" fmla="*/ 942535 w 2954215"/>
              <a:gd name="connsiteY45" fmla="*/ 2110154 h 2124822"/>
              <a:gd name="connsiteX46" fmla="*/ 351692 w 2954215"/>
              <a:gd name="connsiteY46" fmla="*/ 2053883 h 2124822"/>
              <a:gd name="connsiteX47" fmla="*/ 182880 w 2954215"/>
              <a:gd name="connsiteY47" fmla="*/ 1392701 h 2124822"/>
              <a:gd name="connsiteX48" fmla="*/ 267286 w 2954215"/>
              <a:gd name="connsiteY48" fmla="*/ 1181686 h 2124822"/>
              <a:gd name="connsiteX49" fmla="*/ 239151 w 2954215"/>
              <a:gd name="connsiteY49" fmla="*/ 984738 h 2124822"/>
              <a:gd name="connsiteX50" fmla="*/ 0 w 2954215"/>
              <a:gd name="connsiteY50" fmla="*/ 914400 h 2124822"/>
              <a:gd name="connsiteX51" fmla="*/ 70338 w 2954215"/>
              <a:gd name="connsiteY51" fmla="*/ 661181 h 2124822"/>
              <a:gd name="connsiteX52" fmla="*/ 393895 w 2954215"/>
              <a:gd name="connsiteY52" fmla="*/ 731520 h 2124822"/>
              <a:gd name="connsiteX53" fmla="*/ 325211 w 2954215"/>
              <a:gd name="connsiteY53" fmla="*/ 897778 h 2124822"/>
              <a:gd name="connsiteX54" fmla="*/ 450166 w 2954215"/>
              <a:gd name="connsiteY54" fmla="*/ 998806 h 2124822"/>
              <a:gd name="connsiteX55" fmla="*/ 450166 w 2954215"/>
              <a:gd name="connsiteY55" fmla="*/ 998806 h 2124822"/>
              <a:gd name="connsiteX56" fmla="*/ 450166 w 2954215"/>
              <a:gd name="connsiteY56" fmla="*/ 998806 h 2124822"/>
              <a:gd name="connsiteX0" fmla="*/ 759655 w 2954215"/>
              <a:gd name="connsiteY0" fmla="*/ 1603717 h 2124822"/>
              <a:gd name="connsiteX1" fmla="*/ 464234 w 2954215"/>
              <a:gd name="connsiteY1" fmla="*/ 956603 h 2124822"/>
              <a:gd name="connsiteX2" fmla="*/ 900332 w 2954215"/>
              <a:gd name="connsiteY2" fmla="*/ 548640 h 2124822"/>
              <a:gd name="connsiteX3" fmla="*/ 1181685 w 2954215"/>
              <a:gd name="connsiteY3" fmla="*/ 532456 h 2124822"/>
              <a:gd name="connsiteX4" fmla="*/ 1434905 w 2954215"/>
              <a:gd name="connsiteY4" fmla="*/ 717452 h 2124822"/>
              <a:gd name="connsiteX5" fmla="*/ 1828800 w 2954215"/>
              <a:gd name="connsiteY5" fmla="*/ 1322363 h 2124822"/>
              <a:gd name="connsiteX6" fmla="*/ 2039815 w 2954215"/>
              <a:gd name="connsiteY6" fmla="*/ 1477108 h 2124822"/>
              <a:gd name="connsiteX7" fmla="*/ 2053883 w 2954215"/>
              <a:gd name="connsiteY7" fmla="*/ 1350498 h 2124822"/>
              <a:gd name="connsiteX8" fmla="*/ 1772529 w 2954215"/>
              <a:gd name="connsiteY8" fmla="*/ 984738 h 2124822"/>
              <a:gd name="connsiteX9" fmla="*/ 1702191 w 2954215"/>
              <a:gd name="connsiteY9" fmla="*/ 661181 h 2124822"/>
              <a:gd name="connsiteX10" fmla="*/ 1561514 w 2954215"/>
              <a:gd name="connsiteY10" fmla="*/ 534572 h 2124822"/>
              <a:gd name="connsiteX11" fmla="*/ 1730326 w 2954215"/>
              <a:gd name="connsiteY11" fmla="*/ 478301 h 2124822"/>
              <a:gd name="connsiteX12" fmla="*/ 1575581 w 2954215"/>
              <a:gd name="connsiteY12" fmla="*/ 365760 h 2124822"/>
              <a:gd name="connsiteX13" fmla="*/ 1842868 w 2954215"/>
              <a:gd name="connsiteY13" fmla="*/ 351692 h 2124822"/>
              <a:gd name="connsiteX14" fmla="*/ 1539016 w 2954215"/>
              <a:gd name="connsiteY14" fmla="*/ 201863 h 2124822"/>
              <a:gd name="connsiteX15" fmla="*/ 1448972 w 2954215"/>
              <a:gd name="connsiteY15" fmla="*/ 42203 h 2124822"/>
              <a:gd name="connsiteX16" fmla="*/ 1789869 w 2954215"/>
              <a:gd name="connsiteY16" fmla="*/ 185679 h 2124822"/>
              <a:gd name="connsiteX17" fmla="*/ 1749409 w 2954215"/>
              <a:gd name="connsiteY17" fmla="*/ 169495 h 2124822"/>
              <a:gd name="connsiteX18" fmla="*/ 1927434 w 2954215"/>
              <a:gd name="connsiteY18" fmla="*/ 218047 h 2124822"/>
              <a:gd name="connsiteX19" fmla="*/ 1967734 w 2954215"/>
              <a:gd name="connsiteY19" fmla="*/ 150512 h 2124822"/>
              <a:gd name="connsiteX20" fmla="*/ 1913206 w 2954215"/>
              <a:gd name="connsiteY20" fmla="*/ 0 h 2124822"/>
              <a:gd name="connsiteX21" fmla="*/ 2194560 w 2954215"/>
              <a:gd name="connsiteY21" fmla="*/ 281354 h 2124822"/>
              <a:gd name="connsiteX22" fmla="*/ 2518117 w 2954215"/>
              <a:gd name="connsiteY22" fmla="*/ 337625 h 2124822"/>
              <a:gd name="connsiteX23" fmla="*/ 2644726 w 2954215"/>
              <a:gd name="connsiteY23" fmla="*/ 253218 h 2124822"/>
              <a:gd name="connsiteX24" fmla="*/ 2841674 w 2954215"/>
              <a:gd name="connsiteY24" fmla="*/ 407963 h 2124822"/>
              <a:gd name="connsiteX25" fmla="*/ 2686929 w 2954215"/>
              <a:gd name="connsiteY25" fmla="*/ 562708 h 2124822"/>
              <a:gd name="connsiteX26" fmla="*/ 2278966 w 2954215"/>
              <a:gd name="connsiteY26" fmla="*/ 618978 h 2124822"/>
              <a:gd name="connsiteX27" fmla="*/ 2532185 w 2954215"/>
              <a:gd name="connsiteY27" fmla="*/ 703385 h 2124822"/>
              <a:gd name="connsiteX28" fmla="*/ 2912012 w 2954215"/>
              <a:gd name="connsiteY28" fmla="*/ 590843 h 2124822"/>
              <a:gd name="connsiteX29" fmla="*/ 2954215 w 2954215"/>
              <a:gd name="connsiteY29" fmla="*/ 801858 h 2124822"/>
              <a:gd name="connsiteX30" fmla="*/ 2883877 w 2954215"/>
              <a:gd name="connsiteY30" fmla="*/ 914400 h 2124822"/>
              <a:gd name="connsiteX31" fmla="*/ 2194560 w 2954215"/>
              <a:gd name="connsiteY31" fmla="*/ 815926 h 2124822"/>
              <a:gd name="connsiteX32" fmla="*/ 2644726 w 2954215"/>
              <a:gd name="connsiteY32" fmla="*/ 1308295 h 2124822"/>
              <a:gd name="connsiteX33" fmla="*/ 2715065 w 2954215"/>
              <a:gd name="connsiteY33" fmla="*/ 1814732 h 2124822"/>
              <a:gd name="connsiteX34" fmla="*/ 2827606 w 2954215"/>
              <a:gd name="connsiteY34" fmla="*/ 2011680 h 2124822"/>
              <a:gd name="connsiteX35" fmla="*/ 2532185 w 2954215"/>
              <a:gd name="connsiteY35" fmla="*/ 2011680 h 2124822"/>
              <a:gd name="connsiteX36" fmla="*/ 1997612 w 2954215"/>
              <a:gd name="connsiteY36" fmla="*/ 2124221 h 2124822"/>
              <a:gd name="connsiteX37" fmla="*/ 1575581 w 2954215"/>
              <a:gd name="connsiteY37" fmla="*/ 1955409 h 2124822"/>
              <a:gd name="connsiteX38" fmla="*/ 1125415 w 2954215"/>
              <a:gd name="connsiteY38" fmla="*/ 1083212 h 2124822"/>
              <a:gd name="connsiteX39" fmla="*/ 982003 w 2954215"/>
              <a:gd name="connsiteY39" fmla="*/ 1025602 h 2124822"/>
              <a:gd name="connsiteX40" fmla="*/ 957496 w 2954215"/>
              <a:gd name="connsiteY40" fmla="*/ 1189837 h 2124822"/>
              <a:gd name="connsiteX41" fmla="*/ 1252025 w 2954215"/>
              <a:gd name="connsiteY41" fmla="*/ 1772529 h 2124822"/>
              <a:gd name="connsiteX42" fmla="*/ 1237957 w 2954215"/>
              <a:gd name="connsiteY42" fmla="*/ 1899138 h 2124822"/>
              <a:gd name="connsiteX43" fmla="*/ 1434905 w 2954215"/>
              <a:gd name="connsiteY43" fmla="*/ 1997612 h 2124822"/>
              <a:gd name="connsiteX44" fmla="*/ 1153551 w 2954215"/>
              <a:gd name="connsiteY44" fmla="*/ 1997612 h 2124822"/>
              <a:gd name="connsiteX45" fmla="*/ 942535 w 2954215"/>
              <a:gd name="connsiteY45" fmla="*/ 2110154 h 2124822"/>
              <a:gd name="connsiteX46" fmla="*/ 351692 w 2954215"/>
              <a:gd name="connsiteY46" fmla="*/ 2053883 h 2124822"/>
              <a:gd name="connsiteX47" fmla="*/ 182880 w 2954215"/>
              <a:gd name="connsiteY47" fmla="*/ 1392701 h 2124822"/>
              <a:gd name="connsiteX48" fmla="*/ 267286 w 2954215"/>
              <a:gd name="connsiteY48" fmla="*/ 1181686 h 2124822"/>
              <a:gd name="connsiteX49" fmla="*/ 239151 w 2954215"/>
              <a:gd name="connsiteY49" fmla="*/ 984738 h 2124822"/>
              <a:gd name="connsiteX50" fmla="*/ 0 w 2954215"/>
              <a:gd name="connsiteY50" fmla="*/ 914400 h 2124822"/>
              <a:gd name="connsiteX51" fmla="*/ 70338 w 2954215"/>
              <a:gd name="connsiteY51" fmla="*/ 661181 h 2124822"/>
              <a:gd name="connsiteX52" fmla="*/ 393895 w 2954215"/>
              <a:gd name="connsiteY52" fmla="*/ 731520 h 2124822"/>
              <a:gd name="connsiteX53" fmla="*/ 325211 w 2954215"/>
              <a:gd name="connsiteY53" fmla="*/ 897778 h 2124822"/>
              <a:gd name="connsiteX54" fmla="*/ 450166 w 2954215"/>
              <a:gd name="connsiteY54" fmla="*/ 998806 h 2124822"/>
              <a:gd name="connsiteX55" fmla="*/ 450166 w 2954215"/>
              <a:gd name="connsiteY55" fmla="*/ 998806 h 2124822"/>
              <a:gd name="connsiteX56" fmla="*/ 450166 w 2954215"/>
              <a:gd name="connsiteY56" fmla="*/ 998806 h 2124822"/>
              <a:gd name="connsiteX0" fmla="*/ 759655 w 2954215"/>
              <a:gd name="connsiteY0" fmla="*/ 1603717 h 2124822"/>
              <a:gd name="connsiteX1" fmla="*/ 464234 w 2954215"/>
              <a:gd name="connsiteY1" fmla="*/ 956603 h 2124822"/>
              <a:gd name="connsiteX2" fmla="*/ 900332 w 2954215"/>
              <a:gd name="connsiteY2" fmla="*/ 548640 h 2124822"/>
              <a:gd name="connsiteX3" fmla="*/ 1181685 w 2954215"/>
              <a:gd name="connsiteY3" fmla="*/ 532456 h 2124822"/>
              <a:gd name="connsiteX4" fmla="*/ 1434905 w 2954215"/>
              <a:gd name="connsiteY4" fmla="*/ 717452 h 2124822"/>
              <a:gd name="connsiteX5" fmla="*/ 1828800 w 2954215"/>
              <a:gd name="connsiteY5" fmla="*/ 1322363 h 2124822"/>
              <a:gd name="connsiteX6" fmla="*/ 2039815 w 2954215"/>
              <a:gd name="connsiteY6" fmla="*/ 1477108 h 2124822"/>
              <a:gd name="connsiteX7" fmla="*/ 2053883 w 2954215"/>
              <a:gd name="connsiteY7" fmla="*/ 1350498 h 2124822"/>
              <a:gd name="connsiteX8" fmla="*/ 1772529 w 2954215"/>
              <a:gd name="connsiteY8" fmla="*/ 984738 h 2124822"/>
              <a:gd name="connsiteX9" fmla="*/ 1702191 w 2954215"/>
              <a:gd name="connsiteY9" fmla="*/ 661181 h 2124822"/>
              <a:gd name="connsiteX10" fmla="*/ 1561514 w 2954215"/>
              <a:gd name="connsiteY10" fmla="*/ 534572 h 2124822"/>
              <a:gd name="connsiteX11" fmla="*/ 1730326 w 2954215"/>
              <a:gd name="connsiteY11" fmla="*/ 478301 h 2124822"/>
              <a:gd name="connsiteX12" fmla="*/ 1575581 w 2954215"/>
              <a:gd name="connsiteY12" fmla="*/ 365760 h 2124822"/>
              <a:gd name="connsiteX13" fmla="*/ 1842868 w 2954215"/>
              <a:gd name="connsiteY13" fmla="*/ 351692 h 2124822"/>
              <a:gd name="connsiteX14" fmla="*/ 1539016 w 2954215"/>
              <a:gd name="connsiteY14" fmla="*/ 201863 h 2124822"/>
              <a:gd name="connsiteX15" fmla="*/ 1448972 w 2954215"/>
              <a:gd name="connsiteY15" fmla="*/ 42203 h 2124822"/>
              <a:gd name="connsiteX16" fmla="*/ 1789869 w 2954215"/>
              <a:gd name="connsiteY16" fmla="*/ 185679 h 2124822"/>
              <a:gd name="connsiteX17" fmla="*/ 1749409 w 2954215"/>
              <a:gd name="connsiteY17" fmla="*/ 169495 h 2124822"/>
              <a:gd name="connsiteX18" fmla="*/ 1927434 w 2954215"/>
              <a:gd name="connsiteY18" fmla="*/ 218047 h 2124822"/>
              <a:gd name="connsiteX19" fmla="*/ 1967734 w 2954215"/>
              <a:gd name="connsiteY19" fmla="*/ 150512 h 2124822"/>
              <a:gd name="connsiteX20" fmla="*/ 1913206 w 2954215"/>
              <a:gd name="connsiteY20" fmla="*/ 0 h 2124822"/>
              <a:gd name="connsiteX21" fmla="*/ 2194560 w 2954215"/>
              <a:gd name="connsiteY21" fmla="*/ 281354 h 2124822"/>
              <a:gd name="connsiteX22" fmla="*/ 2518117 w 2954215"/>
              <a:gd name="connsiteY22" fmla="*/ 337625 h 2124822"/>
              <a:gd name="connsiteX23" fmla="*/ 2644726 w 2954215"/>
              <a:gd name="connsiteY23" fmla="*/ 253218 h 2124822"/>
              <a:gd name="connsiteX24" fmla="*/ 2841674 w 2954215"/>
              <a:gd name="connsiteY24" fmla="*/ 407963 h 2124822"/>
              <a:gd name="connsiteX25" fmla="*/ 2686929 w 2954215"/>
              <a:gd name="connsiteY25" fmla="*/ 562708 h 2124822"/>
              <a:gd name="connsiteX26" fmla="*/ 2278966 w 2954215"/>
              <a:gd name="connsiteY26" fmla="*/ 618978 h 2124822"/>
              <a:gd name="connsiteX27" fmla="*/ 2532185 w 2954215"/>
              <a:gd name="connsiteY27" fmla="*/ 703385 h 2124822"/>
              <a:gd name="connsiteX28" fmla="*/ 2912012 w 2954215"/>
              <a:gd name="connsiteY28" fmla="*/ 590843 h 2124822"/>
              <a:gd name="connsiteX29" fmla="*/ 2954215 w 2954215"/>
              <a:gd name="connsiteY29" fmla="*/ 801858 h 2124822"/>
              <a:gd name="connsiteX30" fmla="*/ 2883877 w 2954215"/>
              <a:gd name="connsiteY30" fmla="*/ 914400 h 2124822"/>
              <a:gd name="connsiteX31" fmla="*/ 2194560 w 2954215"/>
              <a:gd name="connsiteY31" fmla="*/ 815926 h 2124822"/>
              <a:gd name="connsiteX32" fmla="*/ 2644726 w 2954215"/>
              <a:gd name="connsiteY32" fmla="*/ 1308295 h 2124822"/>
              <a:gd name="connsiteX33" fmla="*/ 2715065 w 2954215"/>
              <a:gd name="connsiteY33" fmla="*/ 1814732 h 2124822"/>
              <a:gd name="connsiteX34" fmla="*/ 2827606 w 2954215"/>
              <a:gd name="connsiteY34" fmla="*/ 2011680 h 2124822"/>
              <a:gd name="connsiteX35" fmla="*/ 2532185 w 2954215"/>
              <a:gd name="connsiteY35" fmla="*/ 2011680 h 2124822"/>
              <a:gd name="connsiteX36" fmla="*/ 1997612 w 2954215"/>
              <a:gd name="connsiteY36" fmla="*/ 2124221 h 2124822"/>
              <a:gd name="connsiteX37" fmla="*/ 1575581 w 2954215"/>
              <a:gd name="connsiteY37" fmla="*/ 1955409 h 2124822"/>
              <a:gd name="connsiteX38" fmla="*/ 1125415 w 2954215"/>
              <a:gd name="connsiteY38" fmla="*/ 1083212 h 2124822"/>
              <a:gd name="connsiteX39" fmla="*/ 1047778 w 2954215"/>
              <a:gd name="connsiteY39" fmla="*/ 1021566 h 2124822"/>
              <a:gd name="connsiteX40" fmla="*/ 982003 w 2954215"/>
              <a:gd name="connsiteY40" fmla="*/ 1025602 h 2124822"/>
              <a:gd name="connsiteX41" fmla="*/ 957496 w 2954215"/>
              <a:gd name="connsiteY41" fmla="*/ 1189837 h 2124822"/>
              <a:gd name="connsiteX42" fmla="*/ 1252025 w 2954215"/>
              <a:gd name="connsiteY42" fmla="*/ 1772529 h 2124822"/>
              <a:gd name="connsiteX43" fmla="*/ 1237957 w 2954215"/>
              <a:gd name="connsiteY43" fmla="*/ 1899138 h 2124822"/>
              <a:gd name="connsiteX44" fmla="*/ 1434905 w 2954215"/>
              <a:gd name="connsiteY44" fmla="*/ 1997612 h 2124822"/>
              <a:gd name="connsiteX45" fmla="*/ 1153551 w 2954215"/>
              <a:gd name="connsiteY45" fmla="*/ 1997612 h 2124822"/>
              <a:gd name="connsiteX46" fmla="*/ 942535 w 2954215"/>
              <a:gd name="connsiteY46" fmla="*/ 2110154 h 2124822"/>
              <a:gd name="connsiteX47" fmla="*/ 351692 w 2954215"/>
              <a:gd name="connsiteY47" fmla="*/ 2053883 h 2124822"/>
              <a:gd name="connsiteX48" fmla="*/ 182880 w 2954215"/>
              <a:gd name="connsiteY48" fmla="*/ 1392701 h 2124822"/>
              <a:gd name="connsiteX49" fmla="*/ 267286 w 2954215"/>
              <a:gd name="connsiteY49" fmla="*/ 1181686 h 2124822"/>
              <a:gd name="connsiteX50" fmla="*/ 239151 w 2954215"/>
              <a:gd name="connsiteY50" fmla="*/ 984738 h 2124822"/>
              <a:gd name="connsiteX51" fmla="*/ 0 w 2954215"/>
              <a:gd name="connsiteY51" fmla="*/ 914400 h 2124822"/>
              <a:gd name="connsiteX52" fmla="*/ 70338 w 2954215"/>
              <a:gd name="connsiteY52" fmla="*/ 661181 h 2124822"/>
              <a:gd name="connsiteX53" fmla="*/ 393895 w 2954215"/>
              <a:gd name="connsiteY53" fmla="*/ 731520 h 2124822"/>
              <a:gd name="connsiteX54" fmla="*/ 325211 w 2954215"/>
              <a:gd name="connsiteY54" fmla="*/ 897778 h 2124822"/>
              <a:gd name="connsiteX55" fmla="*/ 450166 w 2954215"/>
              <a:gd name="connsiteY55" fmla="*/ 998806 h 2124822"/>
              <a:gd name="connsiteX56" fmla="*/ 450166 w 2954215"/>
              <a:gd name="connsiteY56" fmla="*/ 998806 h 2124822"/>
              <a:gd name="connsiteX57" fmla="*/ 450166 w 2954215"/>
              <a:gd name="connsiteY57" fmla="*/ 998806 h 2124822"/>
              <a:gd name="connsiteX0" fmla="*/ 759655 w 2954215"/>
              <a:gd name="connsiteY0" fmla="*/ 1603717 h 2124822"/>
              <a:gd name="connsiteX1" fmla="*/ 464234 w 2954215"/>
              <a:gd name="connsiteY1" fmla="*/ 956603 h 2124822"/>
              <a:gd name="connsiteX2" fmla="*/ 900332 w 2954215"/>
              <a:gd name="connsiteY2" fmla="*/ 548640 h 2124822"/>
              <a:gd name="connsiteX3" fmla="*/ 1181685 w 2954215"/>
              <a:gd name="connsiteY3" fmla="*/ 532456 h 2124822"/>
              <a:gd name="connsiteX4" fmla="*/ 1434905 w 2954215"/>
              <a:gd name="connsiteY4" fmla="*/ 717452 h 2124822"/>
              <a:gd name="connsiteX5" fmla="*/ 1828800 w 2954215"/>
              <a:gd name="connsiteY5" fmla="*/ 1322363 h 2124822"/>
              <a:gd name="connsiteX6" fmla="*/ 2039815 w 2954215"/>
              <a:gd name="connsiteY6" fmla="*/ 1477108 h 2124822"/>
              <a:gd name="connsiteX7" fmla="*/ 2053883 w 2954215"/>
              <a:gd name="connsiteY7" fmla="*/ 1350498 h 2124822"/>
              <a:gd name="connsiteX8" fmla="*/ 1772529 w 2954215"/>
              <a:gd name="connsiteY8" fmla="*/ 984738 h 2124822"/>
              <a:gd name="connsiteX9" fmla="*/ 1702191 w 2954215"/>
              <a:gd name="connsiteY9" fmla="*/ 661181 h 2124822"/>
              <a:gd name="connsiteX10" fmla="*/ 1561514 w 2954215"/>
              <a:gd name="connsiteY10" fmla="*/ 534572 h 2124822"/>
              <a:gd name="connsiteX11" fmla="*/ 1730326 w 2954215"/>
              <a:gd name="connsiteY11" fmla="*/ 478301 h 2124822"/>
              <a:gd name="connsiteX12" fmla="*/ 1575581 w 2954215"/>
              <a:gd name="connsiteY12" fmla="*/ 365760 h 2124822"/>
              <a:gd name="connsiteX13" fmla="*/ 1842868 w 2954215"/>
              <a:gd name="connsiteY13" fmla="*/ 351692 h 2124822"/>
              <a:gd name="connsiteX14" fmla="*/ 1539016 w 2954215"/>
              <a:gd name="connsiteY14" fmla="*/ 201863 h 2124822"/>
              <a:gd name="connsiteX15" fmla="*/ 1448972 w 2954215"/>
              <a:gd name="connsiteY15" fmla="*/ 42203 h 2124822"/>
              <a:gd name="connsiteX16" fmla="*/ 1789869 w 2954215"/>
              <a:gd name="connsiteY16" fmla="*/ 185679 h 2124822"/>
              <a:gd name="connsiteX17" fmla="*/ 1749409 w 2954215"/>
              <a:gd name="connsiteY17" fmla="*/ 169495 h 2124822"/>
              <a:gd name="connsiteX18" fmla="*/ 1927434 w 2954215"/>
              <a:gd name="connsiteY18" fmla="*/ 218047 h 2124822"/>
              <a:gd name="connsiteX19" fmla="*/ 1967734 w 2954215"/>
              <a:gd name="connsiteY19" fmla="*/ 150512 h 2124822"/>
              <a:gd name="connsiteX20" fmla="*/ 1913206 w 2954215"/>
              <a:gd name="connsiteY20" fmla="*/ 0 h 2124822"/>
              <a:gd name="connsiteX21" fmla="*/ 2194560 w 2954215"/>
              <a:gd name="connsiteY21" fmla="*/ 281354 h 2124822"/>
              <a:gd name="connsiteX22" fmla="*/ 2518117 w 2954215"/>
              <a:gd name="connsiteY22" fmla="*/ 337625 h 2124822"/>
              <a:gd name="connsiteX23" fmla="*/ 2644726 w 2954215"/>
              <a:gd name="connsiteY23" fmla="*/ 253218 h 2124822"/>
              <a:gd name="connsiteX24" fmla="*/ 2841674 w 2954215"/>
              <a:gd name="connsiteY24" fmla="*/ 407963 h 2124822"/>
              <a:gd name="connsiteX25" fmla="*/ 2686929 w 2954215"/>
              <a:gd name="connsiteY25" fmla="*/ 562708 h 2124822"/>
              <a:gd name="connsiteX26" fmla="*/ 2278966 w 2954215"/>
              <a:gd name="connsiteY26" fmla="*/ 618978 h 2124822"/>
              <a:gd name="connsiteX27" fmla="*/ 2532185 w 2954215"/>
              <a:gd name="connsiteY27" fmla="*/ 703385 h 2124822"/>
              <a:gd name="connsiteX28" fmla="*/ 2912012 w 2954215"/>
              <a:gd name="connsiteY28" fmla="*/ 590843 h 2124822"/>
              <a:gd name="connsiteX29" fmla="*/ 2954215 w 2954215"/>
              <a:gd name="connsiteY29" fmla="*/ 801858 h 2124822"/>
              <a:gd name="connsiteX30" fmla="*/ 2883877 w 2954215"/>
              <a:gd name="connsiteY30" fmla="*/ 914400 h 2124822"/>
              <a:gd name="connsiteX31" fmla="*/ 2194560 w 2954215"/>
              <a:gd name="connsiteY31" fmla="*/ 815926 h 2124822"/>
              <a:gd name="connsiteX32" fmla="*/ 2644726 w 2954215"/>
              <a:gd name="connsiteY32" fmla="*/ 1308295 h 2124822"/>
              <a:gd name="connsiteX33" fmla="*/ 2715065 w 2954215"/>
              <a:gd name="connsiteY33" fmla="*/ 1814732 h 2124822"/>
              <a:gd name="connsiteX34" fmla="*/ 2827606 w 2954215"/>
              <a:gd name="connsiteY34" fmla="*/ 2011680 h 2124822"/>
              <a:gd name="connsiteX35" fmla="*/ 2532185 w 2954215"/>
              <a:gd name="connsiteY35" fmla="*/ 2011680 h 2124822"/>
              <a:gd name="connsiteX36" fmla="*/ 1997612 w 2954215"/>
              <a:gd name="connsiteY36" fmla="*/ 2124221 h 2124822"/>
              <a:gd name="connsiteX37" fmla="*/ 1575581 w 2954215"/>
              <a:gd name="connsiteY37" fmla="*/ 1955409 h 2124822"/>
              <a:gd name="connsiteX38" fmla="*/ 1125415 w 2954215"/>
              <a:gd name="connsiteY38" fmla="*/ 1083212 h 2124822"/>
              <a:gd name="connsiteX39" fmla="*/ 1029635 w 2954215"/>
              <a:gd name="connsiteY39" fmla="*/ 988909 h 2124822"/>
              <a:gd name="connsiteX40" fmla="*/ 982003 w 2954215"/>
              <a:gd name="connsiteY40" fmla="*/ 1025602 h 2124822"/>
              <a:gd name="connsiteX41" fmla="*/ 957496 w 2954215"/>
              <a:gd name="connsiteY41" fmla="*/ 1189837 h 2124822"/>
              <a:gd name="connsiteX42" fmla="*/ 1252025 w 2954215"/>
              <a:gd name="connsiteY42" fmla="*/ 1772529 h 2124822"/>
              <a:gd name="connsiteX43" fmla="*/ 1237957 w 2954215"/>
              <a:gd name="connsiteY43" fmla="*/ 1899138 h 2124822"/>
              <a:gd name="connsiteX44" fmla="*/ 1434905 w 2954215"/>
              <a:gd name="connsiteY44" fmla="*/ 1997612 h 2124822"/>
              <a:gd name="connsiteX45" fmla="*/ 1153551 w 2954215"/>
              <a:gd name="connsiteY45" fmla="*/ 1997612 h 2124822"/>
              <a:gd name="connsiteX46" fmla="*/ 942535 w 2954215"/>
              <a:gd name="connsiteY46" fmla="*/ 2110154 h 2124822"/>
              <a:gd name="connsiteX47" fmla="*/ 351692 w 2954215"/>
              <a:gd name="connsiteY47" fmla="*/ 2053883 h 2124822"/>
              <a:gd name="connsiteX48" fmla="*/ 182880 w 2954215"/>
              <a:gd name="connsiteY48" fmla="*/ 1392701 h 2124822"/>
              <a:gd name="connsiteX49" fmla="*/ 267286 w 2954215"/>
              <a:gd name="connsiteY49" fmla="*/ 1181686 h 2124822"/>
              <a:gd name="connsiteX50" fmla="*/ 239151 w 2954215"/>
              <a:gd name="connsiteY50" fmla="*/ 984738 h 2124822"/>
              <a:gd name="connsiteX51" fmla="*/ 0 w 2954215"/>
              <a:gd name="connsiteY51" fmla="*/ 914400 h 2124822"/>
              <a:gd name="connsiteX52" fmla="*/ 70338 w 2954215"/>
              <a:gd name="connsiteY52" fmla="*/ 661181 h 2124822"/>
              <a:gd name="connsiteX53" fmla="*/ 393895 w 2954215"/>
              <a:gd name="connsiteY53" fmla="*/ 731520 h 2124822"/>
              <a:gd name="connsiteX54" fmla="*/ 325211 w 2954215"/>
              <a:gd name="connsiteY54" fmla="*/ 897778 h 2124822"/>
              <a:gd name="connsiteX55" fmla="*/ 450166 w 2954215"/>
              <a:gd name="connsiteY55" fmla="*/ 998806 h 2124822"/>
              <a:gd name="connsiteX56" fmla="*/ 450166 w 2954215"/>
              <a:gd name="connsiteY56" fmla="*/ 998806 h 2124822"/>
              <a:gd name="connsiteX57" fmla="*/ 450166 w 2954215"/>
              <a:gd name="connsiteY57" fmla="*/ 998806 h 2124822"/>
              <a:gd name="connsiteX0" fmla="*/ 759655 w 2954215"/>
              <a:gd name="connsiteY0" fmla="*/ 1603717 h 2124822"/>
              <a:gd name="connsiteX1" fmla="*/ 464234 w 2954215"/>
              <a:gd name="connsiteY1" fmla="*/ 956603 h 2124822"/>
              <a:gd name="connsiteX2" fmla="*/ 900332 w 2954215"/>
              <a:gd name="connsiteY2" fmla="*/ 548640 h 2124822"/>
              <a:gd name="connsiteX3" fmla="*/ 1181685 w 2954215"/>
              <a:gd name="connsiteY3" fmla="*/ 532456 h 2124822"/>
              <a:gd name="connsiteX4" fmla="*/ 1434905 w 2954215"/>
              <a:gd name="connsiteY4" fmla="*/ 717452 h 2124822"/>
              <a:gd name="connsiteX5" fmla="*/ 1828800 w 2954215"/>
              <a:gd name="connsiteY5" fmla="*/ 1322363 h 2124822"/>
              <a:gd name="connsiteX6" fmla="*/ 2039815 w 2954215"/>
              <a:gd name="connsiteY6" fmla="*/ 1477108 h 2124822"/>
              <a:gd name="connsiteX7" fmla="*/ 2053883 w 2954215"/>
              <a:gd name="connsiteY7" fmla="*/ 1350498 h 2124822"/>
              <a:gd name="connsiteX8" fmla="*/ 1772529 w 2954215"/>
              <a:gd name="connsiteY8" fmla="*/ 984738 h 2124822"/>
              <a:gd name="connsiteX9" fmla="*/ 1702191 w 2954215"/>
              <a:gd name="connsiteY9" fmla="*/ 661181 h 2124822"/>
              <a:gd name="connsiteX10" fmla="*/ 1561514 w 2954215"/>
              <a:gd name="connsiteY10" fmla="*/ 534572 h 2124822"/>
              <a:gd name="connsiteX11" fmla="*/ 1730326 w 2954215"/>
              <a:gd name="connsiteY11" fmla="*/ 478301 h 2124822"/>
              <a:gd name="connsiteX12" fmla="*/ 1575581 w 2954215"/>
              <a:gd name="connsiteY12" fmla="*/ 365760 h 2124822"/>
              <a:gd name="connsiteX13" fmla="*/ 1842868 w 2954215"/>
              <a:gd name="connsiteY13" fmla="*/ 351692 h 2124822"/>
              <a:gd name="connsiteX14" fmla="*/ 1539016 w 2954215"/>
              <a:gd name="connsiteY14" fmla="*/ 201863 h 2124822"/>
              <a:gd name="connsiteX15" fmla="*/ 1448972 w 2954215"/>
              <a:gd name="connsiteY15" fmla="*/ 42203 h 2124822"/>
              <a:gd name="connsiteX16" fmla="*/ 1789869 w 2954215"/>
              <a:gd name="connsiteY16" fmla="*/ 185679 h 2124822"/>
              <a:gd name="connsiteX17" fmla="*/ 1749409 w 2954215"/>
              <a:gd name="connsiteY17" fmla="*/ 169495 h 2124822"/>
              <a:gd name="connsiteX18" fmla="*/ 1927434 w 2954215"/>
              <a:gd name="connsiteY18" fmla="*/ 218047 h 2124822"/>
              <a:gd name="connsiteX19" fmla="*/ 1967734 w 2954215"/>
              <a:gd name="connsiteY19" fmla="*/ 150512 h 2124822"/>
              <a:gd name="connsiteX20" fmla="*/ 1913206 w 2954215"/>
              <a:gd name="connsiteY20" fmla="*/ 0 h 2124822"/>
              <a:gd name="connsiteX21" fmla="*/ 2194560 w 2954215"/>
              <a:gd name="connsiteY21" fmla="*/ 281354 h 2124822"/>
              <a:gd name="connsiteX22" fmla="*/ 2518117 w 2954215"/>
              <a:gd name="connsiteY22" fmla="*/ 337625 h 2124822"/>
              <a:gd name="connsiteX23" fmla="*/ 2644726 w 2954215"/>
              <a:gd name="connsiteY23" fmla="*/ 253218 h 2124822"/>
              <a:gd name="connsiteX24" fmla="*/ 2841674 w 2954215"/>
              <a:gd name="connsiteY24" fmla="*/ 407963 h 2124822"/>
              <a:gd name="connsiteX25" fmla="*/ 2686929 w 2954215"/>
              <a:gd name="connsiteY25" fmla="*/ 562708 h 2124822"/>
              <a:gd name="connsiteX26" fmla="*/ 2278966 w 2954215"/>
              <a:gd name="connsiteY26" fmla="*/ 618978 h 2124822"/>
              <a:gd name="connsiteX27" fmla="*/ 2532185 w 2954215"/>
              <a:gd name="connsiteY27" fmla="*/ 703385 h 2124822"/>
              <a:gd name="connsiteX28" fmla="*/ 2912012 w 2954215"/>
              <a:gd name="connsiteY28" fmla="*/ 590843 h 2124822"/>
              <a:gd name="connsiteX29" fmla="*/ 2954215 w 2954215"/>
              <a:gd name="connsiteY29" fmla="*/ 801858 h 2124822"/>
              <a:gd name="connsiteX30" fmla="*/ 2883877 w 2954215"/>
              <a:gd name="connsiteY30" fmla="*/ 914400 h 2124822"/>
              <a:gd name="connsiteX31" fmla="*/ 2194560 w 2954215"/>
              <a:gd name="connsiteY31" fmla="*/ 815926 h 2124822"/>
              <a:gd name="connsiteX32" fmla="*/ 2644726 w 2954215"/>
              <a:gd name="connsiteY32" fmla="*/ 1308295 h 2124822"/>
              <a:gd name="connsiteX33" fmla="*/ 2715065 w 2954215"/>
              <a:gd name="connsiteY33" fmla="*/ 1814732 h 2124822"/>
              <a:gd name="connsiteX34" fmla="*/ 2827606 w 2954215"/>
              <a:gd name="connsiteY34" fmla="*/ 2011680 h 2124822"/>
              <a:gd name="connsiteX35" fmla="*/ 2532185 w 2954215"/>
              <a:gd name="connsiteY35" fmla="*/ 2011680 h 2124822"/>
              <a:gd name="connsiteX36" fmla="*/ 1997612 w 2954215"/>
              <a:gd name="connsiteY36" fmla="*/ 2124221 h 2124822"/>
              <a:gd name="connsiteX37" fmla="*/ 1575581 w 2954215"/>
              <a:gd name="connsiteY37" fmla="*/ 1955409 h 2124822"/>
              <a:gd name="connsiteX38" fmla="*/ 1125415 w 2954215"/>
              <a:gd name="connsiteY38" fmla="*/ 1083212 h 2124822"/>
              <a:gd name="connsiteX39" fmla="*/ 982003 w 2954215"/>
              <a:gd name="connsiteY39" fmla="*/ 1025602 h 2124822"/>
              <a:gd name="connsiteX40" fmla="*/ 957496 w 2954215"/>
              <a:gd name="connsiteY40" fmla="*/ 1189837 h 2124822"/>
              <a:gd name="connsiteX41" fmla="*/ 1252025 w 2954215"/>
              <a:gd name="connsiteY41" fmla="*/ 1772529 h 2124822"/>
              <a:gd name="connsiteX42" fmla="*/ 1237957 w 2954215"/>
              <a:gd name="connsiteY42" fmla="*/ 1899138 h 2124822"/>
              <a:gd name="connsiteX43" fmla="*/ 1434905 w 2954215"/>
              <a:gd name="connsiteY43" fmla="*/ 1997612 h 2124822"/>
              <a:gd name="connsiteX44" fmla="*/ 1153551 w 2954215"/>
              <a:gd name="connsiteY44" fmla="*/ 1997612 h 2124822"/>
              <a:gd name="connsiteX45" fmla="*/ 942535 w 2954215"/>
              <a:gd name="connsiteY45" fmla="*/ 2110154 h 2124822"/>
              <a:gd name="connsiteX46" fmla="*/ 351692 w 2954215"/>
              <a:gd name="connsiteY46" fmla="*/ 2053883 h 2124822"/>
              <a:gd name="connsiteX47" fmla="*/ 182880 w 2954215"/>
              <a:gd name="connsiteY47" fmla="*/ 1392701 h 2124822"/>
              <a:gd name="connsiteX48" fmla="*/ 267286 w 2954215"/>
              <a:gd name="connsiteY48" fmla="*/ 1181686 h 2124822"/>
              <a:gd name="connsiteX49" fmla="*/ 239151 w 2954215"/>
              <a:gd name="connsiteY49" fmla="*/ 984738 h 2124822"/>
              <a:gd name="connsiteX50" fmla="*/ 0 w 2954215"/>
              <a:gd name="connsiteY50" fmla="*/ 914400 h 2124822"/>
              <a:gd name="connsiteX51" fmla="*/ 70338 w 2954215"/>
              <a:gd name="connsiteY51" fmla="*/ 661181 h 2124822"/>
              <a:gd name="connsiteX52" fmla="*/ 393895 w 2954215"/>
              <a:gd name="connsiteY52" fmla="*/ 731520 h 2124822"/>
              <a:gd name="connsiteX53" fmla="*/ 325211 w 2954215"/>
              <a:gd name="connsiteY53" fmla="*/ 897778 h 2124822"/>
              <a:gd name="connsiteX54" fmla="*/ 450166 w 2954215"/>
              <a:gd name="connsiteY54" fmla="*/ 998806 h 2124822"/>
              <a:gd name="connsiteX55" fmla="*/ 450166 w 2954215"/>
              <a:gd name="connsiteY55" fmla="*/ 998806 h 2124822"/>
              <a:gd name="connsiteX56" fmla="*/ 450166 w 2954215"/>
              <a:gd name="connsiteY56" fmla="*/ 998806 h 2124822"/>
              <a:gd name="connsiteX0" fmla="*/ 759655 w 2954215"/>
              <a:gd name="connsiteY0" fmla="*/ 1603717 h 2124822"/>
              <a:gd name="connsiteX1" fmla="*/ 464234 w 2954215"/>
              <a:gd name="connsiteY1" fmla="*/ 956603 h 2124822"/>
              <a:gd name="connsiteX2" fmla="*/ 900332 w 2954215"/>
              <a:gd name="connsiteY2" fmla="*/ 548640 h 2124822"/>
              <a:gd name="connsiteX3" fmla="*/ 1181685 w 2954215"/>
              <a:gd name="connsiteY3" fmla="*/ 532456 h 2124822"/>
              <a:gd name="connsiteX4" fmla="*/ 1434905 w 2954215"/>
              <a:gd name="connsiteY4" fmla="*/ 717452 h 2124822"/>
              <a:gd name="connsiteX5" fmla="*/ 1828800 w 2954215"/>
              <a:gd name="connsiteY5" fmla="*/ 1322363 h 2124822"/>
              <a:gd name="connsiteX6" fmla="*/ 2039815 w 2954215"/>
              <a:gd name="connsiteY6" fmla="*/ 1477108 h 2124822"/>
              <a:gd name="connsiteX7" fmla="*/ 2053883 w 2954215"/>
              <a:gd name="connsiteY7" fmla="*/ 1350498 h 2124822"/>
              <a:gd name="connsiteX8" fmla="*/ 1772529 w 2954215"/>
              <a:gd name="connsiteY8" fmla="*/ 984738 h 2124822"/>
              <a:gd name="connsiteX9" fmla="*/ 1702191 w 2954215"/>
              <a:gd name="connsiteY9" fmla="*/ 661181 h 2124822"/>
              <a:gd name="connsiteX10" fmla="*/ 1561514 w 2954215"/>
              <a:gd name="connsiteY10" fmla="*/ 534572 h 2124822"/>
              <a:gd name="connsiteX11" fmla="*/ 1730326 w 2954215"/>
              <a:gd name="connsiteY11" fmla="*/ 478301 h 2124822"/>
              <a:gd name="connsiteX12" fmla="*/ 1575581 w 2954215"/>
              <a:gd name="connsiteY12" fmla="*/ 365760 h 2124822"/>
              <a:gd name="connsiteX13" fmla="*/ 1842868 w 2954215"/>
              <a:gd name="connsiteY13" fmla="*/ 351692 h 2124822"/>
              <a:gd name="connsiteX14" fmla="*/ 1539016 w 2954215"/>
              <a:gd name="connsiteY14" fmla="*/ 201863 h 2124822"/>
              <a:gd name="connsiteX15" fmla="*/ 1448972 w 2954215"/>
              <a:gd name="connsiteY15" fmla="*/ 42203 h 2124822"/>
              <a:gd name="connsiteX16" fmla="*/ 1789869 w 2954215"/>
              <a:gd name="connsiteY16" fmla="*/ 185679 h 2124822"/>
              <a:gd name="connsiteX17" fmla="*/ 1749409 w 2954215"/>
              <a:gd name="connsiteY17" fmla="*/ 169495 h 2124822"/>
              <a:gd name="connsiteX18" fmla="*/ 1927434 w 2954215"/>
              <a:gd name="connsiteY18" fmla="*/ 218047 h 2124822"/>
              <a:gd name="connsiteX19" fmla="*/ 1967734 w 2954215"/>
              <a:gd name="connsiteY19" fmla="*/ 150512 h 2124822"/>
              <a:gd name="connsiteX20" fmla="*/ 1913206 w 2954215"/>
              <a:gd name="connsiteY20" fmla="*/ 0 h 2124822"/>
              <a:gd name="connsiteX21" fmla="*/ 2194560 w 2954215"/>
              <a:gd name="connsiteY21" fmla="*/ 281354 h 2124822"/>
              <a:gd name="connsiteX22" fmla="*/ 2518117 w 2954215"/>
              <a:gd name="connsiteY22" fmla="*/ 337625 h 2124822"/>
              <a:gd name="connsiteX23" fmla="*/ 2644726 w 2954215"/>
              <a:gd name="connsiteY23" fmla="*/ 253218 h 2124822"/>
              <a:gd name="connsiteX24" fmla="*/ 2841674 w 2954215"/>
              <a:gd name="connsiteY24" fmla="*/ 407963 h 2124822"/>
              <a:gd name="connsiteX25" fmla="*/ 2686929 w 2954215"/>
              <a:gd name="connsiteY25" fmla="*/ 562708 h 2124822"/>
              <a:gd name="connsiteX26" fmla="*/ 2278966 w 2954215"/>
              <a:gd name="connsiteY26" fmla="*/ 618978 h 2124822"/>
              <a:gd name="connsiteX27" fmla="*/ 2532185 w 2954215"/>
              <a:gd name="connsiteY27" fmla="*/ 703385 h 2124822"/>
              <a:gd name="connsiteX28" fmla="*/ 2912012 w 2954215"/>
              <a:gd name="connsiteY28" fmla="*/ 590843 h 2124822"/>
              <a:gd name="connsiteX29" fmla="*/ 2954215 w 2954215"/>
              <a:gd name="connsiteY29" fmla="*/ 801858 h 2124822"/>
              <a:gd name="connsiteX30" fmla="*/ 2883877 w 2954215"/>
              <a:gd name="connsiteY30" fmla="*/ 914400 h 2124822"/>
              <a:gd name="connsiteX31" fmla="*/ 2194560 w 2954215"/>
              <a:gd name="connsiteY31" fmla="*/ 815926 h 2124822"/>
              <a:gd name="connsiteX32" fmla="*/ 2644726 w 2954215"/>
              <a:gd name="connsiteY32" fmla="*/ 1308295 h 2124822"/>
              <a:gd name="connsiteX33" fmla="*/ 2715065 w 2954215"/>
              <a:gd name="connsiteY33" fmla="*/ 1814732 h 2124822"/>
              <a:gd name="connsiteX34" fmla="*/ 2827606 w 2954215"/>
              <a:gd name="connsiteY34" fmla="*/ 2011680 h 2124822"/>
              <a:gd name="connsiteX35" fmla="*/ 2532185 w 2954215"/>
              <a:gd name="connsiteY35" fmla="*/ 2011680 h 2124822"/>
              <a:gd name="connsiteX36" fmla="*/ 1997612 w 2954215"/>
              <a:gd name="connsiteY36" fmla="*/ 2124221 h 2124822"/>
              <a:gd name="connsiteX37" fmla="*/ 1575581 w 2954215"/>
              <a:gd name="connsiteY37" fmla="*/ 1955409 h 2124822"/>
              <a:gd name="connsiteX38" fmla="*/ 1125415 w 2954215"/>
              <a:gd name="connsiteY38" fmla="*/ 1083212 h 2124822"/>
              <a:gd name="connsiteX39" fmla="*/ 982003 w 2954215"/>
              <a:gd name="connsiteY39" fmla="*/ 1025602 h 2124822"/>
              <a:gd name="connsiteX40" fmla="*/ 957496 w 2954215"/>
              <a:gd name="connsiteY40" fmla="*/ 1189837 h 2124822"/>
              <a:gd name="connsiteX41" fmla="*/ 1252025 w 2954215"/>
              <a:gd name="connsiteY41" fmla="*/ 1772529 h 2124822"/>
              <a:gd name="connsiteX42" fmla="*/ 1237957 w 2954215"/>
              <a:gd name="connsiteY42" fmla="*/ 1899138 h 2124822"/>
              <a:gd name="connsiteX43" fmla="*/ 1434905 w 2954215"/>
              <a:gd name="connsiteY43" fmla="*/ 1997612 h 2124822"/>
              <a:gd name="connsiteX44" fmla="*/ 1153551 w 2954215"/>
              <a:gd name="connsiteY44" fmla="*/ 1997612 h 2124822"/>
              <a:gd name="connsiteX45" fmla="*/ 942535 w 2954215"/>
              <a:gd name="connsiteY45" fmla="*/ 2110154 h 2124822"/>
              <a:gd name="connsiteX46" fmla="*/ 351692 w 2954215"/>
              <a:gd name="connsiteY46" fmla="*/ 2053883 h 2124822"/>
              <a:gd name="connsiteX47" fmla="*/ 182880 w 2954215"/>
              <a:gd name="connsiteY47" fmla="*/ 1392701 h 2124822"/>
              <a:gd name="connsiteX48" fmla="*/ 267286 w 2954215"/>
              <a:gd name="connsiteY48" fmla="*/ 1181686 h 2124822"/>
              <a:gd name="connsiteX49" fmla="*/ 239151 w 2954215"/>
              <a:gd name="connsiteY49" fmla="*/ 984738 h 2124822"/>
              <a:gd name="connsiteX50" fmla="*/ 0 w 2954215"/>
              <a:gd name="connsiteY50" fmla="*/ 914400 h 2124822"/>
              <a:gd name="connsiteX51" fmla="*/ 70338 w 2954215"/>
              <a:gd name="connsiteY51" fmla="*/ 661181 h 2124822"/>
              <a:gd name="connsiteX52" fmla="*/ 393895 w 2954215"/>
              <a:gd name="connsiteY52" fmla="*/ 731520 h 2124822"/>
              <a:gd name="connsiteX53" fmla="*/ 325211 w 2954215"/>
              <a:gd name="connsiteY53" fmla="*/ 897778 h 2124822"/>
              <a:gd name="connsiteX54" fmla="*/ 450166 w 2954215"/>
              <a:gd name="connsiteY54" fmla="*/ 998806 h 2124822"/>
              <a:gd name="connsiteX55" fmla="*/ 450166 w 2954215"/>
              <a:gd name="connsiteY55" fmla="*/ 998806 h 2124822"/>
              <a:gd name="connsiteX56" fmla="*/ 450166 w 2954215"/>
              <a:gd name="connsiteY56" fmla="*/ 998806 h 2124822"/>
              <a:gd name="connsiteX0" fmla="*/ 759655 w 2954215"/>
              <a:gd name="connsiteY0" fmla="*/ 1603717 h 2124822"/>
              <a:gd name="connsiteX1" fmla="*/ 464234 w 2954215"/>
              <a:gd name="connsiteY1" fmla="*/ 956603 h 2124822"/>
              <a:gd name="connsiteX2" fmla="*/ 900332 w 2954215"/>
              <a:gd name="connsiteY2" fmla="*/ 548640 h 2124822"/>
              <a:gd name="connsiteX3" fmla="*/ 1181685 w 2954215"/>
              <a:gd name="connsiteY3" fmla="*/ 532456 h 2124822"/>
              <a:gd name="connsiteX4" fmla="*/ 1434905 w 2954215"/>
              <a:gd name="connsiteY4" fmla="*/ 717452 h 2124822"/>
              <a:gd name="connsiteX5" fmla="*/ 1828800 w 2954215"/>
              <a:gd name="connsiteY5" fmla="*/ 1322363 h 2124822"/>
              <a:gd name="connsiteX6" fmla="*/ 2039815 w 2954215"/>
              <a:gd name="connsiteY6" fmla="*/ 1477108 h 2124822"/>
              <a:gd name="connsiteX7" fmla="*/ 2053883 w 2954215"/>
              <a:gd name="connsiteY7" fmla="*/ 1350498 h 2124822"/>
              <a:gd name="connsiteX8" fmla="*/ 1772529 w 2954215"/>
              <a:gd name="connsiteY8" fmla="*/ 984738 h 2124822"/>
              <a:gd name="connsiteX9" fmla="*/ 1702191 w 2954215"/>
              <a:gd name="connsiteY9" fmla="*/ 661181 h 2124822"/>
              <a:gd name="connsiteX10" fmla="*/ 1561514 w 2954215"/>
              <a:gd name="connsiteY10" fmla="*/ 534572 h 2124822"/>
              <a:gd name="connsiteX11" fmla="*/ 1730326 w 2954215"/>
              <a:gd name="connsiteY11" fmla="*/ 478301 h 2124822"/>
              <a:gd name="connsiteX12" fmla="*/ 1575581 w 2954215"/>
              <a:gd name="connsiteY12" fmla="*/ 365760 h 2124822"/>
              <a:gd name="connsiteX13" fmla="*/ 1842868 w 2954215"/>
              <a:gd name="connsiteY13" fmla="*/ 351692 h 2124822"/>
              <a:gd name="connsiteX14" fmla="*/ 1539016 w 2954215"/>
              <a:gd name="connsiteY14" fmla="*/ 201863 h 2124822"/>
              <a:gd name="connsiteX15" fmla="*/ 1448972 w 2954215"/>
              <a:gd name="connsiteY15" fmla="*/ 42203 h 2124822"/>
              <a:gd name="connsiteX16" fmla="*/ 1789869 w 2954215"/>
              <a:gd name="connsiteY16" fmla="*/ 185679 h 2124822"/>
              <a:gd name="connsiteX17" fmla="*/ 1749409 w 2954215"/>
              <a:gd name="connsiteY17" fmla="*/ 169495 h 2124822"/>
              <a:gd name="connsiteX18" fmla="*/ 1927434 w 2954215"/>
              <a:gd name="connsiteY18" fmla="*/ 218047 h 2124822"/>
              <a:gd name="connsiteX19" fmla="*/ 1967734 w 2954215"/>
              <a:gd name="connsiteY19" fmla="*/ 150512 h 2124822"/>
              <a:gd name="connsiteX20" fmla="*/ 1913206 w 2954215"/>
              <a:gd name="connsiteY20" fmla="*/ 0 h 2124822"/>
              <a:gd name="connsiteX21" fmla="*/ 2194560 w 2954215"/>
              <a:gd name="connsiteY21" fmla="*/ 281354 h 2124822"/>
              <a:gd name="connsiteX22" fmla="*/ 2518117 w 2954215"/>
              <a:gd name="connsiteY22" fmla="*/ 337625 h 2124822"/>
              <a:gd name="connsiteX23" fmla="*/ 2644726 w 2954215"/>
              <a:gd name="connsiteY23" fmla="*/ 253218 h 2124822"/>
              <a:gd name="connsiteX24" fmla="*/ 2841674 w 2954215"/>
              <a:gd name="connsiteY24" fmla="*/ 407963 h 2124822"/>
              <a:gd name="connsiteX25" fmla="*/ 2686929 w 2954215"/>
              <a:gd name="connsiteY25" fmla="*/ 562708 h 2124822"/>
              <a:gd name="connsiteX26" fmla="*/ 2278966 w 2954215"/>
              <a:gd name="connsiteY26" fmla="*/ 618978 h 2124822"/>
              <a:gd name="connsiteX27" fmla="*/ 2532185 w 2954215"/>
              <a:gd name="connsiteY27" fmla="*/ 703385 h 2124822"/>
              <a:gd name="connsiteX28" fmla="*/ 2912012 w 2954215"/>
              <a:gd name="connsiteY28" fmla="*/ 590843 h 2124822"/>
              <a:gd name="connsiteX29" fmla="*/ 2954215 w 2954215"/>
              <a:gd name="connsiteY29" fmla="*/ 801858 h 2124822"/>
              <a:gd name="connsiteX30" fmla="*/ 2883877 w 2954215"/>
              <a:gd name="connsiteY30" fmla="*/ 914400 h 2124822"/>
              <a:gd name="connsiteX31" fmla="*/ 2194560 w 2954215"/>
              <a:gd name="connsiteY31" fmla="*/ 815926 h 2124822"/>
              <a:gd name="connsiteX32" fmla="*/ 2644726 w 2954215"/>
              <a:gd name="connsiteY32" fmla="*/ 1308295 h 2124822"/>
              <a:gd name="connsiteX33" fmla="*/ 2715065 w 2954215"/>
              <a:gd name="connsiteY33" fmla="*/ 1814732 h 2124822"/>
              <a:gd name="connsiteX34" fmla="*/ 2827606 w 2954215"/>
              <a:gd name="connsiteY34" fmla="*/ 2011680 h 2124822"/>
              <a:gd name="connsiteX35" fmla="*/ 2532185 w 2954215"/>
              <a:gd name="connsiteY35" fmla="*/ 2011680 h 2124822"/>
              <a:gd name="connsiteX36" fmla="*/ 1997612 w 2954215"/>
              <a:gd name="connsiteY36" fmla="*/ 2124221 h 2124822"/>
              <a:gd name="connsiteX37" fmla="*/ 1575581 w 2954215"/>
              <a:gd name="connsiteY37" fmla="*/ 1955409 h 2124822"/>
              <a:gd name="connsiteX38" fmla="*/ 1125415 w 2954215"/>
              <a:gd name="connsiteY38" fmla="*/ 1083212 h 2124822"/>
              <a:gd name="connsiteX39" fmla="*/ 982003 w 2954215"/>
              <a:gd name="connsiteY39" fmla="*/ 1025602 h 2124822"/>
              <a:gd name="connsiteX40" fmla="*/ 957496 w 2954215"/>
              <a:gd name="connsiteY40" fmla="*/ 1189837 h 2124822"/>
              <a:gd name="connsiteX41" fmla="*/ 1252025 w 2954215"/>
              <a:gd name="connsiteY41" fmla="*/ 1772529 h 2124822"/>
              <a:gd name="connsiteX42" fmla="*/ 1237957 w 2954215"/>
              <a:gd name="connsiteY42" fmla="*/ 1899138 h 2124822"/>
              <a:gd name="connsiteX43" fmla="*/ 1434905 w 2954215"/>
              <a:gd name="connsiteY43" fmla="*/ 1997612 h 2124822"/>
              <a:gd name="connsiteX44" fmla="*/ 1153551 w 2954215"/>
              <a:gd name="connsiteY44" fmla="*/ 1997612 h 2124822"/>
              <a:gd name="connsiteX45" fmla="*/ 942535 w 2954215"/>
              <a:gd name="connsiteY45" fmla="*/ 2110154 h 2124822"/>
              <a:gd name="connsiteX46" fmla="*/ 351692 w 2954215"/>
              <a:gd name="connsiteY46" fmla="*/ 2053883 h 2124822"/>
              <a:gd name="connsiteX47" fmla="*/ 182880 w 2954215"/>
              <a:gd name="connsiteY47" fmla="*/ 1392701 h 2124822"/>
              <a:gd name="connsiteX48" fmla="*/ 267286 w 2954215"/>
              <a:gd name="connsiteY48" fmla="*/ 1181686 h 2124822"/>
              <a:gd name="connsiteX49" fmla="*/ 239151 w 2954215"/>
              <a:gd name="connsiteY49" fmla="*/ 984738 h 2124822"/>
              <a:gd name="connsiteX50" fmla="*/ 0 w 2954215"/>
              <a:gd name="connsiteY50" fmla="*/ 914400 h 2124822"/>
              <a:gd name="connsiteX51" fmla="*/ 70338 w 2954215"/>
              <a:gd name="connsiteY51" fmla="*/ 661181 h 2124822"/>
              <a:gd name="connsiteX52" fmla="*/ 393895 w 2954215"/>
              <a:gd name="connsiteY52" fmla="*/ 731520 h 2124822"/>
              <a:gd name="connsiteX53" fmla="*/ 325211 w 2954215"/>
              <a:gd name="connsiteY53" fmla="*/ 897778 h 2124822"/>
              <a:gd name="connsiteX54" fmla="*/ 450166 w 2954215"/>
              <a:gd name="connsiteY54" fmla="*/ 998806 h 2124822"/>
              <a:gd name="connsiteX55" fmla="*/ 450166 w 2954215"/>
              <a:gd name="connsiteY55" fmla="*/ 998806 h 2124822"/>
              <a:gd name="connsiteX56" fmla="*/ 450166 w 2954215"/>
              <a:gd name="connsiteY56" fmla="*/ 998806 h 2124822"/>
              <a:gd name="connsiteX0" fmla="*/ 759655 w 2954215"/>
              <a:gd name="connsiteY0" fmla="*/ 1603717 h 2124822"/>
              <a:gd name="connsiteX1" fmla="*/ 464234 w 2954215"/>
              <a:gd name="connsiteY1" fmla="*/ 956603 h 2124822"/>
              <a:gd name="connsiteX2" fmla="*/ 900332 w 2954215"/>
              <a:gd name="connsiteY2" fmla="*/ 548640 h 2124822"/>
              <a:gd name="connsiteX3" fmla="*/ 1181685 w 2954215"/>
              <a:gd name="connsiteY3" fmla="*/ 532456 h 2124822"/>
              <a:gd name="connsiteX4" fmla="*/ 1434905 w 2954215"/>
              <a:gd name="connsiteY4" fmla="*/ 717452 h 2124822"/>
              <a:gd name="connsiteX5" fmla="*/ 1828800 w 2954215"/>
              <a:gd name="connsiteY5" fmla="*/ 1322363 h 2124822"/>
              <a:gd name="connsiteX6" fmla="*/ 2039815 w 2954215"/>
              <a:gd name="connsiteY6" fmla="*/ 1477108 h 2124822"/>
              <a:gd name="connsiteX7" fmla="*/ 2053883 w 2954215"/>
              <a:gd name="connsiteY7" fmla="*/ 1350498 h 2124822"/>
              <a:gd name="connsiteX8" fmla="*/ 1772529 w 2954215"/>
              <a:gd name="connsiteY8" fmla="*/ 984738 h 2124822"/>
              <a:gd name="connsiteX9" fmla="*/ 1702191 w 2954215"/>
              <a:gd name="connsiteY9" fmla="*/ 661181 h 2124822"/>
              <a:gd name="connsiteX10" fmla="*/ 1561514 w 2954215"/>
              <a:gd name="connsiteY10" fmla="*/ 534572 h 2124822"/>
              <a:gd name="connsiteX11" fmla="*/ 1730326 w 2954215"/>
              <a:gd name="connsiteY11" fmla="*/ 478301 h 2124822"/>
              <a:gd name="connsiteX12" fmla="*/ 1575581 w 2954215"/>
              <a:gd name="connsiteY12" fmla="*/ 365760 h 2124822"/>
              <a:gd name="connsiteX13" fmla="*/ 1842868 w 2954215"/>
              <a:gd name="connsiteY13" fmla="*/ 351692 h 2124822"/>
              <a:gd name="connsiteX14" fmla="*/ 1539016 w 2954215"/>
              <a:gd name="connsiteY14" fmla="*/ 201863 h 2124822"/>
              <a:gd name="connsiteX15" fmla="*/ 1448972 w 2954215"/>
              <a:gd name="connsiteY15" fmla="*/ 42203 h 2124822"/>
              <a:gd name="connsiteX16" fmla="*/ 1789869 w 2954215"/>
              <a:gd name="connsiteY16" fmla="*/ 185679 h 2124822"/>
              <a:gd name="connsiteX17" fmla="*/ 1749409 w 2954215"/>
              <a:gd name="connsiteY17" fmla="*/ 169495 h 2124822"/>
              <a:gd name="connsiteX18" fmla="*/ 1927434 w 2954215"/>
              <a:gd name="connsiteY18" fmla="*/ 218047 h 2124822"/>
              <a:gd name="connsiteX19" fmla="*/ 1967734 w 2954215"/>
              <a:gd name="connsiteY19" fmla="*/ 150512 h 2124822"/>
              <a:gd name="connsiteX20" fmla="*/ 1913206 w 2954215"/>
              <a:gd name="connsiteY20" fmla="*/ 0 h 2124822"/>
              <a:gd name="connsiteX21" fmla="*/ 2194560 w 2954215"/>
              <a:gd name="connsiteY21" fmla="*/ 281354 h 2124822"/>
              <a:gd name="connsiteX22" fmla="*/ 2518117 w 2954215"/>
              <a:gd name="connsiteY22" fmla="*/ 337625 h 2124822"/>
              <a:gd name="connsiteX23" fmla="*/ 2644726 w 2954215"/>
              <a:gd name="connsiteY23" fmla="*/ 253218 h 2124822"/>
              <a:gd name="connsiteX24" fmla="*/ 2841674 w 2954215"/>
              <a:gd name="connsiteY24" fmla="*/ 407963 h 2124822"/>
              <a:gd name="connsiteX25" fmla="*/ 2686929 w 2954215"/>
              <a:gd name="connsiteY25" fmla="*/ 562708 h 2124822"/>
              <a:gd name="connsiteX26" fmla="*/ 2278966 w 2954215"/>
              <a:gd name="connsiteY26" fmla="*/ 618978 h 2124822"/>
              <a:gd name="connsiteX27" fmla="*/ 2532185 w 2954215"/>
              <a:gd name="connsiteY27" fmla="*/ 703385 h 2124822"/>
              <a:gd name="connsiteX28" fmla="*/ 2912012 w 2954215"/>
              <a:gd name="connsiteY28" fmla="*/ 590843 h 2124822"/>
              <a:gd name="connsiteX29" fmla="*/ 2954215 w 2954215"/>
              <a:gd name="connsiteY29" fmla="*/ 801858 h 2124822"/>
              <a:gd name="connsiteX30" fmla="*/ 2883877 w 2954215"/>
              <a:gd name="connsiteY30" fmla="*/ 914400 h 2124822"/>
              <a:gd name="connsiteX31" fmla="*/ 2194560 w 2954215"/>
              <a:gd name="connsiteY31" fmla="*/ 815926 h 2124822"/>
              <a:gd name="connsiteX32" fmla="*/ 2644726 w 2954215"/>
              <a:gd name="connsiteY32" fmla="*/ 1308295 h 2124822"/>
              <a:gd name="connsiteX33" fmla="*/ 2715065 w 2954215"/>
              <a:gd name="connsiteY33" fmla="*/ 1814732 h 2124822"/>
              <a:gd name="connsiteX34" fmla="*/ 2827606 w 2954215"/>
              <a:gd name="connsiteY34" fmla="*/ 2011680 h 2124822"/>
              <a:gd name="connsiteX35" fmla="*/ 2532185 w 2954215"/>
              <a:gd name="connsiteY35" fmla="*/ 2011680 h 2124822"/>
              <a:gd name="connsiteX36" fmla="*/ 1997612 w 2954215"/>
              <a:gd name="connsiteY36" fmla="*/ 2124221 h 2124822"/>
              <a:gd name="connsiteX37" fmla="*/ 1575581 w 2954215"/>
              <a:gd name="connsiteY37" fmla="*/ 1955409 h 2124822"/>
              <a:gd name="connsiteX38" fmla="*/ 1125415 w 2954215"/>
              <a:gd name="connsiteY38" fmla="*/ 1083212 h 2124822"/>
              <a:gd name="connsiteX39" fmla="*/ 982003 w 2954215"/>
              <a:gd name="connsiteY39" fmla="*/ 1025602 h 2124822"/>
              <a:gd name="connsiteX40" fmla="*/ 957496 w 2954215"/>
              <a:gd name="connsiteY40" fmla="*/ 1189837 h 2124822"/>
              <a:gd name="connsiteX41" fmla="*/ 1252025 w 2954215"/>
              <a:gd name="connsiteY41" fmla="*/ 1772529 h 2124822"/>
              <a:gd name="connsiteX42" fmla="*/ 1237957 w 2954215"/>
              <a:gd name="connsiteY42" fmla="*/ 1899138 h 2124822"/>
              <a:gd name="connsiteX43" fmla="*/ 1434905 w 2954215"/>
              <a:gd name="connsiteY43" fmla="*/ 1997612 h 2124822"/>
              <a:gd name="connsiteX44" fmla="*/ 1153551 w 2954215"/>
              <a:gd name="connsiteY44" fmla="*/ 1997612 h 2124822"/>
              <a:gd name="connsiteX45" fmla="*/ 942535 w 2954215"/>
              <a:gd name="connsiteY45" fmla="*/ 2110154 h 2124822"/>
              <a:gd name="connsiteX46" fmla="*/ 351692 w 2954215"/>
              <a:gd name="connsiteY46" fmla="*/ 2053883 h 2124822"/>
              <a:gd name="connsiteX47" fmla="*/ 182880 w 2954215"/>
              <a:gd name="connsiteY47" fmla="*/ 1392701 h 2124822"/>
              <a:gd name="connsiteX48" fmla="*/ 267286 w 2954215"/>
              <a:gd name="connsiteY48" fmla="*/ 1181686 h 2124822"/>
              <a:gd name="connsiteX49" fmla="*/ 239151 w 2954215"/>
              <a:gd name="connsiteY49" fmla="*/ 984738 h 2124822"/>
              <a:gd name="connsiteX50" fmla="*/ 0 w 2954215"/>
              <a:gd name="connsiteY50" fmla="*/ 914400 h 2124822"/>
              <a:gd name="connsiteX51" fmla="*/ 70338 w 2954215"/>
              <a:gd name="connsiteY51" fmla="*/ 661181 h 2124822"/>
              <a:gd name="connsiteX52" fmla="*/ 393895 w 2954215"/>
              <a:gd name="connsiteY52" fmla="*/ 731520 h 2124822"/>
              <a:gd name="connsiteX53" fmla="*/ 325211 w 2954215"/>
              <a:gd name="connsiteY53" fmla="*/ 897778 h 2124822"/>
              <a:gd name="connsiteX54" fmla="*/ 450166 w 2954215"/>
              <a:gd name="connsiteY54" fmla="*/ 998806 h 2124822"/>
              <a:gd name="connsiteX55" fmla="*/ 450166 w 2954215"/>
              <a:gd name="connsiteY55" fmla="*/ 998806 h 2124822"/>
              <a:gd name="connsiteX56" fmla="*/ 450166 w 2954215"/>
              <a:gd name="connsiteY56" fmla="*/ 998806 h 2124822"/>
              <a:gd name="connsiteX0" fmla="*/ 759655 w 2954215"/>
              <a:gd name="connsiteY0" fmla="*/ 1606070 h 2127175"/>
              <a:gd name="connsiteX1" fmla="*/ 464234 w 2954215"/>
              <a:gd name="connsiteY1" fmla="*/ 958956 h 2127175"/>
              <a:gd name="connsiteX2" fmla="*/ 900332 w 2954215"/>
              <a:gd name="connsiteY2" fmla="*/ 550993 h 2127175"/>
              <a:gd name="connsiteX3" fmla="*/ 1181685 w 2954215"/>
              <a:gd name="connsiteY3" fmla="*/ 534809 h 2127175"/>
              <a:gd name="connsiteX4" fmla="*/ 1434905 w 2954215"/>
              <a:gd name="connsiteY4" fmla="*/ 719805 h 2127175"/>
              <a:gd name="connsiteX5" fmla="*/ 1828800 w 2954215"/>
              <a:gd name="connsiteY5" fmla="*/ 1324716 h 2127175"/>
              <a:gd name="connsiteX6" fmla="*/ 2039815 w 2954215"/>
              <a:gd name="connsiteY6" fmla="*/ 1479461 h 2127175"/>
              <a:gd name="connsiteX7" fmla="*/ 2053883 w 2954215"/>
              <a:gd name="connsiteY7" fmla="*/ 1352851 h 2127175"/>
              <a:gd name="connsiteX8" fmla="*/ 1772529 w 2954215"/>
              <a:gd name="connsiteY8" fmla="*/ 987091 h 2127175"/>
              <a:gd name="connsiteX9" fmla="*/ 1702191 w 2954215"/>
              <a:gd name="connsiteY9" fmla="*/ 663534 h 2127175"/>
              <a:gd name="connsiteX10" fmla="*/ 1561514 w 2954215"/>
              <a:gd name="connsiteY10" fmla="*/ 536925 h 2127175"/>
              <a:gd name="connsiteX11" fmla="*/ 1730326 w 2954215"/>
              <a:gd name="connsiteY11" fmla="*/ 480654 h 2127175"/>
              <a:gd name="connsiteX12" fmla="*/ 1575581 w 2954215"/>
              <a:gd name="connsiteY12" fmla="*/ 368113 h 2127175"/>
              <a:gd name="connsiteX13" fmla="*/ 1842868 w 2954215"/>
              <a:gd name="connsiteY13" fmla="*/ 354045 h 2127175"/>
              <a:gd name="connsiteX14" fmla="*/ 1539016 w 2954215"/>
              <a:gd name="connsiteY14" fmla="*/ 204216 h 2127175"/>
              <a:gd name="connsiteX15" fmla="*/ 1448972 w 2954215"/>
              <a:gd name="connsiteY15" fmla="*/ 44556 h 2127175"/>
              <a:gd name="connsiteX16" fmla="*/ 1789869 w 2954215"/>
              <a:gd name="connsiteY16" fmla="*/ 188032 h 2127175"/>
              <a:gd name="connsiteX17" fmla="*/ 1749409 w 2954215"/>
              <a:gd name="connsiteY17" fmla="*/ 171848 h 2127175"/>
              <a:gd name="connsiteX18" fmla="*/ 1927434 w 2954215"/>
              <a:gd name="connsiteY18" fmla="*/ 220400 h 2127175"/>
              <a:gd name="connsiteX19" fmla="*/ 1967734 w 2954215"/>
              <a:gd name="connsiteY19" fmla="*/ 152865 h 2127175"/>
              <a:gd name="connsiteX20" fmla="*/ 1913206 w 2954215"/>
              <a:gd name="connsiteY20" fmla="*/ 2353 h 2127175"/>
              <a:gd name="connsiteX21" fmla="*/ 2194560 w 2954215"/>
              <a:gd name="connsiteY21" fmla="*/ 283707 h 2127175"/>
              <a:gd name="connsiteX22" fmla="*/ 2518117 w 2954215"/>
              <a:gd name="connsiteY22" fmla="*/ 339978 h 2127175"/>
              <a:gd name="connsiteX23" fmla="*/ 2644726 w 2954215"/>
              <a:gd name="connsiteY23" fmla="*/ 255571 h 2127175"/>
              <a:gd name="connsiteX24" fmla="*/ 2841674 w 2954215"/>
              <a:gd name="connsiteY24" fmla="*/ 410316 h 2127175"/>
              <a:gd name="connsiteX25" fmla="*/ 2686929 w 2954215"/>
              <a:gd name="connsiteY25" fmla="*/ 565061 h 2127175"/>
              <a:gd name="connsiteX26" fmla="*/ 2278966 w 2954215"/>
              <a:gd name="connsiteY26" fmla="*/ 621331 h 2127175"/>
              <a:gd name="connsiteX27" fmla="*/ 2532185 w 2954215"/>
              <a:gd name="connsiteY27" fmla="*/ 705738 h 2127175"/>
              <a:gd name="connsiteX28" fmla="*/ 2912012 w 2954215"/>
              <a:gd name="connsiteY28" fmla="*/ 593196 h 2127175"/>
              <a:gd name="connsiteX29" fmla="*/ 2954215 w 2954215"/>
              <a:gd name="connsiteY29" fmla="*/ 804211 h 2127175"/>
              <a:gd name="connsiteX30" fmla="*/ 2883877 w 2954215"/>
              <a:gd name="connsiteY30" fmla="*/ 916753 h 2127175"/>
              <a:gd name="connsiteX31" fmla="*/ 2194560 w 2954215"/>
              <a:gd name="connsiteY31" fmla="*/ 818279 h 2127175"/>
              <a:gd name="connsiteX32" fmla="*/ 2644726 w 2954215"/>
              <a:gd name="connsiteY32" fmla="*/ 1310648 h 2127175"/>
              <a:gd name="connsiteX33" fmla="*/ 2715065 w 2954215"/>
              <a:gd name="connsiteY33" fmla="*/ 1817085 h 2127175"/>
              <a:gd name="connsiteX34" fmla="*/ 2827606 w 2954215"/>
              <a:gd name="connsiteY34" fmla="*/ 2014033 h 2127175"/>
              <a:gd name="connsiteX35" fmla="*/ 2532185 w 2954215"/>
              <a:gd name="connsiteY35" fmla="*/ 2014033 h 2127175"/>
              <a:gd name="connsiteX36" fmla="*/ 1997612 w 2954215"/>
              <a:gd name="connsiteY36" fmla="*/ 2126574 h 2127175"/>
              <a:gd name="connsiteX37" fmla="*/ 1575581 w 2954215"/>
              <a:gd name="connsiteY37" fmla="*/ 1957762 h 2127175"/>
              <a:gd name="connsiteX38" fmla="*/ 1125415 w 2954215"/>
              <a:gd name="connsiteY38" fmla="*/ 1085565 h 2127175"/>
              <a:gd name="connsiteX39" fmla="*/ 982003 w 2954215"/>
              <a:gd name="connsiteY39" fmla="*/ 1027955 h 2127175"/>
              <a:gd name="connsiteX40" fmla="*/ 957496 w 2954215"/>
              <a:gd name="connsiteY40" fmla="*/ 1192190 h 2127175"/>
              <a:gd name="connsiteX41" fmla="*/ 1252025 w 2954215"/>
              <a:gd name="connsiteY41" fmla="*/ 1774882 h 2127175"/>
              <a:gd name="connsiteX42" fmla="*/ 1237957 w 2954215"/>
              <a:gd name="connsiteY42" fmla="*/ 1901491 h 2127175"/>
              <a:gd name="connsiteX43" fmla="*/ 1434905 w 2954215"/>
              <a:gd name="connsiteY43" fmla="*/ 1999965 h 2127175"/>
              <a:gd name="connsiteX44" fmla="*/ 1153551 w 2954215"/>
              <a:gd name="connsiteY44" fmla="*/ 1999965 h 2127175"/>
              <a:gd name="connsiteX45" fmla="*/ 942535 w 2954215"/>
              <a:gd name="connsiteY45" fmla="*/ 2112507 h 2127175"/>
              <a:gd name="connsiteX46" fmla="*/ 351692 w 2954215"/>
              <a:gd name="connsiteY46" fmla="*/ 2056236 h 2127175"/>
              <a:gd name="connsiteX47" fmla="*/ 182880 w 2954215"/>
              <a:gd name="connsiteY47" fmla="*/ 1395054 h 2127175"/>
              <a:gd name="connsiteX48" fmla="*/ 267286 w 2954215"/>
              <a:gd name="connsiteY48" fmla="*/ 1184039 h 2127175"/>
              <a:gd name="connsiteX49" fmla="*/ 239151 w 2954215"/>
              <a:gd name="connsiteY49" fmla="*/ 987091 h 2127175"/>
              <a:gd name="connsiteX50" fmla="*/ 0 w 2954215"/>
              <a:gd name="connsiteY50" fmla="*/ 916753 h 2127175"/>
              <a:gd name="connsiteX51" fmla="*/ 70338 w 2954215"/>
              <a:gd name="connsiteY51" fmla="*/ 663534 h 2127175"/>
              <a:gd name="connsiteX52" fmla="*/ 393895 w 2954215"/>
              <a:gd name="connsiteY52" fmla="*/ 733873 h 2127175"/>
              <a:gd name="connsiteX53" fmla="*/ 325211 w 2954215"/>
              <a:gd name="connsiteY53" fmla="*/ 900131 h 2127175"/>
              <a:gd name="connsiteX54" fmla="*/ 450166 w 2954215"/>
              <a:gd name="connsiteY54" fmla="*/ 1001159 h 2127175"/>
              <a:gd name="connsiteX55" fmla="*/ 450166 w 2954215"/>
              <a:gd name="connsiteY55" fmla="*/ 1001159 h 2127175"/>
              <a:gd name="connsiteX56" fmla="*/ 450166 w 2954215"/>
              <a:gd name="connsiteY56" fmla="*/ 1001159 h 2127175"/>
              <a:gd name="connsiteX0" fmla="*/ 759655 w 2954215"/>
              <a:gd name="connsiteY0" fmla="*/ 1606070 h 2127175"/>
              <a:gd name="connsiteX1" fmla="*/ 464234 w 2954215"/>
              <a:gd name="connsiteY1" fmla="*/ 958956 h 2127175"/>
              <a:gd name="connsiteX2" fmla="*/ 900332 w 2954215"/>
              <a:gd name="connsiteY2" fmla="*/ 550993 h 2127175"/>
              <a:gd name="connsiteX3" fmla="*/ 1181685 w 2954215"/>
              <a:gd name="connsiteY3" fmla="*/ 534809 h 2127175"/>
              <a:gd name="connsiteX4" fmla="*/ 1434905 w 2954215"/>
              <a:gd name="connsiteY4" fmla="*/ 719805 h 2127175"/>
              <a:gd name="connsiteX5" fmla="*/ 1828800 w 2954215"/>
              <a:gd name="connsiteY5" fmla="*/ 1324716 h 2127175"/>
              <a:gd name="connsiteX6" fmla="*/ 2039815 w 2954215"/>
              <a:gd name="connsiteY6" fmla="*/ 1479461 h 2127175"/>
              <a:gd name="connsiteX7" fmla="*/ 2053883 w 2954215"/>
              <a:gd name="connsiteY7" fmla="*/ 1352851 h 2127175"/>
              <a:gd name="connsiteX8" fmla="*/ 1772529 w 2954215"/>
              <a:gd name="connsiteY8" fmla="*/ 987091 h 2127175"/>
              <a:gd name="connsiteX9" fmla="*/ 1702191 w 2954215"/>
              <a:gd name="connsiteY9" fmla="*/ 663534 h 2127175"/>
              <a:gd name="connsiteX10" fmla="*/ 1561514 w 2954215"/>
              <a:gd name="connsiteY10" fmla="*/ 536925 h 2127175"/>
              <a:gd name="connsiteX11" fmla="*/ 1730326 w 2954215"/>
              <a:gd name="connsiteY11" fmla="*/ 480654 h 2127175"/>
              <a:gd name="connsiteX12" fmla="*/ 1575581 w 2954215"/>
              <a:gd name="connsiteY12" fmla="*/ 368113 h 2127175"/>
              <a:gd name="connsiteX13" fmla="*/ 1842868 w 2954215"/>
              <a:gd name="connsiteY13" fmla="*/ 354045 h 2127175"/>
              <a:gd name="connsiteX14" fmla="*/ 1539016 w 2954215"/>
              <a:gd name="connsiteY14" fmla="*/ 204216 h 2127175"/>
              <a:gd name="connsiteX15" fmla="*/ 1448972 w 2954215"/>
              <a:gd name="connsiteY15" fmla="*/ 44556 h 2127175"/>
              <a:gd name="connsiteX16" fmla="*/ 1789869 w 2954215"/>
              <a:gd name="connsiteY16" fmla="*/ 188032 h 2127175"/>
              <a:gd name="connsiteX17" fmla="*/ 1749409 w 2954215"/>
              <a:gd name="connsiteY17" fmla="*/ 171848 h 2127175"/>
              <a:gd name="connsiteX18" fmla="*/ 1927434 w 2954215"/>
              <a:gd name="connsiteY18" fmla="*/ 220400 h 2127175"/>
              <a:gd name="connsiteX19" fmla="*/ 1967734 w 2954215"/>
              <a:gd name="connsiteY19" fmla="*/ 152865 h 2127175"/>
              <a:gd name="connsiteX20" fmla="*/ 1913206 w 2954215"/>
              <a:gd name="connsiteY20" fmla="*/ 2353 h 2127175"/>
              <a:gd name="connsiteX21" fmla="*/ 2194560 w 2954215"/>
              <a:gd name="connsiteY21" fmla="*/ 283707 h 2127175"/>
              <a:gd name="connsiteX22" fmla="*/ 2518117 w 2954215"/>
              <a:gd name="connsiteY22" fmla="*/ 339978 h 2127175"/>
              <a:gd name="connsiteX23" fmla="*/ 2644726 w 2954215"/>
              <a:gd name="connsiteY23" fmla="*/ 255571 h 2127175"/>
              <a:gd name="connsiteX24" fmla="*/ 2841674 w 2954215"/>
              <a:gd name="connsiteY24" fmla="*/ 410316 h 2127175"/>
              <a:gd name="connsiteX25" fmla="*/ 2686929 w 2954215"/>
              <a:gd name="connsiteY25" fmla="*/ 565061 h 2127175"/>
              <a:gd name="connsiteX26" fmla="*/ 2278966 w 2954215"/>
              <a:gd name="connsiteY26" fmla="*/ 621331 h 2127175"/>
              <a:gd name="connsiteX27" fmla="*/ 2532185 w 2954215"/>
              <a:gd name="connsiteY27" fmla="*/ 705738 h 2127175"/>
              <a:gd name="connsiteX28" fmla="*/ 2912012 w 2954215"/>
              <a:gd name="connsiteY28" fmla="*/ 593196 h 2127175"/>
              <a:gd name="connsiteX29" fmla="*/ 2954215 w 2954215"/>
              <a:gd name="connsiteY29" fmla="*/ 804211 h 2127175"/>
              <a:gd name="connsiteX30" fmla="*/ 2883877 w 2954215"/>
              <a:gd name="connsiteY30" fmla="*/ 916753 h 2127175"/>
              <a:gd name="connsiteX31" fmla="*/ 2194560 w 2954215"/>
              <a:gd name="connsiteY31" fmla="*/ 818279 h 2127175"/>
              <a:gd name="connsiteX32" fmla="*/ 2644726 w 2954215"/>
              <a:gd name="connsiteY32" fmla="*/ 1310648 h 2127175"/>
              <a:gd name="connsiteX33" fmla="*/ 2715065 w 2954215"/>
              <a:gd name="connsiteY33" fmla="*/ 1817085 h 2127175"/>
              <a:gd name="connsiteX34" fmla="*/ 2827606 w 2954215"/>
              <a:gd name="connsiteY34" fmla="*/ 2014033 h 2127175"/>
              <a:gd name="connsiteX35" fmla="*/ 2532185 w 2954215"/>
              <a:gd name="connsiteY35" fmla="*/ 2014033 h 2127175"/>
              <a:gd name="connsiteX36" fmla="*/ 1997612 w 2954215"/>
              <a:gd name="connsiteY36" fmla="*/ 2126574 h 2127175"/>
              <a:gd name="connsiteX37" fmla="*/ 1575581 w 2954215"/>
              <a:gd name="connsiteY37" fmla="*/ 1957762 h 2127175"/>
              <a:gd name="connsiteX38" fmla="*/ 1125415 w 2954215"/>
              <a:gd name="connsiteY38" fmla="*/ 1085565 h 2127175"/>
              <a:gd name="connsiteX39" fmla="*/ 982003 w 2954215"/>
              <a:gd name="connsiteY39" fmla="*/ 1027955 h 2127175"/>
              <a:gd name="connsiteX40" fmla="*/ 957496 w 2954215"/>
              <a:gd name="connsiteY40" fmla="*/ 1192190 h 2127175"/>
              <a:gd name="connsiteX41" fmla="*/ 1252025 w 2954215"/>
              <a:gd name="connsiteY41" fmla="*/ 1774882 h 2127175"/>
              <a:gd name="connsiteX42" fmla="*/ 1237957 w 2954215"/>
              <a:gd name="connsiteY42" fmla="*/ 1901491 h 2127175"/>
              <a:gd name="connsiteX43" fmla="*/ 1434905 w 2954215"/>
              <a:gd name="connsiteY43" fmla="*/ 1999965 h 2127175"/>
              <a:gd name="connsiteX44" fmla="*/ 1153551 w 2954215"/>
              <a:gd name="connsiteY44" fmla="*/ 1999965 h 2127175"/>
              <a:gd name="connsiteX45" fmla="*/ 942535 w 2954215"/>
              <a:gd name="connsiteY45" fmla="*/ 2112507 h 2127175"/>
              <a:gd name="connsiteX46" fmla="*/ 351692 w 2954215"/>
              <a:gd name="connsiteY46" fmla="*/ 2056236 h 2127175"/>
              <a:gd name="connsiteX47" fmla="*/ 182880 w 2954215"/>
              <a:gd name="connsiteY47" fmla="*/ 1395054 h 2127175"/>
              <a:gd name="connsiteX48" fmla="*/ 267286 w 2954215"/>
              <a:gd name="connsiteY48" fmla="*/ 1184039 h 2127175"/>
              <a:gd name="connsiteX49" fmla="*/ 239151 w 2954215"/>
              <a:gd name="connsiteY49" fmla="*/ 987091 h 2127175"/>
              <a:gd name="connsiteX50" fmla="*/ 0 w 2954215"/>
              <a:gd name="connsiteY50" fmla="*/ 916753 h 2127175"/>
              <a:gd name="connsiteX51" fmla="*/ 70338 w 2954215"/>
              <a:gd name="connsiteY51" fmla="*/ 663534 h 2127175"/>
              <a:gd name="connsiteX52" fmla="*/ 393895 w 2954215"/>
              <a:gd name="connsiteY52" fmla="*/ 733873 h 2127175"/>
              <a:gd name="connsiteX53" fmla="*/ 325211 w 2954215"/>
              <a:gd name="connsiteY53" fmla="*/ 900131 h 2127175"/>
              <a:gd name="connsiteX54" fmla="*/ 450166 w 2954215"/>
              <a:gd name="connsiteY54" fmla="*/ 1001159 h 2127175"/>
              <a:gd name="connsiteX55" fmla="*/ 450166 w 2954215"/>
              <a:gd name="connsiteY55" fmla="*/ 1001159 h 2127175"/>
              <a:gd name="connsiteX56" fmla="*/ 450166 w 2954215"/>
              <a:gd name="connsiteY56" fmla="*/ 1001159 h 2127175"/>
              <a:gd name="connsiteX0" fmla="*/ 759655 w 2954215"/>
              <a:gd name="connsiteY0" fmla="*/ 1606070 h 2127175"/>
              <a:gd name="connsiteX1" fmla="*/ 464234 w 2954215"/>
              <a:gd name="connsiteY1" fmla="*/ 958956 h 2127175"/>
              <a:gd name="connsiteX2" fmla="*/ 900332 w 2954215"/>
              <a:gd name="connsiteY2" fmla="*/ 550993 h 2127175"/>
              <a:gd name="connsiteX3" fmla="*/ 1181685 w 2954215"/>
              <a:gd name="connsiteY3" fmla="*/ 534809 h 2127175"/>
              <a:gd name="connsiteX4" fmla="*/ 1434905 w 2954215"/>
              <a:gd name="connsiteY4" fmla="*/ 719805 h 2127175"/>
              <a:gd name="connsiteX5" fmla="*/ 1828800 w 2954215"/>
              <a:gd name="connsiteY5" fmla="*/ 1324716 h 2127175"/>
              <a:gd name="connsiteX6" fmla="*/ 2039815 w 2954215"/>
              <a:gd name="connsiteY6" fmla="*/ 1479461 h 2127175"/>
              <a:gd name="connsiteX7" fmla="*/ 2053883 w 2954215"/>
              <a:gd name="connsiteY7" fmla="*/ 1352851 h 2127175"/>
              <a:gd name="connsiteX8" fmla="*/ 1772529 w 2954215"/>
              <a:gd name="connsiteY8" fmla="*/ 987091 h 2127175"/>
              <a:gd name="connsiteX9" fmla="*/ 1702191 w 2954215"/>
              <a:gd name="connsiteY9" fmla="*/ 663534 h 2127175"/>
              <a:gd name="connsiteX10" fmla="*/ 1561514 w 2954215"/>
              <a:gd name="connsiteY10" fmla="*/ 536925 h 2127175"/>
              <a:gd name="connsiteX11" fmla="*/ 1730326 w 2954215"/>
              <a:gd name="connsiteY11" fmla="*/ 480654 h 2127175"/>
              <a:gd name="connsiteX12" fmla="*/ 1575581 w 2954215"/>
              <a:gd name="connsiteY12" fmla="*/ 368113 h 2127175"/>
              <a:gd name="connsiteX13" fmla="*/ 1842868 w 2954215"/>
              <a:gd name="connsiteY13" fmla="*/ 354045 h 2127175"/>
              <a:gd name="connsiteX14" fmla="*/ 1539016 w 2954215"/>
              <a:gd name="connsiteY14" fmla="*/ 204216 h 2127175"/>
              <a:gd name="connsiteX15" fmla="*/ 1448972 w 2954215"/>
              <a:gd name="connsiteY15" fmla="*/ 44556 h 2127175"/>
              <a:gd name="connsiteX16" fmla="*/ 1789869 w 2954215"/>
              <a:gd name="connsiteY16" fmla="*/ 188032 h 2127175"/>
              <a:gd name="connsiteX17" fmla="*/ 1749409 w 2954215"/>
              <a:gd name="connsiteY17" fmla="*/ 171848 h 2127175"/>
              <a:gd name="connsiteX18" fmla="*/ 1927434 w 2954215"/>
              <a:gd name="connsiteY18" fmla="*/ 220400 h 2127175"/>
              <a:gd name="connsiteX19" fmla="*/ 1967734 w 2954215"/>
              <a:gd name="connsiteY19" fmla="*/ 152865 h 2127175"/>
              <a:gd name="connsiteX20" fmla="*/ 1913206 w 2954215"/>
              <a:gd name="connsiteY20" fmla="*/ 2353 h 2127175"/>
              <a:gd name="connsiteX21" fmla="*/ 2194560 w 2954215"/>
              <a:gd name="connsiteY21" fmla="*/ 283707 h 2127175"/>
              <a:gd name="connsiteX22" fmla="*/ 2518117 w 2954215"/>
              <a:gd name="connsiteY22" fmla="*/ 339978 h 2127175"/>
              <a:gd name="connsiteX23" fmla="*/ 2644726 w 2954215"/>
              <a:gd name="connsiteY23" fmla="*/ 255571 h 2127175"/>
              <a:gd name="connsiteX24" fmla="*/ 2841674 w 2954215"/>
              <a:gd name="connsiteY24" fmla="*/ 410316 h 2127175"/>
              <a:gd name="connsiteX25" fmla="*/ 2686929 w 2954215"/>
              <a:gd name="connsiteY25" fmla="*/ 565061 h 2127175"/>
              <a:gd name="connsiteX26" fmla="*/ 2278966 w 2954215"/>
              <a:gd name="connsiteY26" fmla="*/ 621331 h 2127175"/>
              <a:gd name="connsiteX27" fmla="*/ 2532185 w 2954215"/>
              <a:gd name="connsiteY27" fmla="*/ 705738 h 2127175"/>
              <a:gd name="connsiteX28" fmla="*/ 2912012 w 2954215"/>
              <a:gd name="connsiteY28" fmla="*/ 593196 h 2127175"/>
              <a:gd name="connsiteX29" fmla="*/ 2954215 w 2954215"/>
              <a:gd name="connsiteY29" fmla="*/ 804211 h 2127175"/>
              <a:gd name="connsiteX30" fmla="*/ 2883877 w 2954215"/>
              <a:gd name="connsiteY30" fmla="*/ 916753 h 2127175"/>
              <a:gd name="connsiteX31" fmla="*/ 2194560 w 2954215"/>
              <a:gd name="connsiteY31" fmla="*/ 818279 h 2127175"/>
              <a:gd name="connsiteX32" fmla="*/ 2644726 w 2954215"/>
              <a:gd name="connsiteY32" fmla="*/ 1310648 h 2127175"/>
              <a:gd name="connsiteX33" fmla="*/ 2715065 w 2954215"/>
              <a:gd name="connsiteY33" fmla="*/ 1817085 h 2127175"/>
              <a:gd name="connsiteX34" fmla="*/ 2827606 w 2954215"/>
              <a:gd name="connsiteY34" fmla="*/ 2014033 h 2127175"/>
              <a:gd name="connsiteX35" fmla="*/ 2532185 w 2954215"/>
              <a:gd name="connsiteY35" fmla="*/ 2014033 h 2127175"/>
              <a:gd name="connsiteX36" fmla="*/ 1997612 w 2954215"/>
              <a:gd name="connsiteY36" fmla="*/ 2126574 h 2127175"/>
              <a:gd name="connsiteX37" fmla="*/ 1575581 w 2954215"/>
              <a:gd name="connsiteY37" fmla="*/ 1957762 h 2127175"/>
              <a:gd name="connsiteX38" fmla="*/ 1125415 w 2954215"/>
              <a:gd name="connsiteY38" fmla="*/ 1085565 h 2127175"/>
              <a:gd name="connsiteX39" fmla="*/ 982003 w 2954215"/>
              <a:gd name="connsiteY39" fmla="*/ 1027955 h 2127175"/>
              <a:gd name="connsiteX40" fmla="*/ 957496 w 2954215"/>
              <a:gd name="connsiteY40" fmla="*/ 1192190 h 2127175"/>
              <a:gd name="connsiteX41" fmla="*/ 1252025 w 2954215"/>
              <a:gd name="connsiteY41" fmla="*/ 1774882 h 2127175"/>
              <a:gd name="connsiteX42" fmla="*/ 1237957 w 2954215"/>
              <a:gd name="connsiteY42" fmla="*/ 1901491 h 2127175"/>
              <a:gd name="connsiteX43" fmla="*/ 1434905 w 2954215"/>
              <a:gd name="connsiteY43" fmla="*/ 1999965 h 2127175"/>
              <a:gd name="connsiteX44" fmla="*/ 1153551 w 2954215"/>
              <a:gd name="connsiteY44" fmla="*/ 1999965 h 2127175"/>
              <a:gd name="connsiteX45" fmla="*/ 942535 w 2954215"/>
              <a:gd name="connsiteY45" fmla="*/ 2112507 h 2127175"/>
              <a:gd name="connsiteX46" fmla="*/ 351692 w 2954215"/>
              <a:gd name="connsiteY46" fmla="*/ 2056236 h 2127175"/>
              <a:gd name="connsiteX47" fmla="*/ 182880 w 2954215"/>
              <a:gd name="connsiteY47" fmla="*/ 1395054 h 2127175"/>
              <a:gd name="connsiteX48" fmla="*/ 267286 w 2954215"/>
              <a:gd name="connsiteY48" fmla="*/ 1184039 h 2127175"/>
              <a:gd name="connsiteX49" fmla="*/ 239151 w 2954215"/>
              <a:gd name="connsiteY49" fmla="*/ 987091 h 2127175"/>
              <a:gd name="connsiteX50" fmla="*/ 0 w 2954215"/>
              <a:gd name="connsiteY50" fmla="*/ 916753 h 2127175"/>
              <a:gd name="connsiteX51" fmla="*/ 70338 w 2954215"/>
              <a:gd name="connsiteY51" fmla="*/ 663534 h 2127175"/>
              <a:gd name="connsiteX52" fmla="*/ 393895 w 2954215"/>
              <a:gd name="connsiteY52" fmla="*/ 733873 h 2127175"/>
              <a:gd name="connsiteX53" fmla="*/ 325211 w 2954215"/>
              <a:gd name="connsiteY53" fmla="*/ 900131 h 2127175"/>
              <a:gd name="connsiteX54" fmla="*/ 450166 w 2954215"/>
              <a:gd name="connsiteY54" fmla="*/ 1001159 h 2127175"/>
              <a:gd name="connsiteX55" fmla="*/ 450166 w 2954215"/>
              <a:gd name="connsiteY55" fmla="*/ 1001159 h 2127175"/>
              <a:gd name="connsiteX56" fmla="*/ 450166 w 2954215"/>
              <a:gd name="connsiteY56" fmla="*/ 1001159 h 2127175"/>
              <a:gd name="connsiteX0" fmla="*/ 759655 w 2954215"/>
              <a:gd name="connsiteY0" fmla="*/ 1606070 h 2127175"/>
              <a:gd name="connsiteX1" fmla="*/ 464234 w 2954215"/>
              <a:gd name="connsiteY1" fmla="*/ 958956 h 2127175"/>
              <a:gd name="connsiteX2" fmla="*/ 900332 w 2954215"/>
              <a:gd name="connsiteY2" fmla="*/ 550993 h 2127175"/>
              <a:gd name="connsiteX3" fmla="*/ 1181685 w 2954215"/>
              <a:gd name="connsiteY3" fmla="*/ 534809 h 2127175"/>
              <a:gd name="connsiteX4" fmla="*/ 1434905 w 2954215"/>
              <a:gd name="connsiteY4" fmla="*/ 719805 h 2127175"/>
              <a:gd name="connsiteX5" fmla="*/ 1828800 w 2954215"/>
              <a:gd name="connsiteY5" fmla="*/ 1324716 h 2127175"/>
              <a:gd name="connsiteX6" fmla="*/ 2039815 w 2954215"/>
              <a:gd name="connsiteY6" fmla="*/ 1479461 h 2127175"/>
              <a:gd name="connsiteX7" fmla="*/ 2053883 w 2954215"/>
              <a:gd name="connsiteY7" fmla="*/ 1352851 h 2127175"/>
              <a:gd name="connsiteX8" fmla="*/ 1772529 w 2954215"/>
              <a:gd name="connsiteY8" fmla="*/ 987091 h 2127175"/>
              <a:gd name="connsiteX9" fmla="*/ 1702191 w 2954215"/>
              <a:gd name="connsiteY9" fmla="*/ 663534 h 2127175"/>
              <a:gd name="connsiteX10" fmla="*/ 1561514 w 2954215"/>
              <a:gd name="connsiteY10" fmla="*/ 536925 h 2127175"/>
              <a:gd name="connsiteX11" fmla="*/ 1730326 w 2954215"/>
              <a:gd name="connsiteY11" fmla="*/ 480654 h 2127175"/>
              <a:gd name="connsiteX12" fmla="*/ 1575581 w 2954215"/>
              <a:gd name="connsiteY12" fmla="*/ 368113 h 2127175"/>
              <a:gd name="connsiteX13" fmla="*/ 1842868 w 2954215"/>
              <a:gd name="connsiteY13" fmla="*/ 354045 h 2127175"/>
              <a:gd name="connsiteX14" fmla="*/ 1539016 w 2954215"/>
              <a:gd name="connsiteY14" fmla="*/ 204216 h 2127175"/>
              <a:gd name="connsiteX15" fmla="*/ 1448972 w 2954215"/>
              <a:gd name="connsiteY15" fmla="*/ 44556 h 2127175"/>
              <a:gd name="connsiteX16" fmla="*/ 1789869 w 2954215"/>
              <a:gd name="connsiteY16" fmla="*/ 188032 h 2127175"/>
              <a:gd name="connsiteX17" fmla="*/ 1749409 w 2954215"/>
              <a:gd name="connsiteY17" fmla="*/ 171848 h 2127175"/>
              <a:gd name="connsiteX18" fmla="*/ 1927434 w 2954215"/>
              <a:gd name="connsiteY18" fmla="*/ 220400 h 2127175"/>
              <a:gd name="connsiteX19" fmla="*/ 1967734 w 2954215"/>
              <a:gd name="connsiteY19" fmla="*/ 152865 h 2127175"/>
              <a:gd name="connsiteX20" fmla="*/ 1913206 w 2954215"/>
              <a:gd name="connsiteY20" fmla="*/ 2353 h 2127175"/>
              <a:gd name="connsiteX21" fmla="*/ 2194560 w 2954215"/>
              <a:gd name="connsiteY21" fmla="*/ 283707 h 2127175"/>
              <a:gd name="connsiteX22" fmla="*/ 2518117 w 2954215"/>
              <a:gd name="connsiteY22" fmla="*/ 339978 h 2127175"/>
              <a:gd name="connsiteX23" fmla="*/ 2644726 w 2954215"/>
              <a:gd name="connsiteY23" fmla="*/ 255571 h 2127175"/>
              <a:gd name="connsiteX24" fmla="*/ 2841674 w 2954215"/>
              <a:gd name="connsiteY24" fmla="*/ 410316 h 2127175"/>
              <a:gd name="connsiteX25" fmla="*/ 2686929 w 2954215"/>
              <a:gd name="connsiteY25" fmla="*/ 565061 h 2127175"/>
              <a:gd name="connsiteX26" fmla="*/ 2278966 w 2954215"/>
              <a:gd name="connsiteY26" fmla="*/ 621331 h 2127175"/>
              <a:gd name="connsiteX27" fmla="*/ 2532185 w 2954215"/>
              <a:gd name="connsiteY27" fmla="*/ 705738 h 2127175"/>
              <a:gd name="connsiteX28" fmla="*/ 2912012 w 2954215"/>
              <a:gd name="connsiteY28" fmla="*/ 593196 h 2127175"/>
              <a:gd name="connsiteX29" fmla="*/ 2954215 w 2954215"/>
              <a:gd name="connsiteY29" fmla="*/ 804211 h 2127175"/>
              <a:gd name="connsiteX30" fmla="*/ 2883877 w 2954215"/>
              <a:gd name="connsiteY30" fmla="*/ 916753 h 2127175"/>
              <a:gd name="connsiteX31" fmla="*/ 2194560 w 2954215"/>
              <a:gd name="connsiteY31" fmla="*/ 818279 h 2127175"/>
              <a:gd name="connsiteX32" fmla="*/ 2644726 w 2954215"/>
              <a:gd name="connsiteY32" fmla="*/ 1310648 h 2127175"/>
              <a:gd name="connsiteX33" fmla="*/ 2715065 w 2954215"/>
              <a:gd name="connsiteY33" fmla="*/ 1817085 h 2127175"/>
              <a:gd name="connsiteX34" fmla="*/ 2827606 w 2954215"/>
              <a:gd name="connsiteY34" fmla="*/ 2014033 h 2127175"/>
              <a:gd name="connsiteX35" fmla="*/ 2532185 w 2954215"/>
              <a:gd name="connsiteY35" fmla="*/ 2014033 h 2127175"/>
              <a:gd name="connsiteX36" fmla="*/ 1997612 w 2954215"/>
              <a:gd name="connsiteY36" fmla="*/ 2126574 h 2127175"/>
              <a:gd name="connsiteX37" fmla="*/ 1575581 w 2954215"/>
              <a:gd name="connsiteY37" fmla="*/ 1957762 h 2127175"/>
              <a:gd name="connsiteX38" fmla="*/ 1125415 w 2954215"/>
              <a:gd name="connsiteY38" fmla="*/ 1085565 h 2127175"/>
              <a:gd name="connsiteX39" fmla="*/ 982003 w 2954215"/>
              <a:gd name="connsiteY39" fmla="*/ 1027955 h 2127175"/>
              <a:gd name="connsiteX40" fmla="*/ 957496 w 2954215"/>
              <a:gd name="connsiteY40" fmla="*/ 1192190 h 2127175"/>
              <a:gd name="connsiteX41" fmla="*/ 1252025 w 2954215"/>
              <a:gd name="connsiteY41" fmla="*/ 1774882 h 2127175"/>
              <a:gd name="connsiteX42" fmla="*/ 1237957 w 2954215"/>
              <a:gd name="connsiteY42" fmla="*/ 1901491 h 2127175"/>
              <a:gd name="connsiteX43" fmla="*/ 1434905 w 2954215"/>
              <a:gd name="connsiteY43" fmla="*/ 1999965 h 2127175"/>
              <a:gd name="connsiteX44" fmla="*/ 1153551 w 2954215"/>
              <a:gd name="connsiteY44" fmla="*/ 1999965 h 2127175"/>
              <a:gd name="connsiteX45" fmla="*/ 942535 w 2954215"/>
              <a:gd name="connsiteY45" fmla="*/ 2112507 h 2127175"/>
              <a:gd name="connsiteX46" fmla="*/ 351692 w 2954215"/>
              <a:gd name="connsiteY46" fmla="*/ 2056236 h 2127175"/>
              <a:gd name="connsiteX47" fmla="*/ 182880 w 2954215"/>
              <a:gd name="connsiteY47" fmla="*/ 1395054 h 2127175"/>
              <a:gd name="connsiteX48" fmla="*/ 267286 w 2954215"/>
              <a:gd name="connsiteY48" fmla="*/ 1184039 h 2127175"/>
              <a:gd name="connsiteX49" fmla="*/ 239151 w 2954215"/>
              <a:gd name="connsiteY49" fmla="*/ 987091 h 2127175"/>
              <a:gd name="connsiteX50" fmla="*/ 0 w 2954215"/>
              <a:gd name="connsiteY50" fmla="*/ 916753 h 2127175"/>
              <a:gd name="connsiteX51" fmla="*/ 70338 w 2954215"/>
              <a:gd name="connsiteY51" fmla="*/ 663534 h 2127175"/>
              <a:gd name="connsiteX52" fmla="*/ 393895 w 2954215"/>
              <a:gd name="connsiteY52" fmla="*/ 733873 h 2127175"/>
              <a:gd name="connsiteX53" fmla="*/ 325211 w 2954215"/>
              <a:gd name="connsiteY53" fmla="*/ 900131 h 2127175"/>
              <a:gd name="connsiteX54" fmla="*/ 450166 w 2954215"/>
              <a:gd name="connsiteY54" fmla="*/ 1001159 h 2127175"/>
              <a:gd name="connsiteX55" fmla="*/ 450166 w 2954215"/>
              <a:gd name="connsiteY55" fmla="*/ 1001159 h 2127175"/>
              <a:gd name="connsiteX56" fmla="*/ 450166 w 2954215"/>
              <a:gd name="connsiteY56" fmla="*/ 1001159 h 2127175"/>
              <a:gd name="connsiteX0" fmla="*/ 759655 w 2954215"/>
              <a:gd name="connsiteY0" fmla="*/ 1606070 h 2127175"/>
              <a:gd name="connsiteX1" fmla="*/ 464234 w 2954215"/>
              <a:gd name="connsiteY1" fmla="*/ 958956 h 2127175"/>
              <a:gd name="connsiteX2" fmla="*/ 900332 w 2954215"/>
              <a:gd name="connsiteY2" fmla="*/ 550993 h 2127175"/>
              <a:gd name="connsiteX3" fmla="*/ 1181685 w 2954215"/>
              <a:gd name="connsiteY3" fmla="*/ 534809 h 2127175"/>
              <a:gd name="connsiteX4" fmla="*/ 1434905 w 2954215"/>
              <a:gd name="connsiteY4" fmla="*/ 719805 h 2127175"/>
              <a:gd name="connsiteX5" fmla="*/ 1828800 w 2954215"/>
              <a:gd name="connsiteY5" fmla="*/ 1324716 h 2127175"/>
              <a:gd name="connsiteX6" fmla="*/ 2039815 w 2954215"/>
              <a:gd name="connsiteY6" fmla="*/ 1479461 h 2127175"/>
              <a:gd name="connsiteX7" fmla="*/ 2053883 w 2954215"/>
              <a:gd name="connsiteY7" fmla="*/ 1352851 h 2127175"/>
              <a:gd name="connsiteX8" fmla="*/ 1772529 w 2954215"/>
              <a:gd name="connsiteY8" fmla="*/ 987091 h 2127175"/>
              <a:gd name="connsiteX9" fmla="*/ 1702191 w 2954215"/>
              <a:gd name="connsiteY9" fmla="*/ 663534 h 2127175"/>
              <a:gd name="connsiteX10" fmla="*/ 1561514 w 2954215"/>
              <a:gd name="connsiteY10" fmla="*/ 536925 h 2127175"/>
              <a:gd name="connsiteX11" fmla="*/ 1730326 w 2954215"/>
              <a:gd name="connsiteY11" fmla="*/ 480654 h 2127175"/>
              <a:gd name="connsiteX12" fmla="*/ 1575581 w 2954215"/>
              <a:gd name="connsiteY12" fmla="*/ 368113 h 2127175"/>
              <a:gd name="connsiteX13" fmla="*/ 1842868 w 2954215"/>
              <a:gd name="connsiteY13" fmla="*/ 354045 h 2127175"/>
              <a:gd name="connsiteX14" fmla="*/ 1539016 w 2954215"/>
              <a:gd name="connsiteY14" fmla="*/ 204216 h 2127175"/>
              <a:gd name="connsiteX15" fmla="*/ 1448972 w 2954215"/>
              <a:gd name="connsiteY15" fmla="*/ 44556 h 2127175"/>
              <a:gd name="connsiteX16" fmla="*/ 1789869 w 2954215"/>
              <a:gd name="connsiteY16" fmla="*/ 188032 h 2127175"/>
              <a:gd name="connsiteX17" fmla="*/ 1749409 w 2954215"/>
              <a:gd name="connsiteY17" fmla="*/ 171848 h 2127175"/>
              <a:gd name="connsiteX18" fmla="*/ 1927434 w 2954215"/>
              <a:gd name="connsiteY18" fmla="*/ 220400 h 2127175"/>
              <a:gd name="connsiteX19" fmla="*/ 1967734 w 2954215"/>
              <a:gd name="connsiteY19" fmla="*/ 152865 h 2127175"/>
              <a:gd name="connsiteX20" fmla="*/ 1913206 w 2954215"/>
              <a:gd name="connsiteY20" fmla="*/ 2353 h 2127175"/>
              <a:gd name="connsiteX21" fmla="*/ 2194560 w 2954215"/>
              <a:gd name="connsiteY21" fmla="*/ 283707 h 2127175"/>
              <a:gd name="connsiteX22" fmla="*/ 2518117 w 2954215"/>
              <a:gd name="connsiteY22" fmla="*/ 339978 h 2127175"/>
              <a:gd name="connsiteX23" fmla="*/ 2644726 w 2954215"/>
              <a:gd name="connsiteY23" fmla="*/ 255571 h 2127175"/>
              <a:gd name="connsiteX24" fmla="*/ 2841674 w 2954215"/>
              <a:gd name="connsiteY24" fmla="*/ 410316 h 2127175"/>
              <a:gd name="connsiteX25" fmla="*/ 2686929 w 2954215"/>
              <a:gd name="connsiteY25" fmla="*/ 565061 h 2127175"/>
              <a:gd name="connsiteX26" fmla="*/ 2278966 w 2954215"/>
              <a:gd name="connsiteY26" fmla="*/ 621331 h 2127175"/>
              <a:gd name="connsiteX27" fmla="*/ 2532185 w 2954215"/>
              <a:gd name="connsiteY27" fmla="*/ 705738 h 2127175"/>
              <a:gd name="connsiteX28" fmla="*/ 2912012 w 2954215"/>
              <a:gd name="connsiteY28" fmla="*/ 593196 h 2127175"/>
              <a:gd name="connsiteX29" fmla="*/ 2954215 w 2954215"/>
              <a:gd name="connsiteY29" fmla="*/ 804211 h 2127175"/>
              <a:gd name="connsiteX30" fmla="*/ 2883877 w 2954215"/>
              <a:gd name="connsiteY30" fmla="*/ 916753 h 2127175"/>
              <a:gd name="connsiteX31" fmla="*/ 2194560 w 2954215"/>
              <a:gd name="connsiteY31" fmla="*/ 818279 h 2127175"/>
              <a:gd name="connsiteX32" fmla="*/ 2644726 w 2954215"/>
              <a:gd name="connsiteY32" fmla="*/ 1310648 h 2127175"/>
              <a:gd name="connsiteX33" fmla="*/ 2715065 w 2954215"/>
              <a:gd name="connsiteY33" fmla="*/ 1817085 h 2127175"/>
              <a:gd name="connsiteX34" fmla="*/ 2827606 w 2954215"/>
              <a:gd name="connsiteY34" fmla="*/ 2014033 h 2127175"/>
              <a:gd name="connsiteX35" fmla="*/ 2532185 w 2954215"/>
              <a:gd name="connsiteY35" fmla="*/ 2014033 h 2127175"/>
              <a:gd name="connsiteX36" fmla="*/ 1997612 w 2954215"/>
              <a:gd name="connsiteY36" fmla="*/ 2126574 h 2127175"/>
              <a:gd name="connsiteX37" fmla="*/ 1575581 w 2954215"/>
              <a:gd name="connsiteY37" fmla="*/ 1957762 h 2127175"/>
              <a:gd name="connsiteX38" fmla="*/ 1125415 w 2954215"/>
              <a:gd name="connsiteY38" fmla="*/ 1085565 h 2127175"/>
              <a:gd name="connsiteX39" fmla="*/ 982003 w 2954215"/>
              <a:gd name="connsiteY39" fmla="*/ 1027955 h 2127175"/>
              <a:gd name="connsiteX40" fmla="*/ 957496 w 2954215"/>
              <a:gd name="connsiteY40" fmla="*/ 1192190 h 2127175"/>
              <a:gd name="connsiteX41" fmla="*/ 1252025 w 2954215"/>
              <a:gd name="connsiteY41" fmla="*/ 1774882 h 2127175"/>
              <a:gd name="connsiteX42" fmla="*/ 1237957 w 2954215"/>
              <a:gd name="connsiteY42" fmla="*/ 1901491 h 2127175"/>
              <a:gd name="connsiteX43" fmla="*/ 1434905 w 2954215"/>
              <a:gd name="connsiteY43" fmla="*/ 1999965 h 2127175"/>
              <a:gd name="connsiteX44" fmla="*/ 1153551 w 2954215"/>
              <a:gd name="connsiteY44" fmla="*/ 1999965 h 2127175"/>
              <a:gd name="connsiteX45" fmla="*/ 942535 w 2954215"/>
              <a:gd name="connsiteY45" fmla="*/ 2112507 h 2127175"/>
              <a:gd name="connsiteX46" fmla="*/ 351692 w 2954215"/>
              <a:gd name="connsiteY46" fmla="*/ 2056236 h 2127175"/>
              <a:gd name="connsiteX47" fmla="*/ 182880 w 2954215"/>
              <a:gd name="connsiteY47" fmla="*/ 1395054 h 2127175"/>
              <a:gd name="connsiteX48" fmla="*/ 267286 w 2954215"/>
              <a:gd name="connsiteY48" fmla="*/ 1184039 h 2127175"/>
              <a:gd name="connsiteX49" fmla="*/ 239151 w 2954215"/>
              <a:gd name="connsiteY49" fmla="*/ 987091 h 2127175"/>
              <a:gd name="connsiteX50" fmla="*/ 0 w 2954215"/>
              <a:gd name="connsiteY50" fmla="*/ 916753 h 2127175"/>
              <a:gd name="connsiteX51" fmla="*/ 70338 w 2954215"/>
              <a:gd name="connsiteY51" fmla="*/ 663534 h 2127175"/>
              <a:gd name="connsiteX52" fmla="*/ 393895 w 2954215"/>
              <a:gd name="connsiteY52" fmla="*/ 733873 h 2127175"/>
              <a:gd name="connsiteX53" fmla="*/ 325211 w 2954215"/>
              <a:gd name="connsiteY53" fmla="*/ 900131 h 2127175"/>
              <a:gd name="connsiteX54" fmla="*/ 450166 w 2954215"/>
              <a:gd name="connsiteY54" fmla="*/ 1001159 h 2127175"/>
              <a:gd name="connsiteX55" fmla="*/ 450166 w 2954215"/>
              <a:gd name="connsiteY55" fmla="*/ 1001159 h 2127175"/>
              <a:gd name="connsiteX56" fmla="*/ 450166 w 2954215"/>
              <a:gd name="connsiteY56" fmla="*/ 1001159 h 2127175"/>
              <a:gd name="connsiteX0" fmla="*/ 759655 w 2954215"/>
              <a:gd name="connsiteY0" fmla="*/ 1606070 h 2127175"/>
              <a:gd name="connsiteX1" fmla="*/ 464234 w 2954215"/>
              <a:gd name="connsiteY1" fmla="*/ 958956 h 2127175"/>
              <a:gd name="connsiteX2" fmla="*/ 900332 w 2954215"/>
              <a:gd name="connsiteY2" fmla="*/ 550993 h 2127175"/>
              <a:gd name="connsiteX3" fmla="*/ 1181685 w 2954215"/>
              <a:gd name="connsiteY3" fmla="*/ 534809 h 2127175"/>
              <a:gd name="connsiteX4" fmla="*/ 1434905 w 2954215"/>
              <a:gd name="connsiteY4" fmla="*/ 719805 h 2127175"/>
              <a:gd name="connsiteX5" fmla="*/ 1828800 w 2954215"/>
              <a:gd name="connsiteY5" fmla="*/ 1324716 h 2127175"/>
              <a:gd name="connsiteX6" fmla="*/ 2039815 w 2954215"/>
              <a:gd name="connsiteY6" fmla="*/ 1479461 h 2127175"/>
              <a:gd name="connsiteX7" fmla="*/ 2053883 w 2954215"/>
              <a:gd name="connsiteY7" fmla="*/ 1352851 h 2127175"/>
              <a:gd name="connsiteX8" fmla="*/ 1772529 w 2954215"/>
              <a:gd name="connsiteY8" fmla="*/ 987091 h 2127175"/>
              <a:gd name="connsiteX9" fmla="*/ 1702191 w 2954215"/>
              <a:gd name="connsiteY9" fmla="*/ 663534 h 2127175"/>
              <a:gd name="connsiteX10" fmla="*/ 1561514 w 2954215"/>
              <a:gd name="connsiteY10" fmla="*/ 536925 h 2127175"/>
              <a:gd name="connsiteX11" fmla="*/ 1730326 w 2954215"/>
              <a:gd name="connsiteY11" fmla="*/ 480654 h 2127175"/>
              <a:gd name="connsiteX12" fmla="*/ 1575581 w 2954215"/>
              <a:gd name="connsiteY12" fmla="*/ 368113 h 2127175"/>
              <a:gd name="connsiteX13" fmla="*/ 1842868 w 2954215"/>
              <a:gd name="connsiteY13" fmla="*/ 354045 h 2127175"/>
              <a:gd name="connsiteX14" fmla="*/ 1539016 w 2954215"/>
              <a:gd name="connsiteY14" fmla="*/ 204216 h 2127175"/>
              <a:gd name="connsiteX15" fmla="*/ 1448972 w 2954215"/>
              <a:gd name="connsiteY15" fmla="*/ 44556 h 2127175"/>
              <a:gd name="connsiteX16" fmla="*/ 1789869 w 2954215"/>
              <a:gd name="connsiteY16" fmla="*/ 188032 h 2127175"/>
              <a:gd name="connsiteX17" fmla="*/ 1749409 w 2954215"/>
              <a:gd name="connsiteY17" fmla="*/ 171848 h 2127175"/>
              <a:gd name="connsiteX18" fmla="*/ 1927434 w 2954215"/>
              <a:gd name="connsiteY18" fmla="*/ 220400 h 2127175"/>
              <a:gd name="connsiteX19" fmla="*/ 1967734 w 2954215"/>
              <a:gd name="connsiteY19" fmla="*/ 152865 h 2127175"/>
              <a:gd name="connsiteX20" fmla="*/ 1913206 w 2954215"/>
              <a:gd name="connsiteY20" fmla="*/ 2353 h 2127175"/>
              <a:gd name="connsiteX21" fmla="*/ 2194560 w 2954215"/>
              <a:gd name="connsiteY21" fmla="*/ 283707 h 2127175"/>
              <a:gd name="connsiteX22" fmla="*/ 2518117 w 2954215"/>
              <a:gd name="connsiteY22" fmla="*/ 339978 h 2127175"/>
              <a:gd name="connsiteX23" fmla="*/ 2644726 w 2954215"/>
              <a:gd name="connsiteY23" fmla="*/ 255571 h 2127175"/>
              <a:gd name="connsiteX24" fmla="*/ 2841674 w 2954215"/>
              <a:gd name="connsiteY24" fmla="*/ 410316 h 2127175"/>
              <a:gd name="connsiteX25" fmla="*/ 2686929 w 2954215"/>
              <a:gd name="connsiteY25" fmla="*/ 565061 h 2127175"/>
              <a:gd name="connsiteX26" fmla="*/ 2278966 w 2954215"/>
              <a:gd name="connsiteY26" fmla="*/ 621331 h 2127175"/>
              <a:gd name="connsiteX27" fmla="*/ 2532185 w 2954215"/>
              <a:gd name="connsiteY27" fmla="*/ 705738 h 2127175"/>
              <a:gd name="connsiteX28" fmla="*/ 2912012 w 2954215"/>
              <a:gd name="connsiteY28" fmla="*/ 593196 h 2127175"/>
              <a:gd name="connsiteX29" fmla="*/ 2954215 w 2954215"/>
              <a:gd name="connsiteY29" fmla="*/ 804211 h 2127175"/>
              <a:gd name="connsiteX30" fmla="*/ 2883877 w 2954215"/>
              <a:gd name="connsiteY30" fmla="*/ 916753 h 2127175"/>
              <a:gd name="connsiteX31" fmla="*/ 2194560 w 2954215"/>
              <a:gd name="connsiteY31" fmla="*/ 818279 h 2127175"/>
              <a:gd name="connsiteX32" fmla="*/ 2644726 w 2954215"/>
              <a:gd name="connsiteY32" fmla="*/ 1310648 h 2127175"/>
              <a:gd name="connsiteX33" fmla="*/ 2715065 w 2954215"/>
              <a:gd name="connsiteY33" fmla="*/ 1817085 h 2127175"/>
              <a:gd name="connsiteX34" fmla="*/ 2827606 w 2954215"/>
              <a:gd name="connsiteY34" fmla="*/ 2014033 h 2127175"/>
              <a:gd name="connsiteX35" fmla="*/ 2532185 w 2954215"/>
              <a:gd name="connsiteY35" fmla="*/ 2014033 h 2127175"/>
              <a:gd name="connsiteX36" fmla="*/ 1997612 w 2954215"/>
              <a:gd name="connsiteY36" fmla="*/ 2126574 h 2127175"/>
              <a:gd name="connsiteX37" fmla="*/ 1575581 w 2954215"/>
              <a:gd name="connsiteY37" fmla="*/ 1957762 h 2127175"/>
              <a:gd name="connsiteX38" fmla="*/ 1125415 w 2954215"/>
              <a:gd name="connsiteY38" fmla="*/ 1085565 h 2127175"/>
              <a:gd name="connsiteX39" fmla="*/ 982003 w 2954215"/>
              <a:gd name="connsiteY39" fmla="*/ 1027955 h 2127175"/>
              <a:gd name="connsiteX40" fmla="*/ 957496 w 2954215"/>
              <a:gd name="connsiteY40" fmla="*/ 1192190 h 2127175"/>
              <a:gd name="connsiteX41" fmla="*/ 1252025 w 2954215"/>
              <a:gd name="connsiteY41" fmla="*/ 1774882 h 2127175"/>
              <a:gd name="connsiteX42" fmla="*/ 1237957 w 2954215"/>
              <a:gd name="connsiteY42" fmla="*/ 1901491 h 2127175"/>
              <a:gd name="connsiteX43" fmla="*/ 1434905 w 2954215"/>
              <a:gd name="connsiteY43" fmla="*/ 1999965 h 2127175"/>
              <a:gd name="connsiteX44" fmla="*/ 1153551 w 2954215"/>
              <a:gd name="connsiteY44" fmla="*/ 1999965 h 2127175"/>
              <a:gd name="connsiteX45" fmla="*/ 942535 w 2954215"/>
              <a:gd name="connsiteY45" fmla="*/ 2112507 h 2127175"/>
              <a:gd name="connsiteX46" fmla="*/ 351692 w 2954215"/>
              <a:gd name="connsiteY46" fmla="*/ 2056236 h 2127175"/>
              <a:gd name="connsiteX47" fmla="*/ 182880 w 2954215"/>
              <a:gd name="connsiteY47" fmla="*/ 1395054 h 2127175"/>
              <a:gd name="connsiteX48" fmla="*/ 267286 w 2954215"/>
              <a:gd name="connsiteY48" fmla="*/ 1184039 h 2127175"/>
              <a:gd name="connsiteX49" fmla="*/ 239151 w 2954215"/>
              <a:gd name="connsiteY49" fmla="*/ 987091 h 2127175"/>
              <a:gd name="connsiteX50" fmla="*/ 0 w 2954215"/>
              <a:gd name="connsiteY50" fmla="*/ 916753 h 2127175"/>
              <a:gd name="connsiteX51" fmla="*/ 70338 w 2954215"/>
              <a:gd name="connsiteY51" fmla="*/ 663534 h 2127175"/>
              <a:gd name="connsiteX52" fmla="*/ 393895 w 2954215"/>
              <a:gd name="connsiteY52" fmla="*/ 733873 h 2127175"/>
              <a:gd name="connsiteX53" fmla="*/ 325211 w 2954215"/>
              <a:gd name="connsiteY53" fmla="*/ 900131 h 2127175"/>
              <a:gd name="connsiteX54" fmla="*/ 450166 w 2954215"/>
              <a:gd name="connsiteY54" fmla="*/ 1001159 h 2127175"/>
              <a:gd name="connsiteX55" fmla="*/ 450166 w 2954215"/>
              <a:gd name="connsiteY55" fmla="*/ 1001159 h 2127175"/>
              <a:gd name="connsiteX56" fmla="*/ 450166 w 2954215"/>
              <a:gd name="connsiteY56" fmla="*/ 1001159 h 2127175"/>
              <a:gd name="connsiteX0" fmla="*/ 759655 w 2954215"/>
              <a:gd name="connsiteY0" fmla="*/ 1606070 h 2127175"/>
              <a:gd name="connsiteX1" fmla="*/ 464234 w 2954215"/>
              <a:gd name="connsiteY1" fmla="*/ 958956 h 2127175"/>
              <a:gd name="connsiteX2" fmla="*/ 900332 w 2954215"/>
              <a:gd name="connsiteY2" fmla="*/ 550993 h 2127175"/>
              <a:gd name="connsiteX3" fmla="*/ 1181685 w 2954215"/>
              <a:gd name="connsiteY3" fmla="*/ 534809 h 2127175"/>
              <a:gd name="connsiteX4" fmla="*/ 1434905 w 2954215"/>
              <a:gd name="connsiteY4" fmla="*/ 719805 h 2127175"/>
              <a:gd name="connsiteX5" fmla="*/ 1828800 w 2954215"/>
              <a:gd name="connsiteY5" fmla="*/ 1324716 h 2127175"/>
              <a:gd name="connsiteX6" fmla="*/ 2039815 w 2954215"/>
              <a:gd name="connsiteY6" fmla="*/ 1479461 h 2127175"/>
              <a:gd name="connsiteX7" fmla="*/ 2053883 w 2954215"/>
              <a:gd name="connsiteY7" fmla="*/ 1352851 h 2127175"/>
              <a:gd name="connsiteX8" fmla="*/ 1772529 w 2954215"/>
              <a:gd name="connsiteY8" fmla="*/ 987091 h 2127175"/>
              <a:gd name="connsiteX9" fmla="*/ 1702191 w 2954215"/>
              <a:gd name="connsiteY9" fmla="*/ 663534 h 2127175"/>
              <a:gd name="connsiteX10" fmla="*/ 1561514 w 2954215"/>
              <a:gd name="connsiteY10" fmla="*/ 536925 h 2127175"/>
              <a:gd name="connsiteX11" fmla="*/ 1730326 w 2954215"/>
              <a:gd name="connsiteY11" fmla="*/ 480654 h 2127175"/>
              <a:gd name="connsiteX12" fmla="*/ 1575581 w 2954215"/>
              <a:gd name="connsiteY12" fmla="*/ 368113 h 2127175"/>
              <a:gd name="connsiteX13" fmla="*/ 1842868 w 2954215"/>
              <a:gd name="connsiteY13" fmla="*/ 354045 h 2127175"/>
              <a:gd name="connsiteX14" fmla="*/ 1539016 w 2954215"/>
              <a:gd name="connsiteY14" fmla="*/ 204216 h 2127175"/>
              <a:gd name="connsiteX15" fmla="*/ 1448972 w 2954215"/>
              <a:gd name="connsiteY15" fmla="*/ 44556 h 2127175"/>
              <a:gd name="connsiteX16" fmla="*/ 1789869 w 2954215"/>
              <a:gd name="connsiteY16" fmla="*/ 188032 h 2127175"/>
              <a:gd name="connsiteX17" fmla="*/ 1749409 w 2954215"/>
              <a:gd name="connsiteY17" fmla="*/ 171848 h 2127175"/>
              <a:gd name="connsiteX18" fmla="*/ 1927434 w 2954215"/>
              <a:gd name="connsiteY18" fmla="*/ 220400 h 2127175"/>
              <a:gd name="connsiteX19" fmla="*/ 1967734 w 2954215"/>
              <a:gd name="connsiteY19" fmla="*/ 152865 h 2127175"/>
              <a:gd name="connsiteX20" fmla="*/ 1913206 w 2954215"/>
              <a:gd name="connsiteY20" fmla="*/ 2353 h 2127175"/>
              <a:gd name="connsiteX21" fmla="*/ 2194560 w 2954215"/>
              <a:gd name="connsiteY21" fmla="*/ 283707 h 2127175"/>
              <a:gd name="connsiteX22" fmla="*/ 2518117 w 2954215"/>
              <a:gd name="connsiteY22" fmla="*/ 339978 h 2127175"/>
              <a:gd name="connsiteX23" fmla="*/ 2644726 w 2954215"/>
              <a:gd name="connsiteY23" fmla="*/ 255571 h 2127175"/>
              <a:gd name="connsiteX24" fmla="*/ 2841674 w 2954215"/>
              <a:gd name="connsiteY24" fmla="*/ 410316 h 2127175"/>
              <a:gd name="connsiteX25" fmla="*/ 2686929 w 2954215"/>
              <a:gd name="connsiteY25" fmla="*/ 565061 h 2127175"/>
              <a:gd name="connsiteX26" fmla="*/ 2278966 w 2954215"/>
              <a:gd name="connsiteY26" fmla="*/ 621331 h 2127175"/>
              <a:gd name="connsiteX27" fmla="*/ 2532185 w 2954215"/>
              <a:gd name="connsiteY27" fmla="*/ 705738 h 2127175"/>
              <a:gd name="connsiteX28" fmla="*/ 2912012 w 2954215"/>
              <a:gd name="connsiteY28" fmla="*/ 593196 h 2127175"/>
              <a:gd name="connsiteX29" fmla="*/ 2954215 w 2954215"/>
              <a:gd name="connsiteY29" fmla="*/ 804211 h 2127175"/>
              <a:gd name="connsiteX30" fmla="*/ 2883877 w 2954215"/>
              <a:gd name="connsiteY30" fmla="*/ 916753 h 2127175"/>
              <a:gd name="connsiteX31" fmla="*/ 2194560 w 2954215"/>
              <a:gd name="connsiteY31" fmla="*/ 818279 h 2127175"/>
              <a:gd name="connsiteX32" fmla="*/ 2644726 w 2954215"/>
              <a:gd name="connsiteY32" fmla="*/ 1310648 h 2127175"/>
              <a:gd name="connsiteX33" fmla="*/ 2715065 w 2954215"/>
              <a:gd name="connsiteY33" fmla="*/ 1817085 h 2127175"/>
              <a:gd name="connsiteX34" fmla="*/ 2827606 w 2954215"/>
              <a:gd name="connsiteY34" fmla="*/ 2014033 h 2127175"/>
              <a:gd name="connsiteX35" fmla="*/ 2532185 w 2954215"/>
              <a:gd name="connsiteY35" fmla="*/ 2014033 h 2127175"/>
              <a:gd name="connsiteX36" fmla="*/ 1997612 w 2954215"/>
              <a:gd name="connsiteY36" fmla="*/ 2126574 h 2127175"/>
              <a:gd name="connsiteX37" fmla="*/ 1575581 w 2954215"/>
              <a:gd name="connsiteY37" fmla="*/ 1957762 h 2127175"/>
              <a:gd name="connsiteX38" fmla="*/ 1125415 w 2954215"/>
              <a:gd name="connsiteY38" fmla="*/ 1085565 h 2127175"/>
              <a:gd name="connsiteX39" fmla="*/ 982003 w 2954215"/>
              <a:gd name="connsiteY39" fmla="*/ 1027955 h 2127175"/>
              <a:gd name="connsiteX40" fmla="*/ 957496 w 2954215"/>
              <a:gd name="connsiteY40" fmla="*/ 1192190 h 2127175"/>
              <a:gd name="connsiteX41" fmla="*/ 1252025 w 2954215"/>
              <a:gd name="connsiteY41" fmla="*/ 1774882 h 2127175"/>
              <a:gd name="connsiteX42" fmla="*/ 1237957 w 2954215"/>
              <a:gd name="connsiteY42" fmla="*/ 1901491 h 2127175"/>
              <a:gd name="connsiteX43" fmla="*/ 1434905 w 2954215"/>
              <a:gd name="connsiteY43" fmla="*/ 1999965 h 2127175"/>
              <a:gd name="connsiteX44" fmla="*/ 1153551 w 2954215"/>
              <a:gd name="connsiteY44" fmla="*/ 1999965 h 2127175"/>
              <a:gd name="connsiteX45" fmla="*/ 942535 w 2954215"/>
              <a:gd name="connsiteY45" fmla="*/ 2112507 h 2127175"/>
              <a:gd name="connsiteX46" fmla="*/ 351692 w 2954215"/>
              <a:gd name="connsiteY46" fmla="*/ 2056236 h 2127175"/>
              <a:gd name="connsiteX47" fmla="*/ 182880 w 2954215"/>
              <a:gd name="connsiteY47" fmla="*/ 1395054 h 2127175"/>
              <a:gd name="connsiteX48" fmla="*/ 267286 w 2954215"/>
              <a:gd name="connsiteY48" fmla="*/ 1184039 h 2127175"/>
              <a:gd name="connsiteX49" fmla="*/ 239151 w 2954215"/>
              <a:gd name="connsiteY49" fmla="*/ 987091 h 2127175"/>
              <a:gd name="connsiteX50" fmla="*/ 0 w 2954215"/>
              <a:gd name="connsiteY50" fmla="*/ 916753 h 2127175"/>
              <a:gd name="connsiteX51" fmla="*/ 70338 w 2954215"/>
              <a:gd name="connsiteY51" fmla="*/ 663534 h 2127175"/>
              <a:gd name="connsiteX52" fmla="*/ 393895 w 2954215"/>
              <a:gd name="connsiteY52" fmla="*/ 733873 h 2127175"/>
              <a:gd name="connsiteX53" fmla="*/ 325211 w 2954215"/>
              <a:gd name="connsiteY53" fmla="*/ 900131 h 2127175"/>
              <a:gd name="connsiteX54" fmla="*/ 450166 w 2954215"/>
              <a:gd name="connsiteY54" fmla="*/ 1001159 h 2127175"/>
              <a:gd name="connsiteX55" fmla="*/ 450166 w 2954215"/>
              <a:gd name="connsiteY55" fmla="*/ 1001159 h 2127175"/>
              <a:gd name="connsiteX56" fmla="*/ 450166 w 2954215"/>
              <a:gd name="connsiteY56" fmla="*/ 1001159 h 2127175"/>
              <a:gd name="connsiteX0" fmla="*/ 759655 w 2954215"/>
              <a:gd name="connsiteY0" fmla="*/ 1606070 h 2127175"/>
              <a:gd name="connsiteX1" fmla="*/ 464234 w 2954215"/>
              <a:gd name="connsiteY1" fmla="*/ 958956 h 2127175"/>
              <a:gd name="connsiteX2" fmla="*/ 900332 w 2954215"/>
              <a:gd name="connsiteY2" fmla="*/ 550993 h 2127175"/>
              <a:gd name="connsiteX3" fmla="*/ 1181685 w 2954215"/>
              <a:gd name="connsiteY3" fmla="*/ 534809 h 2127175"/>
              <a:gd name="connsiteX4" fmla="*/ 1434905 w 2954215"/>
              <a:gd name="connsiteY4" fmla="*/ 719805 h 2127175"/>
              <a:gd name="connsiteX5" fmla="*/ 1828800 w 2954215"/>
              <a:gd name="connsiteY5" fmla="*/ 1324716 h 2127175"/>
              <a:gd name="connsiteX6" fmla="*/ 2039815 w 2954215"/>
              <a:gd name="connsiteY6" fmla="*/ 1479461 h 2127175"/>
              <a:gd name="connsiteX7" fmla="*/ 2053883 w 2954215"/>
              <a:gd name="connsiteY7" fmla="*/ 1352851 h 2127175"/>
              <a:gd name="connsiteX8" fmla="*/ 1772529 w 2954215"/>
              <a:gd name="connsiteY8" fmla="*/ 987091 h 2127175"/>
              <a:gd name="connsiteX9" fmla="*/ 1702191 w 2954215"/>
              <a:gd name="connsiteY9" fmla="*/ 663534 h 2127175"/>
              <a:gd name="connsiteX10" fmla="*/ 1561514 w 2954215"/>
              <a:gd name="connsiteY10" fmla="*/ 536925 h 2127175"/>
              <a:gd name="connsiteX11" fmla="*/ 1730326 w 2954215"/>
              <a:gd name="connsiteY11" fmla="*/ 480654 h 2127175"/>
              <a:gd name="connsiteX12" fmla="*/ 1575581 w 2954215"/>
              <a:gd name="connsiteY12" fmla="*/ 368113 h 2127175"/>
              <a:gd name="connsiteX13" fmla="*/ 1842868 w 2954215"/>
              <a:gd name="connsiteY13" fmla="*/ 354045 h 2127175"/>
              <a:gd name="connsiteX14" fmla="*/ 1539016 w 2954215"/>
              <a:gd name="connsiteY14" fmla="*/ 204216 h 2127175"/>
              <a:gd name="connsiteX15" fmla="*/ 1448972 w 2954215"/>
              <a:gd name="connsiteY15" fmla="*/ 44556 h 2127175"/>
              <a:gd name="connsiteX16" fmla="*/ 1789869 w 2954215"/>
              <a:gd name="connsiteY16" fmla="*/ 188032 h 2127175"/>
              <a:gd name="connsiteX17" fmla="*/ 1749409 w 2954215"/>
              <a:gd name="connsiteY17" fmla="*/ 171848 h 2127175"/>
              <a:gd name="connsiteX18" fmla="*/ 1927434 w 2954215"/>
              <a:gd name="connsiteY18" fmla="*/ 220400 h 2127175"/>
              <a:gd name="connsiteX19" fmla="*/ 1967734 w 2954215"/>
              <a:gd name="connsiteY19" fmla="*/ 152865 h 2127175"/>
              <a:gd name="connsiteX20" fmla="*/ 1913206 w 2954215"/>
              <a:gd name="connsiteY20" fmla="*/ 2353 h 2127175"/>
              <a:gd name="connsiteX21" fmla="*/ 2194560 w 2954215"/>
              <a:gd name="connsiteY21" fmla="*/ 283707 h 2127175"/>
              <a:gd name="connsiteX22" fmla="*/ 2518117 w 2954215"/>
              <a:gd name="connsiteY22" fmla="*/ 339978 h 2127175"/>
              <a:gd name="connsiteX23" fmla="*/ 2644726 w 2954215"/>
              <a:gd name="connsiteY23" fmla="*/ 255571 h 2127175"/>
              <a:gd name="connsiteX24" fmla="*/ 2841674 w 2954215"/>
              <a:gd name="connsiteY24" fmla="*/ 410316 h 2127175"/>
              <a:gd name="connsiteX25" fmla="*/ 2686929 w 2954215"/>
              <a:gd name="connsiteY25" fmla="*/ 565061 h 2127175"/>
              <a:gd name="connsiteX26" fmla="*/ 2278966 w 2954215"/>
              <a:gd name="connsiteY26" fmla="*/ 621331 h 2127175"/>
              <a:gd name="connsiteX27" fmla="*/ 2532185 w 2954215"/>
              <a:gd name="connsiteY27" fmla="*/ 705738 h 2127175"/>
              <a:gd name="connsiteX28" fmla="*/ 2912012 w 2954215"/>
              <a:gd name="connsiteY28" fmla="*/ 593196 h 2127175"/>
              <a:gd name="connsiteX29" fmla="*/ 2954215 w 2954215"/>
              <a:gd name="connsiteY29" fmla="*/ 804211 h 2127175"/>
              <a:gd name="connsiteX30" fmla="*/ 2883877 w 2954215"/>
              <a:gd name="connsiteY30" fmla="*/ 916753 h 2127175"/>
              <a:gd name="connsiteX31" fmla="*/ 2194560 w 2954215"/>
              <a:gd name="connsiteY31" fmla="*/ 818279 h 2127175"/>
              <a:gd name="connsiteX32" fmla="*/ 2644726 w 2954215"/>
              <a:gd name="connsiteY32" fmla="*/ 1310648 h 2127175"/>
              <a:gd name="connsiteX33" fmla="*/ 2715065 w 2954215"/>
              <a:gd name="connsiteY33" fmla="*/ 1817085 h 2127175"/>
              <a:gd name="connsiteX34" fmla="*/ 2827606 w 2954215"/>
              <a:gd name="connsiteY34" fmla="*/ 2014033 h 2127175"/>
              <a:gd name="connsiteX35" fmla="*/ 2532185 w 2954215"/>
              <a:gd name="connsiteY35" fmla="*/ 2014033 h 2127175"/>
              <a:gd name="connsiteX36" fmla="*/ 1997612 w 2954215"/>
              <a:gd name="connsiteY36" fmla="*/ 2126574 h 2127175"/>
              <a:gd name="connsiteX37" fmla="*/ 1575581 w 2954215"/>
              <a:gd name="connsiteY37" fmla="*/ 1957762 h 2127175"/>
              <a:gd name="connsiteX38" fmla="*/ 1125415 w 2954215"/>
              <a:gd name="connsiteY38" fmla="*/ 1085565 h 2127175"/>
              <a:gd name="connsiteX39" fmla="*/ 982003 w 2954215"/>
              <a:gd name="connsiteY39" fmla="*/ 1027955 h 2127175"/>
              <a:gd name="connsiteX40" fmla="*/ 957496 w 2954215"/>
              <a:gd name="connsiteY40" fmla="*/ 1192190 h 2127175"/>
              <a:gd name="connsiteX41" fmla="*/ 1252025 w 2954215"/>
              <a:gd name="connsiteY41" fmla="*/ 1774882 h 2127175"/>
              <a:gd name="connsiteX42" fmla="*/ 1237957 w 2954215"/>
              <a:gd name="connsiteY42" fmla="*/ 1901491 h 2127175"/>
              <a:gd name="connsiteX43" fmla="*/ 1434905 w 2954215"/>
              <a:gd name="connsiteY43" fmla="*/ 1999965 h 2127175"/>
              <a:gd name="connsiteX44" fmla="*/ 1153551 w 2954215"/>
              <a:gd name="connsiteY44" fmla="*/ 1999965 h 2127175"/>
              <a:gd name="connsiteX45" fmla="*/ 942535 w 2954215"/>
              <a:gd name="connsiteY45" fmla="*/ 2112507 h 2127175"/>
              <a:gd name="connsiteX46" fmla="*/ 351692 w 2954215"/>
              <a:gd name="connsiteY46" fmla="*/ 2056236 h 2127175"/>
              <a:gd name="connsiteX47" fmla="*/ 182880 w 2954215"/>
              <a:gd name="connsiteY47" fmla="*/ 1395054 h 2127175"/>
              <a:gd name="connsiteX48" fmla="*/ 267286 w 2954215"/>
              <a:gd name="connsiteY48" fmla="*/ 1184039 h 2127175"/>
              <a:gd name="connsiteX49" fmla="*/ 239151 w 2954215"/>
              <a:gd name="connsiteY49" fmla="*/ 987091 h 2127175"/>
              <a:gd name="connsiteX50" fmla="*/ 0 w 2954215"/>
              <a:gd name="connsiteY50" fmla="*/ 916753 h 2127175"/>
              <a:gd name="connsiteX51" fmla="*/ 70338 w 2954215"/>
              <a:gd name="connsiteY51" fmla="*/ 663534 h 2127175"/>
              <a:gd name="connsiteX52" fmla="*/ 393895 w 2954215"/>
              <a:gd name="connsiteY52" fmla="*/ 733873 h 2127175"/>
              <a:gd name="connsiteX53" fmla="*/ 325211 w 2954215"/>
              <a:gd name="connsiteY53" fmla="*/ 900131 h 2127175"/>
              <a:gd name="connsiteX54" fmla="*/ 450166 w 2954215"/>
              <a:gd name="connsiteY54" fmla="*/ 1001159 h 2127175"/>
              <a:gd name="connsiteX55" fmla="*/ 450166 w 2954215"/>
              <a:gd name="connsiteY55" fmla="*/ 1001159 h 2127175"/>
              <a:gd name="connsiteX56" fmla="*/ 450166 w 2954215"/>
              <a:gd name="connsiteY56" fmla="*/ 1001159 h 2127175"/>
              <a:gd name="connsiteX0" fmla="*/ 759655 w 2961720"/>
              <a:gd name="connsiteY0" fmla="*/ 1606070 h 2127175"/>
              <a:gd name="connsiteX1" fmla="*/ 464234 w 2961720"/>
              <a:gd name="connsiteY1" fmla="*/ 958956 h 2127175"/>
              <a:gd name="connsiteX2" fmla="*/ 900332 w 2961720"/>
              <a:gd name="connsiteY2" fmla="*/ 550993 h 2127175"/>
              <a:gd name="connsiteX3" fmla="*/ 1181685 w 2961720"/>
              <a:gd name="connsiteY3" fmla="*/ 534809 h 2127175"/>
              <a:gd name="connsiteX4" fmla="*/ 1434905 w 2961720"/>
              <a:gd name="connsiteY4" fmla="*/ 719805 h 2127175"/>
              <a:gd name="connsiteX5" fmla="*/ 1828800 w 2961720"/>
              <a:gd name="connsiteY5" fmla="*/ 1324716 h 2127175"/>
              <a:gd name="connsiteX6" fmla="*/ 2039815 w 2961720"/>
              <a:gd name="connsiteY6" fmla="*/ 1479461 h 2127175"/>
              <a:gd name="connsiteX7" fmla="*/ 2053883 w 2961720"/>
              <a:gd name="connsiteY7" fmla="*/ 1352851 h 2127175"/>
              <a:gd name="connsiteX8" fmla="*/ 1772529 w 2961720"/>
              <a:gd name="connsiteY8" fmla="*/ 987091 h 2127175"/>
              <a:gd name="connsiteX9" fmla="*/ 1702191 w 2961720"/>
              <a:gd name="connsiteY9" fmla="*/ 663534 h 2127175"/>
              <a:gd name="connsiteX10" fmla="*/ 1561514 w 2961720"/>
              <a:gd name="connsiteY10" fmla="*/ 536925 h 2127175"/>
              <a:gd name="connsiteX11" fmla="*/ 1730326 w 2961720"/>
              <a:gd name="connsiteY11" fmla="*/ 480654 h 2127175"/>
              <a:gd name="connsiteX12" fmla="*/ 1575581 w 2961720"/>
              <a:gd name="connsiteY12" fmla="*/ 368113 h 2127175"/>
              <a:gd name="connsiteX13" fmla="*/ 1842868 w 2961720"/>
              <a:gd name="connsiteY13" fmla="*/ 354045 h 2127175"/>
              <a:gd name="connsiteX14" fmla="*/ 1539016 w 2961720"/>
              <a:gd name="connsiteY14" fmla="*/ 204216 h 2127175"/>
              <a:gd name="connsiteX15" fmla="*/ 1448972 w 2961720"/>
              <a:gd name="connsiteY15" fmla="*/ 44556 h 2127175"/>
              <a:gd name="connsiteX16" fmla="*/ 1789869 w 2961720"/>
              <a:gd name="connsiteY16" fmla="*/ 188032 h 2127175"/>
              <a:gd name="connsiteX17" fmla="*/ 1749409 w 2961720"/>
              <a:gd name="connsiteY17" fmla="*/ 171848 h 2127175"/>
              <a:gd name="connsiteX18" fmla="*/ 1927434 w 2961720"/>
              <a:gd name="connsiteY18" fmla="*/ 220400 h 2127175"/>
              <a:gd name="connsiteX19" fmla="*/ 1967734 w 2961720"/>
              <a:gd name="connsiteY19" fmla="*/ 152865 h 2127175"/>
              <a:gd name="connsiteX20" fmla="*/ 1913206 w 2961720"/>
              <a:gd name="connsiteY20" fmla="*/ 2353 h 2127175"/>
              <a:gd name="connsiteX21" fmla="*/ 2194560 w 2961720"/>
              <a:gd name="connsiteY21" fmla="*/ 283707 h 2127175"/>
              <a:gd name="connsiteX22" fmla="*/ 2518117 w 2961720"/>
              <a:gd name="connsiteY22" fmla="*/ 339978 h 2127175"/>
              <a:gd name="connsiteX23" fmla="*/ 2644726 w 2961720"/>
              <a:gd name="connsiteY23" fmla="*/ 255571 h 2127175"/>
              <a:gd name="connsiteX24" fmla="*/ 2841674 w 2961720"/>
              <a:gd name="connsiteY24" fmla="*/ 410316 h 2127175"/>
              <a:gd name="connsiteX25" fmla="*/ 2686929 w 2961720"/>
              <a:gd name="connsiteY25" fmla="*/ 565061 h 2127175"/>
              <a:gd name="connsiteX26" fmla="*/ 2278966 w 2961720"/>
              <a:gd name="connsiteY26" fmla="*/ 621331 h 2127175"/>
              <a:gd name="connsiteX27" fmla="*/ 2532185 w 2961720"/>
              <a:gd name="connsiteY27" fmla="*/ 705738 h 2127175"/>
              <a:gd name="connsiteX28" fmla="*/ 2912012 w 2961720"/>
              <a:gd name="connsiteY28" fmla="*/ 593196 h 2127175"/>
              <a:gd name="connsiteX29" fmla="*/ 2954215 w 2961720"/>
              <a:gd name="connsiteY29" fmla="*/ 804211 h 2127175"/>
              <a:gd name="connsiteX30" fmla="*/ 2883877 w 2961720"/>
              <a:gd name="connsiteY30" fmla="*/ 916753 h 2127175"/>
              <a:gd name="connsiteX31" fmla="*/ 2194560 w 2961720"/>
              <a:gd name="connsiteY31" fmla="*/ 818279 h 2127175"/>
              <a:gd name="connsiteX32" fmla="*/ 2644726 w 2961720"/>
              <a:gd name="connsiteY32" fmla="*/ 1310648 h 2127175"/>
              <a:gd name="connsiteX33" fmla="*/ 2715065 w 2961720"/>
              <a:gd name="connsiteY33" fmla="*/ 1817085 h 2127175"/>
              <a:gd name="connsiteX34" fmla="*/ 2827606 w 2961720"/>
              <a:gd name="connsiteY34" fmla="*/ 2014033 h 2127175"/>
              <a:gd name="connsiteX35" fmla="*/ 2532185 w 2961720"/>
              <a:gd name="connsiteY35" fmla="*/ 2014033 h 2127175"/>
              <a:gd name="connsiteX36" fmla="*/ 1997612 w 2961720"/>
              <a:gd name="connsiteY36" fmla="*/ 2126574 h 2127175"/>
              <a:gd name="connsiteX37" fmla="*/ 1575581 w 2961720"/>
              <a:gd name="connsiteY37" fmla="*/ 1957762 h 2127175"/>
              <a:gd name="connsiteX38" fmla="*/ 1125415 w 2961720"/>
              <a:gd name="connsiteY38" fmla="*/ 1085565 h 2127175"/>
              <a:gd name="connsiteX39" fmla="*/ 982003 w 2961720"/>
              <a:gd name="connsiteY39" fmla="*/ 1027955 h 2127175"/>
              <a:gd name="connsiteX40" fmla="*/ 957496 w 2961720"/>
              <a:gd name="connsiteY40" fmla="*/ 1192190 h 2127175"/>
              <a:gd name="connsiteX41" fmla="*/ 1252025 w 2961720"/>
              <a:gd name="connsiteY41" fmla="*/ 1774882 h 2127175"/>
              <a:gd name="connsiteX42" fmla="*/ 1237957 w 2961720"/>
              <a:gd name="connsiteY42" fmla="*/ 1901491 h 2127175"/>
              <a:gd name="connsiteX43" fmla="*/ 1434905 w 2961720"/>
              <a:gd name="connsiteY43" fmla="*/ 1999965 h 2127175"/>
              <a:gd name="connsiteX44" fmla="*/ 1153551 w 2961720"/>
              <a:gd name="connsiteY44" fmla="*/ 1999965 h 2127175"/>
              <a:gd name="connsiteX45" fmla="*/ 942535 w 2961720"/>
              <a:gd name="connsiteY45" fmla="*/ 2112507 h 2127175"/>
              <a:gd name="connsiteX46" fmla="*/ 351692 w 2961720"/>
              <a:gd name="connsiteY46" fmla="*/ 2056236 h 2127175"/>
              <a:gd name="connsiteX47" fmla="*/ 182880 w 2961720"/>
              <a:gd name="connsiteY47" fmla="*/ 1395054 h 2127175"/>
              <a:gd name="connsiteX48" fmla="*/ 267286 w 2961720"/>
              <a:gd name="connsiteY48" fmla="*/ 1184039 h 2127175"/>
              <a:gd name="connsiteX49" fmla="*/ 239151 w 2961720"/>
              <a:gd name="connsiteY49" fmla="*/ 987091 h 2127175"/>
              <a:gd name="connsiteX50" fmla="*/ 0 w 2961720"/>
              <a:gd name="connsiteY50" fmla="*/ 916753 h 2127175"/>
              <a:gd name="connsiteX51" fmla="*/ 70338 w 2961720"/>
              <a:gd name="connsiteY51" fmla="*/ 663534 h 2127175"/>
              <a:gd name="connsiteX52" fmla="*/ 393895 w 2961720"/>
              <a:gd name="connsiteY52" fmla="*/ 733873 h 2127175"/>
              <a:gd name="connsiteX53" fmla="*/ 325211 w 2961720"/>
              <a:gd name="connsiteY53" fmla="*/ 900131 h 2127175"/>
              <a:gd name="connsiteX54" fmla="*/ 450166 w 2961720"/>
              <a:gd name="connsiteY54" fmla="*/ 1001159 h 2127175"/>
              <a:gd name="connsiteX55" fmla="*/ 450166 w 2961720"/>
              <a:gd name="connsiteY55" fmla="*/ 1001159 h 2127175"/>
              <a:gd name="connsiteX56" fmla="*/ 450166 w 2961720"/>
              <a:gd name="connsiteY56" fmla="*/ 1001159 h 2127175"/>
              <a:gd name="connsiteX0" fmla="*/ 759655 w 2964835"/>
              <a:gd name="connsiteY0" fmla="*/ 1606070 h 2127175"/>
              <a:gd name="connsiteX1" fmla="*/ 464234 w 2964835"/>
              <a:gd name="connsiteY1" fmla="*/ 958956 h 2127175"/>
              <a:gd name="connsiteX2" fmla="*/ 900332 w 2964835"/>
              <a:gd name="connsiteY2" fmla="*/ 550993 h 2127175"/>
              <a:gd name="connsiteX3" fmla="*/ 1181685 w 2964835"/>
              <a:gd name="connsiteY3" fmla="*/ 534809 h 2127175"/>
              <a:gd name="connsiteX4" fmla="*/ 1434905 w 2964835"/>
              <a:gd name="connsiteY4" fmla="*/ 719805 h 2127175"/>
              <a:gd name="connsiteX5" fmla="*/ 1828800 w 2964835"/>
              <a:gd name="connsiteY5" fmla="*/ 1324716 h 2127175"/>
              <a:gd name="connsiteX6" fmla="*/ 2039815 w 2964835"/>
              <a:gd name="connsiteY6" fmla="*/ 1479461 h 2127175"/>
              <a:gd name="connsiteX7" fmla="*/ 2053883 w 2964835"/>
              <a:gd name="connsiteY7" fmla="*/ 1352851 h 2127175"/>
              <a:gd name="connsiteX8" fmla="*/ 1772529 w 2964835"/>
              <a:gd name="connsiteY8" fmla="*/ 987091 h 2127175"/>
              <a:gd name="connsiteX9" fmla="*/ 1702191 w 2964835"/>
              <a:gd name="connsiteY9" fmla="*/ 663534 h 2127175"/>
              <a:gd name="connsiteX10" fmla="*/ 1561514 w 2964835"/>
              <a:gd name="connsiteY10" fmla="*/ 536925 h 2127175"/>
              <a:gd name="connsiteX11" fmla="*/ 1730326 w 2964835"/>
              <a:gd name="connsiteY11" fmla="*/ 480654 h 2127175"/>
              <a:gd name="connsiteX12" fmla="*/ 1575581 w 2964835"/>
              <a:gd name="connsiteY12" fmla="*/ 368113 h 2127175"/>
              <a:gd name="connsiteX13" fmla="*/ 1842868 w 2964835"/>
              <a:gd name="connsiteY13" fmla="*/ 354045 h 2127175"/>
              <a:gd name="connsiteX14" fmla="*/ 1539016 w 2964835"/>
              <a:gd name="connsiteY14" fmla="*/ 204216 h 2127175"/>
              <a:gd name="connsiteX15" fmla="*/ 1448972 w 2964835"/>
              <a:gd name="connsiteY15" fmla="*/ 44556 h 2127175"/>
              <a:gd name="connsiteX16" fmla="*/ 1789869 w 2964835"/>
              <a:gd name="connsiteY16" fmla="*/ 188032 h 2127175"/>
              <a:gd name="connsiteX17" fmla="*/ 1749409 w 2964835"/>
              <a:gd name="connsiteY17" fmla="*/ 171848 h 2127175"/>
              <a:gd name="connsiteX18" fmla="*/ 1927434 w 2964835"/>
              <a:gd name="connsiteY18" fmla="*/ 220400 h 2127175"/>
              <a:gd name="connsiteX19" fmla="*/ 1967734 w 2964835"/>
              <a:gd name="connsiteY19" fmla="*/ 152865 h 2127175"/>
              <a:gd name="connsiteX20" fmla="*/ 1913206 w 2964835"/>
              <a:gd name="connsiteY20" fmla="*/ 2353 h 2127175"/>
              <a:gd name="connsiteX21" fmla="*/ 2194560 w 2964835"/>
              <a:gd name="connsiteY21" fmla="*/ 283707 h 2127175"/>
              <a:gd name="connsiteX22" fmla="*/ 2518117 w 2964835"/>
              <a:gd name="connsiteY22" fmla="*/ 339978 h 2127175"/>
              <a:gd name="connsiteX23" fmla="*/ 2644726 w 2964835"/>
              <a:gd name="connsiteY23" fmla="*/ 255571 h 2127175"/>
              <a:gd name="connsiteX24" fmla="*/ 2841674 w 2964835"/>
              <a:gd name="connsiteY24" fmla="*/ 410316 h 2127175"/>
              <a:gd name="connsiteX25" fmla="*/ 2686929 w 2964835"/>
              <a:gd name="connsiteY25" fmla="*/ 565061 h 2127175"/>
              <a:gd name="connsiteX26" fmla="*/ 2278966 w 2964835"/>
              <a:gd name="connsiteY26" fmla="*/ 621331 h 2127175"/>
              <a:gd name="connsiteX27" fmla="*/ 2532185 w 2964835"/>
              <a:gd name="connsiteY27" fmla="*/ 705738 h 2127175"/>
              <a:gd name="connsiteX28" fmla="*/ 2912012 w 2964835"/>
              <a:gd name="connsiteY28" fmla="*/ 593196 h 2127175"/>
              <a:gd name="connsiteX29" fmla="*/ 2954215 w 2964835"/>
              <a:gd name="connsiteY29" fmla="*/ 804211 h 2127175"/>
              <a:gd name="connsiteX30" fmla="*/ 2883877 w 2964835"/>
              <a:gd name="connsiteY30" fmla="*/ 916753 h 2127175"/>
              <a:gd name="connsiteX31" fmla="*/ 2194560 w 2964835"/>
              <a:gd name="connsiteY31" fmla="*/ 818279 h 2127175"/>
              <a:gd name="connsiteX32" fmla="*/ 2644726 w 2964835"/>
              <a:gd name="connsiteY32" fmla="*/ 1310648 h 2127175"/>
              <a:gd name="connsiteX33" fmla="*/ 2715065 w 2964835"/>
              <a:gd name="connsiteY33" fmla="*/ 1817085 h 2127175"/>
              <a:gd name="connsiteX34" fmla="*/ 2827606 w 2964835"/>
              <a:gd name="connsiteY34" fmla="*/ 2014033 h 2127175"/>
              <a:gd name="connsiteX35" fmla="*/ 2532185 w 2964835"/>
              <a:gd name="connsiteY35" fmla="*/ 2014033 h 2127175"/>
              <a:gd name="connsiteX36" fmla="*/ 1997612 w 2964835"/>
              <a:gd name="connsiteY36" fmla="*/ 2126574 h 2127175"/>
              <a:gd name="connsiteX37" fmla="*/ 1575581 w 2964835"/>
              <a:gd name="connsiteY37" fmla="*/ 1957762 h 2127175"/>
              <a:gd name="connsiteX38" fmla="*/ 1125415 w 2964835"/>
              <a:gd name="connsiteY38" fmla="*/ 1085565 h 2127175"/>
              <a:gd name="connsiteX39" fmla="*/ 982003 w 2964835"/>
              <a:gd name="connsiteY39" fmla="*/ 1027955 h 2127175"/>
              <a:gd name="connsiteX40" fmla="*/ 957496 w 2964835"/>
              <a:gd name="connsiteY40" fmla="*/ 1192190 h 2127175"/>
              <a:gd name="connsiteX41" fmla="*/ 1252025 w 2964835"/>
              <a:gd name="connsiteY41" fmla="*/ 1774882 h 2127175"/>
              <a:gd name="connsiteX42" fmla="*/ 1237957 w 2964835"/>
              <a:gd name="connsiteY42" fmla="*/ 1901491 h 2127175"/>
              <a:gd name="connsiteX43" fmla="*/ 1434905 w 2964835"/>
              <a:gd name="connsiteY43" fmla="*/ 1999965 h 2127175"/>
              <a:gd name="connsiteX44" fmla="*/ 1153551 w 2964835"/>
              <a:gd name="connsiteY44" fmla="*/ 1999965 h 2127175"/>
              <a:gd name="connsiteX45" fmla="*/ 942535 w 2964835"/>
              <a:gd name="connsiteY45" fmla="*/ 2112507 h 2127175"/>
              <a:gd name="connsiteX46" fmla="*/ 351692 w 2964835"/>
              <a:gd name="connsiteY46" fmla="*/ 2056236 h 2127175"/>
              <a:gd name="connsiteX47" fmla="*/ 182880 w 2964835"/>
              <a:gd name="connsiteY47" fmla="*/ 1395054 h 2127175"/>
              <a:gd name="connsiteX48" fmla="*/ 267286 w 2964835"/>
              <a:gd name="connsiteY48" fmla="*/ 1184039 h 2127175"/>
              <a:gd name="connsiteX49" fmla="*/ 239151 w 2964835"/>
              <a:gd name="connsiteY49" fmla="*/ 987091 h 2127175"/>
              <a:gd name="connsiteX50" fmla="*/ 0 w 2964835"/>
              <a:gd name="connsiteY50" fmla="*/ 916753 h 2127175"/>
              <a:gd name="connsiteX51" fmla="*/ 70338 w 2964835"/>
              <a:gd name="connsiteY51" fmla="*/ 663534 h 2127175"/>
              <a:gd name="connsiteX52" fmla="*/ 393895 w 2964835"/>
              <a:gd name="connsiteY52" fmla="*/ 733873 h 2127175"/>
              <a:gd name="connsiteX53" fmla="*/ 325211 w 2964835"/>
              <a:gd name="connsiteY53" fmla="*/ 900131 h 2127175"/>
              <a:gd name="connsiteX54" fmla="*/ 450166 w 2964835"/>
              <a:gd name="connsiteY54" fmla="*/ 1001159 h 2127175"/>
              <a:gd name="connsiteX55" fmla="*/ 450166 w 2964835"/>
              <a:gd name="connsiteY55" fmla="*/ 1001159 h 2127175"/>
              <a:gd name="connsiteX56" fmla="*/ 450166 w 2964835"/>
              <a:gd name="connsiteY56" fmla="*/ 1001159 h 2127175"/>
              <a:gd name="connsiteX0" fmla="*/ 759655 w 2956546"/>
              <a:gd name="connsiteY0" fmla="*/ 1606070 h 2127175"/>
              <a:gd name="connsiteX1" fmla="*/ 464234 w 2956546"/>
              <a:gd name="connsiteY1" fmla="*/ 958956 h 2127175"/>
              <a:gd name="connsiteX2" fmla="*/ 900332 w 2956546"/>
              <a:gd name="connsiteY2" fmla="*/ 550993 h 2127175"/>
              <a:gd name="connsiteX3" fmla="*/ 1181685 w 2956546"/>
              <a:gd name="connsiteY3" fmla="*/ 534809 h 2127175"/>
              <a:gd name="connsiteX4" fmla="*/ 1434905 w 2956546"/>
              <a:gd name="connsiteY4" fmla="*/ 719805 h 2127175"/>
              <a:gd name="connsiteX5" fmla="*/ 1828800 w 2956546"/>
              <a:gd name="connsiteY5" fmla="*/ 1324716 h 2127175"/>
              <a:gd name="connsiteX6" fmla="*/ 2039815 w 2956546"/>
              <a:gd name="connsiteY6" fmla="*/ 1479461 h 2127175"/>
              <a:gd name="connsiteX7" fmla="*/ 2053883 w 2956546"/>
              <a:gd name="connsiteY7" fmla="*/ 1352851 h 2127175"/>
              <a:gd name="connsiteX8" fmla="*/ 1772529 w 2956546"/>
              <a:gd name="connsiteY8" fmla="*/ 987091 h 2127175"/>
              <a:gd name="connsiteX9" fmla="*/ 1702191 w 2956546"/>
              <a:gd name="connsiteY9" fmla="*/ 663534 h 2127175"/>
              <a:gd name="connsiteX10" fmla="*/ 1561514 w 2956546"/>
              <a:gd name="connsiteY10" fmla="*/ 536925 h 2127175"/>
              <a:gd name="connsiteX11" fmla="*/ 1730326 w 2956546"/>
              <a:gd name="connsiteY11" fmla="*/ 480654 h 2127175"/>
              <a:gd name="connsiteX12" fmla="*/ 1575581 w 2956546"/>
              <a:gd name="connsiteY12" fmla="*/ 368113 h 2127175"/>
              <a:gd name="connsiteX13" fmla="*/ 1842868 w 2956546"/>
              <a:gd name="connsiteY13" fmla="*/ 354045 h 2127175"/>
              <a:gd name="connsiteX14" fmla="*/ 1539016 w 2956546"/>
              <a:gd name="connsiteY14" fmla="*/ 204216 h 2127175"/>
              <a:gd name="connsiteX15" fmla="*/ 1448972 w 2956546"/>
              <a:gd name="connsiteY15" fmla="*/ 44556 h 2127175"/>
              <a:gd name="connsiteX16" fmla="*/ 1789869 w 2956546"/>
              <a:gd name="connsiteY16" fmla="*/ 188032 h 2127175"/>
              <a:gd name="connsiteX17" fmla="*/ 1749409 w 2956546"/>
              <a:gd name="connsiteY17" fmla="*/ 171848 h 2127175"/>
              <a:gd name="connsiteX18" fmla="*/ 1927434 w 2956546"/>
              <a:gd name="connsiteY18" fmla="*/ 220400 h 2127175"/>
              <a:gd name="connsiteX19" fmla="*/ 1967734 w 2956546"/>
              <a:gd name="connsiteY19" fmla="*/ 152865 h 2127175"/>
              <a:gd name="connsiteX20" fmla="*/ 1913206 w 2956546"/>
              <a:gd name="connsiteY20" fmla="*/ 2353 h 2127175"/>
              <a:gd name="connsiteX21" fmla="*/ 2194560 w 2956546"/>
              <a:gd name="connsiteY21" fmla="*/ 283707 h 2127175"/>
              <a:gd name="connsiteX22" fmla="*/ 2518117 w 2956546"/>
              <a:gd name="connsiteY22" fmla="*/ 339978 h 2127175"/>
              <a:gd name="connsiteX23" fmla="*/ 2644726 w 2956546"/>
              <a:gd name="connsiteY23" fmla="*/ 255571 h 2127175"/>
              <a:gd name="connsiteX24" fmla="*/ 2841674 w 2956546"/>
              <a:gd name="connsiteY24" fmla="*/ 410316 h 2127175"/>
              <a:gd name="connsiteX25" fmla="*/ 2686929 w 2956546"/>
              <a:gd name="connsiteY25" fmla="*/ 565061 h 2127175"/>
              <a:gd name="connsiteX26" fmla="*/ 2278966 w 2956546"/>
              <a:gd name="connsiteY26" fmla="*/ 621331 h 2127175"/>
              <a:gd name="connsiteX27" fmla="*/ 2532185 w 2956546"/>
              <a:gd name="connsiteY27" fmla="*/ 705738 h 2127175"/>
              <a:gd name="connsiteX28" fmla="*/ 2912012 w 2956546"/>
              <a:gd name="connsiteY28" fmla="*/ 593196 h 2127175"/>
              <a:gd name="connsiteX29" fmla="*/ 2954215 w 2956546"/>
              <a:gd name="connsiteY29" fmla="*/ 804211 h 2127175"/>
              <a:gd name="connsiteX30" fmla="*/ 2912863 w 2956546"/>
              <a:gd name="connsiteY30" fmla="*/ 900548 h 2127175"/>
              <a:gd name="connsiteX31" fmla="*/ 2883877 w 2956546"/>
              <a:gd name="connsiteY31" fmla="*/ 916753 h 2127175"/>
              <a:gd name="connsiteX32" fmla="*/ 2194560 w 2956546"/>
              <a:gd name="connsiteY32" fmla="*/ 818279 h 2127175"/>
              <a:gd name="connsiteX33" fmla="*/ 2644726 w 2956546"/>
              <a:gd name="connsiteY33" fmla="*/ 1310648 h 2127175"/>
              <a:gd name="connsiteX34" fmla="*/ 2715065 w 2956546"/>
              <a:gd name="connsiteY34" fmla="*/ 1817085 h 2127175"/>
              <a:gd name="connsiteX35" fmla="*/ 2827606 w 2956546"/>
              <a:gd name="connsiteY35" fmla="*/ 2014033 h 2127175"/>
              <a:gd name="connsiteX36" fmla="*/ 2532185 w 2956546"/>
              <a:gd name="connsiteY36" fmla="*/ 2014033 h 2127175"/>
              <a:gd name="connsiteX37" fmla="*/ 1997612 w 2956546"/>
              <a:gd name="connsiteY37" fmla="*/ 2126574 h 2127175"/>
              <a:gd name="connsiteX38" fmla="*/ 1575581 w 2956546"/>
              <a:gd name="connsiteY38" fmla="*/ 1957762 h 2127175"/>
              <a:gd name="connsiteX39" fmla="*/ 1125415 w 2956546"/>
              <a:gd name="connsiteY39" fmla="*/ 1085565 h 2127175"/>
              <a:gd name="connsiteX40" fmla="*/ 982003 w 2956546"/>
              <a:gd name="connsiteY40" fmla="*/ 1027955 h 2127175"/>
              <a:gd name="connsiteX41" fmla="*/ 957496 w 2956546"/>
              <a:gd name="connsiteY41" fmla="*/ 1192190 h 2127175"/>
              <a:gd name="connsiteX42" fmla="*/ 1252025 w 2956546"/>
              <a:gd name="connsiteY42" fmla="*/ 1774882 h 2127175"/>
              <a:gd name="connsiteX43" fmla="*/ 1237957 w 2956546"/>
              <a:gd name="connsiteY43" fmla="*/ 1901491 h 2127175"/>
              <a:gd name="connsiteX44" fmla="*/ 1434905 w 2956546"/>
              <a:gd name="connsiteY44" fmla="*/ 1999965 h 2127175"/>
              <a:gd name="connsiteX45" fmla="*/ 1153551 w 2956546"/>
              <a:gd name="connsiteY45" fmla="*/ 1999965 h 2127175"/>
              <a:gd name="connsiteX46" fmla="*/ 942535 w 2956546"/>
              <a:gd name="connsiteY46" fmla="*/ 2112507 h 2127175"/>
              <a:gd name="connsiteX47" fmla="*/ 351692 w 2956546"/>
              <a:gd name="connsiteY47" fmla="*/ 2056236 h 2127175"/>
              <a:gd name="connsiteX48" fmla="*/ 182880 w 2956546"/>
              <a:gd name="connsiteY48" fmla="*/ 1395054 h 2127175"/>
              <a:gd name="connsiteX49" fmla="*/ 267286 w 2956546"/>
              <a:gd name="connsiteY49" fmla="*/ 1184039 h 2127175"/>
              <a:gd name="connsiteX50" fmla="*/ 239151 w 2956546"/>
              <a:gd name="connsiteY50" fmla="*/ 987091 h 2127175"/>
              <a:gd name="connsiteX51" fmla="*/ 0 w 2956546"/>
              <a:gd name="connsiteY51" fmla="*/ 916753 h 2127175"/>
              <a:gd name="connsiteX52" fmla="*/ 70338 w 2956546"/>
              <a:gd name="connsiteY52" fmla="*/ 663534 h 2127175"/>
              <a:gd name="connsiteX53" fmla="*/ 393895 w 2956546"/>
              <a:gd name="connsiteY53" fmla="*/ 733873 h 2127175"/>
              <a:gd name="connsiteX54" fmla="*/ 325211 w 2956546"/>
              <a:gd name="connsiteY54" fmla="*/ 900131 h 2127175"/>
              <a:gd name="connsiteX55" fmla="*/ 450166 w 2956546"/>
              <a:gd name="connsiteY55" fmla="*/ 1001159 h 2127175"/>
              <a:gd name="connsiteX56" fmla="*/ 450166 w 2956546"/>
              <a:gd name="connsiteY56" fmla="*/ 1001159 h 2127175"/>
              <a:gd name="connsiteX57" fmla="*/ 450166 w 2956546"/>
              <a:gd name="connsiteY57" fmla="*/ 1001159 h 2127175"/>
              <a:gd name="connsiteX0" fmla="*/ 759655 w 2964835"/>
              <a:gd name="connsiteY0" fmla="*/ 1606070 h 2127175"/>
              <a:gd name="connsiteX1" fmla="*/ 464234 w 2964835"/>
              <a:gd name="connsiteY1" fmla="*/ 958956 h 2127175"/>
              <a:gd name="connsiteX2" fmla="*/ 900332 w 2964835"/>
              <a:gd name="connsiteY2" fmla="*/ 550993 h 2127175"/>
              <a:gd name="connsiteX3" fmla="*/ 1181685 w 2964835"/>
              <a:gd name="connsiteY3" fmla="*/ 534809 h 2127175"/>
              <a:gd name="connsiteX4" fmla="*/ 1434905 w 2964835"/>
              <a:gd name="connsiteY4" fmla="*/ 719805 h 2127175"/>
              <a:gd name="connsiteX5" fmla="*/ 1828800 w 2964835"/>
              <a:gd name="connsiteY5" fmla="*/ 1324716 h 2127175"/>
              <a:gd name="connsiteX6" fmla="*/ 2039815 w 2964835"/>
              <a:gd name="connsiteY6" fmla="*/ 1479461 h 2127175"/>
              <a:gd name="connsiteX7" fmla="*/ 2053883 w 2964835"/>
              <a:gd name="connsiteY7" fmla="*/ 1352851 h 2127175"/>
              <a:gd name="connsiteX8" fmla="*/ 1772529 w 2964835"/>
              <a:gd name="connsiteY8" fmla="*/ 987091 h 2127175"/>
              <a:gd name="connsiteX9" fmla="*/ 1702191 w 2964835"/>
              <a:gd name="connsiteY9" fmla="*/ 663534 h 2127175"/>
              <a:gd name="connsiteX10" fmla="*/ 1561514 w 2964835"/>
              <a:gd name="connsiteY10" fmla="*/ 536925 h 2127175"/>
              <a:gd name="connsiteX11" fmla="*/ 1730326 w 2964835"/>
              <a:gd name="connsiteY11" fmla="*/ 480654 h 2127175"/>
              <a:gd name="connsiteX12" fmla="*/ 1575581 w 2964835"/>
              <a:gd name="connsiteY12" fmla="*/ 368113 h 2127175"/>
              <a:gd name="connsiteX13" fmla="*/ 1842868 w 2964835"/>
              <a:gd name="connsiteY13" fmla="*/ 354045 h 2127175"/>
              <a:gd name="connsiteX14" fmla="*/ 1539016 w 2964835"/>
              <a:gd name="connsiteY14" fmla="*/ 204216 h 2127175"/>
              <a:gd name="connsiteX15" fmla="*/ 1448972 w 2964835"/>
              <a:gd name="connsiteY15" fmla="*/ 44556 h 2127175"/>
              <a:gd name="connsiteX16" fmla="*/ 1789869 w 2964835"/>
              <a:gd name="connsiteY16" fmla="*/ 188032 h 2127175"/>
              <a:gd name="connsiteX17" fmla="*/ 1749409 w 2964835"/>
              <a:gd name="connsiteY17" fmla="*/ 171848 h 2127175"/>
              <a:gd name="connsiteX18" fmla="*/ 1927434 w 2964835"/>
              <a:gd name="connsiteY18" fmla="*/ 220400 h 2127175"/>
              <a:gd name="connsiteX19" fmla="*/ 1967734 w 2964835"/>
              <a:gd name="connsiteY19" fmla="*/ 152865 h 2127175"/>
              <a:gd name="connsiteX20" fmla="*/ 1913206 w 2964835"/>
              <a:gd name="connsiteY20" fmla="*/ 2353 h 2127175"/>
              <a:gd name="connsiteX21" fmla="*/ 2194560 w 2964835"/>
              <a:gd name="connsiteY21" fmla="*/ 283707 h 2127175"/>
              <a:gd name="connsiteX22" fmla="*/ 2518117 w 2964835"/>
              <a:gd name="connsiteY22" fmla="*/ 339978 h 2127175"/>
              <a:gd name="connsiteX23" fmla="*/ 2644726 w 2964835"/>
              <a:gd name="connsiteY23" fmla="*/ 255571 h 2127175"/>
              <a:gd name="connsiteX24" fmla="*/ 2841674 w 2964835"/>
              <a:gd name="connsiteY24" fmla="*/ 410316 h 2127175"/>
              <a:gd name="connsiteX25" fmla="*/ 2686929 w 2964835"/>
              <a:gd name="connsiteY25" fmla="*/ 565061 h 2127175"/>
              <a:gd name="connsiteX26" fmla="*/ 2278966 w 2964835"/>
              <a:gd name="connsiteY26" fmla="*/ 621331 h 2127175"/>
              <a:gd name="connsiteX27" fmla="*/ 2532185 w 2964835"/>
              <a:gd name="connsiteY27" fmla="*/ 705738 h 2127175"/>
              <a:gd name="connsiteX28" fmla="*/ 2912012 w 2964835"/>
              <a:gd name="connsiteY28" fmla="*/ 593196 h 2127175"/>
              <a:gd name="connsiteX29" fmla="*/ 2954215 w 2964835"/>
              <a:gd name="connsiteY29" fmla="*/ 804211 h 2127175"/>
              <a:gd name="connsiteX30" fmla="*/ 2883877 w 2964835"/>
              <a:gd name="connsiteY30" fmla="*/ 916753 h 2127175"/>
              <a:gd name="connsiteX31" fmla="*/ 2194560 w 2964835"/>
              <a:gd name="connsiteY31" fmla="*/ 818279 h 2127175"/>
              <a:gd name="connsiteX32" fmla="*/ 2644726 w 2964835"/>
              <a:gd name="connsiteY32" fmla="*/ 1310648 h 2127175"/>
              <a:gd name="connsiteX33" fmla="*/ 2715065 w 2964835"/>
              <a:gd name="connsiteY33" fmla="*/ 1817085 h 2127175"/>
              <a:gd name="connsiteX34" fmla="*/ 2827606 w 2964835"/>
              <a:gd name="connsiteY34" fmla="*/ 2014033 h 2127175"/>
              <a:gd name="connsiteX35" fmla="*/ 2532185 w 2964835"/>
              <a:gd name="connsiteY35" fmla="*/ 2014033 h 2127175"/>
              <a:gd name="connsiteX36" fmla="*/ 1997612 w 2964835"/>
              <a:gd name="connsiteY36" fmla="*/ 2126574 h 2127175"/>
              <a:gd name="connsiteX37" fmla="*/ 1575581 w 2964835"/>
              <a:gd name="connsiteY37" fmla="*/ 1957762 h 2127175"/>
              <a:gd name="connsiteX38" fmla="*/ 1125415 w 2964835"/>
              <a:gd name="connsiteY38" fmla="*/ 1085565 h 2127175"/>
              <a:gd name="connsiteX39" fmla="*/ 982003 w 2964835"/>
              <a:gd name="connsiteY39" fmla="*/ 1027955 h 2127175"/>
              <a:gd name="connsiteX40" fmla="*/ 957496 w 2964835"/>
              <a:gd name="connsiteY40" fmla="*/ 1192190 h 2127175"/>
              <a:gd name="connsiteX41" fmla="*/ 1252025 w 2964835"/>
              <a:gd name="connsiteY41" fmla="*/ 1774882 h 2127175"/>
              <a:gd name="connsiteX42" fmla="*/ 1237957 w 2964835"/>
              <a:gd name="connsiteY42" fmla="*/ 1901491 h 2127175"/>
              <a:gd name="connsiteX43" fmla="*/ 1434905 w 2964835"/>
              <a:gd name="connsiteY43" fmla="*/ 1999965 h 2127175"/>
              <a:gd name="connsiteX44" fmla="*/ 1153551 w 2964835"/>
              <a:gd name="connsiteY44" fmla="*/ 1999965 h 2127175"/>
              <a:gd name="connsiteX45" fmla="*/ 942535 w 2964835"/>
              <a:gd name="connsiteY45" fmla="*/ 2112507 h 2127175"/>
              <a:gd name="connsiteX46" fmla="*/ 351692 w 2964835"/>
              <a:gd name="connsiteY46" fmla="*/ 2056236 h 2127175"/>
              <a:gd name="connsiteX47" fmla="*/ 182880 w 2964835"/>
              <a:gd name="connsiteY47" fmla="*/ 1395054 h 2127175"/>
              <a:gd name="connsiteX48" fmla="*/ 267286 w 2964835"/>
              <a:gd name="connsiteY48" fmla="*/ 1184039 h 2127175"/>
              <a:gd name="connsiteX49" fmla="*/ 239151 w 2964835"/>
              <a:gd name="connsiteY49" fmla="*/ 987091 h 2127175"/>
              <a:gd name="connsiteX50" fmla="*/ 0 w 2964835"/>
              <a:gd name="connsiteY50" fmla="*/ 916753 h 2127175"/>
              <a:gd name="connsiteX51" fmla="*/ 70338 w 2964835"/>
              <a:gd name="connsiteY51" fmla="*/ 663534 h 2127175"/>
              <a:gd name="connsiteX52" fmla="*/ 393895 w 2964835"/>
              <a:gd name="connsiteY52" fmla="*/ 733873 h 2127175"/>
              <a:gd name="connsiteX53" fmla="*/ 325211 w 2964835"/>
              <a:gd name="connsiteY53" fmla="*/ 900131 h 2127175"/>
              <a:gd name="connsiteX54" fmla="*/ 450166 w 2964835"/>
              <a:gd name="connsiteY54" fmla="*/ 1001159 h 2127175"/>
              <a:gd name="connsiteX55" fmla="*/ 450166 w 2964835"/>
              <a:gd name="connsiteY55" fmla="*/ 1001159 h 2127175"/>
              <a:gd name="connsiteX56" fmla="*/ 450166 w 2964835"/>
              <a:gd name="connsiteY56" fmla="*/ 1001159 h 2127175"/>
              <a:gd name="connsiteX0" fmla="*/ 759655 w 2961720"/>
              <a:gd name="connsiteY0" fmla="*/ 1606070 h 2127175"/>
              <a:gd name="connsiteX1" fmla="*/ 464234 w 2961720"/>
              <a:gd name="connsiteY1" fmla="*/ 958956 h 2127175"/>
              <a:gd name="connsiteX2" fmla="*/ 900332 w 2961720"/>
              <a:gd name="connsiteY2" fmla="*/ 550993 h 2127175"/>
              <a:gd name="connsiteX3" fmla="*/ 1181685 w 2961720"/>
              <a:gd name="connsiteY3" fmla="*/ 534809 h 2127175"/>
              <a:gd name="connsiteX4" fmla="*/ 1434905 w 2961720"/>
              <a:gd name="connsiteY4" fmla="*/ 719805 h 2127175"/>
              <a:gd name="connsiteX5" fmla="*/ 1828800 w 2961720"/>
              <a:gd name="connsiteY5" fmla="*/ 1324716 h 2127175"/>
              <a:gd name="connsiteX6" fmla="*/ 2039815 w 2961720"/>
              <a:gd name="connsiteY6" fmla="*/ 1479461 h 2127175"/>
              <a:gd name="connsiteX7" fmla="*/ 2053883 w 2961720"/>
              <a:gd name="connsiteY7" fmla="*/ 1352851 h 2127175"/>
              <a:gd name="connsiteX8" fmla="*/ 1772529 w 2961720"/>
              <a:gd name="connsiteY8" fmla="*/ 987091 h 2127175"/>
              <a:gd name="connsiteX9" fmla="*/ 1702191 w 2961720"/>
              <a:gd name="connsiteY9" fmla="*/ 663534 h 2127175"/>
              <a:gd name="connsiteX10" fmla="*/ 1561514 w 2961720"/>
              <a:gd name="connsiteY10" fmla="*/ 536925 h 2127175"/>
              <a:gd name="connsiteX11" fmla="*/ 1730326 w 2961720"/>
              <a:gd name="connsiteY11" fmla="*/ 480654 h 2127175"/>
              <a:gd name="connsiteX12" fmla="*/ 1575581 w 2961720"/>
              <a:gd name="connsiteY12" fmla="*/ 368113 h 2127175"/>
              <a:gd name="connsiteX13" fmla="*/ 1842868 w 2961720"/>
              <a:gd name="connsiteY13" fmla="*/ 354045 h 2127175"/>
              <a:gd name="connsiteX14" fmla="*/ 1539016 w 2961720"/>
              <a:gd name="connsiteY14" fmla="*/ 204216 h 2127175"/>
              <a:gd name="connsiteX15" fmla="*/ 1448972 w 2961720"/>
              <a:gd name="connsiteY15" fmla="*/ 44556 h 2127175"/>
              <a:gd name="connsiteX16" fmla="*/ 1789869 w 2961720"/>
              <a:gd name="connsiteY16" fmla="*/ 188032 h 2127175"/>
              <a:gd name="connsiteX17" fmla="*/ 1749409 w 2961720"/>
              <a:gd name="connsiteY17" fmla="*/ 171848 h 2127175"/>
              <a:gd name="connsiteX18" fmla="*/ 1927434 w 2961720"/>
              <a:gd name="connsiteY18" fmla="*/ 220400 h 2127175"/>
              <a:gd name="connsiteX19" fmla="*/ 1967734 w 2961720"/>
              <a:gd name="connsiteY19" fmla="*/ 152865 h 2127175"/>
              <a:gd name="connsiteX20" fmla="*/ 1913206 w 2961720"/>
              <a:gd name="connsiteY20" fmla="*/ 2353 h 2127175"/>
              <a:gd name="connsiteX21" fmla="*/ 2194560 w 2961720"/>
              <a:gd name="connsiteY21" fmla="*/ 283707 h 2127175"/>
              <a:gd name="connsiteX22" fmla="*/ 2518117 w 2961720"/>
              <a:gd name="connsiteY22" fmla="*/ 339978 h 2127175"/>
              <a:gd name="connsiteX23" fmla="*/ 2644726 w 2961720"/>
              <a:gd name="connsiteY23" fmla="*/ 255571 h 2127175"/>
              <a:gd name="connsiteX24" fmla="*/ 2841674 w 2961720"/>
              <a:gd name="connsiteY24" fmla="*/ 410316 h 2127175"/>
              <a:gd name="connsiteX25" fmla="*/ 2686929 w 2961720"/>
              <a:gd name="connsiteY25" fmla="*/ 565061 h 2127175"/>
              <a:gd name="connsiteX26" fmla="*/ 2278966 w 2961720"/>
              <a:gd name="connsiteY26" fmla="*/ 621331 h 2127175"/>
              <a:gd name="connsiteX27" fmla="*/ 2532185 w 2961720"/>
              <a:gd name="connsiteY27" fmla="*/ 705738 h 2127175"/>
              <a:gd name="connsiteX28" fmla="*/ 2912012 w 2961720"/>
              <a:gd name="connsiteY28" fmla="*/ 593196 h 2127175"/>
              <a:gd name="connsiteX29" fmla="*/ 2954215 w 2961720"/>
              <a:gd name="connsiteY29" fmla="*/ 804211 h 2127175"/>
              <a:gd name="connsiteX30" fmla="*/ 2829448 w 2961720"/>
              <a:gd name="connsiteY30" fmla="*/ 902239 h 2127175"/>
              <a:gd name="connsiteX31" fmla="*/ 2194560 w 2961720"/>
              <a:gd name="connsiteY31" fmla="*/ 818279 h 2127175"/>
              <a:gd name="connsiteX32" fmla="*/ 2644726 w 2961720"/>
              <a:gd name="connsiteY32" fmla="*/ 1310648 h 2127175"/>
              <a:gd name="connsiteX33" fmla="*/ 2715065 w 2961720"/>
              <a:gd name="connsiteY33" fmla="*/ 1817085 h 2127175"/>
              <a:gd name="connsiteX34" fmla="*/ 2827606 w 2961720"/>
              <a:gd name="connsiteY34" fmla="*/ 2014033 h 2127175"/>
              <a:gd name="connsiteX35" fmla="*/ 2532185 w 2961720"/>
              <a:gd name="connsiteY35" fmla="*/ 2014033 h 2127175"/>
              <a:gd name="connsiteX36" fmla="*/ 1997612 w 2961720"/>
              <a:gd name="connsiteY36" fmla="*/ 2126574 h 2127175"/>
              <a:gd name="connsiteX37" fmla="*/ 1575581 w 2961720"/>
              <a:gd name="connsiteY37" fmla="*/ 1957762 h 2127175"/>
              <a:gd name="connsiteX38" fmla="*/ 1125415 w 2961720"/>
              <a:gd name="connsiteY38" fmla="*/ 1085565 h 2127175"/>
              <a:gd name="connsiteX39" fmla="*/ 982003 w 2961720"/>
              <a:gd name="connsiteY39" fmla="*/ 1027955 h 2127175"/>
              <a:gd name="connsiteX40" fmla="*/ 957496 w 2961720"/>
              <a:gd name="connsiteY40" fmla="*/ 1192190 h 2127175"/>
              <a:gd name="connsiteX41" fmla="*/ 1252025 w 2961720"/>
              <a:gd name="connsiteY41" fmla="*/ 1774882 h 2127175"/>
              <a:gd name="connsiteX42" fmla="*/ 1237957 w 2961720"/>
              <a:gd name="connsiteY42" fmla="*/ 1901491 h 2127175"/>
              <a:gd name="connsiteX43" fmla="*/ 1434905 w 2961720"/>
              <a:gd name="connsiteY43" fmla="*/ 1999965 h 2127175"/>
              <a:gd name="connsiteX44" fmla="*/ 1153551 w 2961720"/>
              <a:gd name="connsiteY44" fmla="*/ 1999965 h 2127175"/>
              <a:gd name="connsiteX45" fmla="*/ 942535 w 2961720"/>
              <a:gd name="connsiteY45" fmla="*/ 2112507 h 2127175"/>
              <a:gd name="connsiteX46" fmla="*/ 351692 w 2961720"/>
              <a:gd name="connsiteY46" fmla="*/ 2056236 h 2127175"/>
              <a:gd name="connsiteX47" fmla="*/ 182880 w 2961720"/>
              <a:gd name="connsiteY47" fmla="*/ 1395054 h 2127175"/>
              <a:gd name="connsiteX48" fmla="*/ 267286 w 2961720"/>
              <a:gd name="connsiteY48" fmla="*/ 1184039 h 2127175"/>
              <a:gd name="connsiteX49" fmla="*/ 239151 w 2961720"/>
              <a:gd name="connsiteY49" fmla="*/ 987091 h 2127175"/>
              <a:gd name="connsiteX50" fmla="*/ 0 w 2961720"/>
              <a:gd name="connsiteY50" fmla="*/ 916753 h 2127175"/>
              <a:gd name="connsiteX51" fmla="*/ 70338 w 2961720"/>
              <a:gd name="connsiteY51" fmla="*/ 663534 h 2127175"/>
              <a:gd name="connsiteX52" fmla="*/ 393895 w 2961720"/>
              <a:gd name="connsiteY52" fmla="*/ 733873 h 2127175"/>
              <a:gd name="connsiteX53" fmla="*/ 325211 w 2961720"/>
              <a:gd name="connsiteY53" fmla="*/ 900131 h 2127175"/>
              <a:gd name="connsiteX54" fmla="*/ 450166 w 2961720"/>
              <a:gd name="connsiteY54" fmla="*/ 1001159 h 2127175"/>
              <a:gd name="connsiteX55" fmla="*/ 450166 w 2961720"/>
              <a:gd name="connsiteY55" fmla="*/ 1001159 h 2127175"/>
              <a:gd name="connsiteX56" fmla="*/ 450166 w 2961720"/>
              <a:gd name="connsiteY56" fmla="*/ 1001159 h 2127175"/>
              <a:gd name="connsiteX0" fmla="*/ 759655 w 2961720"/>
              <a:gd name="connsiteY0" fmla="*/ 1606070 h 2127175"/>
              <a:gd name="connsiteX1" fmla="*/ 464234 w 2961720"/>
              <a:gd name="connsiteY1" fmla="*/ 958956 h 2127175"/>
              <a:gd name="connsiteX2" fmla="*/ 900332 w 2961720"/>
              <a:gd name="connsiteY2" fmla="*/ 550993 h 2127175"/>
              <a:gd name="connsiteX3" fmla="*/ 1181685 w 2961720"/>
              <a:gd name="connsiteY3" fmla="*/ 534809 h 2127175"/>
              <a:gd name="connsiteX4" fmla="*/ 1434905 w 2961720"/>
              <a:gd name="connsiteY4" fmla="*/ 719805 h 2127175"/>
              <a:gd name="connsiteX5" fmla="*/ 1828800 w 2961720"/>
              <a:gd name="connsiteY5" fmla="*/ 1324716 h 2127175"/>
              <a:gd name="connsiteX6" fmla="*/ 2039815 w 2961720"/>
              <a:gd name="connsiteY6" fmla="*/ 1479461 h 2127175"/>
              <a:gd name="connsiteX7" fmla="*/ 2053883 w 2961720"/>
              <a:gd name="connsiteY7" fmla="*/ 1352851 h 2127175"/>
              <a:gd name="connsiteX8" fmla="*/ 1772529 w 2961720"/>
              <a:gd name="connsiteY8" fmla="*/ 987091 h 2127175"/>
              <a:gd name="connsiteX9" fmla="*/ 1702191 w 2961720"/>
              <a:gd name="connsiteY9" fmla="*/ 663534 h 2127175"/>
              <a:gd name="connsiteX10" fmla="*/ 1561514 w 2961720"/>
              <a:gd name="connsiteY10" fmla="*/ 536925 h 2127175"/>
              <a:gd name="connsiteX11" fmla="*/ 1730326 w 2961720"/>
              <a:gd name="connsiteY11" fmla="*/ 480654 h 2127175"/>
              <a:gd name="connsiteX12" fmla="*/ 1575581 w 2961720"/>
              <a:gd name="connsiteY12" fmla="*/ 368113 h 2127175"/>
              <a:gd name="connsiteX13" fmla="*/ 1842868 w 2961720"/>
              <a:gd name="connsiteY13" fmla="*/ 354045 h 2127175"/>
              <a:gd name="connsiteX14" fmla="*/ 1539016 w 2961720"/>
              <a:gd name="connsiteY14" fmla="*/ 204216 h 2127175"/>
              <a:gd name="connsiteX15" fmla="*/ 1448972 w 2961720"/>
              <a:gd name="connsiteY15" fmla="*/ 44556 h 2127175"/>
              <a:gd name="connsiteX16" fmla="*/ 1789869 w 2961720"/>
              <a:gd name="connsiteY16" fmla="*/ 188032 h 2127175"/>
              <a:gd name="connsiteX17" fmla="*/ 1749409 w 2961720"/>
              <a:gd name="connsiteY17" fmla="*/ 171848 h 2127175"/>
              <a:gd name="connsiteX18" fmla="*/ 1927434 w 2961720"/>
              <a:gd name="connsiteY18" fmla="*/ 220400 h 2127175"/>
              <a:gd name="connsiteX19" fmla="*/ 1967734 w 2961720"/>
              <a:gd name="connsiteY19" fmla="*/ 152865 h 2127175"/>
              <a:gd name="connsiteX20" fmla="*/ 1913206 w 2961720"/>
              <a:gd name="connsiteY20" fmla="*/ 2353 h 2127175"/>
              <a:gd name="connsiteX21" fmla="*/ 2194560 w 2961720"/>
              <a:gd name="connsiteY21" fmla="*/ 283707 h 2127175"/>
              <a:gd name="connsiteX22" fmla="*/ 2518117 w 2961720"/>
              <a:gd name="connsiteY22" fmla="*/ 339978 h 2127175"/>
              <a:gd name="connsiteX23" fmla="*/ 2644726 w 2961720"/>
              <a:gd name="connsiteY23" fmla="*/ 255571 h 2127175"/>
              <a:gd name="connsiteX24" fmla="*/ 2841674 w 2961720"/>
              <a:gd name="connsiteY24" fmla="*/ 410316 h 2127175"/>
              <a:gd name="connsiteX25" fmla="*/ 2686929 w 2961720"/>
              <a:gd name="connsiteY25" fmla="*/ 565061 h 2127175"/>
              <a:gd name="connsiteX26" fmla="*/ 2278966 w 2961720"/>
              <a:gd name="connsiteY26" fmla="*/ 621331 h 2127175"/>
              <a:gd name="connsiteX27" fmla="*/ 2532185 w 2961720"/>
              <a:gd name="connsiteY27" fmla="*/ 705738 h 2127175"/>
              <a:gd name="connsiteX28" fmla="*/ 2912012 w 2961720"/>
              <a:gd name="connsiteY28" fmla="*/ 593196 h 2127175"/>
              <a:gd name="connsiteX29" fmla="*/ 2954215 w 2961720"/>
              <a:gd name="connsiteY29" fmla="*/ 804211 h 2127175"/>
              <a:gd name="connsiteX30" fmla="*/ 2829448 w 2961720"/>
              <a:gd name="connsiteY30" fmla="*/ 902239 h 2127175"/>
              <a:gd name="connsiteX31" fmla="*/ 2194560 w 2961720"/>
              <a:gd name="connsiteY31" fmla="*/ 818279 h 2127175"/>
              <a:gd name="connsiteX32" fmla="*/ 2644726 w 2961720"/>
              <a:gd name="connsiteY32" fmla="*/ 1310648 h 2127175"/>
              <a:gd name="connsiteX33" fmla="*/ 2715065 w 2961720"/>
              <a:gd name="connsiteY33" fmla="*/ 1817085 h 2127175"/>
              <a:gd name="connsiteX34" fmla="*/ 2827606 w 2961720"/>
              <a:gd name="connsiteY34" fmla="*/ 2014033 h 2127175"/>
              <a:gd name="connsiteX35" fmla="*/ 2532185 w 2961720"/>
              <a:gd name="connsiteY35" fmla="*/ 2014033 h 2127175"/>
              <a:gd name="connsiteX36" fmla="*/ 1997612 w 2961720"/>
              <a:gd name="connsiteY36" fmla="*/ 2126574 h 2127175"/>
              <a:gd name="connsiteX37" fmla="*/ 1575581 w 2961720"/>
              <a:gd name="connsiteY37" fmla="*/ 1957762 h 2127175"/>
              <a:gd name="connsiteX38" fmla="*/ 1125415 w 2961720"/>
              <a:gd name="connsiteY38" fmla="*/ 1085565 h 2127175"/>
              <a:gd name="connsiteX39" fmla="*/ 982003 w 2961720"/>
              <a:gd name="connsiteY39" fmla="*/ 1027955 h 2127175"/>
              <a:gd name="connsiteX40" fmla="*/ 957496 w 2961720"/>
              <a:gd name="connsiteY40" fmla="*/ 1192190 h 2127175"/>
              <a:gd name="connsiteX41" fmla="*/ 1252025 w 2961720"/>
              <a:gd name="connsiteY41" fmla="*/ 1774882 h 2127175"/>
              <a:gd name="connsiteX42" fmla="*/ 1237957 w 2961720"/>
              <a:gd name="connsiteY42" fmla="*/ 1901491 h 2127175"/>
              <a:gd name="connsiteX43" fmla="*/ 1434905 w 2961720"/>
              <a:gd name="connsiteY43" fmla="*/ 1999965 h 2127175"/>
              <a:gd name="connsiteX44" fmla="*/ 1153551 w 2961720"/>
              <a:gd name="connsiteY44" fmla="*/ 1999965 h 2127175"/>
              <a:gd name="connsiteX45" fmla="*/ 942535 w 2961720"/>
              <a:gd name="connsiteY45" fmla="*/ 2112507 h 2127175"/>
              <a:gd name="connsiteX46" fmla="*/ 351692 w 2961720"/>
              <a:gd name="connsiteY46" fmla="*/ 2056236 h 2127175"/>
              <a:gd name="connsiteX47" fmla="*/ 182880 w 2961720"/>
              <a:gd name="connsiteY47" fmla="*/ 1395054 h 2127175"/>
              <a:gd name="connsiteX48" fmla="*/ 267286 w 2961720"/>
              <a:gd name="connsiteY48" fmla="*/ 1184039 h 2127175"/>
              <a:gd name="connsiteX49" fmla="*/ 239151 w 2961720"/>
              <a:gd name="connsiteY49" fmla="*/ 987091 h 2127175"/>
              <a:gd name="connsiteX50" fmla="*/ 0 w 2961720"/>
              <a:gd name="connsiteY50" fmla="*/ 916753 h 2127175"/>
              <a:gd name="connsiteX51" fmla="*/ 70338 w 2961720"/>
              <a:gd name="connsiteY51" fmla="*/ 663534 h 2127175"/>
              <a:gd name="connsiteX52" fmla="*/ 393895 w 2961720"/>
              <a:gd name="connsiteY52" fmla="*/ 733873 h 2127175"/>
              <a:gd name="connsiteX53" fmla="*/ 325211 w 2961720"/>
              <a:gd name="connsiteY53" fmla="*/ 900131 h 2127175"/>
              <a:gd name="connsiteX54" fmla="*/ 450166 w 2961720"/>
              <a:gd name="connsiteY54" fmla="*/ 1001159 h 2127175"/>
              <a:gd name="connsiteX55" fmla="*/ 450166 w 2961720"/>
              <a:gd name="connsiteY55" fmla="*/ 1001159 h 2127175"/>
              <a:gd name="connsiteX56" fmla="*/ 450166 w 2961720"/>
              <a:gd name="connsiteY56" fmla="*/ 1001159 h 2127175"/>
              <a:gd name="connsiteX0" fmla="*/ 759655 w 2961720"/>
              <a:gd name="connsiteY0" fmla="*/ 1606070 h 2127175"/>
              <a:gd name="connsiteX1" fmla="*/ 464234 w 2961720"/>
              <a:gd name="connsiteY1" fmla="*/ 958956 h 2127175"/>
              <a:gd name="connsiteX2" fmla="*/ 900332 w 2961720"/>
              <a:gd name="connsiteY2" fmla="*/ 550993 h 2127175"/>
              <a:gd name="connsiteX3" fmla="*/ 1181685 w 2961720"/>
              <a:gd name="connsiteY3" fmla="*/ 534809 h 2127175"/>
              <a:gd name="connsiteX4" fmla="*/ 1434905 w 2961720"/>
              <a:gd name="connsiteY4" fmla="*/ 719805 h 2127175"/>
              <a:gd name="connsiteX5" fmla="*/ 1828800 w 2961720"/>
              <a:gd name="connsiteY5" fmla="*/ 1324716 h 2127175"/>
              <a:gd name="connsiteX6" fmla="*/ 2039815 w 2961720"/>
              <a:gd name="connsiteY6" fmla="*/ 1479461 h 2127175"/>
              <a:gd name="connsiteX7" fmla="*/ 2053883 w 2961720"/>
              <a:gd name="connsiteY7" fmla="*/ 1352851 h 2127175"/>
              <a:gd name="connsiteX8" fmla="*/ 1772529 w 2961720"/>
              <a:gd name="connsiteY8" fmla="*/ 987091 h 2127175"/>
              <a:gd name="connsiteX9" fmla="*/ 1702191 w 2961720"/>
              <a:gd name="connsiteY9" fmla="*/ 663534 h 2127175"/>
              <a:gd name="connsiteX10" fmla="*/ 1561514 w 2961720"/>
              <a:gd name="connsiteY10" fmla="*/ 536925 h 2127175"/>
              <a:gd name="connsiteX11" fmla="*/ 1730326 w 2961720"/>
              <a:gd name="connsiteY11" fmla="*/ 480654 h 2127175"/>
              <a:gd name="connsiteX12" fmla="*/ 1575581 w 2961720"/>
              <a:gd name="connsiteY12" fmla="*/ 368113 h 2127175"/>
              <a:gd name="connsiteX13" fmla="*/ 1842868 w 2961720"/>
              <a:gd name="connsiteY13" fmla="*/ 354045 h 2127175"/>
              <a:gd name="connsiteX14" fmla="*/ 1539016 w 2961720"/>
              <a:gd name="connsiteY14" fmla="*/ 204216 h 2127175"/>
              <a:gd name="connsiteX15" fmla="*/ 1448972 w 2961720"/>
              <a:gd name="connsiteY15" fmla="*/ 44556 h 2127175"/>
              <a:gd name="connsiteX16" fmla="*/ 1789869 w 2961720"/>
              <a:gd name="connsiteY16" fmla="*/ 188032 h 2127175"/>
              <a:gd name="connsiteX17" fmla="*/ 1749409 w 2961720"/>
              <a:gd name="connsiteY17" fmla="*/ 171848 h 2127175"/>
              <a:gd name="connsiteX18" fmla="*/ 1927434 w 2961720"/>
              <a:gd name="connsiteY18" fmla="*/ 220400 h 2127175"/>
              <a:gd name="connsiteX19" fmla="*/ 1967734 w 2961720"/>
              <a:gd name="connsiteY19" fmla="*/ 152865 h 2127175"/>
              <a:gd name="connsiteX20" fmla="*/ 1913206 w 2961720"/>
              <a:gd name="connsiteY20" fmla="*/ 2353 h 2127175"/>
              <a:gd name="connsiteX21" fmla="*/ 2194560 w 2961720"/>
              <a:gd name="connsiteY21" fmla="*/ 283707 h 2127175"/>
              <a:gd name="connsiteX22" fmla="*/ 2518117 w 2961720"/>
              <a:gd name="connsiteY22" fmla="*/ 339978 h 2127175"/>
              <a:gd name="connsiteX23" fmla="*/ 2644726 w 2961720"/>
              <a:gd name="connsiteY23" fmla="*/ 255571 h 2127175"/>
              <a:gd name="connsiteX24" fmla="*/ 2841674 w 2961720"/>
              <a:gd name="connsiteY24" fmla="*/ 410316 h 2127175"/>
              <a:gd name="connsiteX25" fmla="*/ 2686929 w 2961720"/>
              <a:gd name="connsiteY25" fmla="*/ 565061 h 2127175"/>
              <a:gd name="connsiteX26" fmla="*/ 2278966 w 2961720"/>
              <a:gd name="connsiteY26" fmla="*/ 621331 h 2127175"/>
              <a:gd name="connsiteX27" fmla="*/ 2532185 w 2961720"/>
              <a:gd name="connsiteY27" fmla="*/ 705738 h 2127175"/>
              <a:gd name="connsiteX28" fmla="*/ 2912012 w 2961720"/>
              <a:gd name="connsiteY28" fmla="*/ 593196 h 2127175"/>
              <a:gd name="connsiteX29" fmla="*/ 2954215 w 2961720"/>
              <a:gd name="connsiteY29" fmla="*/ 804211 h 2127175"/>
              <a:gd name="connsiteX30" fmla="*/ 2829448 w 2961720"/>
              <a:gd name="connsiteY30" fmla="*/ 902239 h 2127175"/>
              <a:gd name="connsiteX31" fmla="*/ 2194560 w 2961720"/>
              <a:gd name="connsiteY31" fmla="*/ 818279 h 2127175"/>
              <a:gd name="connsiteX32" fmla="*/ 2644726 w 2961720"/>
              <a:gd name="connsiteY32" fmla="*/ 1310648 h 2127175"/>
              <a:gd name="connsiteX33" fmla="*/ 2715065 w 2961720"/>
              <a:gd name="connsiteY33" fmla="*/ 1817085 h 2127175"/>
              <a:gd name="connsiteX34" fmla="*/ 2827606 w 2961720"/>
              <a:gd name="connsiteY34" fmla="*/ 2014033 h 2127175"/>
              <a:gd name="connsiteX35" fmla="*/ 2532185 w 2961720"/>
              <a:gd name="connsiteY35" fmla="*/ 2014033 h 2127175"/>
              <a:gd name="connsiteX36" fmla="*/ 1997612 w 2961720"/>
              <a:gd name="connsiteY36" fmla="*/ 2126574 h 2127175"/>
              <a:gd name="connsiteX37" fmla="*/ 1575581 w 2961720"/>
              <a:gd name="connsiteY37" fmla="*/ 1957762 h 2127175"/>
              <a:gd name="connsiteX38" fmla="*/ 1125415 w 2961720"/>
              <a:gd name="connsiteY38" fmla="*/ 1085565 h 2127175"/>
              <a:gd name="connsiteX39" fmla="*/ 982003 w 2961720"/>
              <a:gd name="connsiteY39" fmla="*/ 1027955 h 2127175"/>
              <a:gd name="connsiteX40" fmla="*/ 957496 w 2961720"/>
              <a:gd name="connsiteY40" fmla="*/ 1192190 h 2127175"/>
              <a:gd name="connsiteX41" fmla="*/ 1252025 w 2961720"/>
              <a:gd name="connsiteY41" fmla="*/ 1774882 h 2127175"/>
              <a:gd name="connsiteX42" fmla="*/ 1237957 w 2961720"/>
              <a:gd name="connsiteY42" fmla="*/ 1901491 h 2127175"/>
              <a:gd name="connsiteX43" fmla="*/ 1434905 w 2961720"/>
              <a:gd name="connsiteY43" fmla="*/ 1999965 h 2127175"/>
              <a:gd name="connsiteX44" fmla="*/ 1153551 w 2961720"/>
              <a:gd name="connsiteY44" fmla="*/ 1999965 h 2127175"/>
              <a:gd name="connsiteX45" fmla="*/ 942535 w 2961720"/>
              <a:gd name="connsiteY45" fmla="*/ 2112507 h 2127175"/>
              <a:gd name="connsiteX46" fmla="*/ 351692 w 2961720"/>
              <a:gd name="connsiteY46" fmla="*/ 2056236 h 2127175"/>
              <a:gd name="connsiteX47" fmla="*/ 182880 w 2961720"/>
              <a:gd name="connsiteY47" fmla="*/ 1395054 h 2127175"/>
              <a:gd name="connsiteX48" fmla="*/ 267286 w 2961720"/>
              <a:gd name="connsiteY48" fmla="*/ 1184039 h 2127175"/>
              <a:gd name="connsiteX49" fmla="*/ 239151 w 2961720"/>
              <a:gd name="connsiteY49" fmla="*/ 987091 h 2127175"/>
              <a:gd name="connsiteX50" fmla="*/ 0 w 2961720"/>
              <a:gd name="connsiteY50" fmla="*/ 916753 h 2127175"/>
              <a:gd name="connsiteX51" fmla="*/ 70338 w 2961720"/>
              <a:gd name="connsiteY51" fmla="*/ 663534 h 2127175"/>
              <a:gd name="connsiteX52" fmla="*/ 393895 w 2961720"/>
              <a:gd name="connsiteY52" fmla="*/ 733873 h 2127175"/>
              <a:gd name="connsiteX53" fmla="*/ 325211 w 2961720"/>
              <a:gd name="connsiteY53" fmla="*/ 900131 h 2127175"/>
              <a:gd name="connsiteX54" fmla="*/ 450166 w 2961720"/>
              <a:gd name="connsiteY54" fmla="*/ 1001159 h 2127175"/>
              <a:gd name="connsiteX55" fmla="*/ 450166 w 2961720"/>
              <a:gd name="connsiteY55" fmla="*/ 1001159 h 2127175"/>
              <a:gd name="connsiteX56" fmla="*/ 450166 w 2961720"/>
              <a:gd name="connsiteY56" fmla="*/ 1001159 h 2127175"/>
              <a:gd name="connsiteX0" fmla="*/ 769770 w 2971835"/>
              <a:gd name="connsiteY0" fmla="*/ 1606070 h 2127175"/>
              <a:gd name="connsiteX1" fmla="*/ 474349 w 2971835"/>
              <a:gd name="connsiteY1" fmla="*/ 958956 h 2127175"/>
              <a:gd name="connsiteX2" fmla="*/ 910447 w 2971835"/>
              <a:gd name="connsiteY2" fmla="*/ 550993 h 2127175"/>
              <a:gd name="connsiteX3" fmla="*/ 1191800 w 2971835"/>
              <a:gd name="connsiteY3" fmla="*/ 534809 h 2127175"/>
              <a:gd name="connsiteX4" fmla="*/ 1445020 w 2971835"/>
              <a:gd name="connsiteY4" fmla="*/ 719805 h 2127175"/>
              <a:gd name="connsiteX5" fmla="*/ 1838915 w 2971835"/>
              <a:gd name="connsiteY5" fmla="*/ 1324716 h 2127175"/>
              <a:gd name="connsiteX6" fmla="*/ 2049930 w 2971835"/>
              <a:gd name="connsiteY6" fmla="*/ 1479461 h 2127175"/>
              <a:gd name="connsiteX7" fmla="*/ 2063998 w 2971835"/>
              <a:gd name="connsiteY7" fmla="*/ 1352851 h 2127175"/>
              <a:gd name="connsiteX8" fmla="*/ 1782644 w 2971835"/>
              <a:gd name="connsiteY8" fmla="*/ 987091 h 2127175"/>
              <a:gd name="connsiteX9" fmla="*/ 1712306 w 2971835"/>
              <a:gd name="connsiteY9" fmla="*/ 663534 h 2127175"/>
              <a:gd name="connsiteX10" fmla="*/ 1571629 w 2971835"/>
              <a:gd name="connsiteY10" fmla="*/ 536925 h 2127175"/>
              <a:gd name="connsiteX11" fmla="*/ 1740441 w 2971835"/>
              <a:gd name="connsiteY11" fmla="*/ 480654 h 2127175"/>
              <a:gd name="connsiteX12" fmla="*/ 1585696 w 2971835"/>
              <a:gd name="connsiteY12" fmla="*/ 368113 h 2127175"/>
              <a:gd name="connsiteX13" fmla="*/ 1852983 w 2971835"/>
              <a:gd name="connsiteY13" fmla="*/ 354045 h 2127175"/>
              <a:gd name="connsiteX14" fmla="*/ 1549131 w 2971835"/>
              <a:gd name="connsiteY14" fmla="*/ 204216 h 2127175"/>
              <a:gd name="connsiteX15" fmla="*/ 1459087 w 2971835"/>
              <a:gd name="connsiteY15" fmla="*/ 44556 h 2127175"/>
              <a:gd name="connsiteX16" fmla="*/ 1799984 w 2971835"/>
              <a:gd name="connsiteY16" fmla="*/ 188032 h 2127175"/>
              <a:gd name="connsiteX17" fmla="*/ 1759524 w 2971835"/>
              <a:gd name="connsiteY17" fmla="*/ 171848 h 2127175"/>
              <a:gd name="connsiteX18" fmla="*/ 1937549 w 2971835"/>
              <a:gd name="connsiteY18" fmla="*/ 220400 h 2127175"/>
              <a:gd name="connsiteX19" fmla="*/ 1977849 w 2971835"/>
              <a:gd name="connsiteY19" fmla="*/ 152865 h 2127175"/>
              <a:gd name="connsiteX20" fmla="*/ 1923321 w 2971835"/>
              <a:gd name="connsiteY20" fmla="*/ 2353 h 2127175"/>
              <a:gd name="connsiteX21" fmla="*/ 2204675 w 2971835"/>
              <a:gd name="connsiteY21" fmla="*/ 283707 h 2127175"/>
              <a:gd name="connsiteX22" fmla="*/ 2528232 w 2971835"/>
              <a:gd name="connsiteY22" fmla="*/ 339978 h 2127175"/>
              <a:gd name="connsiteX23" fmla="*/ 2654841 w 2971835"/>
              <a:gd name="connsiteY23" fmla="*/ 255571 h 2127175"/>
              <a:gd name="connsiteX24" fmla="*/ 2851789 w 2971835"/>
              <a:gd name="connsiteY24" fmla="*/ 410316 h 2127175"/>
              <a:gd name="connsiteX25" fmla="*/ 2697044 w 2971835"/>
              <a:gd name="connsiteY25" fmla="*/ 565061 h 2127175"/>
              <a:gd name="connsiteX26" fmla="*/ 2289081 w 2971835"/>
              <a:gd name="connsiteY26" fmla="*/ 621331 h 2127175"/>
              <a:gd name="connsiteX27" fmla="*/ 2542300 w 2971835"/>
              <a:gd name="connsiteY27" fmla="*/ 705738 h 2127175"/>
              <a:gd name="connsiteX28" fmla="*/ 2922127 w 2971835"/>
              <a:gd name="connsiteY28" fmla="*/ 593196 h 2127175"/>
              <a:gd name="connsiteX29" fmla="*/ 2964330 w 2971835"/>
              <a:gd name="connsiteY29" fmla="*/ 804211 h 2127175"/>
              <a:gd name="connsiteX30" fmla="*/ 2839563 w 2971835"/>
              <a:gd name="connsiteY30" fmla="*/ 902239 h 2127175"/>
              <a:gd name="connsiteX31" fmla="*/ 2204675 w 2971835"/>
              <a:gd name="connsiteY31" fmla="*/ 818279 h 2127175"/>
              <a:gd name="connsiteX32" fmla="*/ 2654841 w 2971835"/>
              <a:gd name="connsiteY32" fmla="*/ 1310648 h 2127175"/>
              <a:gd name="connsiteX33" fmla="*/ 2725180 w 2971835"/>
              <a:gd name="connsiteY33" fmla="*/ 1817085 h 2127175"/>
              <a:gd name="connsiteX34" fmla="*/ 2837721 w 2971835"/>
              <a:gd name="connsiteY34" fmla="*/ 2014033 h 2127175"/>
              <a:gd name="connsiteX35" fmla="*/ 2542300 w 2971835"/>
              <a:gd name="connsiteY35" fmla="*/ 2014033 h 2127175"/>
              <a:gd name="connsiteX36" fmla="*/ 2007727 w 2971835"/>
              <a:gd name="connsiteY36" fmla="*/ 2126574 h 2127175"/>
              <a:gd name="connsiteX37" fmla="*/ 1585696 w 2971835"/>
              <a:gd name="connsiteY37" fmla="*/ 1957762 h 2127175"/>
              <a:gd name="connsiteX38" fmla="*/ 1135530 w 2971835"/>
              <a:gd name="connsiteY38" fmla="*/ 1085565 h 2127175"/>
              <a:gd name="connsiteX39" fmla="*/ 992118 w 2971835"/>
              <a:gd name="connsiteY39" fmla="*/ 1027955 h 2127175"/>
              <a:gd name="connsiteX40" fmla="*/ 967611 w 2971835"/>
              <a:gd name="connsiteY40" fmla="*/ 1192190 h 2127175"/>
              <a:gd name="connsiteX41" fmla="*/ 1262140 w 2971835"/>
              <a:gd name="connsiteY41" fmla="*/ 1774882 h 2127175"/>
              <a:gd name="connsiteX42" fmla="*/ 1248072 w 2971835"/>
              <a:gd name="connsiteY42" fmla="*/ 1901491 h 2127175"/>
              <a:gd name="connsiteX43" fmla="*/ 1445020 w 2971835"/>
              <a:gd name="connsiteY43" fmla="*/ 1999965 h 2127175"/>
              <a:gd name="connsiteX44" fmla="*/ 1163666 w 2971835"/>
              <a:gd name="connsiteY44" fmla="*/ 1999965 h 2127175"/>
              <a:gd name="connsiteX45" fmla="*/ 952650 w 2971835"/>
              <a:gd name="connsiteY45" fmla="*/ 2112507 h 2127175"/>
              <a:gd name="connsiteX46" fmla="*/ 361807 w 2971835"/>
              <a:gd name="connsiteY46" fmla="*/ 2056236 h 2127175"/>
              <a:gd name="connsiteX47" fmla="*/ 192995 w 2971835"/>
              <a:gd name="connsiteY47" fmla="*/ 1395054 h 2127175"/>
              <a:gd name="connsiteX48" fmla="*/ 277401 w 2971835"/>
              <a:gd name="connsiteY48" fmla="*/ 1184039 h 2127175"/>
              <a:gd name="connsiteX49" fmla="*/ 249266 w 2971835"/>
              <a:gd name="connsiteY49" fmla="*/ 987091 h 2127175"/>
              <a:gd name="connsiteX50" fmla="*/ 10115 w 2971835"/>
              <a:gd name="connsiteY50" fmla="*/ 916753 h 2127175"/>
              <a:gd name="connsiteX51" fmla="*/ 80453 w 2971835"/>
              <a:gd name="connsiteY51" fmla="*/ 663534 h 2127175"/>
              <a:gd name="connsiteX52" fmla="*/ 404010 w 2971835"/>
              <a:gd name="connsiteY52" fmla="*/ 733873 h 2127175"/>
              <a:gd name="connsiteX53" fmla="*/ 335326 w 2971835"/>
              <a:gd name="connsiteY53" fmla="*/ 900131 h 2127175"/>
              <a:gd name="connsiteX54" fmla="*/ 460281 w 2971835"/>
              <a:gd name="connsiteY54" fmla="*/ 1001159 h 2127175"/>
              <a:gd name="connsiteX55" fmla="*/ 460281 w 2971835"/>
              <a:gd name="connsiteY55" fmla="*/ 1001159 h 2127175"/>
              <a:gd name="connsiteX56" fmla="*/ 460281 w 2971835"/>
              <a:gd name="connsiteY56" fmla="*/ 1001159 h 2127175"/>
              <a:gd name="connsiteX0" fmla="*/ 769770 w 2971835"/>
              <a:gd name="connsiteY0" fmla="*/ 1606070 h 2127175"/>
              <a:gd name="connsiteX1" fmla="*/ 474349 w 2971835"/>
              <a:gd name="connsiteY1" fmla="*/ 958956 h 2127175"/>
              <a:gd name="connsiteX2" fmla="*/ 910447 w 2971835"/>
              <a:gd name="connsiteY2" fmla="*/ 550993 h 2127175"/>
              <a:gd name="connsiteX3" fmla="*/ 1191800 w 2971835"/>
              <a:gd name="connsiteY3" fmla="*/ 534809 h 2127175"/>
              <a:gd name="connsiteX4" fmla="*/ 1445020 w 2971835"/>
              <a:gd name="connsiteY4" fmla="*/ 719805 h 2127175"/>
              <a:gd name="connsiteX5" fmla="*/ 1838915 w 2971835"/>
              <a:gd name="connsiteY5" fmla="*/ 1324716 h 2127175"/>
              <a:gd name="connsiteX6" fmla="*/ 2049930 w 2971835"/>
              <a:gd name="connsiteY6" fmla="*/ 1479461 h 2127175"/>
              <a:gd name="connsiteX7" fmla="*/ 2063998 w 2971835"/>
              <a:gd name="connsiteY7" fmla="*/ 1352851 h 2127175"/>
              <a:gd name="connsiteX8" fmla="*/ 1782644 w 2971835"/>
              <a:gd name="connsiteY8" fmla="*/ 987091 h 2127175"/>
              <a:gd name="connsiteX9" fmla="*/ 1712306 w 2971835"/>
              <a:gd name="connsiteY9" fmla="*/ 663534 h 2127175"/>
              <a:gd name="connsiteX10" fmla="*/ 1571629 w 2971835"/>
              <a:gd name="connsiteY10" fmla="*/ 536925 h 2127175"/>
              <a:gd name="connsiteX11" fmla="*/ 1740441 w 2971835"/>
              <a:gd name="connsiteY11" fmla="*/ 480654 h 2127175"/>
              <a:gd name="connsiteX12" fmla="*/ 1585696 w 2971835"/>
              <a:gd name="connsiteY12" fmla="*/ 368113 h 2127175"/>
              <a:gd name="connsiteX13" fmla="*/ 1852983 w 2971835"/>
              <a:gd name="connsiteY13" fmla="*/ 354045 h 2127175"/>
              <a:gd name="connsiteX14" fmla="*/ 1549131 w 2971835"/>
              <a:gd name="connsiteY14" fmla="*/ 204216 h 2127175"/>
              <a:gd name="connsiteX15" fmla="*/ 1459087 w 2971835"/>
              <a:gd name="connsiteY15" fmla="*/ 44556 h 2127175"/>
              <a:gd name="connsiteX16" fmla="*/ 1799984 w 2971835"/>
              <a:gd name="connsiteY16" fmla="*/ 188032 h 2127175"/>
              <a:gd name="connsiteX17" fmla="*/ 1759524 w 2971835"/>
              <a:gd name="connsiteY17" fmla="*/ 171848 h 2127175"/>
              <a:gd name="connsiteX18" fmla="*/ 1937549 w 2971835"/>
              <a:gd name="connsiteY18" fmla="*/ 220400 h 2127175"/>
              <a:gd name="connsiteX19" fmla="*/ 1977849 w 2971835"/>
              <a:gd name="connsiteY19" fmla="*/ 152865 h 2127175"/>
              <a:gd name="connsiteX20" fmla="*/ 1923321 w 2971835"/>
              <a:gd name="connsiteY20" fmla="*/ 2353 h 2127175"/>
              <a:gd name="connsiteX21" fmla="*/ 2204675 w 2971835"/>
              <a:gd name="connsiteY21" fmla="*/ 283707 h 2127175"/>
              <a:gd name="connsiteX22" fmla="*/ 2528232 w 2971835"/>
              <a:gd name="connsiteY22" fmla="*/ 339978 h 2127175"/>
              <a:gd name="connsiteX23" fmla="*/ 2654841 w 2971835"/>
              <a:gd name="connsiteY23" fmla="*/ 255571 h 2127175"/>
              <a:gd name="connsiteX24" fmla="*/ 2851789 w 2971835"/>
              <a:gd name="connsiteY24" fmla="*/ 410316 h 2127175"/>
              <a:gd name="connsiteX25" fmla="*/ 2697044 w 2971835"/>
              <a:gd name="connsiteY25" fmla="*/ 565061 h 2127175"/>
              <a:gd name="connsiteX26" fmla="*/ 2289081 w 2971835"/>
              <a:gd name="connsiteY26" fmla="*/ 621331 h 2127175"/>
              <a:gd name="connsiteX27" fmla="*/ 2542300 w 2971835"/>
              <a:gd name="connsiteY27" fmla="*/ 705738 h 2127175"/>
              <a:gd name="connsiteX28" fmla="*/ 2922127 w 2971835"/>
              <a:gd name="connsiteY28" fmla="*/ 593196 h 2127175"/>
              <a:gd name="connsiteX29" fmla="*/ 2964330 w 2971835"/>
              <a:gd name="connsiteY29" fmla="*/ 804211 h 2127175"/>
              <a:gd name="connsiteX30" fmla="*/ 2839563 w 2971835"/>
              <a:gd name="connsiteY30" fmla="*/ 902239 h 2127175"/>
              <a:gd name="connsiteX31" fmla="*/ 2204675 w 2971835"/>
              <a:gd name="connsiteY31" fmla="*/ 818279 h 2127175"/>
              <a:gd name="connsiteX32" fmla="*/ 2654841 w 2971835"/>
              <a:gd name="connsiteY32" fmla="*/ 1310648 h 2127175"/>
              <a:gd name="connsiteX33" fmla="*/ 2725180 w 2971835"/>
              <a:gd name="connsiteY33" fmla="*/ 1817085 h 2127175"/>
              <a:gd name="connsiteX34" fmla="*/ 2837721 w 2971835"/>
              <a:gd name="connsiteY34" fmla="*/ 2014033 h 2127175"/>
              <a:gd name="connsiteX35" fmla="*/ 2542300 w 2971835"/>
              <a:gd name="connsiteY35" fmla="*/ 2014033 h 2127175"/>
              <a:gd name="connsiteX36" fmla="*/ 2007727 w 2971835"/>
              <a:gd name="connsiteY36" fmla="*/ 2126574 h 2127175"/>
              <a:gd name="connsiteX37" fmla="*/ 1585696 w 2971835"/>
              <a:gd name="connsiteY37" fmla="*/ 1957762 h 2127175"/>
              <a:gd name="connsiteX38" fmla="*/ 1135530 w 2971835"/>
              <a:gd name="connsiteY38" fmla="*/ 1085565 h 2127175"/>
              <a:gd name="connsiteX39" fmla="*/ 992118 w 2971835"/>
              <a:gd name="connsiteY39" fmla="*/ 1027955 h 2127175"/>
              <a:gd name="connsiteX40" fmla="*/ 967611 w 2971835"/>
              <a:gd name="connsiteY40" fmla="*/ 1192190 h 2127175"/>
              <a:gd name="connsiteX41" fmla="*/ 1262140 w 2971835"/>
              <a:gd name="connsiteY41" fmla="*/ 1774882 h 2127175"/>
              <a:gd name="connsiteX42" fmla="*/ 1248072 w 2971835"/>
              <a:gd name="connsiteY42" fmla="*/ 1901491 h 2127175"/>
              <a:gd name="connsiteX43" fmla="*/ 1445020 w 2971835"/>
              <a:gd name="connsiteY43" fmla="*/ 1999965 h 2127175"/>
              <a:gd name="connsiteX44" fmla="*/ 1163666 w 2971835"/>
              <a:gd name="connsiteY44" fmla="*/ 1999965 h 2127175"/>
              <a:gd name="connsiteX45" fmla="*/ 952650 w 2971835"/>
              <a:gd name="connsiteY45" fmla="*/ 2112507 h 2127175"/>
              <a:gd name="connsiteX46" fmla="*/ 361807 w 2971835"/>
              <a:gd name="connsiteY46" fmla="*/ 2056236 h 2127175"/>
              <a:gd name="connsiteX47" fmla="*/ 192995 w 2971835"/>
              <a:gd name="connsiteY47" fmla="*/ 1395054 h 2127175"/>
              <a:gd name="connsiteX48" fmla="*/ 277401 w 2971835"/>
              <a:gd name="connsiteY48" fmla="*/ 1184039 h 2127175"/>
              <a:gd name="connsiteX49" fmla="*/ 249266 w 2971835"/>
              <a:gd name="connsiteY49" fmla="*/ 987091 h 2127175"/>
              <a:gd name="connsiteX50" fmla="*/ 10115 w 2971835"/>
              <a:gd name="connsiteY50" fmla="*/ 916753 h 2127175"/>
              <a:gd name="connsiteX51" fmla="*/ 80453 w 2971835"/>
              <a:gd name="connsiteY51" fmla="*/ 663534 h 2127175"/>
              <a:gd name="connsiteX52" fmla="*/ 404010 w 2971835"/>
              <a:gd name="connsiteY52" fmla="*/ 733873 h 2127175"/>
              <a:gd name="connsiteX53" fmla="*/ 335326 w 2971835"/>
              <a:gd name="connsiteY53" fmla="*/ 900131 h 2127175"/>
              <a:gd name="connsiteX54" fmla="*/ 460281 w 2971835"/>
              <a:gd name="connsiteY54" fmla="*/ 1001159 h 2127175"/>
              <a:gd name="connsiteX55" fmla="*/ 460281 w 2971835"/>
              <a:gd name="connsiteY55" fmla="*/ 1001159 h 2127175"/>
              <a:gd name="connsiteX56" fmla="*/ 460281 w 2971835"/>
              <a:gd name="connsiteY56" fmla="*/ 1001159 h 2127175"/>
              <a:gd name="connsiteX0" fmla="*/ 769770 w 2971835"/>
              <a:gd name="connsiteY0" fmla="*/ 1606070 h 2127175"/>
              <a:gd name="connsiteX1" fmla="*/ 474349 w 2971835"/>
              <a:gd name="connsiteY1" fmla="*/ 958956 h 2127175"/>
              <a:gd name="connsiteX2" fmla="*/ 910447 w 2971835"/>
              <a:gd name="connsiteY2" fmla="*/ 550993 h 2127175"/>
              <a:gd name="connsiteX3" fmla="*/ 1191800 w 2971835"/>
              <a:gd name="connsiteY3" fmla="*/ 534809 h 2127175"/>
              <a:gd name="connsiteX4" fmla="*/ 1445020 w 2971835"/>
              <a:gd name="connsiteY4" fmla="*/ 719805 h 2127175"/>
              <a:gd name="connsiteX5" fmla="*/ 1838915 w 2971835"/>
              <a:gd name="connsiteY5" fmla="*/ 1324716 h 2127175"/>
              <a:gd name="connsiteX6" fmla="*/ 2049930 w 2971835"/>
              <a:gd name="connsiteY6" fmla="*/ 1479461 h 2127175"/>
              <a:gd name="connsiteX7" fmla="*/ 2063998 w 2971835"/>
              <a:gd name="connsiteY7" fmla="*/ 1352851 h 2127175"/>
              <a:gd name="connsiteX8" fmla="*/ 1782644 w 2971835"/>
              <a:gd name="connsiteY8" fmla="*/ 987091 h 2127175"/>
              <a:gd name="connsiteX9" fmla="*/ 1712306 w 2971835"/>
              <a:gd name="connsiteY9" fmla="*/ 663534 h 2127175"/>
              <a:gd name="connsiteX10" fmla="*/ 1571629 w 2971835"/>
              <a:gd name="connsiteY10" fmla="*/ 536925 h 2127175"/>
              <a:gd name="connsiteX11" fmla="*/ 1740441 w 2971835"/>
              <a:gd name="connsiteY11" fmla="*/ 480654 h 2127175"/>
              <a:gd name="connsiteX12" fmla="*/ 1585696 w 2971835"/>
              <a:gd name="connsiteY12" fmla="*/ 368113 h 2127175"/>
              <a:gd name="connsiteX13" fmla="*/ 1852983 w 2971835"/>
              <a:gd name="connsiteY13" fmla="*/ 354045 h 2127175"/>
              <a:gd name="connsiteX14" fmla="*/ 1549131 w 2971835"/>
              <a:gd name="connsiteY14" fmla="*/ 204216 h 2127175"/>
              <a:gd name="connsiteX15" fmla="*/ 1459087 w 2971835"/>
              <a:gd name="connsiteY15" fmla="*/ 44556 h 2127175"/>
              <a:gd name="connsiteX16" fmla="*/ 1799984 w 2971835"/>
              <a:gd name="connsiteY16" fmla="*/ 188032 h 2127175"/>
              <a:gd name="connsiteX17" fmla="*/ 1759524 w 2971835"/>
              <a:gd name="connsiteY17" fmla="*/ 171848 h 2127175"/>
              <a:gd name="connsiteX18" fmla="*/ 1937549 w 2971835"/>
              <a:gd name="connsiteY18" fmla="*/ 220400 h 2127175"/>
              <a:gd name="connsiteX19" fmla="*/ 1977849 w 2971835"/>
              <a:gd name="connsiteY19" fmla="*/ 152865 h 2127175"/>
              <a:gd name="connsiteX20" fmla="*/ 1923321 w 2971835"/>
              <a:gd name="connsiteY20" fmla="*/ 2353 h 2127175"/>
              <a:gd name="connsiteX21" fmla="*/ 2204675 w 2971835"/>
              <a:gd name="connsiteY21" fmla="*/ 283707 h 2127175"/>
              <a:gd name="connsiteX22" fmla="*/ 2528232 w 2971835"/>
              <a:gd name="connsiteY22" fmla="*/ 339978 h 2127175"/>
              <a:gd name="connsiteX23" fmla="*/ 2654841 w 2971835"/>
              <a:gd name="connsiteY23" fmla="*/ 255571 h 2127175"/>
              <a:gd name="connsiteX24" fmla="*/ 2851789 w 2971835"/>
              <a:gd name="connsiteY24" fmla="*/ 410316 h 2127175"/>
              <a:gd name="connsiteX25" fmla="*/ 2697044 w 2971835"/>
              <a:gd name="connsiteY25" fmla="*/ 565061 h 2127175"/>
              <a:gd name="connsiteX26" fmla="*/ 2289081 w 2971835"/>
              <a:gd name="connsiteY26" fmla="*/ 621331 h 2127175"/>
              <a:gd name="connsiteX27" fmla="*/ 2542300 w 2971835"/>
              <a:gd name="connsiteY27" fmla="*/ 705738 h 2127175"/>
              <a:gd name="connsiteX28" fmla="*/ 2922127 w 2971835"/>
              <a:gd name="connsiteY28" fmla="*/ 593196 h 2127175"/>
              <a:gd name="connsiteX29" fmla="*/ 2964330 w 2971835"/>
              <a:gd name="connsiteY29" fmla="*/ 804211 h 2127175"/>
              <a:gd name="connsiteX30" fmla="*/ 2839563 w 2971835"/>
              <a:gd name="connsiteY30" fmla="*/ 902239 h 2127175"/>
              <a:gd name="connsiteX31" fmla="*/ 2204675 w 2971835"/>
              <a:gd name="connsiteY31" fmla="*/ 818279 h 2127175"/>
              <a:gd name="connsiteX32" fmla="*/ 2654841 w 2971835"/>
              <a:gd name="connsiteY32" fmla="*/ 1310648 h 2127175"/>
              <a:gd name="connsiteX33" fmla="*/ 2725180 w 2971835"/>
              <a:gd name="connsiteY33" fmla="*/ 1817085 h 2127175"/>
              <a:gd name="connsiteX34" fmla="*/ 2837721 w 2971835"/>
              <a:gd name="connsiteY34" fmla="*/ 2014033 h 2127175"/>
              <a:gd name="connsiteX35" fmla="*/ 2542300 w 2971835"/>
              <a:gd name="connsiteY35" fmla="*/ 2014033 h 2127175"/>
              <a:gd name="connsiteX36" fmla="*/ 2007727 w 2971835"/>
              <a:gd name="connsiteY36" fmla="*/ 2126574 h 2127175"/>
              <a:gd name="connsiteX37" fmla="*/ 1585696 w 2971835"/>
              <a:gd name="connsiteY37" fmla="*/ 1957762 h 2127175"/>
              <a:gd name="connsiteX38" fmla="*/ 1135530 w 2971835"/>
              <a:gd name="connsiteY38" fmla="*/ 1085565 h 2127175"/>
              <a:gd name="connsiteX39" fmla="*/ 992118 w 2971835"/>
              <a:gd name="connsiteY39" fmla="*/ 1027955 h 2127175"/>
              <a:gd name="connsiteX40" fmla="*/ 967611 w 2971835"/>
              <a:gd name="connsiteY40" fmla="*/ 1192190 h 2127175"/>
              <a:gd name="connsiteX41" fmla="*/ 1262140 w 2971835"/>
              <a:gd name="connsiteY41" fmla="*/ 1774882 h 2127175"/>
              <a:gd name="connsiteX42" fmla="*/ 1248072 w 2971835"/>
              <a:gd name="connsiteY42" fmla="*/ 1901491 h 2127175"/>
              <a:gd name="connsiteX43" fmla="*/ 1445020 w 2971835"/>
              <a:gd name="connsiteY43" fmla="*/ 1999965 h 2127175"/>
              <a:gd name="connsiteX44" fmla="*/ 1163666 w 2971835"/>
              <a:gd name="connsiteY44" fmla="*/ 1999965 h 2127175"/>
              <a:gd name="connsiteX45" fmla="*/ 952650 w 2971835"/>
              <a:gd name="connsiteY45" fmla="*/ 2112507 h 2127175"/>
              <a:gd name="connsiteX46" fmla="*/ 361807 w 2971835"/>
              <a:gd name="connsiteY46" fmla="*/ 2056236 h 2127175"/>
              <a:gd name="connsiteX47" fmla="*/ 192995 w 2971835"/>
              <a:gd name="connsiteY47" fmla="*/ 1395054 h 2127175"/>
              <a:gd name="connsiteX48" fmla="*/ 277401 w 2971835"/>
              <a:gd name="connsiteY48" fmla="*/ 1184039 h 2127175"/>
              <a:gd name="connsiteX49" fmla="*/ 249266 w 2971835"/>
              <a:gd name="connsiteY49" fmla="*/ 987091 h 2127175"/>
              <a:gd name="connsiteX50" fmla="*/ 10115 w 2971835"/>
              <a:gd name="connsiteY50" fmla="*/ 916753 h 2127175"/>
              <a:gd name="connsiteX51" fmla="*/ 80453 w 2971835"/>
              <a:gd name="connsiteY51" fmla="*/ 663534 h 2127175"/>
              <a:gd name="connsiteX52" fmla="*/ 404010 w 2971835"/>
              <a:gd name="connsiteY52" fmla="*/ 733873 h 2127175"/>
              <a:gd name="connsiteX53" fmla="*/ 335326 w 2971835"/>
              <a:gd name="connsiteY53" fmla="*/ 900131 h 2127175"/>
              <a:gd name="connsiteX54" fmla="*/ 460281 w 2971835"/>
              <a:gd name="connsiteY54" fmla="*/ 1001159 h 2127175"/>
              <a:gd name="connsiteX55" fmla="*/ 460281 w 2971835"/>
              <a:gd name="connsiteY55" fmla="*/ 1001159 h 2127175"/>
              <a:gd name="connsiteX56" fmla="*/ 460281 w 2971835"/>
              <a:gd name="connsiteY56" fmla="*/ 1001159 h 2127175"/>
              <a:gd name="connsiteX0" fmla="*/ 769770 w 2971835"/>
              <a:gd name="connsiteY0" fmla="*/ 1606070 h 2127175"/>
              <a:gd name="connsiteX1" fmla="*/ 474349 w 2971835"/>
              <a:gd name="connsiteY1" fmla="*/ 958956 h 2127175"/>
              <a:gd name="connsiteX2" fmla="*/ 910447 w 2971835"/>
              <a:gd name="connsiteY2" fmla="*/ 550993 h 2127175"/>
              <a:gd name="connsiteX3" fmla="*/ 1191800 w 2971835"/>
              <a:gd name="connsiteY3" fmla="*/ 534809 h 2127175"/>
              <a:gd name="connsiteX4" fmla="*/ 1445020 w 2971835"/>
              <a:gd name="connsiteY4" fmla="*/ 719805 h 2127175"/>
              <a:gd name="connsiteX5" fmla="*/ 1838915 w 2971835"/>
              <a:gd name="connsiteY5" fmla="*/ 1324716 h 2127175"/>
              <a:gd name="connsiteX6" fmla="*/ 2049930 w 2971835"/>
              <a:gd name="connsiteY6" fmla="*/ 1479461 h 2127175"/>
              <a:gd name="connsiteX7" fmla="*/ 2063998 w 2971835"/>
              <a:gd name="connsiteY7" fmla="*/ 1352851 h 2127175"/>
              <a:gd name="connsiteX8" fmla="*/ 1782644 w 2971835"/>
              <a:gd name="connsiteY8" fmla="*/ 987091 h 2127175"/>
              <a:gd name="connsiteX9" fmla="*/ 1712306 w 2971835"/>
              <a:gd name="connsiteY9" fmla="*/ 663534 h 2127175"/>
              <a:gd name="connsiteX10" fmla="*/ 1571629 w 2971835"/>
              <a:gd name="connsiteY10" fmla="*/ 536925 h 2127175"/>
              <a:gd name="connsiteX11" fmla="*/ 1740441 w 2971835"/>
              <a:gd name="connsiteY11" fmla="*/ 480654 h 2127175"/>
              <a:gd name="connsiteX12" fmla="*/ 1585696 w 2971835"/>
              <a:gd name="connsiteY12" fmla="*/ 368113 h 2127175"/>
              <a:gd name="connsiteX13" fmla="*/ 1852983 w 2971835"/>
              <a:gd name="connsiteY13" fmla="*/ 354045 h 2127175"/>
              <a:gd name="connsiteX14" fmla="*/ 1549131 w 2971835"/>
              <a:gd name="connsiteY14" fmla="*/ 204216 h 2127175"/>
              <a:gd name="connsiteX15" fmla="*/ 1459087 w 2971835"/>
              <a:gd name="connsiteY15" fmla="*/ 44556 h 2127175"/>
              <a:gd name="connsiteX16" fmla="*/ 1799984 w 2971835"/>
              <a:gd name="connsiteY16" fmla="*/ 188032 h 2127175"/>
              <a:gd name="connsiteX17" fmla="*/ 1759524 w 2971835"/>
              <a:gd name="connsiteY17" fmla="*/ 171848 h 2127175"/>
              <a:gd name="connsiteX18" fmla="*/ 1937549 w 2971835"/>
              <a:gd name="connsiteY18" fmla="*/ 220400 h 2127175"/>
              <a:gd name="connsiteX19" fmla="*/ 1977849 w 2971835"/>
              <a:gd name="connsiteY19" fmla="*/ 152865 h 2127175"/>
              <a:gd name="connsiteX20" fmla="*/ 1923321 w 2971835"/>
              <a:gd name="connsiteY20" fmla="*/ 2353 h 2127175"/>
              <a:gd name="connsiteX21" fmla="*/ 2204675 w 2971835"/>
              <a:gd name="connsiteY21" fmla="*/ 283707 h 2127175"/>
              <a:gd name="connsiteX22" fmla="*/ 2528232 w 2971835"/>
              <a:gd name="connsiteY22" fmla="*/ 339978 h 2127175"/>
              <a:gd name="connsiteX23" fmla="*/ 2654841 w 2971835"/>
              <a:gd name="connsiteY23" fmla="*/ 255571 h 2127175"/>
              <a:gd name="connsiteX24" fmla="*/ 2851789 w 2971835"/>
              <a:gd name="connsiteY24" fmla="*/ 410316 h 2127175"/>
              <a:gd name="connsiteX25" fmla="*/ 2697044 w 2971835"/>
              <a:gd name="connsiteY25" fmla="*/ 565061 h 2127175"/>
              <a:gd name="connsiteX26" fmla="*/ 2289081 w 2971835"/>
              <a:gd name="connsiteY26" fmla="*/ 621331 h 2127175"/>
              <a:gd name="connsiteX27" fmla="*/ 2542300 w 2971835"/>
              <a:gd name="connsiteY27" fmla="*/ 705738 h 2127175"/>
              <a:gd name="connsiteX28" fmla="*/ 2922127 w 2971835"/>
              <a:gd name="connsiteY28" fmla="*/ 593196 h 2127175"/>
              <a:gd name="connsiteX29" fmla="*/ 2964330 w 2971835"/>
              <a:gd name="connsiteY29" fmla="*/ 804211 h 2127175"/>
              <a:gd name="connsiteX30" fmla="*/ 2839563 w 2971835"/>
              <a:gd name="connsiteY30" fmla="*/ 902239 h 2127175"/>
              <a:gd name="connsiteX31" fmla="*/ 2204675 w 2971835"/>
              <a:gd name="connsiteY31" fmla="*/ 818279 h 2127175"/>
              <a:gd name="connsiteX32" fmla="*/ 2654841 w 2971835"/>
              <a:gd name="connsiteY32" fmla="*/ 1310648 h 2127175"/>
              <a:gd name="connsiteX33" fmla="*/ 2725180 w 2971835"/>
              <a:gd name="connsiteY33" fmla="*/ 1817085 h 2127175"/>
              <a:gd name="connsiteX34" fmla="*/ 2837721 w 2971835"/>
              <a:gd name="connsiteY34" fmla="*/ 2014033 h 2127175"/>
              <a:gd name="connsiteX35" fmla="*/ 2542300 w 2971835"/>
              <a:gd name="connsiteY35" fmla="*/ 2014033 h 2127175"/>
              <a:gd name="connsiteX36" fmla="*/ 2007727 w 2971835"/>
              <a:gd name="connsiteY36" fmla="*/ 2126574 h 2127175"/>
              <a:gd name="connsiteX37" fmla="*/ 1585696 w 2971835"/>
              <a:gd name="connsiteY37" fmla="*/ 1957762 h 2127175"/>
              <a:gd name="connsiteX38" fmla="*/ 1135530 w 2971835"/>
              <a:gd name="connsiteY38" fmla="*/ 1085565 h 2127175"/>
              <a:gd name="connsiteX39" fmla="*/ 992118 w 2971835"/>
              <a:gd name="connsiteY39" fmla="*/ 1027955 h 2127175"/>
              <a:gd name="connsiteX40" fmla="*/ 967611 w 2971835"/>
              <a:gd name="connsiteY40" fmla="*/ 1192190 h 2127175"/>
              <a:gd name="connsiteX41" fmla="*/ 1262140 w 2971835"/>
              <a:gd name="connsiteY41" fmla="*/ 1774882 h 2127175"/>
              <a:gd name="connsiteX42" fmla="*/ 1248072 w 2971835"/>
              <a:gd name="connsiteY42" fmla="*/ 1901491 h 2127175"/>
              <a:gd name="connsiteX43" fmla="*/ 1445020 w 2971835"/>
              <a:gd name="connsiteY43" fmla="*/ 1999965 h 2127175"/>
              <a:gd name="connsiteX44" fmla="*/ 1163666 w 2971835"/>
              <a:gd name="connsiteY44" fmla="*/ 1999965 h 2127175"/>
              <a:gd name="connsiteX45" fmla="*/ 952650 w 2971835"/>
              <a:gd name="connsiteY45" fmla="*/ 2112507 h 2127175"/>
              <a:gd name="connsiteX46" fmla="*/ 361807 w 2971835"/>
              <a:gd name="connsiteY46" fmla="*/ 2056236 h 2127175"/>
              <a:gd name="connsiteX47" fmla="*/ 192995 w 2971835"/>
              <a:gd name="connsiteY47" fmla="*/ 1395054 h 2127175"/>
              <a:gd name="connsiteX48" fmla="*/ 277401 w 2971835"/>
              <a:gd name="connsiteY48" fmla="*/ 1184039 h 2127175"/>
              <a:gd name="connsiteX49" fmla="*/ 249266 w 2971835"/>
              <a:gd name="connsiteY49" fmla="*/ 987091 h 2127175"/>
              <a:gd name="connsiteX50" fmla="*/ 10115 w 2971835"/>
              <a:gd name="connsiteY50" fmla="*/ 916753 h 2127175"/>
              <a:gd name="connsiteX51" fmla="*/ 80453 w 2971835"/>
              <a:gd name="connsiteY51" fmla="*/ 663534 h 2127175"/>
              <a:gd name="connsiteX52" fmla="*/ 404010 w 2971835"/>
              <a:gd name="connsiteY52" fmla="*/ 733873 h 2127175"/>
              <a:gd name="connsiteX53" fmla="*/ 335326 w 2971835"/>
              <a:gd name="connsiteY53" fmla="*/ 900131 h 2127175"/>
              <a:gd name="connsiteX54" fmla="*/ 460281 w 2971835"/>
              <a:gd name="connsiteY54" fmla="*/ 1001159 h 2127175"/>
              <a:gd name="connsiteX55" fmla="*/ 460281 w 2971835"/>
              <a:gd name="connsiteY55" fmla="*/ 1001159 h 2127175"/>
              <a:gd name="connsiteX56" fmla="*/ 460281 w 2971835"/>
              <a:gd name="connsiteY56" fmla="*/ 1001159 h 2127175"/>
              <a:gd name="connsiteX0" fmla="*/ 769770 w 2971835"/>
              <a:gd name="connsiteY0" fmla="*/ 1606070 h 2127175"/>
              <a:gd name="connsiteX1" fmla="*/ 474349 w 2971835"/>
              <a:gd name="connsiteY1" fmla="*/ 958956 h 2127175"/>
              <a:gd name="connsiteX2" fmla="*/ 910447 w 2971835"/>
              <a:gd name="connsiteY2" fmla="*/ 550993 h 2127175"/>
              <a:gd name="connsiteX3" fmla="*/ 1191800 w 2971835"/>
              <a:gd name="connsiteY3" fmla="*/ 534809 h 2127175"/>
              <a:gd name="connsiteX4" fmla="*/ 1445020 w 2971835"/>
              <a:gd name="connsiteY4" fmla="*/ 719805 h 2127175"/>
              <a:gd name="connsiteX5" fmla="*/ 1838915 w 2971835"/>
              <a:gd name="connsiteY5" fmla="*/ 1324716 h 2127175"/>
              <a:gd name="connsiteX6" fmla="*/ 2049930 w 2971835"/>
              <a:gd name="connsiteY6" fmla="*/ 1479461 h 2127175"/>
              <a:gd name="connsiteX7" fmla="*/ 2063998 w 2971835"/>
              <a:gd name="connsiteY7" fmla="*/ 1352851 h 2127175"/>
              <a:gd name="connsiteX8" fmla="*/ 1782644 w 2971835"/>
              <a:gd name="connsiteY8" fmla="*/ 987091 h 2127175"/>
              <a:gd name="connsiteX9" fmla="*/ 1712306 w 2971835"/>
              <a:gd name="connsiteY9" fmla="*/ 663534 h 2127175"/>
              <a:gd name="connsiteX10" fmla="*/ 1571629 w 2971835"/>
              <a:gd name="connsiteY10" fmla="*/ 536925 h 2127175"/>
              <a:gd name="connsiteX11" fmla="*/ 1740441 w 2971835"/>
              <a:gd name="connsiteY11" fmla="*/ 480654 h 2127175"/>
              <a:gd name="connsiteX12" fmla="*/ 1585696 w 2971835"/>
              <a:gd name="connsiteY12" fmla="*/ 368113 h 2127175"/>
              <a:gd name="connsiteX13" fmla="*/ 1852983 w 2971835"/>
              <a:gd name="connsiteY13" fmla="*/ 354045 h 2127175"/>
              <a:gd name="connsiteX14" fmla="*/ 1549131 w 2971835"/>
              <a:gd name="connsiteY14" fmla="*/ 204216 h 2127175"/>
              <a:gd name="connsiteX15" fmla="*/ 1459087 w 2971835"/>
              <a:gd name="connsiteY15" fmla="*/ 44556 h 2127175"/>
              <a:gd name="connsiteX16" fmla="*/ 1799984 w 2971835"/>
              <a:gd name="connsiteY16" fmla="*/ 188032 h 2127175"/>
              <a:gd name="connsiteX17" fmla="*/ 1759524 w 2971835"/>
              <a:gd name="connsiteY17" fmla="*/ 171848 h 2127175"/>
              <a:gd name="connsiteX18" fmla="*/ 1937549 w 2971835"/>
              <a:gd name="connsiteY18" fmla="*/ 220400 h 2127175"/>
              <a:gd name="connsiteX19" fmla="*/ 1977849 w 2971835"/>
              <a:gd name="connsiteY19" fmla="*/ 152865 h 2127175"/>
              <a:gd name="connsiteX20" fmla="*/ 1923321 w 2971835"/>
              <a:gd name="connsiteY20" fmla="*/ 2353 h 2127175"/>
              <a:gd name="connsiteX21" fmla="*/ 2204675 w 2971835"/>
              <a:gd name="connsiteY21" fmla="*/ 283707 h 2127175"/>
              <a:gd name="connsiteX22" fmla="*/ 2528232 w 2971835"/>
              <a:gd name="connsiteY22" fmla="*/ 339978 h 2127175"/>
              <a:gd name="connsiteX23" fmla="*/ 2654841 w 2971835"/>
              <a:gd name="connsiteY23" fmla="*/ 255571 h 2127175"/>
              <a:gd name="connsiteX24" fmla="*/ 2851789 w 2971835"/>
              <a:gd name="connsiteY24" fmla="*/ 410316 h 2127175"/>
              <a:gd name="connsiteX25" fmla="*/ 2697044 w 2971835"/>
              <a:gd name="connsiteY25" fmla="*/ 565061 h 2127175"/>
              <a:gd name="connsiteX26" fmla="*/ 2289081 w 2971835"/>
              <a:gd name="connsiteY26" fmla="*/ 621331 h 2127175"/>
              <a:gd name="connsiteX27" fmla="*/ 2542300 w 2971835"/>
              <a:gd name="connsiteY27" fmla="*/ 705738 h 2127175"/>
              <a:gd name="connsiteX28" fmla="*/ 2922127 w 2971835"/>
              <a:gd name="connsiteY28" fmla="*/ 593196 h 2127175"/>
              <a:gd name="connsiteX29" fmla="*/ 2964330 w 2971835"/>
              <a:gd name="connsiteY29" fmla="*/ 804211 h 2127175"/>
              <a:gd name="connsiteX30" fmla="*/ 2839563 w 2971835"/>
              <a:gd name="connsiteY30" fmla="*/ 902239 h 2127175"/>
              <a:gd name="connsiteX31" fmla="*/ 2204675 w 2971835"/>
              <a:gd name="connsiteY31" fmla="*/ 818279 h 2127175"/>
              <a:gd name="connsiteX32" fmla="*/ 2654841 w 2971835"/>
              <a:gd name="connsiteY32" fmla="*/ 1310648 h 2127175"/>
              <a:gd name="connsiteX33" fmla="*/ 2725180 w 2971835"/>
              <a:gd name="connsiteY33" fmla="*/ 1817085 h 2127175"/>
              <a:gd name="connsiteX34" fmla="*/ 2837721 w 2971835"/>
              <a:gd name="connsiteY34" fmla="*/ 2014033 h 2127175"/>
              <a:gd name="connsiteX35" fmla="*/ 2542300 w 2971835"/>
              <a:gd name="connsiteY35" fmla="*/ 2014033 h 2127175"/>
              <a:gd name="connsiteX36" fmla="*/ 2007727 w 2971835"/>
              <a:gd name="connsiteY36" fmla="*/ 2126574 h 2127175"/>
              <a:gd name="connsiteX37" fmla="*/ 1585696 w 2971835"/>
              <a:gd name="connsiteY37" fmla="*/ 1957762 h 2127175"/>
              <a:gd name="connsiteX38" fmla="*/ 1135530 w 2971835"/>
              <a:gd name="connsiteY38" fmla="*/ 1085565 h 2127175"/>
              <a:gd name="connsiteX39" fmla="*/ 992118 w 2971835"/>
              <a:gd name="connsiteY39" fmla="*/ 1027955 h 2127175"/>
              <a:gd name="connsiteX40" fmla="*/ 967611 w 2971835"/>
              <a:gd name="connsiteY40" fmla="*/ 1192190 h 2127175"/>
              <a:gd name="connsiteX41" fmla="*/ 1262140 w 2971835"/>
              <a:gd name="connsiteY41" fmla="*/ 1774882 h 2127175"/>
              <a:gd name="connsiteX42" fmla="*/ 1248072 w 2971835"/>
              <a:gd name="connsiteY42" fmla="*/ 1901491 h 2127175"/>
              <a:gd name="connsiteX43" fmla="*/ 1445020 w 2971835"/>
              <a:gd name="connsiteY43" fmla="*/ 1999965 h 2127175"/>
              <a:gd name="connsiteX44" fmla="*/ 1163666 w 2971835"/>
              <a:gd name="connsiteY44" fmla="*/ 1999965 h 2127175"/>
              <a:gd name="connsiteX45" fmla="*/ 952650 w 2971835"/>
              <a:gd name="connsiteY45" fmla="*/ 2112507 h 2127175"/>
              <a:gd name="connsiteX46" fmla="*/ 361807 w 2971835"/>
              <a:gd name="connsiteY46" fmla="*/ 2056236 h 2127175"/>
              <a:gd name="connsiteX47" fmla="*/ 192995 w 2971835"/>
              <a:gd name="connsiteY47" fmla="*/ 1395054 h 2127175"/>
              <a:gd name="connsiteX48" fmla="*/ 277401 w 2971835"/>
              <a:gd name="connsiteY48" fmla="*/ 1184039 h 2127175"/>
              <a:gd name="connsiteX49" fmla="*/ 249266 w 2971835"/>
              <a:gd name="connsiteY49" fmla="*/ 987091 h 2127175"/>
              <a:gd name="connsiteX50" fmla="*/ 10115 w 2971835"/>
              <a:gd name="connsiteY50" fmla="*/ 916753 h 2127175"/>
              <a:gd name="connsiteX51" fmla="*/ 80453 w 2971835"/>
              <a:gd name="connsiteY51" fmla="*/ 663534 h 2127175"/>
              <a:gd name="connsiteX52" fmla="*/ 404010 w 2971835"/>
              <a:gd name="connsiteY52" fmla="*/ 733873 h 2127175"/>
              <a:gd name="connsiteX53" fmla="*/ 335326 w 2971835"/>
              <a:gd name="connsiteY53" fmla="*/ 900131 h 2127175"/>
              <a:gd name="connsiteX54" fmla="*/ 460281 w 2971835"/>
              <a:gd name="connsiteY54" fmla="*/ 1001159 h 2127175"/>
              <a:gd name="connsiteX55" fmla="*/ 460281 w 2971835"/>
              <a:gd name="connsiteY55" fmla="*/ 1001159 h 2127175"/>
              <a:gd name="connsiteX56" fmla="*/ 460281 w 2971835"/>
              <a:gd name="connsiteY56" fmla="*/ 1001159 h 2127175"/>
              <a:gd name="connsiteX0" fmla="*/ 769770 w 2971835"/>
              <a:gd name="connsiteY0" fmla="*/ 1606070 h 2132733"/>
              <a:gd name="connsiteX1" fmla="*/ 474349 w 2971835"/>
              <a:gd name="connsiteY1" fmla="*/ 958956 h 2132733"/>
              <a:gd name="connsiteX2" fmla="*/ 910447 w 2971835"/>
              <a:gd name="connsiteY2" fmla="*/ 550993 h 2132733"/>
              <a:gd name="connsiteX3" fmla="*/ 1191800 w 2971835"/>
              <a:gd name="connsiteY3" fmla="*/ 534809 h 2132733"/>
              <a:gd name="connsiteX4" fmla="*/ 1445020 w 2971835"/>
              <a:gd name="connsiteY4" fmla="*/ 719805 h 2132733"/>
              <a:gd name="connsiteX5" fmla="*/ 1838915 w 2971835"/>
              <a:gd name="connsiteY5" fmla="*/ 1324716 h 2132733"/>
              <a:gd name="connsiteX6" fmla="*/ 2049930 w 2971835"/>
              <a:gd name="connsiteY6" fmla="*/ 1479461 h 2132733"/>
              <a:gd name="connsiteX7" fmla="*/ 2063998 w 2971835"/>
              <a:gd name="connsiteY7" fmla="*/ 1352851 h 2132733"/>
              <a:gd name="connsiteX8" fmla="*/ 1782644 w 2971835"/>
              <a:gd name="connsiteY8" fmla="*/ 987091 h 2132733"/>
              <a:gd name="connsiteX9" fmla="*/ 1712306 w 2971835"/>
              <a:gd name="connsiteY9" fmla="*/ 663534 h 2132733"/>
              <a:gd name="connsiteX10" fmla="*/ 1571629 w 2971835"/>
              <a:gd name="connsiteY10" fmla="*/ 536925 h 2132733"/>
              <a:gd name="connsiteX11" fmla="*/ 1740441 w 2971835"/>
              <a:gd name="connsiteY11" fmla="*/ 480654 h 2132733"/>
              <a:gd name="connsiteX12" fmla="*/ 1585696 w 2971835"/>
              <a:gd name="connsiteY12" fmla="*/ 368113 h 2132733"/>
              <a:gd name="connsiteX13" fmla="*/ 1852983 w 2971835"/>
              <a:gd name="connsiteY13" fmla="*/ 354045 h 2132733"/>
              <a:gd name="connsiteX14" fmla="*/ 1549131 w 2971835"/>
              <a:gd name="connsiteY14" fmla="*/ 204216 h 2132733"/>
              <a:gd name="connsiteX15" fmla="*/ 1459087 w 2971835"/>
              <a:gd name="connsiteY15" fmla="*/ 44556 h 2132733"/>
              <a:gd name="connsiteX16" fmla="*/ 1799984 w 2971835"/>
              <a:gd name="connsiteY16" fmla="*/ 188032 h 2132733"/>
              <a:gd name="connsiteX17" fmla="*/ 1759524 w 2971835"/>
              <a:gd name="connsiteY17" fmla="*/ 171848 h 2132733"/>
              <a:gd name="connsiteX18" fmla="*/ 1937549 w 2971835"/>
              <a:gd name="connsiteY18" fmla="*/ 220400 h 2132733"/>
              <a:gd name="connsiteX19" fmla="*/ 1977849 w 2971835"/>
              <a:gd name="connsiteY19" fmla="*/ 152865 h 2132733"/>
              <a:gd name="connsiteX20" fmla="*/ 1923321 w 2971835"/>
              <a:gd name="connsiteY20" fmla="*/ 2353 h 2132733"/>
              <a:gd name="connsiteX21" fmla="*/ 2204675 w 2971835"/>
              <a:gd name="connsiteY21" fmla="*/ 283707 h 2132733"/>
              <a:gd name="connsiteX22" fmla="*/ 2528232 w 2971835"/>
              <a:gd name="connsiteY22" fmla="*/ 339978 h 2132733"/>
              <a:gd name="connsiteX23" fmla="*/ 2654841 w 2971835"/>
              <a:gd name="connsiteY23" fmla="*/ 255571 h 2132733"/>
              <a:gd name="connsiteX24" fmla="*/ 2851789 w 2971835"/>
              <a:gd name="connsiteY24" fmla="*/ 410316 h 2132733"/>
              <a:gd name="connsiteX25" fmla="*/ 2697044 w 2971835"/>
              <a:gd name="connsiteY25" fmla="*/ 565061 h 2132733"/>
              <a:gd name="connsiteX26" fmla="*/ 2289081 w 2971835"/>
              <a:gd name="connsiteY26" fmla="*/ 621331 h 2132733"/>
              <a:gd name="connsiteX27" fmla="*/ 2542300 w 2971835"/>
              <a:gd name="connsiteY27" fmla="*/ 705738 h 2132733"/>
              <a:gd name="connsiteX28" fmla="*/ 2922127 w 2971835"/>
              <a:gd name="connsiteY28" fmla="*/ 593196 h 2132733"/>
              <a:gd name="connsiteX29" fmla="*/ 2964330 w 2971835"/>
              <a:gd name="connsiteY29" fmla="*/ 804211 h 2132733"/>
              <a:gd name="connsiteX30" fmla="*/ 2839563 w 2971835"/>
              <a:gd name="connsiteY30" fmla="*/ 902239 h 2132733"/>
              <a:gd name="connsiteX31" fmla="*/ 2204675 w 2971835"/>
              <a:gd name="connsiteY31" fmla="*/ 818279 h 2132733"/>
              <a:gd name="connsiteX32" fmla="*/ 2654841 w 2971835"/>
              <a:gd name="connsiteY32" fmla="*/ 1310648 h 2132733"/>
              <a:gd name="connsiteX33" fmla="*/ 2725180 w 2971835"/>
              <a:gd name="connsiteY33" fmla="*/ 1817085 h 2132733"/>
              <a:gd name="connsiteX34" fmla="*/ 2837721 w 2971835"/>
              <a:gd name="connsiteY34" fmla="*/ 2014033 h 2132733"/>
              <a:gd name="connsiteX35" fmla="*/ 2542300 w 2971835"/>
              <a:gd name="connsiteY35" fmla="*/ 2014033 h 2132733"/>
              <a:gd name="connsiteX36" fmla="*/ 2007727 w 2971835"/>
              <a:gd name="connsiteY36" fmla="*/ 2126574 h 2132733"/>
              <a:gd name="connsiteX37" fmla="*/ 1585696 w 2971835"/>
              <a:gd name="connsiteY37" fmla="*/ 1957762 h 2132733"/>
              <a:gd name="connsiteX38" fmla="*/ 1135530 w 2971835"/>
              <a:gd name="connsiteY38" fmla="*/ 1085565 h 2132733"/>
              <a:gd name="connsiteX39" fmla="*/ 992118 w 2971835"/>
              <a:gd name="connsiteY39" fmla="*/ 1027955 h 2132733"/>
              <a:gd name="connsiteX40" fmla="*/ 967611 w 2971835"/>
              <a:gd name="connsiteY40" fmla="*/ 1192190 h 2132733"/>
              <a:gd name="connsiteX41" fmla="*/ 1262140 w 2971835"/>
              <a:gd name="connsiteY41" fmla="*/ 1774882 h 2132733"/>
              <a:gd name="connsiteX42" fmla="*/ 1248072 w 2971835"/>
              <a:gd name="connsiteY42" fmla="*/ 1901491 h 2132733"/>
              <a:gd name="connsiteX43" fmla="*/ 1445020 w 2971835"/>
              <a:gd name="connsiteY43" fmla="*/ 1999965 h 2132733"/>
              <a:gd name="connsiteX44" fmla="*/ 1163666 w 2971835"/>
              <a:gd name="connsiteY44" fmla="*/ 1999965 h 2132733"/>
              <a:gd name="connsiteX45" fmla="*/ 952650 w 2971835"/>
              <a:gd name="connsiteY45" fmla="*/ 2112507 h 2132733"/>
              <a:gd name="connsiteX46" fmla="*/ 361807 w 2971835"/>
              <a:gd name="connsiteY46" fmla="*/ 2056236 h 2132733"/>
              <a:gd name="connsiteX47" fmla="*/ 192995 w 2971835"/>
              <a:gd name="connsiteY47" fmla="*/ 1395054 h 2132733"/>
              <a:gd name="connsiteX48" fmla="*/ 277401 w 2971835"/>
              <a:gd name="connsiteY48" fmla="*/ 1184039 h 2132733"/>
              <a:gd name="connsiteX49" fmla="*/ 249266 w 2971835"/>
              <a:gd name="connsiteY49" fmla="*/ 987091 h 2132733"/>
              <a:gd name="connsiteX50" fmla="*/ 10115 w 2971835"/>
              <a:gd name="connsiteY50" fmla="*/ 916753 h 2132733"/>
              <a:gd name="connsiteX51" fmla="*/ 80453 w 2971835"/>
              <a:gd name="connsiteY51" fmla="*/ 663534 h 2132733"/>
              <a:gd name="connsiteX52" fmla="*/ 404010 w 2971835"/>
              <a:gd name="connsiteY52" fmla="*/ 733873 h 2132733"/>
              <a:gd name="connsiteX53" fmla="*/ 335326 w 2971835"/>
              <a:gd name="connsiteY53" fmla="*/ 900131 h 2132733"/>
              <a:gd name="connsiteX54" fmla="*/ 460281 w 2971835"/>
              <a:gd name="connsiteY54" fmla="*/ 1001159 h 2132733"/>
              <a:gd name="connsiteX55" fmla="*/ 460281 w 2971835"/>
              <a:gd name="connsiteY55" fmla="*/ 1001159 h 2132733"/>
              <a:gd name="connsiteX56" fmla="*/ 460281 w 2971835"/>
              <a:gd name="connsiteY56" fmla="*/ 1001159 h 2132733"/>
              <a:gd name="connsiteX0" fmla="*/ 769770 w 2971835"/>
              <a:gd name="connsiteY0" fmla="*/ 1606070 h 2132733"/>
              <a:gd name="connsiteX1" fmla="*/ 474349 w 2971835"/>
              <a:gd name="connsiteY1" fmla="*/ 958956 h 2132733"/>
              <a:gd name="connsiteX2" fmla="*/ 910447 w 2971835"/>
              <a:gd name="connsiteY2" fmla="*/ 550993 h 2132733"/>
              <a:gd name="connsiteX3" fmla="*/ 1191800 w 2971835"/>
              <a:gd name="connsiteY3" fmla="*/ 534809 h 2132733"/>
              <a:gd name="connsiteX4" fmla="*/ 1445020 w 2971835"/>
              <a:gd name="connsiteY4" fmla="*/ 719805 h 2132733"/>
              <a:gd name="connsiteX5" fmla="*/ 1838915 w 2971835"/>
              <a:gd name="connsiteY5" fmla="*/ 1324716 h 2132733"/>
              <a:gd name="connsiteX6" fmla="*/ 2049930 w 2971835"/>
              <a:gd name="connsiteY6" fmla="*/ 1479461 h 2132733"/>
              <a:gd name="connsiteX7" fmla="*/ 2063998 w 2971835"/>
              <a:gd name="connsiteY7" fmla="*/ 1352851 h 2132733"/>
              <a:gd name="connsiteX8" fmla="*/ 1782644 w 2971835"/>
              <a:gd name="connsiteY8" fmla="*/ 987091 h 2132733"/>
              <a:gd name="connsiteX9" fmla="*/ 1712306 w 2971835"/>
              <a:gd name="connsiteY9" fmla="*/ 663534 h 2132733"/>
              <a:gd name="connsiteX10" fmla="*/ 1571629 w 2971835"/>
              <a:gd name="connsiteY10" fmla="*/ 536925 h 2132733"/>
              <a:gd name="connsiteX11" fmla="*/ 1740441 w 2971835"/>
              <a:gd name="connsiteY11" fmla="*/ 480654 h 2132733"/>
              <a:gd name="connsiteX12" fmla="*/ 1585696 w 2971835"/>
              <a:gd name="connsiteY12" fmla="*/ 368113 h 2132733"/>
              <a:gd name="connsiteX13" fmla="*/ 1852983 w 2971835"/>
              <a:gd name="connsiteY13" fmla="*/ 354045 h 2132733"/>
              <a:gd name="connsiteX14" fmla="*/ 1549131 w 2971835"/>
              <a:gd name="connsiteY14" fmla="*/ 204216 h 2132733"/>
              <a:gd name="connsiteX15" fmla="*/ 1459087 w 2971835"/>
              <a:gd name="connsiteY15" fmla="*/ 44556 h 2132733"/>
              <a:gd name="connsiteX16" fmla="*/ 1799984 w 2971835"/>
              <a:gd name="connsiteY16" fmla="*/ 188032 h 2132733"/>
              <a:gd name="connsiteX17" fmla="*/ 1759524 w 2971835"/>
              <a:gd name="connsiteY17" fmla="*/ 171848 h 2132733"/>
              <a:gd name="connsiteX18" fmla="*/ 1937549 w 2971835"/>
              <a:gd name="connsiteY18" fmla="*/ 220400 h 2132733"/>
              <a:gd name="connsiteX19" fmla="*/ 1977849 w 2971835"/>
              <a:gd name="connsiteY19" fmla="*/ 152865 h 2132733"/>
              <a:gd name="connsiteX20" fmla="*/ 1923321 w 2971835"/>
              <a:gd name="connsiteY20" fmla="*/ 2353 h 2132733"/>
              <a:gd name="connsiteX21" fmla="*/ 2204675 w 2971835"/>
              <a:gd name="connsiteY21" fmla="*/ 283707 h 2132733"/>
              <a:gd name="connsiteX22" fmla="*/ 2528232 w 2971835"/>
              <a:gd name="connsiteY22" fmla="*/ 339978 h 2132733"/>
              <a:gd name="connsiteX23" fmla="*/ 2654841 w 2971835"/>
              <a:gd name="connsiteY23" fmla="*/ 255571 h 2132733"/>
              <a:gd name="connsiteX24" fmla="*/ 2851789 w 2971835"/>
              <a:gd name="connsiteY24" fmla="*/ 410316 h 2132733"/>
              <a:gd name="connsiteX25" fmla="*/ 2697044 w 2971835"/>
              <a:gd name="connsiteY25" fmla="*/ 565061 h 2132733"/>
              <a:gd name="connsiteX26" fmla="*/ 2289081 w 2971835"/>
              <a:gd name="connsiteY26" fmla="*/ 621331 h 2132733"/>
              <a:gd name="connsiteX27" fmla="*/ 2542300 w 2971835"/>
              <a:gd name="connsiteY27" fmla="*/ 705738 h 2132733"/>
              <a:gd name="connsiteX28" fmla="*/ 2922127 w 2971835"/>
              <a:gd name="connsiteY28" fmla="*/ 593196 h 2132733"/>
              <a:gd name="connsiteX29" fmla="*/ 2964330 w 2971835"/>
              <a:gd name="connsiteY29" fmla="*/ 804211 h 2132733"/>
              <a:gd name="connsiteX30" fmla="*/ 2839563 w 2971835"/>
              <a:gd name="connsiteY30" fmla="*/ 902239 h 2132733"/>
              <a:gd name="connsiteX31" fmla="*/ 2204675 w 2971835"/>
              <a:gd name="connsiteY31" fmla="*/ 818279 h 2132733"/>
              <a:gd name="connsiteX32" fmla="*/ 2654841 w 2971835"/>
              <a:gd name="connsiteY32" fmla="*/ 1310648 h 2132733"/>
              <a:gd name="connsiteX33" fmla="*/ 2725180 w 2971835"/>
              <a:gd name="connsiteY33" fmla="*/ 1817085 h 2132733"/>
              <a:gd name="connsiteX34" fmla="*/ 2837721 w 2971835"/>
              <a:gd name="connsiteY34" fmla="*/ 2014033 h 2132733"/>
              <a:gd name="connsiteX35" fmla="*/ 2542300 w 2971835"/>
              <a:gd name="connsiteY35" fmla="*/ 2014033 h 2132733"/>
              <a:gd name="connsiteX36" fmla="*/ 2007727 w 2971835"/>
              <a:gd name="connsiteY36" fmla="*/ 2126574 h 2132733"/>
              <a:gd name="connsiteX37" fmla="*/ 1585696 w 2971835"/>
              <a:gd name="connsiteY37" fmla="*/ 1957762 h 2132733"/>
              <a:gd name="connsiteX38" fmla="*/ 1135530 w 2971835"/>
              <a:gd name="connsiteY38" fmla="*/ 1085565 h 2132733"/>
              <a:gd name="connsiteX39" fmla="*/ 992118 w 2971835"/>
              <a:gd name="connsiteY39" fmla="*/ 1027955 h 2132733"/>
              <a:gd name="connsiteX40" fmla="*/ 967611 w 2971835"/>
              <a:gd name="connsiteY40" fmla="*/ 1192190 h 2132733"/>
              <a:gd name="connsiteX41" fmla="*/ 1262140 w 2971835"/>
              <a:gd name="connsiteY41" fmla="*/ 1774882 h 2132733"/>
              <a:gd name="connsiteX42" fmla="*/ 1248072 w 2971835"/>
              <a:gd name="connsiteY42" fmla="*/ 1901491 h 2132733"/>
              <a:gd name="connsiteX43" fmla="*/ 1445020 w 2971835"/>
              <a:gd name="connsiteY43" fmla="*/ 1999965 h 2132733"/>
              <a:gd name="connsiteX44" fmla="*/ 1163666 w 2971835"/>
              <a:gd name="connsiteY44" fmla="*/ 1999965 h 2132733"/>
              <a:gd name="connsiteX45" fmla="*/ 952650 w 2971835"/>
              <a:gd name="connsiteY45" fmla="*/ 2112507 h 2132733"/>
              <a:gd name="connsiteX46" fmla="*/ 361807 w 2971835"/>
              <a:gd name="connsiteY46" fmla="*/ 2056236 h 2132733"/>
              <a:gd name="connsiteX47" fmla="*/ 192995 w 2971835"/>
              <a:gd name="connsiteY47" fmla="*/ 1395054 h 2132733"/>
              <a:gd name="connsiteX48" fmla="*/ 277401 w 2971835"/>
              <a:gd name="connsiteY48" fmla="*/ 1184039 h 2132733"/>
              <a:gd name="connsiteX49" fmla="*/ 249266 w 2971835"/>
              <a:gd name="connsiteY49" fmla="*/ 987091 h 2132733"/>
              <a:gd name="connsiteX50" fmla="*/ 10115 w 2971835"/>
              <a:gd name="connsiteY50" fmla="*/ 916753 h 2132733"/>
              <a:gd name="connsiteX51" fmla="*/ 80453 w 2971835"/>
              <a:gd name="connsiteY51" fmla="*/ 663534 h 2132733"/>
              <a:gd name="connsiteX52" fmla="*/ 404010 w 2971835"/>
              <a:gd name="connsiteY52" fmla="*/ 733873 h 2132733"/>
              <a:gd name="connsiteX53" fmla="*/ 335326 w 2971835"/>
              <a:gd name="connsiteY53" fmla="*/ 900131 h 2132733"/>
              <a:gd name="connsiteX54" fmla="*/ 460281 w 2971835"/>
              <a:gd name="connsiteY54" fmla="*/ 1001159 h 2132733"/>
              <a:gd name="connsiteX55" fmla="*/ 460281 w 2971835"/>
              <a:gd name="connsiteY55" fmla="*/ 1001159 h 2132733"/>
              <a:gd name="connsiteX56" fmla="*/ 460281 w 2971835"/>
              <a:gd name="connsiteY56" fmla="*/ 1001159 h 2132733"/>
              <a:gd name="connsiteX0" fmla="*/ 769770 w 2971835"/>
              <a:gd name="connsiteY0" fmla="*/ 1606070 h 2132733"/>
              <a:gd name="connsiteX1" fmla="*/ 474349 w 2971835"/>
              <a:gd name="connsiteY1" fmla="*/ 958956 h 2132733"/>
              <a:gd name="connsiteX2" fmla="*/ 910447 w 2971835"/>
              <a:gd name="connsiteY2" fmla="*/ 550993 h 2132733"/>
              <a:gd name="connsiteX3" fmla="*/ 1191800 w 2971835"/>
              <a:gd name="connsiteY3" fmla="*/ 534809 h 2132733"/>
              <a:gd name="connsiteX4" fmla="*/ 1445020 w 2971835"/>
              <a:gd name="connsiteY4" fmla="*/ 719805 h 2132733"/>
              <a:gd name="connsiteX5" fmla="*/ 1838915 w 2971835"/>
              <a:gd name="connsiteY5" fmla="*/ 1324716 h 2132733"/>
              <a:gd name="connsiteX6" fmla="*/ 2049930 w 2971835"/>
              <a:gd name="connsiteY6" fmla="*/ 1479461 h 2132733"/>
              <a:gd name="connsiteX7" fmla="*/ 2063998 w 2971835"/>
              <a:gd name="connsiteY7" fmla="*/ 1352851 h 2132733"/>
              <a:gd name="connsiteX8" fmla="*/ 1782644 w 2971835"/>
              <a:gd name="connsiteY8" fmla="*/ 987091 h 2132733"/>
              <a:gd name="connsiteX9" fmla="*/ 1712306 w 2971835"/>
              <a:gd name="connsiteY9" fmla="*/ 663534 h 2132733"/>
              <a:gd name="connsiteX10" fmla="*/ 1571629 w 2971835"/>
              <a:gd name="connsiteY10" fmla="*/ 536925 h 2132733"/>
              <a:gd name="connsiteX11" fmla="*/ 1740441 w 2971835"/>
              <a:gd name="connsiteY11" fmla="*/ 480654 h 2132733"/>
              <a:gd name="connsiteX12" fmla="*/ 1585696 w 2971835"/>
              <a:gd name="connsiteY12" fmla="*/ 368113 h 2132733"/>
              <a:gd name="connsiteX13" fmla="*/ 1852983 w 2971835"/>
              <a:gd name="connsiteY13" fmla="*/ 354045 h 2132733"/>
              <a:gd name="connsiteX14" fmla="*/ 1549131 w 2971835"/>
              <a:gd name="connsiteY14" fmla="*/ 204216 h 2132733"/>
              <a:gd name="connsiteX15" fmla="*/ 1459087 w 2971835"/>
              <a:gd name="connsiteY15" fmla="*/ 44556 h 2132733"/>
              <a:gd name="connsiteX16" fmla="*/ 1799984 w 2971835"/>
              <a:gd name="connsiteY16" fmla="*/ 188032 h 2132733"/>
              <a:gd name="connsiteX17" fmla="*/ 1759524 w 2971835"/>
              <a:gd name="connsiteY17" fmla="*/ 171848 h 2132733"/>
              <a:gd name="connsiteX18" fmla="*/ 1937549 w 2971835"/>
              <a:gd name="connsiteY18" fmla="*/ 220400 h 2132733"/>
              <a:gd name="connsiteX19" fmla="*/ 1977849 w 2971835"/>
              <a:gd name="connsiteY19" fmla="*/ 152865 h 2132733"/>
              <a:gd name="connsiteX20" fmla="*/ 1923321 w 2971835"/>
              <a:gd name="connsiteY20" fmla="*/ 2353 h 2132733"/>
              <a:gd name="connsiteX21" fmla="*/ 2204675 w 2971835"/>
              <a:gd name="connsiteY21" fmla="*/ 283707 h 2132733"/>
              <a:gd name="connsiteX22" fmla="*/ 2528232 w 2971835"/>
              <a:gd name="connsiteY22" fmla="*/ 339978 h 2132733"/>
              <a:gd name="connsiteX23" fmla="*/ 2654841 w 2971835"/>
              <a:gd name="connsiteY23" fmla="*/ 255571 h 2132733"/>
              <a:gd name="connsiteX24" fmla="*/ 2851789 w 2971835"/>
              <a:gd name="connsiteY24" fmla="*/ 410316 h 2132733"/>
              <a:gd name="connsiteX25" fmla="*/ 2697044 w 2971835"/>
              <a:gd name="connsiteY25" fmla="*/ 565061 h 2132733"/>
              <a:gd name="connsiteX26" fmla="*/ 2289081 w 2971835"/>
              <a:gd name="connsiteY26" fmla="*/ 621331 h 2132733"/>
              <a:gd name="connsiteX27" fmla="*/ 2542300 w 2971835"/>
              <a:gd name="connsiteY27" fmla="*/ 705738 h 2132733"/>
              <a:gd name="connsiteX28" fmla="*/ 2922127 w 2971835"/>
              <a:gd name="connsiteY28" fmla="*/ 593196 h 2132733"/>
              <a:gd name="connsiteX29" fmla="*/ 2964330 w 2971835"/>
              <a:gd name="connsiteY29" fmla="*/ 804211 h 2132733"/>
              <a:gd name="connsiteX30" fmla="*/ 2839563 w 2971835"/>
              <a:gd name="connsiteY30" fmla="*/ 902239 h 2132733"/>
              <a:gd name="connsiteX31" fmla="*/ 2204675 w 2971835"/>
              <a:gd name="connsiteY31" fmla="*/ 818279 h 2132733"/>
              <a:gd name="connsiteX32" fmla="*/ 2654841 w 2971835"/>
              <a:gd name="connsiteY32" fmla="*/ 1310648 h 2132733"/>
              <a:gd name="connsiteX33" fmla="*/ 2725180 w 2971835"/>
              <a:gd name="connsiteY33" fmla="*/ 1817085 h 2132733"/>
              <a:gd name="connsiteX34" fmla="*/ 2837721 w 2971835"/>
              <a:gd name="connsiteY34" fmla="*/ 2014033 h 2132733"/>
              <a:gd name="connsiteX35" fmla="*/ 2542300 w 2971835"/>
              <a:gd name="connsiteY35" fmla="*/ 2014033 h 2132733"/>
              <a:gd name="connsiteX36" fmla="*/ 2007727 w 2971835"/>
              <a:gd name="connsiteY36" fmla="*/ 2126574 h 2132733"/>
              <a:gd name="connsiteX37" fmla="*/ 1585696 w 2971835"/>
              <a:gd name="connsiteY37" fmla="*/ 1957762 h 2132733"/>
              <a:gd name="connsiteX38" fmla="*/ 1135530 w 2971835"/>
              <a:gd name="connsiteY38" fmla="*/ 1085565 h 2132733"/>
              <a:gd name="connsiteX39" fmla="*/ 992118 w 2971835"/>
              <a:gd name="connsiteY39" fmla="*/ 1027955 h 2132733"/>
              <a:gd name="connsiteX40" fmla="*/ 967611 w 2971835"/>
              <a:gd name="connsiteY40" fmla="*/ 1192190 h 2132733"/>
              <a:gd name="connsiteX41" fmla="*/ 1262140 w 2971835"/>
              <a:gd name="connsiteY41" fmla="*/ 1774882 h 2132733"/>
              <a:gd name="connsiteX42" fmla="*/ 1248072 w 2971835"/>
              <a:gd name="connsiteY42" fmla="*/ 1901491 h 2132733"/>
              <a:gd name="connsiteX43" fmla="*/ 1445020 w 2971835"/>
              <a:gd name="connsiteY43" fmla="*/ 1999965 h 2132733"/>
              <a:gd name="connsiteX44" fmla="*/ 1163666 w 2971835"/>
              <a:gd name="connsiteY44" fmla="*/ 1999965 h 2132733"/>
              <a:gd name="connsiteX45" fmla="*/ 952650 w 2971835"/>
              <a:gd name="connsiteY45" fmla="*/ 2112507 h 2132733"/>
              <a:gd name="connsiteX46" fmla="*/ 361807 w 2971835"/>
              <a:gd name="connsiteY46" fmla="*/ 2056236 h 2132733"/>
              <a:gd name="connsiteX47" fmla="*/ 192995 w 2971835"/>
              <a:gd name="connsiteY47" fmla="*/ 1395054 h 2132733"/>
              <a:gd name="connsiteX48" fmla="*/ 277401 w 2971835"/>
              <a:gd name="connsiteY48" fmla="*/ 1184039 h 2132733"/>
              <a:gd name="connsiteX49" fmla="*/ 249266 w 2971835"/>
              <a:gd name="connsiteY49" fmla="*/ 987091 h 2132733"/>
              <a:gd name="connsiteX50" fmla="*/ 10115 w 2971835"/>
              <a:gd name="connsiteY50" fmla="*/ 916753 h 2132733"/>
              <a:gd name="connsiteX51" fmla="*/ 80453 w 2971835"/>
              <a:gd name="connsiteY51" fmla="*/ 663534 h 2132733"/>
              <a:gd name="connsiteX52" fmla="*/ 404010 w 2971835"/>
              <a:gd name="connsiteY52" fmla="*/ 733873 h 2132733"/>
              <a:gd name="connsiteX53" fmla="*/ 335326 w 2971835"/>
              <a:gd name="connsiteY53" fmla="*/ 900131 h 2132733"/>
              <a:gd name="connsiteX54" fmla="*/ 460281 w 2971835"/>
              <a:gd name="connsiteY54" fmla="*/ 1001159 h 2132733"/>
              <a:gd name="connsiteX55" fmla="*/ 460281 w 2971835"/>
              <a:gd name="connsiteY55" fmla="*/ 1001159 h 2132733"/>
              <a:gd name="connsiteX56" fmla="*/ 460281 w 2971835"/>
              <a:gd name="connsiteY56" fmla="*/ 1001159 h 2132733"/>
              <a:gd name="connsiteX0" fmla="*/ 769770 w 2971835"/>
              <a:gd name="connsiteY0" fmla="*/ 1606070 h 2132733"/>
              <a:gd name="connsiteX1" fmla="*/ 474349 w 2971835"/>
              <a:gd name="connsiteY1" fmla="*/ 958956 h 2132733"/>
              <a:gd name="connsiteX2" fmla="*/ 910447 w 2971835"/>
              <a:gd name="connsiteY2" fmla="*/ 550993 h 2132733"/>
              <a:gd name="connsiteX3" fmla="*/ 1191800 w 2971835"/>
              <a:gd name="connsiteY3" fmla="*/ 534809 h 2132733"/>
              <a:gd name="connsiteX4" fmla="*/ 1445020 w 2971835"/>
              <a:gd name="connsiteY4" fmla="*/ 719805 h 2132733"/>
              <a:gd name="connsiteX5" fmla="*/ 1838915 w 2971835"/>
              <a:gd name="connsiteY5" fmla="*/ 1324716 h 2132733"/>
              <a:gd name="connsiteX6" fmla="*/ 2049930 w 2971835"/>
              <a:gd name="connsiteY6" fmla="*/ 1479461 h 2132733"/>
              <a:gd name="connsiteX7" fmla="*/ 2063998 w 2971835"/>
              <a:gd name="connsiteY7" fmla="*/ 1352851 h 2132733"/>
              <a:gd name="connsiteX8" fmla="*/ 1782644 w 2971835"/>
              <a:gd name="connsiteY8" fmla="*/ 987091 h 2132733"/>
              <a:gd name="connsiteX9" fmla="*/ 1712306 w 2971835"/>
              <a:gd name="connsiteY9" fmla="*/ 663534 h 2132733"/>
              <a:gd name="connsiteX10" fmla="*/ 1571629 w 2971835"/>
              <a:gd name="connsiteY10" fmla="*/ 536925 h 2132733"/>
              <a:gd name="connsiteX11" fmla="*/ 1740441 w 2971835"/>
              <a:gd name="connsiteY11" fmla="*/ 480654 h 2132733"/>
              <a:gd name="connsiteX12" fmla="*/ 1585696 w 2971835"/>
              <a:gd name="connsiteY12" fmla="*/ 368113 h 2132733"/>
              <a:gd name="connsiteX13" fmla="*/ 1852983 w 2971835"/>
              <a:gd name="connsiteY13" fmla="*/ 354045 h 2132733"/>
              <a:gd name="connsiteX14" fmla="*/ 1549131 w 2971835"/>
              <a:gd name="connsiteY14" fmla="*/ 204216 h 2132733"/>
              <a:gd name="connsiteX15" fmla="*/ 1459087 w 2971835"/>
              <a:gd name="connsiteY15" fmla="*/ 44556 h 2132733"/>
              <a:gd name="connsiteX16" fmla="*/ 1799984 w 2971835"/>
              <a:gd name="connsiteY16" fmla="*/ 188032 h 2132733"/>
              <a:gd name="connsiteX17" fmla="*/ 1759524 w 2971835"/>
              <a:gd name="connsiteY17" fmla="*/ 171848 h 2132733"/>
              <a:gd name="connsiteX18" fmla="*/ 1937549 w 2971835"/>
              <a:gd name="connsiteY18" fmla="*/ 220400 h 2132733"/>
              <a:gd name="connsiteX19" fmla="*/ 1977849 w 2971835"/>
              <a:gd name="connsiteY19" fmla="*/ 152865 h 2132733"/>
              <a:gd name="connsiteX20" fmla="*/ 1923321 w 2971835"/>
              <a:gd name="connsiteY20" fmla="*/ 2353 h 2132733"/>
              <a:gd name="connsiteX21" fmla="*/ 2204675 w 2971835"/>
              <a:gd name="connsiteY21" fmla="*/ 283707 h 2132733"/>
              <a:gd name="connsiteX22" fmla="*/ 2528232 w 2971835"/>
              <a:gd name="connsiteY22" fmla="*/ 339978 h 2132733"/>
              <a:gd name="connsiteX23" fmla="*/ 2654841 w 2971835"/>
              <a:gd name="connsiteY23" fmla="*/ 255571 h 2132733"/>
              <a:gd name="connsiteX24" fmla="*/ 2851789 w 2971835"/>
              <a:gd name="connsiteY24" fmla="*/ 410316 h 2132733"/>
              <a:gd name="connsiteX25" fmla="*/ 2697044 w 2971835"/>
              <a:gd name="connsiteY25" fmla="*/ 565061 h 2132733"/>
              <a:gd name="connsiteX26" fmla="*/ 2289081 w 2971835"/>
              <a:gd name="connsiteY26" fmla="*/ 621331 h 2132733"/>
              <a:gd name="connsiteX27" fmla="*/ 2542300 w 2971835"/>
              <a:gd name="connsiteY27" fmla="*/ 705738 h 2132733"/>
              <a:gd name="connsiteX28" fmla="*/ 2922127 w 2971835"/>
              <a:gd name="connsiteY28" fmla="*/ 593196 h 2132733"/>
              <a:gd name="connsiteX29" fmla="*/ 2964330 w 2971835"/>
              <a:gd name="connsiteY29" fmla="*/ 804211 h 2132733"/>
              <a:gd name="connsiteX30" fmla="*/ 2839563 w 2971835"/>
              <a:gd name="connsiteY30" fmla="*/ 902239 h 2132733"/>
              <a:gd name="connsiteX31" fmla="*/ 2204675 w 2971835"/>
              <a:gd name="connsiteY31" fmla="*/ 818279 h 2132733"/>
              <a:gd name="connsiteX32" fmla="*/ 2654841 w 2971835"/>
              <a:gd name="connsiteY32" fmla="*/ 1310648 h 2132733"/>
              <a:gd name="connsiteX33" fmla="*/ 2725180 w 2971835"/>
              <a:gd name="connsiteY33" fmla="*/ 1817085 h 2132733"/>
              <a:gd name="connsiteX34" fmla="*/ 2837721 w 2971835"/>
              <a:gd name="connsiteY34" fmla="*/ 2014033 h 2132733"/>
              <a:gd name="connsiteX35" fmla="*/ 2542300 w 2971835"/>
              <a:gd name="connsiteY35" fmla="*/ 2014033 h 2132733"/>
              <a:gd name="connsiteX36" fmla="*/ 2007727 w 2971835"/>
              <a:gd name="connsiteY36" fmla="*/ 2126574 h 2132733"/>
              <a:gd name="connsiteX37" fmla="*/ 1585696 w 2971835"/>
              <a:gd name="connsiteY37" fmla="*/ 1957762 h 2132733"/>
              <a:gd name="connsiteX38" fmla="*/ 1135530 w 2971835"/>
              <a:gd name="connsiteY38" fmla="*/ 1085565 h 2132733"/>
              <a:gd name="connsiteX39" fmla="*/ 992118 w 2971835"/>
              <a:gd name="connsiteY39" fmla="*/ 1027955 h 2132733"/>
              <a:gd name="connsiteX40" fmla="*/ 967611 w 2971835"/>
              <a:gd name="connsiteY40" fmla="*/ 1192190 h 2132733"/>
              <a:gd name="connsiteX41" fmla="*/ 1262140 w 2971835"/>
              <a:gd name="connsiteY41" fmla="*/ 1774882 h 2132733"/>
              <a:gd name="connsiteX42" fmla="*/ 1248072 w 2971835"/>
              <a:gd name="connsiteY42" fmla="*/ 1901491 h 2132733"/>
              <a:gd name="connsiteX43" fmla="*/ 1445020 w 2971835"/>
              <a:gd name="connsiteY43" fmla="*/ 1999965 h 2132733"/>
              <a:gd name="connsiteX44" fmla="*/ 1163666 w 2971835"/>
              <a:gd name="connsiteY44" fmla="*/ 1999965 h 2132733"/>
              <a:gd name="connsiteX45" fmla="*/ 952650 w 2971835"/>
              <a:gd name="connsiteY45" fmla="*/ 2112507 h 2132733"/>
              <a:gd name="connsiteX46" fmla="*/ 361807 w 2971835"/>
              <a:gd name="connsiteY46" fmla="*/ 2056236 h 2132733"/>
              <a:gd name="connsiteX47" fmla="*/ 192995 w 2971835"/>
              <a:gd name="connsiteY47" fmla="*/ 1395054 h 2132733"/>
              <a:gd name="connsiteX48" fmla="*/ 277401 w 2971835"/>
              <a:gd name="connsiteY48" fmla="*/ 1184039 h 2132733"/>
              <a:gd name="connsiteX49" fmla="*/ 249266 w 2971835"/>
              <a:gd name="connsiteY49" fmla="*/ 987091 h 2132733"/>
              <a:gd name="connsiteX50" fmla="*/ 10115 w 2971835"/>
              <a:gd name="connsiteY50" fmla="*/ 916753 h 2132733"/>
              <a:gd name="connsiteX51" fmla="*/ 80453 w 2971835"/>
              <a:gd name="connsiteY51" fmla="*/ 663534 h 2132733"/>
              <a:gd name="connsiteX52" fmla="*/ 404010 w 2971835"/>
              <a:gd name="connsiteY52" fmla="*/ 733873 h 2132733"/>
              <a:gd name="connsiteX53" fmla="*/ 335326 w 2971835"/>
              <a:gd name="connsiteY53" fmla="*/ 900131 h 2132733"/>
              <a:gd name="connsiteX54" fmla="*/ 460281 w 2971835"/>
              <a:gd name="connsiteY54" fmla="*/ 1001159 h 2132733"/>
              <a:gd name="connsiteX55" fmla="*/ 460281 w 2971835"/>
              <a:gd name="connsiteY55" fmla="*/ 1001159 h 2132733"/>
              <a:gd name="connsiteX56" fmla="*/ 460281 w 2971835"/>
              <a:gd name="connsiteY56" fmla="*/ 1001159 h 2132733"/>
              <a:gd name="connsiteX0" fmla="*/ 769770 w 2971835"/>
              <a:gd name="connsiteY0" fmla="*/ 1606070 h 2132733"/>
              <a:gd name="connsiteX1" fmla="*/ 474349 w 2971835"/>
              <a:gd name="connsiteY1" fmla="*/ 958956 h 2132733"/>
              <a:gd name="connsiteX2" fmla="*/ 910447 w 2971835"/>
              <a:gd name="connsiteY2" fmla="*/ 550993 h 2132733"/>
              <a:gd name="connsiteX3" fmla="*/ 1191800 w 2971835"/>
              <a:gd name="connsiteY3" fmla="*/ 534809 h 2132733"/>
              <a:gd name="connsiteX4" fmla="*/ 1445020 w 2971835"/>
              <a:gd name="connsiteY4" fmla="*/ 719805 h 2132733"/>
              <a:gd name="connsiteX5" fmla="*/ 1838915 w 2971835"/>
              <a:gd name="connsiteY5" fmla="*/ 1324716 h 2132733"/>
              <a:gd name="connsiteX6" fmla="*/ 2049930 w 2971835"/>
              <a:gd name="connsiteY6" fmla="*/ 1479461 h 2132733"/>
              <a:gd name="connsiteX7" fmla="*/ 2063998 w 2971835"/>
              <a:gd name="connsiteY7" fmla="*/ 1352851 h 2132733"/>
              <a:gd name="connsiteX8" fmla="*/ 1782644 w 2971835"/>
              <a:gd name="connsiteY8" fmla="*/ 987091 h 2132733"/>
              <a:gd name="connsiteX9" fmla="*/ 1712306 w 2971835"/>
              <a:gd name="connsiteY9" fmla="*/ 663534 h 2132733"/>
              <a:gd name="connsiteX10" fmla="*/ 1571629 w 2971835"/>
              <a:gd name="connsiteY10" fmla="*/ 536925 h 2132733"/>
              <a:gd name="connsiteX11" fmla="*/ 1740441 w 2971835"/>
              <a:gd name="connsiteY11" fmla="*/ 480654 h 2132733"/>
              <a:gd name="connsiteX12" fmla="*/ 1585696 w 2971835"/>
              <a:gd name="connsiteY12" fmla="*/ 368113 h 2132733"/>
              <a:gd name="connsiteX13" fmla="*/ 1852983 w 2971835"/>
              <a:gd name="connsiteY13" fmla="*/ 354045 h 2132733"/>
              <a:gd name="connsiteX14" fmla="*/ 1549131 w 2971835"/>
              <a:gd name="connsiteY14" fmla="*/ 204216 h 2132733"/>
              <a:gd name="connsiteX15" fmla="*/ 1459087 w 2971835"/>
              <a:gd name="connsiteY15" fmla="*/ 44556 h 2132733"/>
              <a:gd name="connsiteX16" fmla="*/ 1799984 w 2971835"/>
              <a:gd name="connsiteY16" fmla="*/ 188032 h 2132733"/>
              <a:gd name="connsiteX17" fmla="*/ 1759524 w 2971835"/>
              <a:gd name="connsiteY17" fmla="*/ 171848 h 2132733"/>
              <a:gd name="connsiteX18" fmla="*/ 1937549 w 2971835"/>
              <a:gd name="connsiteY18" fmla="*/ 220400 h 2132733"/>
              <a:gd name="connsiteX19" fmla="*/ 1977849 w 2971835"/>
              <a:gd name="connsiteY19" fmla="*/ 152865 h 2132733"/>
              <a:gd name="connsiteX20" fmla="*/ 1923321 w 2971835"/>
              <a:gd name="connsiteY20" fmla="*/ 2353 h 2132733"/>
              <a:gd name="connsiteX21" fmla="*/ 2204675 w 2971835"/>
              <a:gd name="connsiteY21" fmla="*/ 283707 h 2132733"/>
              <a:gd name="connsiteX22" fmla="*/ 2528232 w 2971835"/>
              <a:gd name="connsiteY22" fmla="*/ 339978 h 2132733"/>
              <a:gd name="connsiteX23" fmla="*/ 2654841 w 2971835"/>
              <a:gd name="connsiteY23" fmla="*/ 255571 h 2132733"/>
              <a:gd name="connsiteX24" fmla="*/ 2851789 w 2971835"/>
              <a:gd name="connsiteY24" fmla="*/ 410316 h 2132733"/>
              <a:gd name="connsiteX25" fmla="*/ 2697044 w 2971835"/>
              <a:gd name="connsiteY25" fmla="*/ 565061 h 2132733"/>
              <a:gd name="connsiteX26" fmla="*/ 2289081 w 2971835"/>
              <a:gd name="connsiteY26" fmla="*/ 621331 h 2132733"/>
              <a:gd name="connsiteX27" fmla="*/ 2542300 w 2971835"/>
              <a:gd name="connsiteY27" fmla="*/ 705738 h 2132733"/>
              <a:gd name="connsiteX28" fmla="*/ 2922127 w 2971835"/>
              <a:gd name="connsiteY28" fmla="*/ 593196 h 2132733"/>
              <a:gd name="connsiteX29" fmla="*/ 2964330 w 2971835"/>
              <a:gd name="connsiteY29" fmla="*/ 804211 h 2132733"/>
              <a:gd name="connsiteX30" fmla="*/ 2839563 w 2971835"/>
              <a:gd name="connsiteY30" fmla="*/ 902239 h 2132733"/>
              <a:gd name="connsiteX31" fmla="*/ 2204675 w 2971835"/>
              <a:gd name="connsiteY31" fmla="*/ 818279 h 2132733"/>
              <a:gd name="connsiteX32" fmla="*/ 2654841 w 2971835"/>
              <a:gd name="connsiteY32" fmla="*/ 1310648 h 2132733"/>
              <a:gd name="connsiteX33" fmla="*/ 2725180 w 2971835"/>
              <a:gd name="connsiteY33" fmla="*/ 1817085 h 2132733"/>
              <a:gd name="connsiteX34" fmla="*/ 2837721 w 2971835"/>
              <a:gd name="connsiteY34" fmla="*/ 2014033 h 2132733"/>
              <a:gd name="connsiteX35" fmla="*/ 2542300 w 2971835"/>
              <a:gd name="connsiteY35" fmla="*/ 2014033 h 2132733"/>
              <a:gd name="connsiteX36" fmla="*/ 2007727 w 2971835"/>
              <a:gd name="connsiteY36" fmla="*/ 2126574 h 2132733"/>
              <a:gd name="connsiteX37" fmla="*/ 1585696 w 2971835"/>
              <a:gd name="connsiteY37" fmla="*/ 1957762 h 2132733"/>
              <a:gd name="connsiteX38" fmla="*/ 1135530 w 2971835"/>
              <a:gd name="connsiteY38" fmla="*/ 1085565 h 2132733"/>
              <a:gd name="connsiteX39" fmla="*/ 992118 w 2971835"/>
              <a:gd name="connsiteY39" fmla="*/ 1027955 h 2132733"/>
              <a:gd name="connsiteX40" fmla="*/ 967611 w 2971835"/>
              <a:gd name="connsiteY40" fmla="*/ 1192190 h 2132733"/>
              <a:gd name="connsiteX41" fmla="*/ 1262140 w 2971835"/>
              <a:gd name="connsiteY41" fmla="*/ 1774882 h 2132733"/>
              <a:gd name="connsiteX42" fmla="*/ 1248072 w 2971835"/>
              <a:gd name="connsiteY42" fmla="*/ 1901491 h 2132733"/>
              <a:gd name="connsiteX43" fmla="*/ 1445020 w 2971835"/>
              <a:gd name="connsiteY43" fmla="*/ 1999965 h 2132733"/>
              <a:gd name="connsiteX44" fmla="*/ 1163666 w 2971835"/>
              <a:gd name="connsiteY44" fmla="*/ 1999965 h 2132733"/>
              <a:gd name="connsiteX45" fmla="*/ 952650 w 2971835"/>
              <a:gd name="connsiteY45" fmla="*/ 2112507 h 2132733"/>
              <a:gd name="connsiteX46" fmla="*/ 361807 w 2971835"/>
              <a:gd name="connsiteY46" fmla="*/ 2056236 h 2132733"/>
              <a:gd name="connsiteX47" fmla="*/ 192995 w 2971835"/>
              <a:gd name="connsiteY47" fmla="*/ 1395054 h 2132733"/>
              <a:gd name="connsiteX48" fmla="*/ 277401 w 2971835"/>
              <a:gd name="connsiteY48" fmla="*/ 1184039 h 2132733"/>
              <a:gd name="connsiteX49" fmla="*/ 249266 w 2971835"/>
              <a:gd name="connsiteY49" fmla="*/ 987091 h 2132733"/>
              <a:gd name="connsiteX50" fmla="*/ 10115 w 2971835"/>
              <a:gd name="connsiteY50" fmla="*/ 916753 h 2132733"/>
              <a:gd name="connsiteX51" fmla="*/ 80453 w 2971835"/>
              <a:gd name="connsiteY51" fmla="*/ 663534 h 2132733"/>
              <a:gd name="connsiteX52" fmla="*/ 404010 w 2971835"/>
              <a:gd name="connsiteY52" fmla="*/ 733873 h 2132733"/>
              <a:gd name="connsiteX53" fmla="*/ 335326 w 2971835"/>
              <a:gd name="connsiteY53" fmla="*/ 900131 h 2132733"/>
              <a:gd name="connsiteX54" fmla="*/ 460281 w 2971835"/>
              <a:gd name="connsiteY54" fmla="*/ 1001159 h 2132733"/>
              <a:gd name="connsiteX55" fmla="*/ 460281 w 2971835"/>
              <a:gd name="connsiteY55" fmla="*/ 1001159 h 2132733"/>
              <a:gd name="connsiteX56" fmla="*/ 623566 w 2971835"/>
              <a:gd name="connsiteY56" fmla="*/ 1618016 h 2132733"/>
              <a:gd name="connsiteX0" fmla="*/ 769770 w 2971835"/>
              <a:gd name="connsiteY0" fmla="*/ 1606070 h 2132733"/>
              <a:gd name="connsiteX1" fmla="*/ 474349 w 2971835"/>
              <a:gd name="connsiteY1" fmla="*/ 958956 h 2132733"/>
              <a:gd name="connsiteX2" fmla="*/ 910447 w 2971835"/>
              <a:gd name="connsiteY2" fmla="*/ 550993 h 2132733"/>
              <a:gd name="connsiteX3" fmla="*/ 1191800 w 2971835"/>
              <a:gd name="connsiteY3" fmla="*/ 534809 h 2132733"/>
              <a:gd name="connsiteX4" fmla="*/ 1445020 w 2971835"/>
              <a:gd name="connsiteY4" fmla="*/ 719805 h 2132733"/>
              <a:gd name="connsiteX5" fmla="*/ 1838915 w 2971835"/>
              <a:gd name="connsiteY5" fmla="*/ 1324716 h 2132733"/>
              <a:gd name="connsiteX6" fmla="*/ 2049930 w 2971835"/>
              <a:gd name="connsiteY6" fmla="*/ 1479461 h 2132733"/>
              <a:gd name="connsiteX7" fmla="*/ 2063998 w 2971835"/>
              <a:gd name="connsiteY7" fmla="*/ 1352851 h 2132733"/>
              <a:gd name="connsiteX8" fmla="*/ 1782644 w 2971835"/>
              <a:gd name="connsiteY8" fmla="*/ 987091 h 2132733"/>
              <a:gd name="connsiteX9" fmla="*/ 1712306 w 2971835"/>
              <a:gd name="connsiteY9" fmla="*/ 663534 h 2132733"/>
              <a:gd name="connsiteX10" fmla="*/ 1571629 w 2971835"/>
              <a:gd name="connsiteY10" fmla="*/ 536925 h 2132733"/>
              <a:gd name="connsiteX11" fmla="*/ 1740441 w 2971835"/>
              <a:gd name="connsiteY11" fmla="*/ 480654 h 2132733"/>
              <a:gd name="connsiteX12" fmla="*/ 1585696 w 2971835"/>
              <a:gd name="connsiteY12" fmla="*/ 368113 h 2132733"/>
              <a:gd name="connsiteX13" fmla="*/ 1852983 w 2971835"/>
              <a:gd name="connsiteY13" fmla="*/ 354045 h 2132733"/>
              <a:gd name="connsiteX14" fmla="*/ 1549131 w 2971835"/>
              <a:gd name="connsiteY14" fmla="*/ 204216 h 2132733"/>
              <a:gd name="connsiteX15" fmla="*/ 1459087 w 2971835"/>
              <a:gd name="connsiteY15" fmla="*/ 44556 h 2132733"/>
              <a:gd name="connsiteX16" fmla="*/ 1799984 w 2971835"/>
              <a:gd name="connsiteY16" fmla="*/ 188032 h 2132733"/>
              <a:gd name="connsiteX17" fmla="*/ 1759524 w 2971835"/>
              <a:gd name="connsiteY17" fmla="*/ 171848 h 2132733"/>
              <a:gd name="connsiteX18" fmla="*/ 1937549 w 2971835"/>
              <a:gd name="connsiteY18" fmla="*/ 220400 h 2132733"/>
              <a:gd name="connsiteX19" fmla="*/ 1977849 w 2971835"/>
              <a:gd name="connsiteY19" fmla="*/ 152865 h 2132733"/>
              <a:gd name="connsiteX20" fmla="*/ 1923321 w 2971835"/>
              <a:gd name="connsiteY20" fmla="*/ 2353 h 2132733"/>
              <a:gd name="connsiteX21" fmla="*/ 2204675 w 2971835"/>
              <a:gd name="connsiteY21" fmla="*/ 283707 h 2132733"/>
              <a:gd name="connsiteX22" fmla="*/ 2528232 w 2971835"/>
              <a:gd name="connsiteY22" fmla="*/ 339978 h 2132733"/>
              <a:gd name="connsiteX23" fmla="*/ 2654841 w 2971835"/>
              <a:gd name="connsiteY23" fmla="*/ 255571 h 2132733"/>
              <a:gd name="connsiteX24" fmla="*/ 2851789 w 2971835"/>
              <a:gd name="connsiteY24" fmla="*/ 410316 h 2132733"/>
              <a:gd name="connsiteX25" fmla="*/ 2697044 w 2971835"/>
              <a:gd name="connsiteY25" fmla="*/ 565061 h 2132733"/>
              <a:gd name="connsiteX26" fmla="*/ 2289081 w 2971835"/>
              <a:gd name="connsiteY26" fmla="*/ 621331 h 2132733"/>
              <a:gd name="connsiteX27" fmla="*/ 2542300 w 2971835"/>
              <a:gd name="connsiteY27" fmla="*/ 705738 h 2132733"/>
              <a:gd name="connsiteX28" fmla="*/ 2922127 w 2971835"/>
              <a:gd name="connsiteY28" fmla="*/ 593196 h 2132733"/>
              <a:gd name="connsiteX29" fmla="*/ 2964330 w 2971835"/>
              <a:gd name="connsiteY29" fmla="*/ 804211 h 2132733"/>
              <a:gd name="connsiteX30" fmla="*/ 2839563 w 2971835"/>
              <a:gd name="connsiteY30" fmla="*/ 902239 h 2132733"/>
              <a:gd name="connsiteX31" fmla="*/ 2204675 w 2971835"/>
              <a:gd name="connsiteY31" fmla="*/ 818279 h 2132733"/>
              <a:gd name="connsiteX32" fmla="*/ 2654841 w 2971835"/>
              <a:gd name="connsiteY32" fmla="*/ 1310648 h 2132733"/>
              <a:gd name="connsiteX33" fmla="*/ 2725180 w 2971835"/>
              <a:gd name="connsiteY33" fmla="*/ 1817085 h 2132733"/>
              <a:gd name="connsiteX34" fmla="*/ 2837721 w 2971835"/>
              <a:gd name="connsiteY34" fmla="*/ 2014033 h 2132733"/>
              <a:gd name="connsiteX35" fmla="*/ 2542300 w 2971835"/>
              <a:gd name="connsiteY35" fmla="*/ 2014033 h 2132733"/>
              <a:gd name="connsiteX36" fmla="*/ 2007727 w 2971835"/>
              <a:gd name="connsiteY36" fmla="*/ 2126574 h 2132733"/>
              <a:gd name="connsiteX37" fmla="*/ 1585696 w 2971835"/>
              <a:gd name="connsiteY37" fmla="*/ 1957762 h 2132733"/>
              <a:gd name="connsiteX38" fmla="*/ 1135530 w 2971835"/>
              <a:gd name="connsiteY38" fmla="*/ 1085565 h 2132733"/>
              <a:gd name="connsiteX39" fmla="*/ 992118 w 2971835"/>
              <a:gd name="connsiteY39" fmla="*/ 1027955 h 2132733"/>
              <a:gd name="connsiteX40" fmla="*/ 967611 w 2971835"/>
              <a:gd name="connsiteY40" fmla="*/ 1192190 h 2132733"/>
              <a:gd name="connsiteX41" fmla="*/ 1262140 w 2971835"/>
              <a:gd name="connsiteY41" fmla="*/ 1774882 h 2132733"/>
              <a:gd name="connsiteX42" fmla="*/ 1248072 w 2971835"/>
              <a:gd name="connsiteY42" fmla="*/ 1901491 h 2132733"/>
              <a:gd name="connsiteX43" fmla="*/ 1445020 w 2971835"/>
              <a:gd name="connsiteY43" fmla="*/ 1999965 h 2132733"/>
              <a:gd name="connsiteX44" fmla="*/ 1163666 w 2971835"/>
              <a:gd name="connsiteY44" fmla="*/ 1999965 h 2132733"/>
              <a:gd name="connsiteX45" fmla="*/ 952650 w 2971835"/>
              <a:gd name="connsiteY45" fmla="*/ 2112507 h 2132733"/>
              <a:gd name="connsiteX46" fmla="*/ 361807 w 2971835"/>
              <a:gd name="connsiteY46" fmla="*/ 2056236 h 2132733"/>
              <a:gd name="connsiteX47" fmla="*/ 192995 w 2971835"/>
              <a:gd name="connsiteY47" fmla="*/ 1395054 h 2132733"/>
              <a:gd name="connsiteX48" fmla="*/ 277401 w 2971835"/>
              <a:gd name="connsiteY48" fmla="*/ 1184039 h 2132733"/>
              <a:gd name="connsiteX49" fmla="*/ 249266 w 2971835"/>
              <a:gd name="connsiteY49" fmla="*/ 987091 h 2132733"/>
              <a:gd name="connsiteX50" fmla="*/ 10115 w 2971835"/>
              <a:gd name="connsiteY50" fmla="*/ 916753 h 2132733"/>
              <a:gd name="connsiteX51" fmla="*/ 80453 w 2971835"/>
              <a:gd name="connsiteY51" fmla="*/ 663534 h 2132733"/>
              <a:gd name="connsiteX52" fmla="*/ 404010 w 2971835"/>
              <a:gd name="connsiteY52" fmla="*/ 733873 h 2132733"/>
              <a:gd name="connsiteX53" fmla="*/ 335326 w 2971835"/>
              <a:gd name="connsiteY53" fmla="*/ 900131 h 2132733"/>
              <a:gd name="connsiteX54" fmla="*/ 460281 w 2971835"/>
              <a:gd name="connsiteY54" fmla="*/ 1001159 h 2132733"/>
              <a:gd name="connsiteX55" fmla="*/ 460281 w 2971835"/>
              <a:gd name="connsiteY55" fmla="*/ 1001159 h 2132733"/>
              <a:gd name="connsiteX56" fmla="*/ 616309 w 2971835"/>
              <a:gd name="connsiteY56" fmla="*/ 1618016 h 2132733"/>
              <a:gd name="connsiteX0" fmla="*/ 769770 w 2971835"/>
              <a:gd name="connsiteY0" fmla="*/ 1606070 h 2132733"/>
              <a:gd name="connsiteX1" fmla="*/ 474349 w 2971835"/>
              <a:gd name="connsiteY1" fmla="*/ 958956 h 2132733"/>
              <a:gd name="connsiteX2" fmla="*/ 910447 w 2971835"/>
              <a:gd name="connsiteY2" fmla="*/ 550993 h 2132733"/>
              <a:gd name="connsiteX3" fmla="*/ 1191800 w 2971835"/>
              <a:gd name="connsiteY3" fmla="*/ 534809 h 2132733"/>
              <a:gd name="connsiteX4" fmla="*/ 1445020 w 2971835"/>
              <a:gd name="connsiteY4" fmla="*/ 719805 h 2132733"/>
              <a:gd name="connsiteX5" fmla="*/ 1838915 w 2971835"/>
              <a:gd name="connsiteY5" fmla="*/ 1324716 h 2132733"/>
              <a:gd name="connsiteX6" fmla="*/ 2049930 w 2971835"/>
              <a:gd name="connsiteY6" fmla="*/ 1479461 h 2132733"/>
              <a:gd name="connsiteX7" fmla="*/ 2063998 w 2971835"/>
              <a:gd name="connsiteY7" fmla="*/ 1352851 h 2132733"/>
              <a:gd name="connsiteX8" fmla="*/ 1782644 w 2971835"/>
              <a:gd name="connsiteY8" fmla="*/ 987091 h 2132733"/>
              <a:gd name="connsiteX9" fmla="*/ 1712306 w 2971835"/>
              <a:gd name="connsiteY9" fmla="*/ 663534 h 2132733"/>
              <a:gd name="connsiteX10" fmla="*/ 1571629 w 2971835"/>
              <a:gd name="connsiteY10" fmla="*/ 536925 h 2132733"/>
              <a:gd name="connsiteX11" fmla="*/ 1740441 w 2971835"/>
              <a:gd name="connsiteY11" fmla="*/ 480654 h 2132733"/>
              <a:gd name="connsiteX12" fmla="*/ 1585696 w 2971835"/>
              <a:gd name="connsiteY12" fmla="*/ 368113 h 2132733"/>
              <a:gd name="connsiteX13" fmla="*/ 1852983 w 2971835"/>
              <a:gd name="connsiteY13" fmla="*/ 354045 h 2132733"/>
              <a:gd name="connsiteX14" fmla="*/ 1549131 w 2971835"/>
              <a:gd name="connsiteY14" fmla="*/ 204216 h 2132733"/>
              <a:gd name="connsiteX15" fmla="*/ 1459087 w 2971835"/>
              <a:gd name="connsiteY15" fmla="*/ 44556 h 2132733"/>
              <a:gd name="connsiteX16" fmla="*/ 1799984 w 2971835"/>
              <a:gd name="connsiteY16" fmla="*/ 188032 h 2132733"/>
              <a:gd name="connsiteX17" fmla="*/ 1759524 w 2971835"/>
              <a:gd name="connsiteY17" fmla="*/ 171848 h 2132733"/>
              <a:gd name="connsiteX18" fmla="*/ 1937549 w 2971835"/>
              <a:gd name="connsiteY18" fmla="*/ 220400 h 2132733"/>
              <a:gd name="connsiteX19" fmla="*/ 1977849 w 2971835"/>
              <a:gd name="connsiteY19" fmla="*/ 152865 h 2132733"/>
              <a:gd name="connsiteX20" fmla="*/ 1923321 w 2971835"/>
              <a:gd name="connsiteY20" fmla="*/ 2353 h 2132733"/>
              <a:gd name="connsiteX21" fmla="*/ 2204675 w 2971835"/>
              <a:gd name="connsiteY21" fmla="*/ 283707 h 2132733"/>
              <a:gd name="connsiteX22" fmla="*/ 2528232 w 2971835"/>
              <a:gd name="connsiteY22" fmla="*/ 339978 h 2132733"/>
              <a:gd name="connsiteX23" fmla="*/ 2654841 w 2971835"/>
              <a:gd name="connsiteY23" fmla="*/ 255571 h 2132733"/>
              <a:gd name="connsiteX24" fmla="*/ 2851789 w 2971835"/>
              <a:gd name="connsiteY24" fmla="*/ 410316 h 2132733"/>
              <a:gd name="connsiteX25" fmla="*/ 2697044 w 2971835"/>
              <a:gd name="connsiteY25" fmla="*/ 565061 h 2132733"/>
              <a:gd name="connsiteX26" fmla="*/ 2289081 w 2971835"/>
              <a:gd name="connsiteY26" fmla="*/ 621331 h 2132733"/>
              <a:gd name="connsiteX27" fmla="*/ 2542300 w 2971835"/>
              <a:gd name="connsiteY27" fmla="*/ 705738 h 2132733"/>
              <a:gd name="connsiteX28" fmla="*/ 2922127 w 2971835"/>
              <a:gd name="connsiteY28" fmla="*/ 593196 h 2132733"/>
              <a:gd name="connsiteX29" fmla="*/ 2964330 w 2971835"/>
              <a:gd name="connsiteY29" fmla="*/ 804211 h 2132733"/>
              <a:gd name="connsiteX30" fmla="*/ 2839563 w 2971835"/>
              <a:gd name="connsiteY30" fmla="*/ 902239 h 2132733"/>
              <a:gd name="connsiteX31" fmla="*/ 2204675 w 2971835"/>
              <a:gd name="connsiteY31" fmla="*/ 818279 h 2132733"/>
              <a:gd name="connsiteX32" fmla="*/ 2654841 w 2971835"/>
              <a:gd name="connsiteY32" fmla="*/ 1310648 h 2132733"/>
              <a:gd name="connsiteX33" fmla="*/ 2725180 w 2971835"/>
              <a:gd name="connsiteY33" fmla="*/ 1817085 h 2132733"/>
              <a:gd name="connsiteX34" fmla="*/ 2837721 w 2971835"/>
              <a:gd name="connsiteY34" fmla="*/ 2014033 h 2132733"/>
              <a:gd name="connsiteX35" fmla="*/ 2542300 w 2971835"/>
              <a:gd name="connsiteY35" fmla="*/ 2014033 h 2132733"/>
              <a:gd name="connsiteX36" fmla="*/ 2007727 w 2971835"/>
              <a:gd name="connsiteY36" fmla="*/ 2126574 h 2132733"/>
              <a:gd name="connsiteX37" fmla="*/ 1585696 w 2971835"/>
              <a:gd name="connsiteY37" fmla="*/ 1957762 h 2132733"/>
              <a:gd name="connsiteX38" fmla="*/ 1135530 w 2971835"/>
              <a:gd name="connsiteY38" fmla="*/ 1085565 h 2132733"/>
              <a:gd name="connsiteX39" fmla="*/ 992118 w 2971835"/>
              <a:gd name="connsiteY39" fmla="*/ 1027955 h 2132733"/>
              <a:gd name="connsiteX40" fmla="*/ 967611 w 2971835"/>
              <a:gd name="connsiteY40" fmla="*/ 1192190 h 2132733"/>
              <a:gd name="connsiteX41" fmla="*/ 1262140 w 2971835"/>
              <a:gd name="connsiteY41" fmla="*/ 1774882 h 2132733"/>
              <a:gd name="connsiteX42" fmla="*/ 1248072 w 2971835"/>
              <a:gd name="connsiteY42" fmla="*/ 1901491 h 2132733"/>
              <a:gd name="connsiteX43" fmla="*/ 1445020 w 2971835"/>
              <a:gd name="connsiteY43" fmla="*/ 1999965 h 2132733"/>
              <a:gd name="connsiteX44" fmla="*/ 1163666 w 2971835"/>
              <a:gd name="connsiteY44" fmla="*/ 1999965 h 2132733"/>
              <a:gd name="connsiteX45" fmla="*/ 952650 w 2971835"/>
              <a:gd name="connsiteY45" fmla="*/ 2112507 h 2132733"/>
              <a:gd name="connsiteX46" fmla="*/ 361807 w 2971835"/>
              <a:gd name="connsiteY46" fmla="*/ 2056236 h 2132733"/>
              <a:gd name="connsiteX47" fmla="*/ 192995 w 2971835"/>
              <a:gd name="connsiteY47" fmla="*/ 1395054 h 2132733"/>
              <a:gd name="connsiteX48" fmla="*/ 277401 w 2971835"/>
              <a:gd name="connsiteY48" fmla="*/ 1184039 h 2132733"/>
              <a:gd name="connsiteX49" fmla="*/ 249266 w 2971835"/>
              <a:gd name="connsiteY49" fmla="*/ 987091 h 2132733"/>
              <a:gd name="connsiteX50" fmla="*/ 10115 w 2971835"/>
              <a:gd name="connsiteY50" fmla="*/ 916753 h 2132733"/>
              <a:gd name="connsiteX51" fmla="*/ 80453 w 2971835"/>
              <a:gd name="connsiteY51" fmla="*/ 663534 h 2132733"/>
              <a:gd name="connsiteX52" fmla="*/ 404010 w 2971835"/>
              <a:gd name="connsiteY52" fmla="*/ 733873 h 2132733"/>
              <a:gd name="connsiteX53" fmla="*/ 335326 w 2971835"/>
              <a:gd name="connsiteY53" fmla="*/ 900131 h 2132733"/>
              <a:gd name="connsiteX54" fmla="*/ 460281 w 2971835"/>
              <a:gd name="connsiteY54" fmla="*/ 1001159 h 2132733"/>
              <a:gd name="connsiteX55" fmla="*/ 460281 w 2971835"/>
              <a:gd name="connsiteY55" fmla="*/ 1001159 h 2132733"/>
              <a:gd name="connsiteX56" fmla="*/ 616309 w 2971835"/>
              <a:gd name="connsiteY56" fmla="*/ 1618016 h 2132733"/>
              <a:gd name="connsiteX57" fmla="*/ 769770 w 2971835"/>
              <a:gd name="connsiteY57" fmla="*/ 1606070 h 2132733"/>
              <a:gd name="connsiteX0" fmla="*/ 769770 w 2971835"/>
              <a:gd name="connsiteY0" fmla="*/ 1606070 h 2132733"/>
              <a:gd name="connsiteX1" fmla="*/ 474349 w 2971835"/>
              <a:gd name="connsiteY1" fmla="*/ 958956 h 2132733"/>
              <a:gd name="connsiteX2" fmla="*/ 910447 w 2971835"/>
              <a:gd name="connsiteY2" fmla="*/ 550993 h 2132733"/>
              <a:gd name="connsiteX3" fmla="*/ 1191800 w 2971835"/>
              <a:gd name="connsiteY3" fmla="*/ 534809 h 2132733"/>
              <a:gd name="connsiteX4" fmla="*/ 1445020 w 2971835"/>
              <a:gd name="connsiteY4" fmla="*/ 719805 h 2132733"/>
              <a:gd name="connsiteX5" fmla="*/ 1838915 w 2971835"/>
              <a:gd name="connsiteY5" fmla="*/ 1324716 h 2132733"/>
              <a:gd name="connsiteX6" fmla="*/ 2049930 w 2971835"/>
              <a:gd name="connsiteY6" fmla="*/ 1479461 h 2132733"/>
              <a:gd name="connsiteX7" fmla="*/ 2063998 w 2971835"/>
              <a:gd name="connsiteY7" fmla="*/ 1352851 h 2132733"/>
              <a:gd name="connsiteX8" fmla="*/ 1782644 w 2971835"/>
              <a:gd name="connsiteY8" fmla="*/ 987091 h 2132733"/>
              <a:gd name="connsiteX9" fmla="*/ 1712306 w 2971835"/>
              <a:gd name="connsiteY9" fmla="*/ 663534 h 2132733"/>
              <a:gd name="connsiteX10" fmla="*/ 1571629 w 2971835"/>
              <a:gd name="connsiteY10" fmla="*/ 536925 h 2132733"/>
              <a:gd name="connsiteX11" fmla="*/ 1740441 w 2971835"/>
              <a:gd name="connsiteY11" fmla="*/ 480654 h 2132733"/>
              <a:gd name="connsiteX12" fmla="*/ 1585696 w 2971835"/>
              <a:gd name="connsiteY12" fmla="*/ 368113 h 2132733"/>
              <a:gd name="connsiteX13" fmla="*/ 1852983 w 2971835"/>
              <a:gd name="connsiteY13" fmla="*/ 354045 h 2132733"/>
              <a:gd name="connsiteX14" fmla="*/ 1549131 w 2971835"/>
              <a:gd name="connsiteY14" fmla="*/ 204216 h 2132733"/>
              <a:gd name="connsiteX15" fmla="*/ 1459087 w 2971835"/>
              <a:gd name="connsiteY15" fmla="*/ 44556 h 2132733"/>
              <a:gd name="connsiteX16" fmla="*/ 1799984 w 2971835"/>
              <a:gd name="connsiteY16" fmla="*/ 188032 h 2132733"/>
              <a:gd name="connsiteX17" fmla="*/ 1759524 w 2971835"/>
              <a:gd name="connsiteY17" fmla="*/ 171848 h 2132733"/>
              <a:gd name="connsiteX18" fmla="*/ 1937549 w 2971835"/>
              <a:gd name="connsiteY18" fmla="*/ 220400 h 2132733"/>
              <a:gd name="connsiteX19" fmla="*/ 1977849 w 2971835"/>
              <a:gd name="connsiteY19" fmla="*/ 152865 h 2132733"/>
              <a:gd name="connsiteX20" fmla="*/ 1923321 w 2971835"/>
              <a:gd name="connsiteY20" fmla="*/ 2353 h 2132733"/>
              <a:gd name="connsiteX21" fmla="*/ 2204675 w 2971835"/>
              <a:gd name="connsiteY21" fmla="*/ 283707 h 2132733"/>
              <a:gd name="connsiteX22" fmla="*/ 2528232 w 2971835"/>
              <a:gd name="connsiteY22" fmla="*/ 339978 h 2132733"/>
              <a:gd name="connsiteX23" fmla="*/ 2654841 w 2971835"/>
              <a:gd name="connsiteY23" fmla="*/ 255571 h 2132733"/>
              <a:gd name="connsiteX24" fmla="*/ 2851789 w 2971835"/>
              <a:gd name="connsiteY24" fmla="*/ 410316 h 2132733"/>
              <a:gd name="connsiteX25" fmla="*/ 2697044 w 2971835"/>
              <a:gd name="connsiteY25" fmla="*/ 565061 h 2132733"/>
              <a:gd name="connsiteX26" fmla="*/ 2289081 w 2971835"/>
              <a:gd name="connsiteY26" fmla="*/ 621331 h 2132733"/>
              <a:gd name="connsiteX27" fmla="*/ 2542300 w 2971835"/>
              <a:gd name="connsiteY27" fmla="*/ 705738 h 2132733"/>
              <a:gd name="connsiteX28" fmla="*/ 2922127 w 2971835"/>
              <a:gd name="connsiteY28" fmla="*/ 593196 h 2132733"/>
              <a:gd name="connsiteX29" fmla="*/ 2964330 w 2971835"/>
              <a:gd name="connsiteY29" fmla="*/ 804211 h 2132733"/>
              <a:gd name="connsiteX30" fmla="*/ 2839563 w 2971835"/>
              <a:gd name="connsiteY30" fmla="*/ 902239 h 2132733"/>
              <a:gd name="connsiteX31" fmla="*/ 2204675 w 2971835"/>
              <a:gd name="connsiteY31" fmla="*/ 818279 h 2132733"/>
              <a:gd name="connsiteX32" fmla="*/ 2654841 w 2971835"/>
              <a:gd name="connsiteY32" fmla="*/ 1310648 h 2132733"/>
              <a:gd name="connsiteX33" fmla="*/ 2725180 w 2971835"/>
              <a:gd name="connsiteY33" fmla="*/ 1817085 h 2132733"/>
              <a:gd name="connsiteX34" fmla="*/ 2837721 w 2971835"/>
              <a:gd name="connsiteY34" fmla="*/ 2014033 h 2132733"/>
              <a:gd name="connsiteX35" fmla="*/ 2542300 w 2971835"/>
              <a:gd name="connsiteY35" fmla="*/ 2014033 h 2132733"/>
              <a:gd name="connsiteX36" fmla="*/ 2007727 w 2971835"/>
              <a:gd name="connsiteY36" fmla="*/ 2126574 h 2132733"/>
              <a:gd name="connsiteX37" fmla="*/ 1585696 w 2971835"/>
              <a:gd name="connsiteY37" fmla="*/ 1957762 h 2132733"/>
              <a:gd name="connsiteX38" fmla="*/ 1135530 w 2971835"/>
              <a:gd name="connsiteY38" fmla="*/ 1085565 h 2132733"/>
              <a:gd name="connsiteX39" fmla="*/ 992118 w 2971835"/>
              <a:gd name="connsiteY39" fmla="*/ 1027955 h 2132733"/>
              <a:gd name="connsiteX40" fmla="*/ 967611 w 2971835"/>
              <a:gd name="connsiteY40" fmla="*/ 1192190 h 2132733"/>
              <a:gd name="connsiteX41" fmla="*/ 1262140 w 2971835"/>
              <a:gd name="connsiteY41" fmla="*/ 1774882 h 2132733"/>
              <a:gd name="connsiteX42" fmla="*/ 1248072 w 2971835"/>
              <a:gd name="connsiteY42" fmla="*/ 1901491 h 2132733"/>
              <a:gd name="connsiteX43" fmla="*/ 1445020 w 2971835"/>
              <a:gd name="connsiteY43" fmla="*/ 1999965 h 2132733"/>
              <a:gd name="connsiteX44" fmla="*/ 1163666 w 2971835"/>
              <a:gd name="connsiteY44" fmla="*/ 1999965 h 2132733"/>
              <a:gd name="connsiteX45" fmla="*/ 952650 w 2971835"/>
              <a:gd name="connsiteY45" fmla="*/ 2112507 h 2132733"/>
              <a:gd name="connsiteX46" fmla="*/ 361807 w 2971835"/>
              <a:gd name="connsiteY46" fmla="*/ 2056236 h 2132733"/>
              <a:gd name="connsiteX47" fmla="*/ 192995 w 2971835"/>
              <a:gd name="connsiteY47" fmla="*/ 1395054 h 2132733"/>
              <a:gd name="connsiteX48" fmla="*/ 277401 w 2971835"/>
              <a:gd name="connsiteY48" fmla="*/ 1184039 h 2132733"/>
              <a:gd name="connsiteX49" fmla="*/ 249266 w 2971835"/>
              <a:gd name="connsiteY49" fmla="*/ 987091 h 2132733"/>
              <a:gd name="connsiteX50" fmla="*/ 10115 w 2971835"/>
              <a:gd name="connsiteY50" fmla="*/ 916753 h 2132733"/>
              <a:gd name="connsiteX51" fmla="*/ 80453 w 2971835"/>
              <a:gd name="connsiteY51" fmla="*/ 663534 h 2132733"/>
              <a:gd name="connsiteX52" fmla="*/ 404010 w 2971835"/>
              <a:gd name="connsiteY52" fmla="*/ 733873 h 2132733"/>
              <a:gd name="connsiteX53" fmla="*/ 335326 w 2971835"/>
              <a:gd name="connsiteY53" fmla="*/ 900131 h 2132733"/>
              <a:gd name="connsiteX54" fmla="*/ 460281 w 2971835"/>
              <a:gd name="connsiteY54" fmla="*/ 1001159 h 2132733"/>
              <a:gd name="connsiteX55" fmla="*/ 460281 w 2971835"/>
              <a:gd name="connsiteY55" fmla="*/ 1001159 h 2132733"/>
              <a:gd name="connsiteX56" fmla="*/ 616309 w 2971835"/>
              <a:gd name="connsiteY56" fmla="*/ 1618016 h 2132733"/>
              <a:gd name="connsiteX57" fmla="*/ 769770 w 2971835"/>
              <a:gd name="connsiteY57" fmla="*/ 1606070 h 2132733"/>
              <a:gd name="connsiteX0" fmla="*/ 769770 w 2971835"/>
              <a:gd name="connsiteY0" fmla="*/ 1606070 h 2132733"/>
              <a:gd name="connsiteX1" fmla="*/ 474349 w 2971835"/>
              <a:gd name="connsiteY1" fmla="*/ 958956 h 2132733"/>
              <a:gd name="connsiteX2" fmla="*/ 910447 w 2971835"/>
              <a:gd name="connsiteY2" fmla="*/ 550993 h 2132733"/>
              <a:gd name="connsiteX3" fmla="*/ 1191800 w 2971835"/>
              <a:gd name="connsiteY3" fmla="*/ 534809 h 2132733"/>
              <a:gd name="connsiteX4" fmla="*/ 1445020 w 2971835"/>
              <a:gd name="connsiteY4" fmla="*/ 719805 h 2132733"/>
              <a:gd name="connsiteX5" fmla="*/ 1838915 w 2971835"/>
              <a:gd name="connsiteY5" fmla="*/ 1324716 h 2132733"/>
              <a:gd name="connsiteX6" fmla="*/ 2049930 w 2971835"/>
              <a:gd name="connsiteY6" fmla="*/ 1479461 h 2132733"/>
              <a:gd name="connsiteX7" fmla="*/ 2063998 w 2971835"/>
              <a:gd name="connsiteY7" fmla="*/ 1352851 h 2132733"/>
              <a:gd name="connsiteX8" fmla="*/ 1782644 w 2971835"/>
              <a:gd name="connsiteY8" fmla="*/ 987091 h 2132733"/>
              <a:gd name="connsiteX9" fmla="*/ 1712306 w 2971835"/>
              <a:gd name="connsiteY9" fmla="*/ 663534 h 2132733"/>
              <a:gd name="connsiteX10" fmla="*/ 1571629 w 2971835"/>
              <a:gd name="connsiteY10" fmla="*/ 536925 h 2132733"/>
              <a:gd name="connsiteX11" fmla="*/ 1740441 w 2971835"/>
              <a:gd name="connsiteY11" fmla="*/ 480654 h 2132733"/>
              <a:gd name="connsiteX12" fmla="*/ 1585696 w 2971835"/>
              <a:gd name="connsiteY12" fmla="*/ 368113 h 2132733"/>
              <a:gd name="connsiteX13" fmla="*/ 1852983 w 2971835"/>
              <a:gd name="connsiteY13" fmla="*/ 354045 h 2132733"/>
              <a:gd name="connsiteX14" fmla="*/ 1549131 w 2971835"/>
              <a:gd name="connsiteY14" fmla="*/ 204216 h 2132733"/>
              <a:gd name="connsiteX15" fmla="*/ 1459087 w 2971835"/>
              <a:gd name="connsiteY15" fmla="*/ 44556 h 2132733"/>
              <a:gd name="connsiteX16" fmla="*/ 1799984 w 2971835"/>
              <a:gd name="connsiteY16" fmla="*/ 188032 h 2132733"/>
              <a:gd name="connsiteX17" fmla="*/ 1759524 w 2971835"/>
              <a:gd name="connsiteY17" fmla="*/ 171848 h 2132733"/>
              <a:gd name="connsiteX18" fmla="*/ 1937549 w 2971835"/>
              <a:gd name="connsiteY18" fmla="*/ 220400 h 2132733"/>
              <a:gd name="connsiteX19" fmla="*/ 1977849 w 2971835"/>
              <a:gd name="connsiteY19" fmla="*/ 152865 h 2132733"/>
              <a:gd name="connsiteX20" fmla="*/ 1923321 w 2971835"/>
              <a:gd name="connsiteY20" fmla="*/ 2353 h 2132733"/>
              <a:gd name="connsiteX21" fmla="*/ 2204675 w 2971835"/>
              <a:gd name="connsiteY21" fmla="*/ 283707 h 2132733"/>
              <a:gd name="connsiteX22" fmla="*/ 2528232 w 2971835"/>
              <a:gd name="connsiteY22" fmla="*/ 339978 h 2132733"/>
              <a:gd name="connsiteX23" fmla="*/ 2654841 w 2971835"/>
              <a:gd name="connsiteY23" fmla="*/ 255571 h 2132733"/>
              <a:gd name="connsiteX24" fmla="*/ 2851789 w 2971835"/>
              <a:gd name="connsiteY24" fmla="*/ 410316 h 2132733"/>
              <a:gd name="connsiteX25" fmla="*/ 2697044 w 2971835"/>
              <a:gd name="connsiteY25" fmla="*/ 565061 h 2132733"/>
              <a:gd name="connsiteX26" fmla="*/ 2289081 w 2971835"/>
              <a:gd name="connsiteY26" fmla="*/ 621331 h 2132733"/>
              <a:gd name="connsiteX27" fmla="*/ 2542300 w 2971835"/>
              <a:gd name="connsiteY27" fmla="*/ 705738 h 2132733"/>
              <a:gd name="connsiteX28" fmla="*/ 2922127 w 2971835"/>
              <a:gd name="connsiteY28" fmla="*/ 593196 h 2132733"/>
              <a:gd name="connsiteX29" fmla="*/ 2964330 w 2971835"/>
              <a:gd name="connsiteY29" fmla="*/ 804211 h 2132733"/>
              <a:gd name="connsiteX30" fmla="*/ 2839563 w 2971835"/>
              <a:gd name="connsiteY30" fmla="*/ 902239 h 2132733"/>
              <a:gd name="connsiteX31" fmla="*/ 2204675 w 2971835"/>
              <a:gd name="connsiteY31" fmla="*/ 818279 h 2132733"/>
              <a:gd name="connsiteX32" fmla="*/ 2654841 w 2971835"/>
              <a:gd name="connsiteY32" fmla="*/ 1310648 h 2132733"/>
              <a:gd name="connsiteX33" fmla="*/ 2725180 w 2971835"/>
              <a:gd name="connsiteY33" fmla="*/ 1817085 h 2132733"/>
              <a:gd name="connsiteX34" fmla="*/ 2837721 w 2971835"/>
              <a:gd name="connsiteY34" fmla="*/ 2014033 h 2132733"/>
              <a:gd name="connsiteX35" fmla="*/ 2542300 w 2971835"/>
              <a:gd name="connsiteY35" fmla="*/ 2014033 h 2132733"/>
              <a:gd name="connsiteX36" fmla="*/ 2007727 w 2971835"/>
              <a:gd name="connsiteY36" fmla="*/ 2126574 h 2132733"/>
              <a:gd name="connsiteX37" fmla="*/ 1585696 w 2971835"/>
              <a:gd name="connsiteY37" fmla="*/ 1957762 h 2132733"/>
              <a:gd name="connsiteX38" fmla="*/ 1135530 w 2971835"/>
              <a:gd name="connsiteY38" fmla="*/ 1085565 h 2132733"/>
              <a:gd name="connsiteX39" fmla="*/ 992118 w 2971835"/>
              <a:gd name="connsiteY39" fmla="*/ 1027955 h 2132733"/>
              <a:gd name="connsiteX40" fmla="*/ 967611 w 2971835"/>
              <a:gd name="connsiteY40" fmla="*/ 1192190 h 2132733"/>
              <a:gd name="connsiteX41" fmla="*/ 1262140 w 2971835"/>
              <a:gd name="connsiteY41" fmla="*/ 1774882 h 2132733"/>
              <a:gd name="connsiteX42" fmla="*/ 1248072 w 2971835"/>
              <a:gd name="connsiteY42" fmla="*/ 1901491 h 2132733"/>
              <a:gd name="connsiteX43" fmla="*/ 1445020 w 2971835"/>
              <a:gd name="connsiteY43" fmla="*/ 1999965 h 2132733"/>
              <a:gd name="connsiteX44" fmla="*/ 1163666 w 2971835"/>
              <a:gd name="connsiteY44" fmla="*/ 1999965 h 2132733"/>
              <a:gd name="connsiteX45" fmla="*/ 952650 w 2971835"/>
              <a:gd name="connsiteY45" fmla="*/ 2112507 h 2132733"/>
              <a:gd name="connsiteX46" fmla="*/ 361807 w 2971835"/>
              <a:gd name="connsiteY46" fmla="*/ 2056236 h 2132733"/>
              <a:gd name="connsiteX47" fmla="*/ 192995 w 2971835"/>
              <a:gd name="connsiteY47" fmla="*/ 1395054 h 2132733"/>
              <a:gd name="connsiteX48" fmla="*/ 277401 w 2971835"/>
              <a:gd name="connsiteY48" fmla="*/ 1184039 h 2132733"/>
              <a:gd name="connsiteX49" fmla="*/ 249266 w 2971835"/>
              <a:gd name="connsiteY49" fmla="*/ 987091 h 2132733"/>
              <a:gd name="connsiteX50" fmla="*/ 10115 w 2971835"/>
              <a:gd name="connsiteY50" fmla="*/ 916753 h 2132733"/>
              <a:gd name="connsiteX51" fmla="*/ 80453 w 2971835"/>
              <a:gd name="connsiteY51" fmla="*/ 663534 h 2132733"/>
              <a:gd name="connsiteX52" fmla="*/ 404010 w 2971835"/>
              <a:gd name="connsiteY52" fmla="*/ 733873 h 2132733"/>
              <a:gd name="connsiteX53" fmla="*/ 335326 w 2971835"/>
              <a:gd name="connsiteY53" fmla="*/ 900131 h 2132733"/>
              <a:gd name="connsiteX54" fmla="*/ 460281 w 2971835"/>
              <a:gd name="connsiteY54" fmla="*/ 1001159 h 2132733"/>
              <a:gd name="connsiteX55" fmla="*/ 460281 w 2971835"/>
              <a:gd name="connsiteY55" fmla="*/ 1001159 h 2132733"/>
              <a:gd name="connsiteX56" fmla="*/ 616309 w 2971835"/>
              <a:gd name="connsiteY56" fmla="*/ 1618016 h 2132733"/>
              <a:gd name="connsiteX57" fmla="*/ 769770 w 2971835"/>
              <a:gd name="connsiteY57" fmla="*/ 1606070 h 2132733"/>
              <a:gd name="connsiteX0" fmla="*/ 769770 w 2971835"/>
              <a:gd name="connsiteY0" fmla="*/ 1606070 h 2132733"/>
              <a:gd name="connsiteX1" fmla="*/ 474349 w 2971835"/>
              <a:gd name="connsiteY1" fmla="*/ 958956 h 2132733"/>
              <a:gd name="connsiteX2" fmla="*/ 910447 w 2971835"/>
              <a:gd name="connsiteY2" fmla="*/ 550993 h 2132733"/>
              <a:gd name="connsiteX3" fmla="*/ 1191800 w 2971835"/>
              <a:gd name="connsiteY3" fmla="*/ 534809 h 2132733"/>
              <a:gd name="connsiteX4" fmla="*/ 1445020 w 2971835"/>
              <a:gd name="connsiteY4" fmla="*/ 719805 h 2132733"/>
              <a:gd name="connsiteX5" fmla="*/ 1838915 w 2971835"/>
              <a:gd name="connsiteY5" fmla="*/ 1324716 h 2132733"/>
              <a:gd name="connsiteX6" fmla="*/ 2049930 w 2971835"/>
              <a:gd name="connsiteY6" fmla="*/ 1479461 h 2132733"/>
              <a:gd name="connsiteX7" fmla="*/ 2063998 w 2971835"/>
              <a:gd name="connsiteY7" fmla="*/ 1352851 h 2132733"/>
              <a:gd name="connsiteX8" fmla="*/ 1782644 w 2971835"/>
              <a:gd name="connsiteY8" fmla="*/ 987091 h 2132733"/>
              <a:gd name="connsiteX9" fmla="*/ 1712306 w 2971835"/>
              <a:gd name="connsiteY9" fmla="*/ 663534 h 2132733"/>
              <a:gd name="connsiteX10" fmla="*/ 1571629 w 2971835"/>
              <a:gd name="connsiteY10" fmla="*/ 536925 h 2132733"/>
              <a:gd name="connsiteX11" fmla="*/ 1740441 w 2971835"/>
              <a:gd name="connsiteY11" fmla="*/ 480654 h 2132733"/>
              <a:gd name="connsiteX12" fmla="*/ 1585696 w 2971835"/>
              <a:gd name="connsiteY12" fmla="*/ 368113 h 2132733"/>
              <a:gd name="connsiteX13" fmla="*/ 1852983 w 2971835"/>
              <a:gd name="connsiteY13" fmla="*/ 354045 h 2132733"/>
              <a:gd name="connsiteX14" fmla="*/ 1549131 w 2971835"/>
              <a:gd name="connsiteY14" fmla="*/ 204216 h 2132733"/>
              <a:gd name="connsiteX15" fmla="*/ 1459087 w 2971835"/>
              <a:gd name="connsiteY15" fmla="*/ 44556 h 2132733"/>
              <a:gd name="connsiteX16" fmla="*/ 1799984 w 2971835"/>
              <a:gd name="connsiteY16" fmla="*/ 188032 h 2132733"/>
              <a:gd name="connsiteX17" fmla="*/ 1759524 w 2971835"/>
              <a:gd name="connsiteY17" fmla="*/ 171848 h 2132733"/>
              <a:gd name="connsiteX18" fmla="*/ 1937549 w 2971835"/>
              <a:gd name="connsiteY18" fmla="*/ 220400 h 2132733"/>
              <a:gd name="connsiteX19" fmla="*/ 1977849 w 2971835"/>
              <a:gd name="connsiteY19" fmla="*/ 152865 h 2132733"/>
              <a:gd name="connsiteX20" fmla="*/ 1923321 w 2971835"/>
              <a:gd name="connsiteY20" fmla="*/ 2353 h 2132733"/>
              <a:gd name="connsiteX21" fmla="*/ 2204675 w 2971835"/>
              <a:gd name="connsiteY21" fmla="*/ 283707 h 2132733"/>
              <a:gd name="connsiteX22" fmla="*/ 2528232 w 2971835"/>
              <a:gd name="connsiteY22" fmla="*/ 339978 h 2132733"/>
              <a:gd name="connsiteX23" fmla="*/ 2654841 w 2971835"/>
              <a:gd name="connsiteY23" fmla="*/ 255571 h 2132733"/>
              <a:gd name="connsiteX24" fmla="*/ 2851789 w 2971835"/>
              <a:gd name="connsiteY24" fmla="*/ 410316 h 2132733"/>
              <a:gd name="connsiteX25" fmla="*/ 2697044 w 2971835"/>
              <a:gd name="connsiteY25" fmla="*/ 565061 h 2132733"/>
              <a:gd name="connsiteX26" fmla="*/ 2289081 w 2971835"/>
              <a:gd name="connsiteY26" fmla="*/ 621331 h 2132733"/>
              <a:gd name="connsiteX27" fmla="*/ 2542300 w 2971835"/>
              <a:gd name="connsiteY27" fmla="*/ 705738 h 2132733"/>
              <a:gd name="connsiteX28" fmla="*/ 2922127 w 2971835"/>
              <a:gd name="connsiteY28" fmla="*/ 593196 h 2132733"/>
              <a:gd name="connsiteX29" fmla="*/ 2964330 w 2971835"/>
              <a:gd name="connsiteY29" fmla="*/ 804211 h 2132733"/>
              <a:gd name="connsiteX30" fmla="*/ 2839563 w 2971835"/>
              <a:gd name="connsiteY30" fmla="*/ 902239 h 2132733"/>
              <a:gd name="connsiteX31" fmla="*/ 2204675 w 2971835"/>
              <a:gd name="connsiteY31" fmla="*/ 818279 h 2132733"/>
              <a:gd name="connsiteX32" fmla="*/ 2654841 w 2971835"/>
              <a:gd name="connsiteY32" fmla="*/ 1310648 h 2132733"/>
              <a:gd name="connsiteX33" fmla="*/ 2725180 w 2971835"/>
              <a:gd name="connsiteY33" fmla="*/ 1817085 h 2132733"/>
              <a:gd name="connsiteX34" fmla="*/ 2837721 w 2971835"/>
              <a:gd name="connsiteY34" fmla="*/ 2014033 h 2132733"/>
              <a:gd name="connsiteX35" fmla="*/ 2542300 w 2971835"/>
              <a:gd name="connsiteY35" fmla="*/ 2014033 h 2132733"/>
              <a:gd name="connsiteX36" fmla="*/ 2007727 w 2971835"/>
              <a:gd name="connsiteY36" fmla="*/ 2126574 h 2132733"/>
              <a:gd name="connsiteX37" fmla="*/ 1585696 w 2971835"/>
              <a:gd name="connsiteY37" fmla="*/ 1957762 h 2132733"/>
              <a:gd name="connsiteX38" fmla="*/ 1135530 w 2971835"/>
              <a:gd name="connsiteY38" fmla="*/ 1085565 h 2132733"/>
              <a:gd name="connsiteX39" fmla="*/ 992118 w 2971835"/>
              <a:gd name="connsiteY39" fmla="*/ 1027955 h 2132733"/>
              <a:gd name="connsiteX40" fmla="*/ 967611 w 2971835"/>
              <a:gd name="connsiteY40" fmla="*/ 1192190 h 2132733"/>
              <a:gd name="connsiteX41" fmla="*/ 1262140 w 2971835"/>
              <a:gd name="connsiteY41" fmla="*/ 1774882 h 2132733"/>
              <a:gd name="connsiteX42" fmla="*/ 1248072 w 2971835"/>
              <a:gd name="connsiteY42" fmla="*/ 1901491 h 2132733"/>
              <a:gd name="connsiteX43" fmla="*/ 1445020 w 2971835"/>
              <a:gd name="connsiteY43" fmla="*/ 1999965 h 2132733"/>
              <a:gd name="connsiteX44" fmla="*/ 1163666 w 2971835"/>
              <a:gd name="connsiteY44" fmla="*/ 1999965 h 2132733"/>
              <a:gd name="connsiteX45" fmla="*/ 952650 w 2971835"/>
              <a:gd name="connsiteY45" fmla="*/ 2112507 h 2132733"/>
              <a:gd name="connsiteX46" fmla="*/ 361807 w 2971835"/>
              <a:gd name="connsiteY46" fmla="*/ 2056236 h 2132733"/>
              <a:gd name="connsiteX47" fmla="*/ 192995 w 2971835"/>
              <a:gd name="connsiteY47" fmla="*/ 1395054 h 2132733"/>
              <a:gd name="connsiteX48" fmla="*/ 277401 w 2971835"/>
              <a:gd name="connsiteY48" fmla="*/ 1184039 h 2132733"/>
              <a:gd name="connsiteX49" fmla="*/ 249266 w 2971835"/>
              <a:gd name="connsiteY49" fmla="*/ 987091 h 2132733"/>
              <a:gd name="connsiteX50" fmla="*/ 10115 w 2971835"/>
              <a:gd name="connsiteY50" fmla="*/ 916753 h 2132733"/>
              <a:gd name="connsiteX51" fmla="*/ 80453 w 2971835"/>
              <a:gd name="connsiteY51" fmla="*/ 663534 h 2132733"/>
              <a:gd name="connsiteX52" fmla="*/ 404010 w 2971835"/>
              <a:gd name="connsiteY52" fmla="*/ 733873 h 2132733"/>
              <a:gd name="connsiteX53" fmla="*/ 335326 w 2971835"/>
              <a:gd name="connsiteY53" fmla="*/ 900131 h 2132733"/>
              <a:gd name="connsiteX54" fmla="*/ 460281 w 2971835"/>
              <a:gd name="connsiteY54" fmla="*/ 1001159 h 2132733"/>
              <a:gd name="connsiteX55" fmla="*/ 460281 w 2971835"/>
              <a:gd name="connsiteY55" fmla="*/ 1001159 h 2132733"/>
              <a:gd name="connsiteX56" fmla="*/ 616309 w 2971835"/>
              <a:gd name="connsiteY56" fmla="*/ 1618016 h 2132733"/>
              <a:gd name="connsiteX57" fmla="*/ 769770 w 2971835"/>
              <a:gd name="connsiteY57" fmla="*/ 1606070 h 2132733"/>
              <a:gd name="connsiteX0" fmla="*/ 769770 w 2971835"/>
              <a:gd name="connsiteY0" fmla="*/ 1606070 h 2132733"/>
              <a:gd name="connsiteX1" fmla="*/ 474349 w 2971835"/>
              <a:gd name="connsiteY1" fmla="*/ 958956 h 2132733"/>
              <a:gd name="connsiteX2" fmla="*/ 910447 w 2971835"/>
              <a:gd name="connsiteY2" fmla="*/ 550993 h 2132733"/>
              <a:gd name="connsiteX3" fmla="*/ 1191800 w 2971835"/>
              <a:gd name="connsiteY3" fmla="*/ 534809 h 2132733"/>
              <a:gd name="connsiteX4" fmla="*/ 1445020 w 2971835"/>
              <a:gd name="connsiteY4" fmla="*/ 719805 h 2132733"/>
              <a:gd name="connsiteX5" fmla="*/ 1838915 w 2971835"/>
              <a:gd name="connsiteY5" fmla="*/ 1324716 h 2132733"/>
              <a:gd name="connsiteX6" fmla="*/ 2049930 w 2971835"/>
              <a:gd name="connsiteY6" fmla="*/ 1479461 h 2132733"/>
              <a:gd name="connsiteX7" fmla="*/ 2063998 w 2971835"/>
              <a:gd name="connsiteY7" fmla="*/ 1352851 h 2132733"/>
              <a:gd name="connsiteX8" fmla="*/ 1782644 w 2971835"/>
              <a:gd name="connsiteY8" fmla="*/ 987091 h 2132733"/>
              <a:gd name="connsiteX9" fmla="*/ 1712306 w 2971835"/>
              <a:gd name="connsiteY9" fmla="*/ 663534 h 2132733"/>
              <a:gd name="connsiteX10" fmla="*/ 1571629 w 2971835"/>
              <a:gd name="connsiteY10" fmla="*/ 536925 h 2132733"/>
              <a:gd name="connsiteX11" fmla="*/ 1740441 w 2971835"/>
              <a:gd name="connsiteY11" fmla="*/ 480654 h 2132733"/>
              <a:gd name="connsiteX12" fmla="*/ 1585696 w 2971835"/>
              <a:gd name="connsiteY12" fmla="*/ 368113 h 2132733"/>
              <a:gd name="connsiteX13" fmla="*/ 1852983 w 2971835"/>
              <a:gd name="connsiteY13" fmla="*/ 354045 h 2132733"/>
              <a:gd name="connsiteX14" fmla="*/ 1549131 w 2971835"/>
              <a:gd name="connsiteY14" fmla="*/ 204216 h 2132733"/>
              <a:gd name="connsiteX15" fmla="*/ 1459087 w 2971835"/>
              <a:gd name="connsiteY15" fmla="*/ 44556 h 2132733"/>
              <a:gd name="connsiteX16" fmla="*/ 1799984 w 2971835"/>
              <a:gd name="connsiteY16" fmla="*/ 188032 h 2132733"/>
              <a:gd name="connsiteX17" fmla="*/ 1759524 w 2971835"/>
              <a:gd name="connsiteY17" fmla="*/ 171848 h 2132733"/>
              <a:gd name="connsiteX18" fmla="*/ 1937549 w 2971835"/>
              <a:gd name="connsiteY18" fmla="*/ 220400 h 2132733"/>
              <a:gd name="connsiteX19" fmla="*/ 1977849 w 2971835"/>
              <a:gd name="connsiteY19" fmla="*/ 152865 h 2132733"/>
              <a:gd name="connsiteX20" fmla="*/ 1923321 w 2971835"/>
              <a:gd name="connsiteY20" fmla="*/ 2353 h 2132733"/>
              <a:gd name="connsiteX21" fmla="*/ 2204675 w 2971835"/>
              <a:gd name="connsiteY21" fmla="*/ 283707 h 2132733"/>
              <a:gd name="connsiteX22" fmla="*/ 2528232 w 2971835"/>
              <a:gd name="connsiteY22" fmla="*/ 339978 h 2132733"/>
              <a:gd name="connsiteX23" fmla="*/ 2654841 w 2971835"/>
              <a:gd name="connsiteY23" fmla="*/ 255571 h 2132733"/>
              <a:gd name="connsiteX24" fmla="*/ 2851789 w 2971835"/>
              <a:gd name="connsiteY24" fmla="*/ 410316 h 2132733"/>
              <a:gd name="connsiteX25" fmla="*/ 2697044 w 2971835"/>
              <a:gd name="connsiteY25" fmla="*/ 565061 h 2132733"/>
              <a:gd name="connsiteX26" fmla="*/ 2289081 w 2971835"/>
              <a:gd name="connsiteY26" fmla="*/ 621331 h 2132733"/>
              <a:gd name="connsiteX27" fmla="*/ 2542300 w 2971835"/>
              <a:gd name="connsiteY27" fmla="*/ 705738 h 2132733"/>
              <a:gd name="connsiteX28" fmla="*/ 2922127 w 2971835"/>
              <a:gd name="connsiteY28" fmla="*/ 593196 h 2132733"/>
              <a:gd name="connsiteX29" fmla="*/ 2964330 w 2971835"/>
              <a:gd name="connsiteY29" fmla="*/ 804211 h 2132733"/>
              <a:gd name="connsiteX30" fmla="*/ 2839563 w 2971835"/>
              <a:gd name="connsiteY30" fmla="*/ 902239 h 2132733"/>
              <a:gd name="connsiteX31" fmla="*/ 2204675 w 2971835"/>
              <a:gd name="connsiteY31" fmla="*/ 818279 h 2132733"/>
              <a:gd name="connsiteX32" fmla="*/ 2654841 w 2971835"/>
              <a:gd name="connsiteY32" fmla="*/ 1310648 h 2132733"/>
              <a:gd name="connsiteX33" fmla="*/ 2725180 w 2971835"/>
              <a:gd name="connsiteY33" fmla="*/ 1817085 h 2132733"/>
              <a:gd name="connsiteX34" fmla="*/ 2837721 w 2971835"/>
              <a:gd name="connsiteY34" fmla="*/ 2014033 h 2132733"/>
              <a:gd name="connsiteX35" fmla="*/ 2542300 w 2971835"/>
              <a:gd name="connsiteY35" fmla="*/ 2014033 h 2132733"/>
              <a:gd name="connsiteX36" fmla="*/ 2007727 w 2971835"/>
              <a:gd name="connsiteY36" fmla="*/ 2126574 h 2132733"/>
              <a:gd name="connsiteX37" fmla="*/ 1585696 w 2971835"/>
              <a:gd name="connsiteY37" fmla="*/ 1957762 h 2132733"/>
              <a:gd name="connsiteX38" fmla="*/ 1135530 w 2971835"/>
              <a:gd name="connsiteY38" fmla="*/ 1085565 h 2132733"/>
              <a:gd name="connsiteX39" fmla="*/ 992118 w 2971835"/>
              <a:gd name="connsiteY39" fmla="*/ 1027955 h 2132733"/>
              <a:gd name="connsiteX40" fmla="*/ 967611 w 2971835"/>
              <a:gd name="connsiteY40" fmla="*/ 1192190 h 2132733"/>
              <a:gd name="connsiteX41" fmla="*/ 1262140 w 2971835"/>
              <a:gd name="connsiteY41" fmla="*/ 1774882 h 2132733"/>
              <a:gd name="connsiteX42" fmla="*/ 1248072 w 2971835"/>
              <a:gd name="connsiteY42" fmla="*/ 1901491 h 2132733"/>
              <a:gd name="connsiteX43" fmla="*/ 1445020 w 2971835"/>
              <a:gd name="connsiteY43" fmla="*/ 1999965 h 2132733"/>
              <a:gd name="connsiteX44" fmla="*/ 1163666 w 2971835"/>
              <a:gd name="connsiteY44" fmla="*/ 1999965 h 2132733"/>
              <a:gd name="connsiteX45" fmla="*/ 952650 w 2971835"/>
              <a:gd name="connsiteY45" fmla="*/ 2112507 h 2132733"/>
              <a:gd name="connsiteX46" fmla="*/ 361807 w 2971835"/>
              <a:gd name="connsiteY46" fmla="*/ 2056236 h 2132733"/>
              <a:gd name="connsiteX47" fmla="*/ 192995 w 2971835"/>
              <a:gd name="connsiteY47" fmla="*/ 1395054 h 2132733"/>
              <a:gd name="connsiteX48" fmla="*/ 277401 w 2971835"/>
              <a:gd name="connsiteY48" fmla="*/ 1184039 h 2132733"/>
              <a:gd name="connsiteX49" fmla="*/ 249266 w 2971835"/>
              <a:gd name="connsiteY49" fmla="*/ 987091 h 2132733"/>
              <a:gd name="connsiteX50" fmla="*/ 10115 w 2971835"/>
              <a:gd name="connsiteY50" fmla="*/ 916753 h 2132733"/>
              <a:gd name="connsiteX51" fmla="*/ 80453 w 2971835"/>
              <a:gd name="connsiteY51" fmla="*/ 663534 h 2132733"/>
              <a:gd name="connsiteX52" fmla="*/ 404010 w 2971835"/>
              <a:gd name="connsiteY52" fmla="*/ 733873 h 2132733"/>
              <a:gd name="connsiteX53" fmla="*/ 335326 w 2971835"/>
              <a:gd name="connsiteY53" fmla="*/ 900131 h 2132733"/>
              <a:gd name="connsiteX54" fmla="*/ 460281 w 2971835"/>
              <a:gd name="connsiteY54" fmla="*/ 1001159 h 2132733"/>
              <a:gd name="connsiteX55" fmla="*/ 460281 w 2971835"/>
              <a:gd name="connsiteY55" fmla="*/ 1001159 h 2132733"/>
              <a:gd name="connsiteX56" fmla="*/ 616309 w 2971835"/>
              <a:gd name="connsiteY56" fmla="*/ 1618016 h 2132733"/>
              <a:gd name="connsiteX57" fmla="*/ 769770 w 2971835"/>
              <a:gd name="connsiteY57" fmla="*/ 1606070 h 2132733"/>
              <a:gd name="connsiteX0" fmla="*/ 769770 w 2971835"/>
              <a:gd name="connsiteY0" fmla="*/ 1606070 h 2132733"/>
              <a:gd name="connsiteX1" fmla="*/ 474349 w 2971835"/>
              <a:gd name="connsiteY1" fmla="*/ 958956 h 2132733"/>
              <a:gd name="connsiteX2" fmla="*/ 910447 w 2971835"/>
              <a:gd name="connsiteY2" fmla="*/ 550993 h 2132733"/>
              <a:gd name="connsiteX3" fmla="*/ 1191800 w 2971835"/>
              <a:gd name="connsiteY3" fmla="*/ 534809 h 2132733"/>
              <a:gd name="connsiteX4" fmla="*/ 1445020 w 2971835"/>
              <a:gd name="connsiteY4" fmla="*/ 719805 h 2132733"/>
              <a:gd name="connsiteX5" fmla="*/ 1838915 w 2971835"/>
              <a:gd name="connsiteY5" fmla="*/ 1324716 h 2132733"/>
              <a:gd name="connsiteX6" fmla="*/ 2049930 w 2971835"/>
              <a:gd name="connsiteY6" fmla="*/ 1479461 h 2132733"/>
              <a:gd name="connsiteX7" fmla="*/ 2063998 w 2971835"/>
              <a:gd name="connsiteY7" fmla="*/ 1352851 h 2132733"/>
              <a:gd name="connsiteX8" fmla="*/ 1782644 w 2971835"/>
              <a:gd name="connsiteY8" fmla="*/ 987091 h 2132733"/>
              <a:gd name="connsiteX9" fmla="*/ 1712306 w 2971835"/>
              <a:gd name="connsiteY9" fmla="*/ 663534 h 2132733"/>
              <a:gd name="connsiteX10" fmla="*/ 1571629 w 2971835"/>
              <a:gd name="connsiteY10" fmla="*/ 536925 h 2132733"/>
              <a:gd name="connsiteX11" fmla="*/ 1740441 w 2971835"/>
              <a:gd name="connsiteY11" fmla="*/ 480654 h 2132733"/>
              <a:gd name="connsiteX12" fmla="*/ 1585696 w 2971835"/>
              <a:gd name="connsiteY12" fmla="*/ 368113 h 2132733"/>
              <a:gd name="connsiteX13" fmla="*/ 1852983 w 2971835"/>
              <a:gd name="connsiteY13" fmla="*/ 354045 h 2132733"/>
              <a:gd name="connsiteX14" fmla="*/ 1549131 w 2971835"/>
              <a:gd name="connsiteY14" fmla="*/ 204216 h 2132733"/>
              <a:gd name="connsiteX15" fmla="*/ 1459087 w 2971835"/>
              <a:gd name="connsiteY15" fmla="*/ 44556 h 2132733"/>
              <a:gd name="connsiteX16" fmla="*/ 1799984 w 2971835"/>
              <a:gd name="connsiteY16" fmla="*/ 188032 h 2132733"/>
              <a:gd name="connsiteX17" fmla="*/ 1759524 w 2971835"/>
              <a:gd name="connsiteY17" fmla="*/ 171848 h 2132733"/>
              <a:gd name="connsiteX18" fmla="*/ 1937549 w 2971835"/>
              <a:gd name="connsiteY18" fmla="*/ 220400 h 2132733"/>
              <a:gd name="connsiteX19" fmla="*/ 1977849 w 2971835"/>
              <a:gd name="connsiteY19" fmla="*/ 152865 h 2132733"/>
              <a:gd name="connsiteX20" fmla="*/ 1923321 w 2971835"/>
              <a:gd name="connsiteY20" fmla="*/ 2353 h 2132733"/>
              <a:gd name="connsiteX21" fmla="*/ 2204675 w 2971835"/>
              <a:gd name="connsiteY21" fmla="*/ 283707 h 2132733"/>
              <a:gd name="connsiteX22" fmla="*/ 2528232 w 2971835"/>
              <a:gd name="connsiteY22" fmla="*/ 339978 h 2132733"/>
              <a:gd name="connsiteX23" fmla="*/ 2654841 w 2971835"/>
              <a:gd name="connsiteY23" fmla="*/ 255571 h 2132733"/>
              <a:gd name="connsiteX24" fmla="*/ 2851789 w 2971835"/>
              <a:gd name="connsiteY24" fmla="*/ 410316 h 2132733"/>
              <a:gd name="connsiteX25" fmla="*/ 2697044 w 2971835"/>
              <a:gd name="connsiteY25" fmla="*/ 565061 h 2132733"/>
              <a:gd name="connsiteX26" fmla="*/ 2289081 w 2971835"/>
              <a:gd name="connsiteY26" fmla="*/ 621331 h 2132733"/>
              <a:gd name="connsiteX27" fmla="*/ 2542300 w 2971835"/>
              <a:gd name="connsiteY27" fmla="*/ 705738 h 2132733"/>
              <a:gd name="connsiteX28" fmla="*/ 2922127 w 2971835"/>
              <a:gd name="connsiteY28" fmla="*/ 593196 h 2132733"/>
              <a:gd name="connsiteX29" fmla="*/ 2964330 w 2971835"/>
              <a:gd name="connsiteY29" fmla="*/ 804211 h 2132733"/>
              <a:gd name="connsiteX30" fmla="*/ 2839563 w 2971835"/>
              <a:gd name="connsiteY30" fmla="*/ 902239 h 2132733"/>
              <a:gd name="connsiteX31" fmla="*/ 2204675 w 2971835"/>
              <a:gd name="connsiteY31" fmla="*/ 818279 h 2132733"/>
              <a:gd name="connsiteX32" fmla="*/ 2654841 w 2971835"/>
              <a:gd name="connsiteY32" fmla="*/ 1310648 h 2132733"/>
              <a:gd name="connsiteX33" fmla="*/ 2725180 w 2971835"/>
              <a:gd name="connsiteY33" fmla="*/ 1817085 h 2132733"/>
              <a:gd name="connsiteX34" fmla="*/ 2837721 w 2971835"/>
              <a:gd name="connsiteY34" fmla="*/ 2014033 h 2132733"/>
              <a:gd name="connsiteX35" fmla="*/ 2542300 w 2971835"/>
              <a:gd name="connsiteY35" fmla="*/ 2014033 h 2132733"/>
              <a:gd name="connsiteX36" fmla="*/ 2007727 w 2971835"/>
              <a:gd name="connsiteY36" fmla="*/ 2126574 h 2132733"/>
              <a:gd name="connsiteX37" fmla="*/ 1585696 w 2971835"/>
              <a:gd name="connsiteY37" fmla="*/ 1957762 h 2132733"/>
              <a:gd name="connsiteX38" fmla="*/ 1135530 w 2971835"/>
              <a:gd name="connsiteY38" fmla="*/ 1085565 h 2132733"/>
              <a:gd name="connsiteX39" fmla="*/ 992118 w 2971835"/>
              <a:gd name="connsiteY39" fmla="*/ 1027955 h 2132733"/>
              <a:gd name="connsiteX40" fmla="*/ 967611 w 2971835"/>
              <a:gd name="connsiteY40" fmla="*/ 1192190 h 2132733"/>
              <a:gd name="connsiteX41" fmla="*/ 1262140 w 2971835"/>
              <a:gd name="connsiteY41" fmla="*/ 1774882 h 2132733"/>
              <a:gd name="connsiteX42" fmla="*/ 1248072 w 2971835"/>
              <a:gd name="connsiteY42" fmla="*/ 1901491 h 2132733"/>
              <a:gd name="connsiteX43" fmla="*/ 1445020 w 2971835"/>
              <a:gd name="connsiteY43" fmla="*/ 1999965 h 2132733"/>
              <a:gd name="connsiteX44" fmla="*/ 1163666 w 2971835"/>
              <a:gd name="connsiteY44" fmla="*/ 1999965 h 2132733"/>
              <a:gd name="connsiteX45" fmla="*/ 952650 w 2971835"/>
              <a:gd name="connsiteY45" fmla="*/ 2112507 h 2132733"/>
              <a:gd name="connsiteX46" fmla="*/ 361807 w 2971835"/>
              <a:gd name="connsiteY46" fmla="*/ 2056236 h 2132733"/>
              <a:gd name="connsiteX47" fmla="*/ 192995 w 2971835"/>
              <a:gd name="connsiteY47" fmla="*/ 1395054 h 2132733"/>
              <a:gd name="connsiteX48" fmla="*/ 277401 w 2971835"/>
              <a:gd name="connsiteY48" fmla="*/ 1184039 h 2132733"/>
              <a:gd name="connsiteX49" fmla="*/ 249266 w 2971835"/>
              <a:gd name="connsiteY49" fmla="*/ 987091 h 2132733"/>
              <a:gd name="connsiteX50" fmla="*/ 10115 w 2971835"/>
              <a:gd name="connsiteY50" fmla="*/ 916753 h 2132733"/>
              <a:gd name="connsiteX51" fmla="*/ 80453 w 2971835"/>
              <a:gd name="connsiteY51" fmla="*/ 663534 h 2132733"/>
              <a:gd name="connsiteX52" fmla="*/ 404010 w 2971835"/>
              <a:gd name="connsiteY52" fmla="*/ 733873 h 2132733"/>
              <a:gd name="connsiteX53" fmla="*/ 335326 w 2971835"/>
              <a:gd name="connsiteY53" fmla="*/ 900131 h 2132733"/>
              <a:gd name="connsiteX54" fmla="*/ 460281 w 2971835"/>
              <a:gd name="connsiteY54" fmla="*/ 1001159 h 2132733"/>
              <a:gd name="connsiteX55" fmla="*/ 460281 w 2971835"/>
              <a:gd name="connsiteY55" fmla="*/ 1001159 h 2132733"/>
              <a:gd name="connsiteX56" fmla="*/ 616309 w 2971835"/>
              <a:gd name="connsiteY56" fmla="*/ 1618016 h 2132733"/>
              <a:gd name="connsiteX57" fmla="*/ 769770 w 2971835"/>
              <a:gd name="connsiteY57" fmla="*/ 1606070 h 2132733"/>
              <a:gd name="connsiteX0" fmla="*/ 769770 w 2971835"/>
              <a:gd name="connsiteY0" fmla="*/ 1606070 h 2132733"/>
              <a:gd name="connsiteX1" fmla="*/ 474349 w 2971835"/>
              <a:gd name="connsiteY1" fmla="*/ 958956 h 2132733"/>
              <a:gd name="connsiteX2" fmla="*/ 910447 w 2971835"/>
              <a:gd name="connsiteY2" fmla="*/ 550993 h 2132733"/>
              <a:gd name="connsiteX3" fmla="*/ 1191800 w 2971835"/>
              <a:gd name="connsiteY3" fmla="*/ 534809 h 2132733"/>
              <a:gd name="connsiteX4" fmla="*/ 1445020 w 2971835"/>
              <a:gd name="connsiteY4" fmla="*/ 719805 h 2132733"/>
              <a:gd name="connsiteX5" fmla="*/ 1838915 w 2971835"/>
              <a:gd name="connsiteY5" fmla="*/ 1324716 h 2132733"/>
              <a:gd name="connsiteX6" fmla="*/ 2049930 w 2971835"/>
              <a:gd name="connsiteY6" fmla="*/ 1479461 h 2132733"/>
              <a:gd name="connsiteX7" fmla="*/ 2063998 w 2971835"/>
              <a:gd name="connsiteY7" fmla="*/ 1352851 h 2132733"/>
              <a:gd name="connsiteX8" fmla="*/ 1782644 w 2971835"/>
              <a:gd name="connsiteY8" fmla="*/ 987091 h 2132733"/>
              <a:gd name="connsiteX9" fmla="*/ 1712306 w 2971835"/>
              <a:gd name="connsiteY9" fmla="*/ 663534 h 2132733"/>
              <a:gd name="connsiteX10" fmla="*/ 1571629 w 2971835"/>
              <a:gd name="connsiteY10" fmla="*/ 536925 h 2132733"/>
              <a:gd name="connsiteX11" fmla="*/ 1740441 w 2971835"/>
              <a:gd name="connsiteY11" fmla="*/ 480654 h 2132733"/>
              <a:gd name="connsiteX12" fmla="*/ 1585696 w 2971835"/>
              <a:gd name="connsiteY12" fmla="*/ 368113 h 2132733"/>
              <a:gd name="connsiteX13" fmla="*/ 1852983 w 2971835"/>
              <a:gd name="connsiteY13" fmla="*/ 354045 h 2132733"/>
              <a:gd name="connsiteX14" fmla="*/ 1549131 w 2971835"/>
              <a:gd name="connsiteY14" fmla="*/ 204216 h 2132733"/>
              <a:gd name="connsiteX15" fmla="*/ 1459087 w 2971835"/>
              <a:gd name="connsiteY15" fmla="*/ 44556 h 2132733"/>
              <a:gd name="connsiteX16" fmla="*/ 1799984 w 2971835"/>
              <a:gd name="connsiteY16" fmla="*/ 188032 h 2132733"/>
              <a:gd name="connsiteX17" fmla="*/ 1759524 w 2971835"/>
              <a:gd name="connsiteY17" fmla="*/ 171848 h 2132733"/>
              <a:gd name="connsiteX18" fmla="*/ 1937549 w 2971835"/>
              <a:gd name="connsiteY18" fmla="*/ 220400 h 2132733"/>
              <a:gd name="connsiteX19" fmla="*/ 1977849 w 2971835"/>
              <a:gd name="connsiteY19" fmla="*/ 152865 h 2132733"/>
              <a:gd name="connsiteX20" fmla="*/ 1923321 w 2971835"/>
              <a:gd name="connsiteY20" fmla="*/ 2353 h 2132733"/>
              <a:gd name="connsiteX21" fmla="*/ 2204675 w 2971835"/>
              <a:gd name="connsiteY21" fmla="*/ 283707 h 2132733"/>
              <a:gd name="connsiteX22" fmla="*/ 2528232 w 2971835"/>
              <a:gd name="connsiteY22" fmla="*/ 339978 h 2132733"/>
              <a:gd name="connsiteX23" fmla="*/ 2654841 w 2971835"/>
              <a:gd name="connsiteY23" fmla="*/ 255571 h 2132733"/>
              <a:gd name="connsiteX24" fmla="*/ 2851789 w 2971835"/>
              <a:gd name="connsiteY24" fmla="*/ 410316 h 2132733"/>
              <a:gd name="connsiteX25" fmla="*/ 2697044 w 2971835"/>
              <a:gd name="connsiteY25" fmla="*/ 565061 h 2132733"/>
              <a:gd name="connsiteX26" fmla="*/ 2289081 w 2971835"/>
              <a:gd name="connsiteY26" fmla="*/ 621331 h 2132733"/>
              <a:gd name="connsiteX27" fmla="*/ 2542300 w 2971835"/>
              <a:gd name="connsiteY27" fmla="*/ 705738 h 2132733"/>
              <a:gd name="connsiteX28" fmla="*/ 2922127 w 2971835"/>
              <a:gd name="connsiteY28" fmla="*/ 593196 h 2132733"/>
              <a:gd name="connsiteX29" fmla="*/ 2964330 w 2971835"/>
              <a:gd name="connsiteY29" fmla="*/ 804211 h 2132733"/>
              <a:gd name="connsiteX30" fmla="*/ 2839563 w 2971835"/>
              <a:gd name="connsiteY30" fmla="*/ 902239 h 2132733"/>
              <a:gd name="connsiteX31" fmla="*/ 2204675 w 2971835"/>
              <a:gd name="connsiteY31" fmla="*/ 818279 h 2132733"/>
              <a:gd name="connsiteX32" fmla="*/ 2654841 w 2971835"/>
              <a:gd name="connsiteY32" fmla="*/ 1310648 h 2132733"/>
              <a:gd name="connsiteX33" fmla="*/ 2725180 w 2971835"/>
              <a:gd name="connsiteY33" fmla="*/ 1817085 h 2132733"/>
              <a:gd name="connsiteX34" fmla="*/ 2837721 w 2971835"/>
              <a:gd name="connsiteY34" fmla="*/ 2014033 h 2132733"/>
              <a:gd name="connsiteX35" fmla="*/ 2542300 w 2971835"/>
              <a:gd name="connsiteY35" fmla="*/ 2014033 h 2132733"/>
              <a:gd name="connsiteX36" fmla="*/ 2007727 w 2971835"/>
              <a:gd name="connsiteY36" fmla="*/ 2126574 h 2132733"/>
              <a:gd name="connsiteX37" fmla="*/ 1585696 w 2971835"/>
              <a:gd name="connsiteY37" fmla="*/ 1957762 h 2132733"/>
              <a:gd name="connsiteX38" fmla="*/ 1135530 w 2971835"/>
              <a:gd name="connsiteY38" fmla="*/ 1085565 h 2132733"/>
              <a:gd name="connsiteX39" fmla="*/ 992118 w 2971835"/>
              <a:gd name="connsiteY39" fmla="*/ 1027955 h 2132733"/>
              <a:gd name="connsiteX40" fmla="*/ 967611 w 2971835"/>
              <a:gd name="connsiteY40" fmla="*/ 1192190 h 2132733"/>
              <a:gd name="connsiteX41" fmla="*/ 1262140 w 2971835"/>
              <a:gd name="connsiteY41" fmla="*/ 1774882 h 2132733"/>
              <a:gd name="connsiteX42" fmla="*/ 1248072 w 2971835"/>
              <a:gd name="connsiteY42" fmla="*/ 1901491 h 2132733"/>
              <a:gd name="connsiteX43" fmla="*/ 1445020 w 2971835"/>
              <a:gd name="connsiteY43" fmla="*/ 1999965 h 2132733"/>
              <a:gd name="connsiteX44" fmla="*/ 1163666 w 2971835"/>
              <a:gd name="connsiteY44" fmla="*/ 1999965 h 2132733"/>
              <a:gd name="connsiteX45" fmla="*/ 952650 w 2971835"/>
              <a:gd name="connsiteY45" fmla="*/ 2112507 h 2132733"/>
              <a:gd name="connsiteX46" fmla="*/ 361807 w 2971835"/>
              <a:gd name="connsiteY46" fmla="*/ 2056236 h 2132733"/>
              <a:gd name="connsiteX47" fmla="*/ 192995 w 2971835"/>
              <a:gd name="connsiteY47" fmla="*/ 1395054 h 2132733"/>
              <a:gd name="connsiteX48" fmla="*/ 277401 w 2971835"/>
              <a:gd name="connsiteY48" fmla="*/ 1184039 h 2132733"/>
              <a:gd name="connsiteX49" fmla="*/ 249266 w 2971835"/>
              <a:gd name="connsiteY49" fmla="*/ 987091 h 2132733"/>
              <a:gd name="connsiteX50" fmla="*/ 10115 w 2971835"/>
              <a:gd name="connsiteY50" fmla="*/ 916753 h 2132733"/>
              <a:gd name="connsiteX51" fmla="*/ 80453 w 2971835"/>
              <a:gd name="connsiteY51" fmla="*/ 663534 h 2132733"/>
              <a:gd name="connsiteX52" fmla="*/ 404010 w 2971835"/>
              <a:gd name="connsiteY52" fmla="*/ 733873 h 2132733"/>
              <a:gd name="connsiteX53" fmla="*/ 335326 w 2971835"/>
              <a:gd name="connsiteY53" fmla="*/ 900131 h 2132733"/>
              <a:gd name="connsiteX54" fmla="*/ 460281 w 2971835"/>
              <a:gd name="connsiteY54" fmla="*/ 1001159 h 2132733"/>
              <a:gd name="connsiteX55" fmla="*/ 460281 w 2971835"/>
              <a:gd name="connsiteY55" fmla="*/ 1001159 h 2132733"/>
              <a:gd name="connsiteX56" fmla="*/ 560779 w 2971835"/>
              <a:gd name="connsiteY56" fmla="*/ 1328719 h 2132733"/>
              <a:gd name="connsiteX57" fmla="*/ 616309 w 2971835"/>
              <a:gd name="connsiteY57" fmla="*/ 1618016 h 2132733"/>
              <a:gd name="connsiteX58" fmla="*/ 769770 w 2971835"/>
              <a:gd name="connsiteY58" fmla="*/ 1606070 h 2132733"/>
              <a:gd name="connsiteX0" fmla="*/ 769770 w 2971835"/>
              <a:gd name="connsiteY0" fmla="*/ 1606070 h 2127175"/>
              <a:gd name="connsiteX1" fmla="*/ 474349 w 2971835"/>
              <a:gd name="connsiteY1" fmla="*/ 958956 h 2127175"/>
              <a:gd name="connsiteX2" fmla="*/ 910447 w 2971835"/>
              <a:gd name="connsiteY2" fmla="*/ 550993 h 2127175"/>
              <a:gd name="connsiteX3" fmla="*/ 1191800 w 2971835"/>
              <a:gd name="connsiteY3" fmla="*/ 534809 h 2127175"/>
              <a:gd name="connsiteX4" fmla="*/ 1445020 w 2971835"/>
              <a:gd name="connsiteY4" fmla="*/ 719805 h 2127175"/>
              <a:gd name="connsiteX5" fmla="*/ 1838915 w 2971835"/>
              <a:gd name="connsiteY5" fmla="*/ 1324716 h 2127175"/>
              <a:gd name="connsiteX6" fmla="*/ 2049930 w 2971835"/>
              <a:gd name="connsiteY6" fmla="*/ 1479461 h 2127175"/>
              <a:gd name="connsiteX7" fmla="*/ 2063998 w 2971835"/>
              <a:gd name="connsiteY7" fmla="*/ 1352851 h 2127175"/>
              <a:gd name="connsiteX8" fmla="*/ 1782644 w 2971835"/>
              <a:gd name="connsiteY8" fmla="*/ 987091 h 2127175"/>
              <a:gd name="connsiteX9" fmla="*/ 1712306 w 2971835"/>
              <a:gd name="connsiteY9" fmla="*/ 663534 h 2127175"/>
              <a:gd name="connsiteX10" fmla="*/ 1571629 w 2971835"/>
              <a:gd name="connsiteY10" fmla="*/ 536925 h 2127175"/>
              <a:gd name="connsiteX11" fmla="*/ 1740441 w 2971835"/>
              <a:gd name="connsiteY11" fmla="*/ 480654 h 2127175"/>
              <a:gd name="connsiteX12" fmla="*/ 1585696 w 2971835"/>
              <a:gd name="connsiteY12" fmla="*/ 368113 h 2127175"/>
              <a:gd name="connsiteX13" fmla="*/ 1852983 w 2971835"/>
              <a:gd name="connsiteY13" fmla="*/ 354045 h 2127175"/>
              <a:gd name="connsiteX14" fmla="*/ 1549131 w 2971835"/>
              <a:gd name="connsiteY14" fmla="*/ 204216 h 2127175"/>
              <a:gd name="connsiteX15" fmla="*/ 1459087 w 2971835"/>
              <a:gd name="connsiteY15" fmla="*/ 44556 h 2127175"/>
              <a:gd name="connsiteX16" fmla="*/ 1799984 w 2971835"/>
              <a:gd name="connsiteY16" fmla="*/ 188032 h 2127175"/>
              <a:gd name="connsiteX17" fmla="*/ 1759524 w 2971835"/>
              <a:gd name="connsiteY17" fmla="*/ 171848 h 2127175"/>
              <a:gd name="connsiteX18" fmla="*/ 1937549 w 2971835"/>
              <a:gd name="connsiteY18" fmla="*/ 220400 h 2127175"/>
              <a:gd name="connsiteX19" fmla="*/ 1977849 w 2971835"/>
              <a:gd name="connsiteY19" fmla="*/ 152865 h 2127175"/>
              <a:gd name="connsiteX20" fmla="*/ 1923321 w 2971835"/>
              <a:gd name="connsiteY20" fmla="*/ 2353 h 2127175"/>
              <a:gd name="connsiteX21" fmla="*/ 2204675 w 2971835"/>
              <a:gd name="connsiteY21" fmla="*/ 283707 h 2127175"/>
              <a:gd name="connsiteX22" fmla="*/ 2528232 w 2971835"/>
              <a:gd name="connsiteY22" fmla="*/ 339978 h 2127175"/>
              <a:gd name="connsiteX23" fmla="*/ 2654841 w 2971835"/>
              <a:gd name="connsiteY23" fmla="*/ 255571 h 2127175"/>
              <a:gd name="connsiteX24" fmla="*/ 2851789 w 2971835"/>
              <a:gd name="connsiteY24" fmla="*/ 410316 h 2127175"/>
              <a:gd name="connsiteX25" fmla="*/ 2697044 w 2971835"/>
              <a:gd name="connsiteY25" fmla="*/ 565061 h 2127175"/>
              <a:gd name="connsiteX26" fmla="*/ 2289081 w 2971835"/>
              <a:gd name="connsiteY26" fmla="*/ 621331 h 2127175"/>
              <a:gd name="connsiteX27" fmla="*/ 2542300 w 2971835"/>
              <a:gd name="connsiteY27" fmla="*/ 705738 h 2127175"/>
              <a:gd name="connsiteX28" fmla="*/ 2922127 w 2971835"/>
              <a:gd name="connsiteY28" fmla="*/ 593196 h 2127175"/>
              <a:gd name="connsiteX29" fmla="*/ 2964330 w 2971835"/>
              <a:gd name="connsiteY29" fmla="*/ 804211 h 2127175"/>
              <a:gd name="connsiteX30" fmla="*/ 2839563 w 2971835"/>
              <a:gd name="connsiteY30" fmla="*/ 902239 h 2127175"/>
              <a:gd name="connsiteX31" fmla="*/ 2204675 w 2971835"/>
              <a:gd name="connsiteY31" fmla="*/ 818279 h 2127175"/>
              <a:gd name="connsiteX32" fmla="*/ 2654841 w 2971835"/>
              <a:gd name="connsiteY32" fmla="*/ 1310648 h 2127175"/>
              <a:gd name="connsiteX33" fmla="*/ 2725180 w 2971835"/>
              <a:gd name="connsiteY33" fmla="*/ 1817085 h 2127175"/>
              <a:gd name="connsiteX34" fmla="*/ 2837721 w 2971835"/>
              <a:gd name="connsiteY34" fmla="*/ 2014033 h 2127175"/>
              <a:gd name="connsiteX35" fmla="*/ 2542300 w 2971835"/>
              <a:gd name="connsiteY35" fmla="*/ 2014033 h 2127175"/>
              <a:gd name="connsiteX36" fmla="*/ 2007727 w 2971835"/>
              <a:gd name="connsiteY36" fmla="*/ 2126574 h 2127175"/>
              <a:gd name="connsiteX37" fmla="*/ 1585696 w 2971835"/>
              <a:gd name="connsiteY37" fmla="*/ 1957762 h 2127175"/>
              <a:gd name="connsiteX38" fmla="*/ 1135530 w 2971835"/>
              <a:gd name="connsiteY38" fmla="*/ 1085565 h 2127175"/>
              <a:gd name="connsiteX39" fmla="*/ 992118 w 2971835"/>
              <a:gd name="connsiteY39" fmla="*/ 1027955 h 2127175"/>
              <a:gd name="connsiteX40" fmla="*/ 967611 w 2971835"/>
              <a:gd name="connsiteY40" fmla="*/ 1192190 h 2127175"/>
              <a:gd name="connsiteX41" fmla="*/ 1262140 w 2971835"/>
              <a:gd name="connsiteY41" fmla="*/ 1774882 h 2127175"/>
              <a:gd name="connsiteX42" fmla="*/ 1248072 w 2971835"/>
              <a:gd name="connsiteY42" fmla="*/ 1901491 h 2127175"/>
              <a:gd name="connsiteX43" fmla="*/ 1445020 w 2971835"/>
              <a:gd name="connsiteY43" fmla="*/ 1999965 h 2127175"/>
              <a:gd name="connsiteX44" fmla="*/ 1163666 w 2971835"/>
              <a:gd name="connsiteY44" fmla="*/ 1999965 h 2127175"/>
              <a:gd name="connsiteX45" fmla="*/ 952650 w 2971835"/>
              <a:gd name="connsiteY45" fmla="*/ 2112507 h 2127175"/>
              <a:gd name="connsiteX46" fmla="*/ 496064 w 2971835"/>
              <a:gd name="connsiteY46" fmla="*/ 1983665 h 2127175"/>
              <a:gd name="connsiteX47" fmla="*/ 192995 w 2971835"/>
              <a:gd name="connsiteY47" fmla="*/ 1395054 h 2127175"/>
              <a:gd name="connsiteX48" fmla="*/ 277401 w 2971835"/>
              <a:gd name="connsiteY48" fmla="*/ 1184039 h 2127175"/>
              <a:gd name="connsiteX49" fmla="*/ 249266 w 2971835"/>
              <a:gd name="connsiteY49" fmla="*/ 987091 h 2127175"/>
              <a:gd name="connsiteX50" fmla="*/ 10115 w 2971835"/>
              <a:gd name="connsiteY50" fmla="*/ 916753 h 2127175"/>
              <a:gd name="connsiteX51" fmla="*/ 80453 w 2971835"/>
              <a:gd name="connsiteY51" fmla="*/ 663534 h 2127175"/>
              <a:gd name="connsiteX52" fmla="*/ 404010 w 2971835"/>
              <a:gd name="connsiteY52" fmla="*/ 733873 h 2127175"/>
              <a:gd name="connsiteX53" fmla="*/ 335326 w 2971835"/>
              <a:gd name="connsiteY53" fmla="*/ 900131 h 2127175"/>
              <a:gd name="connsiteX54" fmla="*/ 460281 w 2971835"/>
              <a:gd name="connsiteY54" fmla="*/ 1001159 h 2127175"/>
              <a:gd name="connsiteX55" fmla="*/ 460281 w 2971835"/>
              <a:gd name="connsiteY55" fmla="*/ 1001159 h 2127175"/>
              <a:gd name="connsiteX56" fmla="*/ 560779 w 2971835"/>
              <a:gd name="connsiteY56" fmla="*/ 1328719 h 2127175"/>
              <a:gd name="connsiteX57" fmla="*/ 616309 w 2971835"/>
              <a:gd name="connsiteY57" fmla="*/ 1618016 h 2127175"/>
              <a:gd name="connsiteX58" fmla="*/ 769770 w 2971835"/>
              <a:gd name="connsiteY58" fmla="*/ 1606070 h 2127175"/>
              <a:gd name="connsiteX0" fmla="*/ 769770 w 2971835"/>
              <a:gd name="connsiteY0" fmla="*/ 1606070 h 2137356"/>
              <a:gd name="connsiteX1" fmla="*/ 474349 w 2971835"/>
              <a:gd name="connsiteY1" fmla="*/ 958956 h 2137356"/>
              <a:gd name="connsiteX2" fmla="*/ 910447 w 2971835"/>
              <a:gd name="connsiteY2" fmla="*/ 550993 h 2137356"/>
              <a:gd name="connsiteX3" fmla="*/ 1191800 w 2971835"/>
              <a:gd name="connsiteY3" fmla="*/ 534809 h 2137356"/>
              <a:gd name="connsiteX4" fmla="*/ 1445020 w 2971835"/>
              <a:gd name="connsiteY4" fmla="*/ 719805 h 2137356"/>
              <a:gd name="connsiteX5" fmla="*/ 1838915 w 2971835"/>
              <a:gd name="connsiteY5" fmla="*/ 1324716 h 2137356"/>
              <a:gd name="connsiteX6" fmla="*/ 2049930 w 2971835"/>
              <a:gd name="connsiteY6" fmla="*/ 1479461 h 2137356"/>
              <a:gd name="connsiteX7" fmla="*/ 2063998 w 2971835"/>
              <a:gd name="connsiteY7" fmla="*/ 1352851 h 2137356"/>
              <a:gd name="connsiteX8" fmla="*/ 1782644 w 2971835"/>
              <a:gd name="connsiteY8" fmla="*/ 987091 h 2137356"/>
              <a:gd name="connsiteX9" fmla="*/ 1712306 w 2971835"/>
              <a:gd name="connsiteY9" fmla="*/ 663534 h 2137356"/>
              <a:gd name="connsiteX10" fmla="*/ 1571629 w 2971835"/>
              <a:gd name="connsiteY10" fmla="*/ 536925 h 2137356"/>
              <a:gd name="connsiteX11" fmla="*/ 1740441 w 2971835"/>
              <a:gd name="connsiteY11" fmla="*/ 480654 h 2137356"/>
              <a:gd name="connsiteX12" fmla="*/ 1585696 w 2971835"/>
              <a:gd name="connsiteY12" fmla="*/ 368113 h 2137356"/>
              <a:gd name="connsiteX13" fmla="*/ 1852983 w 2971835"/>
              <a:gd name="connsiteY13" fmla="*/ 354045 h 2137356"/>
              <a:gd name="connsiteX14" fmla="*/ 1549131 w 2971835"/>
              <a:gd name="connsiteY14" fmla="*/ 204216 h 2137356"/>
              <a:gd name="connsiteX15" fmla="*/ 1459087 w 2971835"/>
              <a:gd name="connsiteY15" fmla="*/ 44556 h 2137356"/>
              <a:gd name="connsiteX16" fmla="*/ 1799984 w 2971835"/>
              <a:gd name="connsiteY16" fmla="*/ 188032 h 2137356"/>
              <a:gd name="connsiteX17" fmla="*/ 1759524 w 2971835"/>
              <a:gd name="connsiteY17" fmla="*/ 171848 h 2137356"/>
              <a:gd name="connsiteX18" fmla="*/ 1937549 w 2971835"/>
              <a:gd name="connsiteY18" fmla="*/ 220400 h 2137356"/>
              <a:gd name="connsiteX19" fmla="*/ 1977849 w 2971835"/>
              <a:gd name="connsiteY19" fmla="*/ 152865 h 2137356"/>
              <a:gd name="connsiteX20" fmla="*/ 1923321 w 2971835"/>
              <a:gd name="connsiteY20" fmla="*/ 2353 h 2137356"/>
              <a:gd name="connsiteX21" fmla="*/ 2204675 w 2971835"/>
              <a:gd name="connsiteY21" fmla="*/ 283707 h 2137356"/>
              <a:gd name="connsiteX22" fmla="*/ 2528232 w 2971835"/>
              <a:gd name="connsiteY22" fmla="*/ 339978 h 2137356"/>
              <a:gd name="connsiteX23" fmla="*/ 2654841 w 2971835"/>
              <a:gd name="connsiteY23" fmla="*/ 255571 h 2137356"/>
              <a:gd name="connsiteX24" fmla="*/ 2851789 w 2971835"/>
              <a:gd name="connsiteY24" fmla="*/ 410316 h 2137356"/>
              <a:gd name="connsiteX25" fmla="*/ 2697044 w 2971835"/>
              <a:gd name="connsiteY25" fmla="*/ 565061 h 2137356"/>
              <a:gd name="connsiteX26" fmla="*/ 2289081 w 2971835"/>
              <a:gd name="connsiteY26" fmla="*/ 621331 h 2137356"/>
              <a:gd name="connsiteX27" fmla="*/ 2542300 w 2971835"/>
              <a:gd name="connsiteY27" fmla="*/ 705738 h 2137356"/>
              <a:gd name="connsiteX28" fmla="*/ 2922127 w 2971835"/>
              <a:gd name="connsiteY28" fmla="*/ 593196 h 2137356"/>
              <a:gd name="connsiteX29" fmla="*/ 2964330 w 2971835"/>
              <a:gd name="connsiteY29" fmla="*/ 804211 h 2137356"/>
              <a:gd name="connsiteX30" fmla="*/ 2839563 w 2971835"/>
              <a:gd name="connsiteY30" fmla="*/ 902239 h 2137356"/>
              <a:gd name="connsiteX31" fmla="*/ 2204675 w 2971835"/>
              <a:gd name="connsiteY31" fmla="*/ 818279 h 2137356"/>
              <a:gd name="connsiteX32" fmla="*/ 2654841 w 2971835"/>
              <a:gd name="connsiteY32" fmla="*/ 1310648 h 2137356"/>
              <a:gd name="connsiteX33" fmla="*/ 2725180 w 2971835"/>
              <a:gd name="connsiteY33" fmla="*/ 1817085 h 2137356"/>
              <a:gd name="connsiteX34" fmla="*/ 2837721 w 2971835"/>
              <a:gd name="connsiteY34" fmla="*/ 2014033 h 2137356"/>
              <a:gd name="connsiteX35" fmla="*/ 2542300 w 2971835"/>
              <a:gd name="connsiteY35" fmla="*/ 2014033 h 2137356"/>
              <a:gd name="connsiteX36" fmla="*/ 2007727 w 2971835"/>
              <a:gd name="connsiteY36" fmla="*/ 2126574 h 2137356"/>
              <a:gd name="connsiteX37" fmla="*/ 1585696 w 2971835"/>
              <a:gd name="connsiteY37" fmla="*/ 1957762 h 2137356"/>
              <a:gd name="connsiteX38" fmla="*/ 1135530 w 2971835"/>
              <a:gd name="connsiteY38" fmla="*/ 1085565 h 2137356"/>
              <a:gd name="connsiteX39" fmla="*/ 992118 w 2971835"/>
              <a:gd name="connsiteY39" fmla="*/ 1027955 h 2137356"/>
              <a:gd name="connsiteX40" fmla="*/ 967611 w 2971835"/>
              <a:gd name="connsiteY40" fmla="*/ 1192190 h 2137356"/>
              <a:gd name="connsiteX41" fmla="*/ 1262140 w 2971835"/>
              <a:gd name="connsiteY41" fmla="*/ 1774882 h 2137356"/>
              <a:gd name="connsiteX42" fmla="*/ 1248072 w 2971835"/>
              <a:gd name="connsiteY42" fmla="*/ 1901491 h 2137356"/>
              <a:gd name="connsiteX43" fmla="*/ 1445020 w 2971835"/>
              <a:gd name="connsiteY43" fmla="*/ 1999965 h 2137356"/>
              <a:gd name="connsiteX44" fmla="*/ 1163666 w 2971835"/>
              <a:gd name="connsiteY44" fmla="*/ 1999965 h 2137356"/>
              <a:gd name="connsiteX45" fmla="*/ 952650 w 2971835"/>
              <a:gd name="connsiteY45" fmla="*/ 2112507 h 2137356"/>
              <a:gd name="connsiteX46" fmla="*/ 535379 w 2971835"/>
              <a:gd name="connsiteY46" fmla="*/ 2130634 h 2137356"/>
              <a:gd name="connsiteX47" fmla="*/ 496064 w 2971835"/>
              <a:gd name="connsiteY47" fmla="*/ 1983665 h 2137356"/>
              <a:gd name="connsiteX48" fmla="*/ 192995 w 2971835"/>
              <a:gd name="connsiteY48" fmla="*/ 1395054 h 2137356"/>
              <a:gd name="connsiteX49" fmla="*/ 277401 w 2971835"/>
              <a:gd name="connsiteY49" fmla="*/ 1184039 h 2137356"/>
              <a:gd name="connsiteX50" fmla="*/ 249266 w 2971835"/>
              <a:gd name="connsiteY50" fmla="*/ 987091 h 2137356"/>
              <a:gd name="connsiteX51" fmla="*/ 10115 w 2971835"/>
              <a:gd name="connsiteY51" fmla="*/ 916753 h 2137356"/>
              <a:gd name="connsiteX52" fmla="*/ 80453 w 2971835"/>
              <a:gd name="connsiteY52" fmla="*/ 663534 h 2137356"/>
              <a:gd name="connsiteX53" fmla="*/ 404010 w 2971835"/>
              <a:gd name="connsiteY53" fmla="*/ 733873 h 2137356"/>
              <a:gd name="connsiteX54" fmla="*/ 335326 w 2971835"/>
              <a:gd name="connsiteY54" fmla="*/ 900131 h 2137356"/>
              <a:gd name="connsiteX55" fmla="*/ 460281 w 2971835"/>
              <a:gd name="connsiteY55" fmla="*/ 1001159 h 2137356"/>
              <a:gd name="connsiteX56" fmla="*/ 460281 w 2971835"/>
              <a:gd name="connsiteY56" fmla="*/ 1001159 h 2137356"/>
              <a:gd name="connsiteX57" fmla="*/ 560779 w 2971835"/>
              <a:gd name="connsiteY57" fmla="*/ 1328719 h 2137356"/>
              <a:gd name="connsiteX58" fmla="*/ 616309 w 2971835"/>
              <a:gd name="connsiteY58" fmla="*/ 1618016 h 2137356"/>
              <a:gd name="connsiteX59" fmla="*/ 769770 w 2971835"/>
              <a:gd name="connsiteY59" fmla="*/ 1606070 h 2137356"/>
              <a:gd name="connsiteX0" fmla="*/ 769770 w 2971835"/>
              <a:gd name="connsiteY0" fmla="*/ 1606070 h 2136242"/>
              <a:gd name="connsiteX1" fmla="*/ 474349 w 2971835"/>
              <a:gd name="connsiteY1" fmla="*/ 958956 h 2136242"/>
              <a:gd name="connsiteX2" fmla="*/ 910447 w 2971835"/>
              <a:gd name="connsiteY2" fmla="*/ 550993 h 2136242"/>
              <a:gd name="connsiteX3" fmla="*/ 1191800 w 2971835"/>
              <a:gd name="connsiteY3" fmla="*/ 534809 h 2136242"/>
              <a:gd name="connsiteX4" fmla="*/ 1445020 w 2971835"/>
              <a:gd name="connsiteY4" fmla="*/ 719805 h 2136242"/>
              <a:gd name="connsiteX5" fmla="*/ 1838915 w 2971835"/>
              <a:gd name="connsiteY5" fmla="*/ 1324716 h 2136242"/>
              <a:gd name="connsiteX6" fmla="*/ 2049930 w 2971835"/>
              <a:gd name="connsiteY6" fmla="*/ 1479461 h 2136242"/>
              <a:gd name="connsiteX7" fmla="*/ 2063998 w 2971835"/>
              <a:gd name="connsiteY7" fmla="*/ 1352851 h 2136242"/>
              <a:gd name="connsiteX8" fmla="*/ 1782644 w 2971835"/>
              <a:gd name="connsiteY8" fmla="*/ 987091 h 2136242"/>
              <a:gd name="connsiteX9" fmla="*/ 1712306 w 2971835"/>
              <a:gd name="connsiteY9" fmla="*/ 663534 h 2136242"/>
              <a:gd name="connsiteX10" fmla="*/ 1571629 w 2971835"/>
              <a:gd name="connsiteY10" fmla="*/ 536925 h 2136242"/>
              <a:gd name="connsiteX11" fmla="*/ 1740441 w 2971835"/>
              <a:gd name="connsiteY11" fmla="*/ 480654 h 2136242"/>
              <a:gd name="connsiteX12" fmla="*/ 1585696 w 2971835"/>
              <a:gd name="connsiteY12" fmla="*/ 368113 h 2136242"/>
              <a:gd name="connsiteX13" fmla="*/ 1852983 w 2971835"/>
              <a:gd name="connsiteY13" fmla="*/ 354045 h 2136242"/>
              <a:gd name="connsiteX14" fmla="*/ 1549131 w 2971835"/>
              <a:gd name="connsiteY14" fmla="*/ 204216 h 2136242"/>
              <a:gd name="connsiteX15" fmla="*/ 1459087 w 2971835"/>
              <a:gd name="connsiteY15" fmla="*/ 44556 h 2136242"/>
              <a:gd name="connsiteX16" fmla="*/ 1799984 w 2971835"/>
              <a:gd name="connsiteY16" fmla="*/ 188032 h 2136242"/>
              <a:gd name="connsiteX17" fmla="*/ 1759524 w 2971835"/>
              <a:gd name="connsiteY17" fmla="*/ 171848 h 2136242"/>
              <a:gd name="connsiteX18" fmla="*/ 1937549 w 2971835"/>
              <a:gd name="connsiteY18" fmla="*/ 220400 h 2136242"/>
              <a:gd name="connsiteX19" fmla="*/ 1977849 w 2971835"/>
              <a:gd name="connsiteY19" fmla="*/ 152865 h 2136242"/>
              <a:gd name="connsiteX20" fmla="*/ 1923321 w 2971835"/>
              <a:gd name="connsiteY20" fmla="*/ 2353 h 2136242"/>
              <a:gd name="connsiteX21" fmla="*/ 2204675 w 2971835"/>
              <a:gd name="connsiteY21" fmla="*/ 283707 h 2136242"/>
              <a:gd name="connsiteX22" fmla="*/ 2528232 w 2971835"/>
              <a:gd name="connsiteY22" fmla="*/ 339978 h 2136242"/>
              <a:gd name="connsiteX23" fmla="*/ 2654841 w 2971835"/>
              <a:gd name="connsiteY23" fmla="*/ 255571 h 2136242"/>
              <a:gd name="connsiteX24" fmla="*/ 2851789 w 2971835"/>
              <a:gd name="connsiteY24" fmla="*/ 410316 h 2136242"/>
              <a:gd name="connsiteX25" fmla="*/ 2697044 w 2971835"/>
              <a:gd name="connsiteY25" fmla="*/ 565061 h 2136242"/>
              <a:gd name="connsiteX26" fmla="*/ 2289081 w 2971835"/>
              <a:gd name="connsiteY26" fmla="*/ 621331 h 2136242"/>
              <a:gd name="connsiteX27" fmla="*/ 2542300 w 2971835"/>
              <a:gd name="connsiteY27" fmla="*/ 705738 h 2136242"/>
              <a:gd name="connsiteX28" fmla="*/ 2922127 w 2971835"/>
              <a:gd name="connsiteY28" fmla="*/ 593196 h 2136242"/>
              <a:gd name="connsiteX29" fmla="*/ 2964330 w 2971835"/>
              <a:gd name="connsiteY29" fmla="*/ 804211 h 2136242"/>
              <a:gd name="connsiteX30" fmla="*/ 2839563 w 2971835"/>
              <a:gd name="connsiteY30" fmla="*/ 902239 h 2136242"/>
              <a:gd name="connsiteX31" fmla="*/ 2204675 w 2971835"/>
              <a:gd name="connsiteY31" fmla="*/ 818279 h 2136242"/>
              <a:gd name="connsiteX32" fmla="*/ 2654841 w 2971835"/>
              <a:gd name="connsiteY32" fmla="*/ 1310648 h 2136242"/>
              <a:gd name="connsiteX33" fmla="*/ 2725180 w 2971835"/>
              <a:gd name="connsiteY33" fmla="*/ 1817085 h 2136242"/>
              <a:gd name="connsiteX34" fmla="*/ 2837721 w 2971835"/>
              <a:gd name="connsiteY34" fmla="*/ 2014033 h 2136242"/>
              <a:gd name="connsiteX35" fmla="*/ 2542300 w 2971835"/>
              <a:gd name="connsiteY35" fmla="*/ 2014033 h 2136242"/>
              <a:gd name="connsiteX36" fmla="*/ 2007727 w 2971835"/>
              <a:gd name="connsiteY36" fmla="*/ 2126574 h 2136242"/>
              <a:gd name="connsiteX37" fmla="*/ 1585696 w 2971835"/>
              <a:gd name="connsiteY37" fmla="*/ 1957762 h 2136242"/>
              <a:gd name="connsiteX38" fmla="*/ 1135530 w 2971835"/>
              <a:gd name="connsiteY38" fmla="*/ 1085565 h 2136242"/>
              <a:gd name="connsiteX39" fmla="*/ 992118 w 2971835"/>
              <a:gd name="connsiteY39" fmla="*/ 1027955 h 2136242"/>
              <a:gd name="connsiteX40" fmla="*/ 967611 w 2971835"/>
              <a:gd name="connsiteY40" fmla="*/ 1192190 h 2136242"/>
              <a:gd name="connsiteX41" fmla="*/ 1262140 w 2971835"/>
              <a:gd name="connsiteY41" fmla="*/ 1774882 h 2136242"/>
              <a:gd name="connsiteX42" fmla="*/ 1248072 w 2971835"/>
              <a:gd name="connsiteY42" fmla="*/ 1901491 h 2136242"/>
              <a:gd name="connsiteX43" fmla="*/ 1445020 w 2971835"/>
              <a:gd name="connsiteY43" fmla="*/ 1999965 h 2136242"/>
              <a:gd name="connsiteX44" fmla="*/ 1163666 w 2971835"/>
              <a:gd name="connsiteY44" fmla="*/ 1999965 h 2136242"/>
              <a:gd name="connsiteX45" fmla="*/ 952650 w 2971835"/>
              <a:gd name="connsiteY45" fmla="*/ 2112507 h 2136242"/>
              <a:gd name="connsiteX46" fmla="*/ 811150 w 2971835"/>
              <a:gd name="connsiteY46" fmla="*/ 2094347 h 2136242"/>
              <a:gd name="connsiteX47" fmla="*/ 535379 w 2971835"/>
              <a:gd name="connsiteY47" fmla="*/ 2130634 h 2136242"/>
              <a:gd name="connsiteX48" fmla="*/ 496064 w 2971835"/>
              <a:gd name="connsiteY48" fmla="*/ 1983665 h 2136242"/>
              <a:gd name="connsiteX49" fmla="*/ 192995 w 2971835"/>
              <a:gd name="connsiteY49" fmla="*/ 1395054 h 2136242"/>
              <a:gd name="connsiteX50" fmla="*/ 277401 w 2971835"/>
              <a:gd name="connsiteY50" fmla="*/ 1184039 h 2136242"/>
              <a:gd name="connsiteX51" fmla="*/ 249266 w 2971835"/>
              <a:gd name="connsiteY51" fmla="*/ 987091 h 2136242"/>
              <a:gd name="connsiteX52" fmla="*/ 10115 w 2971835"/>
              <a:gd name="connsiteY52" fmla="*/ 916753 h 2136242"/>
              <a:gd name="connsiteX53" fmla="*/ 80453 w 2971835"/>
              <a:gd name="connsiteY53" fmla="*/ 663534 h 2136242"/>
              <a:gd name="connsiteX54" fmla="*/ 404010 w 2971835"/>
              <a:gd name="connsiteY54" fmla="*/ 733873 h 2136242"/>
              <a:gd name="connsiteX55" fmla="*/ 335326 w 2971835"/>
              <a:gd name="connsiteY55" fmla="*/ 900131 h 2136242"/>
              <a:gd name="connsiteX56" fmla="*/ 460281 w 2971835"/>
              <a:gd name="connsiteY56" fmla="*/ 1001159 h 2136242"/>
              <a:gd name="connsiteX57" fmla="*/ 460281 w 2971835"/>
              <a:gd name="connsiteY57" fmla="*/ 1001159 h 2136242"/>
              <a:gd name="connsiteX58" fmla="*/ 560779 w 2971835"/>
              <a:gd name="connsiteY58" fmla="*/ 1328719 h 2136242"/>
              <a:gd name="connsiteX59" fmla="*/ 616309 w 2971835"/>
              <a:gd name="connsiteY59" fmla="*/ 1618016 h 2136242"/>
              <a:gd name="connsiteX60" fmla="*/ 769770 w 2971835"/>
              <a:gd name="connsiteY60" fmla="*/ 1606070 h 2136242"/>
              <a:gd name="connsiteX0" fmla="*/ 769770 w 2971835"/>
              <a:gd name="connsiteY0" fmla="*/ 1606070 h 2136242"/>
              <a:gd name="connsiteX1" fmla="*/ 474349 w 2971835"/>
              <a:gd name="connsiteY1" fmla="*/ 958956 h 2136242"/>
              <a:gd name="connsiteX2" fmla="*/ 910447 w 2971835"/>
              <a:gd name="connsiteY2" fmla="*/ 550993 h 2136242"/>
              <a:gd name="connsiteX3" fmla="*/ 1191800 w 2971835"/>
              <a:gd name="connsiteY3" fmla="*/ 534809 h 2136242"/>
              <a:gd name="connsiteX4" fmla="*/ 1445020 w 2971835"/>
              <a:gd name="connsiteY4" fmla="*/ 719805 h 2136242"/>
              <a:gd name="connsiteX5" fmla="*/ 1838915 w 2971835"/>
              <a:gd name="connsiteY5" fmla="*/ 1324716 h 2136242"/>
              <a:gd name="connsiteX6" fmla="*/ 2049930 w 2971835"/>
              <a:gd name="connsiteY6" fmla="*/ 1479461 h 2136242"/>
              <a:gd name="connsiteX7" fmla="*/ 2063998 w 2971835"/>
              <a:gd name="connsiteY7" fmla="*/ 1352851 h 2136242"/>
              <a:gd name="connsiteX8" fmla="*/ 1782644 w 2971835"/>
              <a:gd name="connsiteY8" fmla="*/ 987091 h 2136242"/>
              <a:gd name="connsiteX9" fmla="*/ 1712306 w 2971835"/>
              <a:gd name="connsiteY9" fmla="*/ 663534 h 2136242"/>
              <a:gd name="connsiteX10" fmla="*/ 1571629 w 2971835"/>
              <a:gd name="connsiteY10" fmla="*/ 536925 h 2136242"/>
              <a:gd name="connsiteX11" fmla="*/ 1740441 w 2971835"/>
              <a:gd name="connsiteY11" fmla="*/ 480654 h 2136242"/>
              <a:gd name="connsiteX12" fmla="*/ 1585696 w 2971835"/>
              <a:gd name="connsiteY12" fmla="*/ 368113 h 2136242"/>
              <a:gd name="connsiteX13" fmla="*/ 1852983 w 2971835"/>
              <a:gd name="connsiteY13" fmla="*/ 354045 h 2136242"/>
              <a:gd name="connsiteX14" fmla="*/ 1549131 w 2971835"/>
              <a:gd name="connsiteY14" fmla="*/ 204216 h 2136242"/>
              <a:gd name="connsiteX15" fmla="*/ 1459087 w 2971835"/>
              <a:gd name="connsiteY15" fmla="*/ 44556 h 2136242"/>
              <a:gd name="connsiteX16" fmla="*/ 1799984 w 2971835"/>
              <a:gd name="connsiteY16" fmla="*/ 188032 h 2136242"/>
              <a:gd name="connsiteX17" fmla="*/ 1759524 w 2971835"/>
              <a:gd name="connsiteY17" fmla="*/ 171848 h 2136242"/>
              <a:gd name="connsiteX18" fmla="*/ 1937549 w 2971835"/>
              <a:gd name="connsiteY18" fmla="*/ 220400 h 2136242"/>
              <a:gd name="connsiteX19" fmla="*/ 1977849 w 2971835"/>
              <a:gd name="connsiteY19" fmla="*/ 152865 h 2136242"/>
              <a:gd name="connsiteX20" fmla="*/ 1923321 w 2971835"/>
              <a:gd name="connsiteY20" fmla="*/ 2353 h 2136242"/>
              <a:gd name="connsiteX21" fmla="*/ 2204675 w 2971835"/>
              <a:gd name="connsiteY21" fmla="*/ 283707 h 2136242"/>
              <a:gd name="connsiteX22" fmla="*/ 2528232 w 2971835"/>
              <a:gd name="connsiteY22" fmla="*/ 339978 h 2136242"/>
              <a:gd name="connsiteX23" fmla="*/ 2654841 w 2971835"/>
              <a:gd name="connsiteY23" fmla="*/ 255571 h 2136242"/>
              <a:gd name="connsiteX24" fmla="*/ 2851789 w 2971835"/>
              <a:gd name="connsiteY24" fmla="*/ 410316 h 2136242"/>
              <a:gd name="connsiteX25" fmla="*/ 2697044 w 2971835"/>
              <a:gd name="connsiteY25" fmla="*/ 565061 h 2136242"/>
              <a:gd name="connsiteX26" fmla="*/ 2289081 w 2971835"/>
              <a:gd name="connsiteY26" fmla="*/ 621331 h 2136242"/>
              <a:gd name="connsiteX27" fmla="*/ 2542300 w 2971835"/>
              <a:gd name="connsiteY27" fmla="*/ 705738 h 2136242"/>
              <a:gd name="connsiteX28" fmla="*/ 2922127 w 2971835"/>
              <a:gd name="connsiteY28" fmla="*/ 593196 h 2136242"/>
              <a:gd name="connsiteX29" fmla="*/ 2964330 w 2971835"/>
              <a:gd name="connsiteY29" fmla="*/ 804211 h 2136242"/>
              <a:gd name="connsiteX30" fmla="*/ 2839563 w 2971835"/>
              <a:gd name="connsiteY30" fmla="*/ 902239 h 2136242"/>
              <a:gd name="connsiteX31" fmla="*/ 2204675 w 2971835"/>
              <a:gd name="connsiteY31" fmla="*/ 818279 h 2136242"/>
              <a:gd name="connsiteX32" fmla="*/ 2654841 w 2971835"/>
              <a:gd name="connsiteY32" fmla="*/ 1310648 h 2136242"/>
              <a:gd name="connsiteX33" fmla="*/ 2725180 w 2971835"/>
              <a:gd name="connsiteY33" fmla="*/ 1817085 h 2136242"/>
              <a:gd name="connsiteX34" fmla="*/ 2837721 w 2971835"/>
              <a:gd name="connsiteY34" fmla="*/ 2014033 h 2136242"/>
              <a:gd name="connsiteX35" fmla="*/ 2542300 w 2971835"/>
              <a:gd name="connsiteY35" fmla="*/ 2014033 h 2136242"/>
              <a:gd name="connsiteX36" fmla="*/ 2007727 w 2971835"/>
              <a:gd name="connsiteY36" fmla="*/ 2126574 h 2136242"/>
              <a:gd name="connsiteX37" fmla="*/ 1585696 w 2971835"/>
              <a:gd name="connsiteY37" fmla="*/ 1957762 h 2136242"/>
              <a:gd name="connsiteX38" fmla="*/ 1135530 w 2971835"/>
              <a:gd name="connsiteY38" fmla="*/ 1085565 h 2136242"/>
              <a:gd name="connsiteX39" fmla="*/ 992118 w 2971835"/>
              <a:gd name="connsiteY39" fmla="*/ 1027955 h 2136242"/>
              <a:gd name="connsiteX40" fmla="*/ 967611 w 2971835"/>
              <a:gd name="connsiteY40" fmla="*/ 1192190 h 2136242"/>
              <a:gd name="connsiteX41" fmla="*/ 1262140 w 2971835"/>
              <a:gd name="connsiteY41" fmla="*/ 1774882 h 2136242"/>
              <a:gd name="connsiteX42" fmla="*/ 1248072 w 2971835"/>
              <a:gd name="connsiteY42" fmla="*/ 1901491 h 2136242"/>
              <a:gd name="connsiteX43" fmla="*/ 1445020 w 2971835"/>
              <a:gd name="connsiteY43" fmla="*/ 1999965 h 2136242"/>
              <a:gd name="connsiteX44" fmla="*/ 1163666 w 2971835"/>
              <a:gd name="connsiteY44" fmla="*/ 1999965 h 2136242"/>
              <a:gd name="connsiteX45" fmla="*/ 952650 w 2971835"/>
              <a:gd name="connsiteY45" fmla="*/ 2112507 h 2136242"/>
              <a:gd name="connsiteX46" fmla="*/ 811150 w 2971835"/>
              <a:gd name="connsiteY46" fmla="*/ 2094347 h 2136242"/>
              <a:gd name="connsiteX47" fmla="*/ 535379 w 2971835"/>
              <a:gd name="connsiteY47" fmla="*/ 2130634 h 2136242"/>
              <a:gd name="connsiteX48" fmla="*/ 496064 w 2971835"/>
              <a:gd name="connsiteY48" fmla="*/ 1983665 h 2136242"/>
              <a:gd name="connsiteX49" fmla="*/ 251052 w 2971835"/>
              <a:gd name="connsiteY49" fmla="*/ 1424082 h 2136242"/>
              <a:gd name="connsiteX50" fmla="*/ 277401 w 2971835"/>
              <a:gd name="connsiteY50" fmla="*/ 1184039 h 2136242"/>
              <a:gd name="connsiteX51" fmla="*/ 249266 w 2971835"/>
              <a:gd name="connsiteY51" fmla="*/ 987091 h 2136242"/>
              <a:gd name="connsiteX52" fmla="*/ 10115 w 2971835"/>
              <a:gd name="connsiteY52" fmla="*/ 916753 h 2136242"/>
              <a:gd name="connsiteX53" fmla="*/ 80453 w 2971835"/>
              <a:gd name="connsiteY53" fmla="*/ 663534 h 2136242"/>
              <a:gd name="connsiteX54" fmla="*/ 404010 w 2971835"/>
              <a:gd name="connsiteY54" fmla="*/ 733873 h 2136242"/>
              <a:gd name="connsiteX55" fmla="*/ 335326 w 2971835"/>
              <a:gd name="connsiteY55" fmla="*/ 900131 h 2136242"/>
              <a:gd name="connsiteX56" fmla="*/ 460281 w 2971835"/>
              <a:gd name="connsiteY56" fmla="*/ 1001159 h 2136242"/>
              <a:gd name="connsiteX57" fmla="*/ 460281 w 2971835"/>
              <a:gd name="connsiteY57" fmla="*/ 1001159 h 2136242"/>
              <a:gd name="connsiteX58" fmla="*/ 560779 w 2971835"/>
              <a:gd name="connsiteY58" fmla="*/ 1328719 h 2136242"/>
              <a:gd name="connsiteX59" fmla="*/ 616309 w 2971835"/>
              <a:gd name="connsiteY59" fmla="*/ 1618016 h 2136242"/>
              <a:gd name="connsiteX60" fmla="*/ 769770 w 2971835"/>
              <a:gd name="connsiteY60" fmla="*/ 1606070 h 2136242"/>
              <a:gd name="connsiteX0" fmla="*/ 769770 w 2971835"/>
              <a:gd name="connsiteY0" fmla="*/ 1606070 h 2136242"/>
              <a:gd name="connsiteX1" fmla="*/ 474349 w 2971835"/>
              <a:gd name="connsiteY1" fmla="*/ 958956 h 2136242"/>
              <a:gd name="connsiteX2" fmla="*/ 910447 w 2971835"/>
              <a:gd name="connsiteY2" fmla="*/ 550993 h 2136242"/>
              <a:gd name="connsiteX3" fmla="*/ 1191800 w 2971835"/>
              <a:gd name="connsiteY3" fmla="*/ 534809 h 2136242"/>
              <a:gd name="connsiteX4" fmla="*/ 1445020 w 2971835"/>
              <a:gd name="connsiteY4" fmla="*/ 719805 h 2136242"/>
              <a:gd name="connsiteX5" fmla="*/ 1838915 w 2971835"/>
              <a:gd name="connsiteY5" fmla="*/ 1324716 h 2136242"/>
              <a:gd name="connsiteX6" fmla="*/ 2049930 w 2971835"/>
              <a:gd name="connsiteY6" fmla="*/ 1479461 h 2136242"/>
              <a:gd name="connsiteX7" fmla="*/ 2063998 w 2971835"/>
              <a:gd name="connsiteY7" fmla="*/ 1352851 h 2136242"/>
              <a:gd name="connsiteX8" fmla="*/ 1782644 w 2971835"/>
              <a:gd name="connsiteY8" fmla="*/ 987091 h 2136242"/>
              <a:gd name="connsiteX9" fmla="*/ 1712306 w 2971835"/>
              <a:gd name="connsiteY9" fmla="*/ 663534 h 2136242"/>
              <a:gd name="connsiteX10" fmla="*/ 1571629 w 2971835"/>
              <a:gd name="connsiteY10" fmla="*/ 536925 h 2136242"/>
              <a:gd name="connsiteX11" fmla="*/ 1740441 w 2971835"/>
              <a:gd name="connsiteY11" fmla="*/ 480654 h 2136242"/>
              <a:gd name="connsiteX12" fmla="*/ 1585696 w 2971835"/>
              <a:gd name="connsiteY12" fmla="*/ 368113 h 2136242"/>
              <a:gd name="connsiteX13" fmla="*/ 1852983 w 2971835"/>
              <a:gd name="connsiteY13" fmla="*/ 354045 h 2136242"/>
              <a:gd name="connsiteX14" fmla="*/ 1549131 w 2971835"/>
              <a:gd name="connsiteY14" fmla="*/ 204216 h 2136242"/>
              <a:gd name="connsiteX15" fmla="*/ 1459087 w 2971835"/>
              <a:gd name="connsiteY15" fmla="*/ 44556 h 2136242"/>
              <a:gd name="connsiteX16" fmla="*/ 1799984 w 2971835"/>
              <a:gd name="connsiteY16" fmla="*/ 188032 h 2136242"/>
              <a:gd name="connsiteX17" fmla="*/ 1759524 w 2971835"/>
              <a:gd name="connsiteY17" fmla="*/ 171848 h 2136242"/>
              <a:gd name="connsiteX18" fmla="*/ 1937549 w 2971835"/>
              <a:gd name="connsiteY18" fmla="*/ 220400 h 2136242"/>
              <a:gd name="connsiteX19" fmla="*/ 1977849 w 2971835"/>
              <a:gd name="connsiteY19" fmla="*/ 152865 h 2136242"/>
              <a:gd name="connsiteX20" fmla="*/ 1923321 w 2971835"/>
              <a:gd name="connsiteY20" fmla="*/ 2353 h 2136242"/>
              <a:gd name="connsiteX21" fmla="*/ 2204675 w 2971835"/>
              <a:gd name="connsiteY21" fmla="*/ 283707 h 2136242"/>
              <a:gd name="connsiteX22" fmla="*/ 2528232 w 2971835"/>
              <a:gd name="connsiteY22" fmla="*/ 339978 h 2136242"/>
              <a:gd name="connsiteX23" fmla="*/ 2654841 w 2971835"/>
              <a:gd name="connsiteY23" fmla="*/ 255571 h 2136242"/>
              <a:gd name="connsiteX24" fmla="*/ 2851789 w 2971835"/>
              <a:gd name="connsiteY24" fmla="*/ 410316 h 2136242"/>
              <a:gd name="connsiteX25" fmla="*/ 2697044 w 2971835"/>
              <a:gd name="connsiteY25" fmla="*/ 565061 h 2136242"/>
              <a:gd name="connsiteX26" fmla="*/ 2289081 w 2971835"/>
              <a:gd name="connsiteY26" fmla="*/ 621331 h 2136242"/>
              <a:gd name="connsiteX27" fmla="*/ 2542300 w 2971835"/>
              <a:gd name="connsiteY27" fmla="*/ 705738 h 2136242"/>
              <a:gd name="connsiteX28" fmla="*/ 2922127 w 2971835"/>
              <a:gd name="connsiteY28" fmla="*/ 593196 h 2136242"/>
              <a:gd name="connsiteX29" fmla="*/ 2964330 w 2971835"/>
              <a:gd name="connsiteY29" fmla="*/ 804211 h 2136242"/>
              <a:gd name="connsiteX30" fmla="*/ 2839563 w 2971835"/>
              <a:gd name="connsiteY30" fmla="*/ 902239 h 2136242"/>
              <a:gd name="connsiteX31" fmla="*/ 2204675 w 2971835"/>
              <a:gd name="connsiteY31" fmla="*/ 818279 h 2136242"/>
              <a:gd name="connsiteX32" fmla="*/ 2654841 w 2971835"/>
              <a:gd name="connsiteY32" fmla="*/ 1310648 h 2136242"/>
              <a:gd name="connsiteX33" fmla="*/ 2725180 w 2971835"/>
              <a:gd name="connsiteY33" fmla="*/ 1817085 h 2136242"/>
              <a:gd name="connsiteX34" fmla="*/ 2837721 w 2971835"/>
              <a:gd name="connsiteY34" fmla="*/ 2014033 h 2136242"/>
              <a:gd name="connsiteX35" fmla="*/ 2542300 w 2971835"/>
              <a:gd name="connsiteY35" fmla="*/ 2014033 h 2136242"/>
              <a:gd name="connsiteX36" fmla="*/ 2007727 w 2971835"/>
              <a:gd name="connsiteY36" fmla="*/ 2126574 h 2136242"/>
              <a:gd name="connsiteX37" fmla="*/ 1585696 w 2971835"/>
              <a:gd name="connsiteY37" fmla="*/ 1957762 h 2136242"/>
              <a:gd name="connsiteX38" fmla="*/ 1135530 w 2971835"/>
              <a:gd name="connsiteY38" fmla="*/ 1085565 h 2136242"/>
              <a:gd name="connsiteX39" fmla="*/ 992118 w 2971835"/>
              <a:gd name="connsiteY39" fmla="*/ 1027955 h 2136242"/>
              <a:gd name="connsiteX40" fmla="*/ 967611 w 2971835"/>
              <a:gd name="connsiteY40" fmla="*/ 1192190 h 2136242"/>
              <a:gd name="connsiteX41" fmla="*/ 1262140 w 2971835"/>
              <a:gd name="connsiteY41" fmla="*/ 1774882 h 2136242"/>
              <a:gd name="connsiteX42" fmla="*/ 1248072 w 2971835"/>
              <a:gd name="connsiteY42" fmla="*/ 1901491 h 2136242"/>
              <a:gd name="connsiteX43" fmla="*/ 1445020 w 2971835"/>
              <a:gd name="connsiteY43" fmla="*/ 1999965 h 2136242"/>
              <a:gd name="connsiteX44" fmla="*/ 1163666 w 2971835"/>
              <a:gd name="connsiteY44" fmla="*/ 1999965 h 2136242"/>
              <a:gd name="connsiteX45" fmla="*/ 952650 w 2971835"/>
              <a:gd name="connsiteY45" fmla="*/ 2112507 h 2136242"/>
              <a:gd name="connsiteX46" fmla="*/ 811150 w 2971835"/>
              <a:gd name="connsiteY46" fmla="*/ 2094347 h 2136242"/>
              <a:gd name="connsiteX47" fmla="*/ 535379 w 2971835"/>
              <a:gd name="connsiteY47" fmla="*/ 2130634 h 2136242"/>
              <a:gd name="connsiteX48" fmla="*/ 496064 w 2971835"/>
              <a:gd name="connsiteY48" fmla="*/ 1983665 h 2136242"/>
              <a:gd name="connsiteX49" fmla="*/ 251052 w 2971835"/>
              <a:gd name="connsiteY49" fmla="*/ 1424082 h 2136242"/>
              <a:gd name="connsiteX50" fmla="*/ 277401 w 2971835"/>
              <a:gd name="connsiteY50" fmla="*/ 1184039 h 2136242"/>
              <a:gd name="connsiteX51" fmla="*/ 249266 w 2971835"/>
              <a:gd name="connsiteY51" fmla="*/ 987091 h 2136242"/>
              <a:gd name="connsiteX52" fmla="*/ 10115 w 2971835"/>
              <a:gd name="connsiteY52" fmla="*/ 916753 h 2136242"/>
              <a:gd name="connsiteX53" fmla="*/ 80453 w 2971835"/>
              <a:gd name="connsiteY53" fmla="*/ 663534 h 2136242"/>
              <a:gd name="connsiteX54" fmla="*/ 404010 w 2971835"/>
              <a:gd name="connsiteY54" fmla="*/ 733873 h 2136242"/>
              <a:gd name="connsiteX55" fmla="*/ 335326 w 2971835"/>
              <a:gd name="connsiteY55" fmla="*/ 900131 h 2136242"/>
              <a:gd name="connsiteX56" fmla="*/ 460281 w 2971835"/>
              <a:gd name="connsiteY56" fmla="*/ 1001159 h 2136242"/>
              <a:gd name="connsiteX57" fmla="*/ 460281 w 2971835"/>
              <a:gd name="connsiteY57" fmla="*/ 1001159 h 2136242"/>
              <a:gd name="connsiteX58" fmla="*/ 531751 w 2971835"/>
              <a:gd name="connsiteY58" fmla="*/ 1339604 h 2136242"/>
              <a:gd name="connsiteX59" fmla="*/ 616309 w 2971835"/>
              <a:gd name="connsiteY59" fmla="*/ 1618016 h 2136242"/>
              <a:gd name="connsiteX60" fmla="*/ 769770 w 2971835"/>
              <a:gd name="connsiteY60" fmla="*/ 1606070 h 2136242"/>
              <a:gd name="connsiteX0" fmla="*/ 769770 w 2971835"/>
              <a:gd name="connsiteY0" fmla="*/ 1606070 h 2136242"/>
              <a:gd name="connsiteX1" fmla="*/ 474349 w 2971835"/>
              <a:gd name="connsiteY1" fmla="*/ 958956 h 2136242"/>
              <a:gd name="connsiteX2" fmla="*/ 910447 w 2971835"/>
              <a:gd name="connsiteY2" fmla="*/ 550993 h 2136242"/>
              <a:gd name="connsiteX3" fmla="*/ 1191800 w 2971835"/>
              <a:gd name="connsiteY3" fmla="*/ 534809 h 2136242"/>
              <a:gd name="connsiteX4" fmla="*/ 1445020 w 2971835"/>
              <a:gd name="connsiteY4" fmla="*/ 719805 h 2136242"/>
              <a:gd name="connsiteX5" fmla="*/ 1838915 w 2971835"/>
              <a:gd name="connsiteY5" fmla="*/ 1324716 h 2136242"/>
              <a:gd name="connsiteX6" fmla="*/ 2049930 w 2971835"/>
              <a:gd name="connsiteY6" fmla="*/ 1479461 h 2136242"/>
              <a:gd name="connsiteX7" fmla="*/ 2063998 w 2971835"/>
              <a:gd name="connsiteY7" fmla="*/ 1352851 h 2136242"/>
              <a:gd name="connsiteX8" fmla="*/ 1782644 w 2971835"/>
              <a:gd name="connsiteY8" fmla="*/ 987091 h 2136242"/>
              <a:gd name="connsiteX9" fmla="*/ 1712306 w 2971835"/>
              <a:gd name="connsiteY9" fmla="*/ 663534 h 2136242"/>
              <a:gd name="connsiteX10" fmla="*/ 1571629 w 2971835"/>
              <a:gd name="connsiteY10" fmla="*/ 536925 h 2136242"/>
              <a:gd name="connsiteX11" fmla="*/ 1740441 w 2971835"/>
              <a:gd name="connsiteY11" fmla="*/ 480654 h 2136242"/>
              <a:gd name="connsiteX12" fmla="*/ 1585696 w 2971835"/>
              <a:gd name="connsiteY12" fmla="*/ 368113 h 2136242"/>
              <a:gd name="connsiteX13" fmla="*/ 1852983 w 2971835"/>
              <a:gd name="connsiteY13" fmla="*/ 354045 h 2136242"/>
              <a:gd name="connsiteX14" fmla="*/ 1549131 w 2971835"/>
              <a:gd name="connsiteY14" fmla="*/ 204216 h 2136242"/>
              <a:gd name="connsiteX15" fmla="*/ 1459087 w 2971835"/>
              <a:gd name="connsiteY15" fmla="*/ 44556 h 2136242"/>
              <a:gd name="connsiteX16" fmla="*/ 1799984 w 2971835"/>
              <a:gd name="connsiteY16" fmla="*/ 188032 h 2136242"/>
              <a:gd name="connsiteX17" fmla="*/ 1759524 w 2971835"/>
              <a:gd name="connsiteY17" fmla="*/ 171848 h 2136242"/>
              <a:gd name="connsiteX18" fmla="*/ 1937549 w 2971835"/>
              <a:gd name="connsiteY18" fmla="*/ 220400 h 2136242"/>
              <a:gd name="connsiteX19" fmla="*/ 1977849 w 2971835"/>
              <a:gd name="connsiteY19" fmla="*/ 152865 h 2136242"/>
              <a:gd name="connsiteX20" fmla="*/ 1923321 w 2971835"/>
              <a:gd name="connsiteY20" fmla="*/ 2353 h 2136242"/>
              <a:gd name="connsiteX21" fmla="*/ 2204675 w 2971835"/>
              <a:gd name="connsiteY21" fmla="*/ 283707 h 2136242"/>
              <a:gd name="connsiteX22" fmla="*/ 2528232 w 2971835"/>
              <a:gd name="connsiteY22" fmla="*/ 339978 h 2136242"/>
              <a:gd name="connsiteX23" fmla="*/ 2654841 w 2971835"/>
              <a:gd name="connsiteY23" fmla="*/ 255571 h 2136242"/>
              <a:gd name="connsiteX24" fmla="*/ 2851789 w 2971835"/>
              <a:gd name="connsiteY24" fmla="*/ 410316 h 2136242"/>
              <a:gd name="connsiteX25" fmla="*/ 2697044 w 2971835"/>
              <a:gd name="connsiteY25" fmla="*/ 565061 h 2136242"/>
              <a:gd name="connsiteX26" fmla="*/ 2289081 w 2971835"/>
              <a:gd name="connsiteY26" fmla="*/ 621331 h 2136242"/>
              <a:gd name="connsiteX27" fmla="*/ 2542300 w 2971835"/>
              <a:gd name="connsiteY27" fmla="*/ 705738 h 2136242"/>
              <a:gd name="connsiteX28" fmla="*/ 2922127 w 2971835"/>
              <a:gd name="connsiteY28" fmla="*/ 593196 h 2136242"/>
              <a:gd name="connsiteX29" fmla="*/ 2964330 w 2971835"/>
              <a:gd name="connsiteY29" fmla="*/ 804211 h 2136242"/>
              <a:gd name="connsiteX30" fmla="*/ 2839563 w 2971835"/>
              <a:gd name="connsiteY30" fmla="*/ 902239 h 2136242"/>
              <a:gd name="connsiteX31" fmla="*/ 2204675 w 2971835"/>
              <a:gd name="connsiteY31" fmla="*/ 818279 h 2136242"/>
              <a:gd name="connsiteX32" fmla="*/ 2654841 w 2971835"/>
              <a:gd name="connsiteY32" fmla="*/ 1310648 h 2136242"/>
              <a:gd name="connsiteX33" fmla="*/ 2725180 w 2971835"/>
              <a:gd name="connsiteY33" fmla="*/ 1817085 h 2136242"/>
              <a:gd name="connsiteX34" fmla="*/ 2837721 w 2971835"/>
              <a:gd name="connsiteY34" fmla="*/ 2014033 h 2136242"/>
              <a:gd name="connsiteX35" fmla="*/ 2542300 w 2971835"/>
              <a:gd name="connsiteY35" fmla="*/ 2014033 h 2136242"/>
              <a:gd name="connsiteX36" fmla="*/ 2007727 w 2971835"/>
              <a:gd name="connsiteY36" fmla="*/ 2126574 h 2136242"/>
              <a:gd name="connsiteX37" fmla="*/ 1585696 w 2971835"/>
              <a:gd name="connsiteY37" fmla="*/ 1957762 h 2136242"/>
              <a:gd name="connsiteX38" fmla="*/ 1135530 w 2971835"/>
              <a:gd name="connsiteY38" fmla="*/ 1085565 h 2136242"/>
              <a:gd name="connsiteX39" fmla="*/ 992118 w 2971835"/>
              <a:gd name="connsiteY39" fmla="*/ 1027955 h 2136242"/>
              <a:gd name="connsiteX40" fmla="*/ 967611 w 2971835"/>
              <a:gd name="connsiteY40" fmla="*/ 1192190 h 2136242"/>
              <a:gd name="connsiteX41" fmla="*/ 1262140 w 2971835"/>
              <a:gd name="connsiteY41" fmla="*/ 1774882 h 2136242"/>
              <a:gd name="connsiteX42" fmla="*/ 1248072 w 2971835"/>
              <a:gd name="connsiteY42" fmla="*/ 1901491 h 2136242"/>
              <a:gd name="connsiteX43" fmla="*/ 1445020 w 2971835"/>
              <a:gd name="connsiteY43" fmla="*/ 1999965 h 2136242"/>
              <a:gd name="connsiteX44" fmla="*/ 1163666 w 2971835"/>
              <a:gd name="connsiteY44" fmla="*/ 1999965 h 2136242"/>
              <a:gd name="connsiteX45" fmla="*/ 952650 w 2971835"/>
              <a:gd name="connsiteY45" fmla="*/ 2112507 h 2136242"/>
              <a:gd name="connsiteX46" fmla="*/ 811150 w 2971835"/>
              <a:gd name="connsiteY46" fmla="*/ 2094347 h 2136242"/>
              <a:gd name="connsiteX47" fmla="*/ 535379 w 2971835"/>
              <a:gd name="connsiteY47" fmla="*/ 2130634 h 2136242"/>
              <a:gd name="connsiteX48" fmla="*/ 496064 w 2971835"/>
              <a:gd name="connsiteY48" fmla="*/ 1983665 h 2136242"/>
              <a:gd name="connsiteX49" fmla="*/ 251052 w 2971835"/>
              <a:gd name="connsiteY49" fmla="*/ 1424082 h 2136242"/>
              <a:gd name="connsiteX50" fmla="*/ 277401 w 2971835"/>
              <a:gd name="connsiteY50" fmla="*/ 1184039 h 2136242"/>
              <a:gd name="connsiteX51" fmla="*/ 249266 w 2971835"/>
              <a:gd name="connsiteY51" fmla="*/ 987091 h 2136242"/>
              <a:gd name="connsiteX52" fmla="*/ 10115 w 2971835"/>
              <a:gd name="connsiteY52" fmla="*/ 916753 h 2136242"/>
              <a:gd name="connsiteX53" fmla="*/ 80453 w 2971835"/>
              <a:gd name="connsiteY53" fmla="*/ 663534 h 2136242"/>
              <a:gd name="connsiteX54" fmla="*/ 404010 w 2971835"/>
              <a:gd name="connsiteY54" fmla="*/ 733873 h 2136242"/>
              <a:gd name="connsiteX55" fmla="*/ 335326 w 2971835"/>
              <a:gd name="connsiteY55" fmla="*/ 900131 h 2136242"/>
              <a:gd name="connsiteX56" fmla="*/ 460281 w 2971835"/>
              <a:gd name="connsiteY56" fmla="*/ 1001159 h 2136242"/>
              <a:gd name="connsiteX57" fmla="*/ 460281 w 2971835"/>
              <a:gd name="connsiteY57" fmla="*/ 1001159 h 2136242"/>
              <a:gd name="connsiteX58" fmla="*/ 531751 w 2971835"/>
              <a:gd name="connsiteY58" fmla="*/ 1339604 h 2136242"/>
              <a:gd name="connsiteX59" fmla="*/ 616309 w 2971835"/>
              <a:gd name="connsiteY59" fmla="*/ 1618016 h 2136242"/>
              <a:gd name="connsiteX60" fmla="*/ 769770 w 2971835"/>
              <a:gd name="connsiteY60" fmla="*/ 1606070 h 2136242"/>
              <a:gd name="connsiteX0" fmla="*/ 769770 w 2971835"/>
              <a:gd name="connsiteY0" fmla="*/ 1606070 h 2136242"/>
              <a:gd name="connsiteX1" fmla="*/ 474349 w 2971835"/>
              <a:gd name="connsiteY1" fmla="*/ 958956 h 2136242"/>
              <a:gd name="connsiteX2" fmla="*/ 910447 w 2971835"/>
              <a:gd name="connsiteY2" fmla="*/ 550993 h 2136242"/>
              <a:gd name="connsiteX3" fmla="*/ 1191800 w 2971835"/>
              <a:gd name="connsiteY3" fmla="*/ 534809 h 2136242"/>
              <a:gd name="connsiteX4" fmla="*/ 1445020 w 2971835"/>
              <a:gd name="connsiteY4" fmla="*/ 719805 h 2136242"/>
              <a:gd name="connsiteX5" fmla="*/ 1838915 w 2971835"/>
              <a:gd name="connsiteY5" fmla="*/ 1324716 h 2136242"/>
              <a:gd name="connsiteX6" fmla="*/ 2049930 w 2971835"/>
              <a:gd name="connsiteY6" fmla="*/ 1479461 h 2136242"/>
              <a:gd name="connsiteX7" fmla="*/ 2063998 w 2971835"/>
              <a:gd name="connsiteY7" fmla="*/ 1352851 h 2136242"/>
              <a:gd name="connsiteX8" fmla="*/ 1782644 w 2971835"/>
              <a:gd name="connsiteY8" fmla="*/ 987091 h 2136242"/>
              <a:gd name="connsiteX9" fmla="*/ 1712306 w 2971835"/>
              <a:gd name="connsiteY9" fmla="*/ 663534 h 2136242"/>
              <a:gd name="connsiteX10" fmla="*/ 1571629 w 2971835"/>
              <a:gd name="connsiteY10" fmla="*/ 536925 h 2136242"/>
              <a:gd name="connsiteX11" fmla="*/ 1740441 w 2971835"/>
              <a:gd name="connsiteY11" fmla="*/ 480654 h 2136242"/>
              <a:gd name="connsiteX12" fmla="*/ 1585696 w 2971835"/>
              <a:gd name="connsiteY12" fmla="*/ 368113 h 2136242"/>
              <a:gd name="connsiteX13" fmla="*/ 1852983 w 2971835"/>
              <a:gd name="connsiteY13" fmla="*/ 354045 h 2136242"/>
              <a:gd name="connsiteX14" fmla="*/ 1549131 w 2971835"/>
              <a:gd name="connsiteY14" fmla="*/ 204216 h 2136242"/>
              <a:gd name="connsiteX15" fmla="*/ 1459087 w 2971835"/>
              <a:gd name="connsiteY15" fmla="*/ 44556 h 2136242"/>
              <a:gd name="connsiteX16" fmla="*/ 1799984 w 2971835"/>
              <a:gd name="connsiteY16" fmla="*/ 188032 h 2136242"/>
              <a:gd name="connsiteX17" fmla="*/ 1759524 w 2971835"/>
              <a:gd name="connsiteY17" fmla="*/ 171848 h 2136242"/>
              <a:gd name="connsiteX18" fmla="*/ 1937549 w 2971835"/>
              <a:gd name="connsiteY18" fmla="*/ 220400 h 2136242"/>
              <a:gd name="connsiteX19" fmla="*/ 1977849 w 2971835"/>
              <a:gd name="connsiteY19" fmla="*/ 152865 h 2136242"/>
              <a:gd name="connsiteX20" fmla="*/ 1923321 w 2971835"/>
              <a:gd name="connsiteY20" fmla="*/ 2353 h 2136242"/>
              <a:gd name="connsiteX21" fmla="*/ 2204675 w 2971835"/>
              <a:gd name="connsiteY21" fmla="*/ 283707 h 2136242"/>
              <a:gd name="connsiteX22" fmla="*/ 2528232 w 2971835"/>
              <a:gd name="connsiteY22" fmla="*/ 339978 h 2136242"/>
              <a:gd name="connsiteX23" fmla="*/ 2654841 w 2971835"/>
              <a:gd name="connsiteY23" fmla="*/ 255571 h 2136242"/>
              <a:gd name="connsiteX24" fmla="*/ 2851789 w 2971835"/>
              <a:gd name="connsiteY24" fmla="*/ 410316 h 2136242"/>
              <a:gd name="connsiteX25" fmla="*/ 2697044 w 2971835"/>
              <a:gd name="connsiteY25" fmla="*/ 565061 h 2136242"/>
              <a:gd name="connsiteX26" fmla="*/ 2289081 w 2971835"/>
              <a:gd name="connsiteY26" fmla="*/ 621331 h 2136242"/>
              <a:gd name="connsiteX27" fmla="*/ 2542300 w 2971835"/>
              <a:gd name="connsiteY27" fmla="*/ 705738 h 2136242"/>
              <a:gd name="connsiteX28" fmla="*/ 2922127 w 2971835"/>
              <a:gd name="connsiteY28" fmla="*/ 593196 h 2136242"/>
              <a:gd name="connsiteX29" fmla="*/ 2964330 w 2971835"/>
              <a:gd name="connsiteY29" fmla="*/ 804211 h 2136242"/>
              <a:gd name="connsiteX30" fmla="*/ 2839563 w 2971835"/>
              <a:gd name="connsiteY30" fmla="*/ 902239 h 2136242"/>
              <a:gd name="connsiteX31" fmla="*/ 2204675 w 2971835"/>
              <a:gd name="connsiteY31" fmla="*/ 818279 h 2136242"/>
              <a:gd name="connsiteX32" fmla="*/ 2654841 w 2971835"/>
              <a:gd name="connsiteY32" fmla="*/ 1310648 h 2136242"/>
              <a:gd name="connsiteX33" fmla="*/ 2725180 w 2971835"/>
              <a:gd name="connsiteY33" fmla="*/ 1817085 h 2136242"/>
              <a:gd name="connsiteX34" fmla="*/ 2837721 w 2971835"/>
              <a:gd name="connsiteY34" fmla="*/ 2014033 h 2136242"/>
              <a:gd name="connsiteX35" fmla="*/ 2542300 w 2971835"/>
              <a:gd name="connsiteY35" fmla="*/ 2014033 h 2136242"/>
              <a:gd name="connsiteX36" fmla="*/ 2007727 w 2971835"/>
              <a:gd name="connsiteY36" fmla="*/ 2126574 h 2136242"/>
              <a:gd name="connsiteX37" fmla="*/ 1585696 w 2971835"/>
              <a:gd name="connsiteY37" fmla="*/ 1957762 h 2136242"/>
              <a:gd name="connsiteX38" fmla="*/ 1135530 w 2971835"/>
              <a:gd name="connsiteY38" fmla="*/ 1085565 h 2136242"/>
              <a:gd name="connsiteX39" fmla="*/ 992118 w 2971835"/>
              <a:gd name="connsiteY39" fmla="*/ 1027955 h 2136242"/>
              <a:gd name="connsiteX40" fmla="*/ 967611 w 2971835"/>
              <a:gd name="connsiteY40" fmla="*/ 1192190 h 2136242"/>
              <a:gd name="connsiteX41" fmla="*/ 1262140 w 2971835"/>
              <a:gd name="connsiteY41" fmla="*/ 1774882 h 2136242"/>
              <a:gd name="connsiteX42" fmla="*/ 1248072 w 2971835"/>
              <a:gd name="connsiteY42" fmla="*/ 1901491 h 2136242"/>
              <a:gd name="connsiteX43" fmla="*/ 1445020 w 2971835"/>
              <a:gd name="connsiteY43" fmla="*/ 1999965 h 2136242"/>
              <a:gd name="connsiteX44" fmla="*/ 1163666 w 2971835"/>
              <a:gd name="connsiteY44" fmla="*/ 1999965 h 2136242"/>
              <a:gd name="connsiteX45" fmla="*/ 952650 w 2971835"/>
              <a:gd name="connsiteY45" fmla="*/ 2112507 h 2136242"/>
              <a:gd name="connsiteX46" fmla="*/ 811150 w 2971835"/>
              <a:gd name="connsiteY46" fmla="*/ 2094347 h 2136242"/>
              <a:gd name="connsiteX47" fmla="*/ 535379 w 2971835"/>
              <a:gd name="connsiteY47" fmla="*/ 2130634 h 2136242"/>
              <a:gd name="connsiteX48" fmla="*/ 496064 w 2971835"/>
              <a:gd name="connsiteY48" fmla="*/ 1983665 h 2136242"/>
              <a:gd name="connsiteX49" fmla="*/ 251052 w 2971835"/>
              <a:gd name="connsiteY49" fmla="*/ 1424082 h 2136242"/>
              <a:gd name="connsiteX50" fmla="*/ 277401 w 2971835"/>
              <a:gd name="connsiteY50" fmla="*/ 1184039 h 2136242"/>
              <a:gd name="connsiteX51" fmla="*/ 249266 w 2971835"/>
              <a:gd name="connsiteY51" fmla="*/ 987091 h 2136242"/>
              <a:gd name="connsiteX52" fmla="*/ 10115 w 2971835"/>
              <a:gd name="connsiteY52" fmla="*/ 916753 h 2136242"/>
              <a:gd name="connsiteX53" fmla="*/ 80453 w 2971835"/>
              <a:gd name="connsiteY53" fmla="*/ 663534 h 2136242"/>
              <a:gd name="connsiteX54" fmla="*/ 404010 w 2971835"/>
              <a:gd name="connsiteY54" fmla="*/ 733873 h 2136242"/>
              <a:gd name="connsiteX55" fmla="*/ 335326 w 2971835"/>
              <a:gd name="connsiteY55" fmla="*/ 900131 h 2136242"/>
              <a:gd name="connsiteX56" fmla="*/ 460281 w 2971835"/>
              <a:gd name="connsiteY56" fmla="*/ 1001159 h 2136242"/>
              <a:gd name="connsiteX57" fmla="*/ 460281 w 2971835"/>
              <a:gd name="connsiteY57" fmla="*/ 1001159 h 2136242"/>
              <a:gd name="connsiteX58" fmla="*/ 531751 w 2971835"/>
              <a:gd name="connsiteY58" fmla="*/ 1339604 h 2136242"/>
              <a:gd name="connsiteX59" fmla="*/ 616309 w 2971835"/>
              <a:gd name="connsiteY59" fmla="*/ 1618016 h 2136242"/>
              <a:gd name="connsiteX60" fmla="*/ 769770 w 2971835"/>
              <a:gd name="connsiteY60" fmla="*/ 1606070 h 2136242"/>
              <a:gd name="connsiteX0" fmla="*/ 769770 w 2971835"/>
              <a:gd name="connsiteY0" fmla="*/ 1606070 h 2136242"/>
              <a:gd name="connsiteX1" fmla="*/ 474349 w 2971835"/>
              <a:gd name="connsiteY1" fmla="*/ 958956 h 2136242"/>
              <a:gd name="connsiteX2" fmla="*/ 910447 w 2971835"/>
              <a:gd name="connsiteY2" fmla="*/ 550993 h 2136242"/>
              <a:gd name="connsiteX3" fmla="*/ 1191800 w 2971835"/>
              <a:gd name="connsiteY3" fmla="*/ 534809 h 2136242"/>
              <a:gd name="connsiteX4" fmla="*/ 1445020 w 2971835"/>
              <a:gd name="connsiteY4" fmla="*/ 719805 h 2136242"/>
              <a:gd name="connsiteX5" fmla="*/ 1838915 w 2971835"/>
              <a:gd name="connsiteY5" fmla="*/ 1324716 h 2136242"/>
              <a:gd name="connsiteX6" fmla="*/ 2049930 w 2971835"/>
              <a:gd name="connsiteY6" fmla="*/ 1479461 h 2136242"/>
              <a:gd name="connsiteX7" fmla="*/ 2063998 w 2971835"/>
              <a:gd name="connsiteY7" fmla="*/ 1352851 h 2136242"/>
              <a:gd name="connsiteX8" fmla="*/ 1782644 w 2971835"/>
              <a:gd name="connsiteY8" fmla="*/ 987091 h 2136242"/>
              <a:gd name="connsiteX9" fmla="*/ 1712306 w 2971835"/>
              <a:gd name="connsiteY9" fmla="*/ 663534 h 2136242"/>
              <a:gd name="connsiteX10" fmla="*/ 1571629 w 2971835"/>
              <a:gd name="connsiteY10" fmla="*/ 536925 h 2136242"/>
              <a:gd name="connsiteX11" fmla="*/ 1740441 w 2971835"/>
              <a:gd name="connsiteY11" fmla="*/ 480654 h 2136242"/>
              <a:gd name="connsiteX12" fmla="*/ 1585696 w 2971835"/>
              <a:gd name="connsiteY12" fmla="*/ 368113 h 2136242"/>
              <a:gd name="connsiteX13" fmla="*/ 1852983 w 2971835"/>
              <a:gd name="connsiteY13" fmla="*/ 354045 h 2136242"/>
              <a:gd name="connsiteX14" fmla="*/ 1549131 w 2971835"/>
              <a:gd name="connsiteY14" fmla="*/ 204216 h 2136242"/>
              <a:gd name="connsiteX15" fmla="*/ 1459087 w 2971835"/>
              <a:gd name="connsiteY15" fmla="*/ 44556 h 2136242"/>
              <a:gd name="connsiteX16" fmla="*/ 1799984 w 2971835"/>
              <a:gd name="connsiteY16" fmla="*/ 188032 h 2136242"/>
              <a:gd name="connsiteX17" fmla="*/ 1759524 w 2971835"/>
              <a:gd name="connsiteY17" fmla="*/ 171848 h 2136242"/>
              <a:gd name="connsiteX18" fmla="*/ 1937549 w 2971835"/>
              <a:gd name="connsiteY18" fmla="*/ 220400 h 2136242"/>
              <a:gd name="connsiteX19" fmla="*/ 1977849 w 2971835"/>
              <a:gd name="connsiteY19" fmla="*/ 152865 h 2136242"/>
              <a:gd name="connsiteX20" fmla="*/ 1923321 w 2971835"/>
              <a:gd name="connsiteY20" fmla="*/ 2353 h 2136242"/>
              <a:gd name="connsiteX21" fmla="*/ 2204675 w 2971835"/>
              <a:gd name="connsiteY21" fmla="*/ 283707 h 2136242"/>
              <a:gd name="connsiteX22" fmla="*/ 2528232 w 2971835"/>
              <a:gd name="connsiteY22" fmla="*/ 339978 h 2136242"/>
              <a:gd name="connsiteX23" fmla="*/ 2654841 w 2971835"/>
              <a:gd name="connsiteY23" fmla="*/ 255571 h 2136242"/>
              <a:gd name="connsiteX24" fmla="*/ 2851789 w 2971835"/>
              <a:gd name="connsiteY24" fmla="*/ 410316 h 2136242"/>
              <a:gd name="connsiteX25" fmla="*/ 2697044 w 2971835"/>
              <a:gd name="connsiteY25" fmla="*/ 565061 h 2136242"/>
              <a:gd name="connsiteX26" fmla="*/ 2289081 w 2971835"/>
              <a:gd name="connsiteY26" fmla="*/ 621331 h 2136242"/>
              <a:gd name="connsiteX27" fmla="*/ 2542300 w 2971835"/>
              <a:gd name="connsiteY27" fmla="*/ 705738 h 2136242"/>
              <a:gd name="connsiteX28" fmla="*/ 2922127 w 2971835"/>
              <a:gd name="connsiteY28" fmla="*/ 593196 h 2136242"/>
              <a:gd name="connsiteX29" fmla="*/ 2964330 w 2971835"/>
              <a:gd name="connsiteY29" fmla="*/ 804211 h 2136242"/>
              <a:gd name="connsiteX30" fmla="*/ 2839563 w 2971835"/>
              <a:gd name="connsiteY30" fmla="*/ 902239 h 2136242"/>
              <a:gd name="connsiteX31" fmla="*/ 2204675 w 2971835"/>
              <a:gd name="connsiteY31" fmla="*/ 818279 h 2136242"/>
              <a:gd name="connsiteX32" fmla="*/ 2654841 w 2971835"/>
              <a:gd name="connsiteY32" fmla="*/ 1310648 h 2136242"/>
              <a:gd name="connsiteX33" fmla="*/ 2725180 w 2971835"/>
              <a:gd name="connsiteY33" fmla="*/ 1817085 h 2136242"/>
              <a:gd name="connsiteX34" fmla="*/ 2837721 w 2971835"/>
              <a:gd name="connsiteY34" fmla="*/ 2014033 h 2136242"/>
              <a:gd name="connsiteX35" fmla="*/ 2542300 w 2971835"/>
              <a:gd name="connsiteY35" fmla="*/ 2014033 h 2136242"/>
              <a:gd name="connsiteX36" fmla="*/ 2007727 w 2971835"/>
              <a:gd name="connsiteY36" fmla="*/ 2126574 h 2136242"/>
              <a:gd name="connsiteX37" fmla="*/ 1585696 w 2971835"/>
              <a:gd name="connsiteY37" fmla="*/ 1957762 h 2136242"/>
              <a:gd name="connsiteX38" fmla="*/ 1135530 w 2971835"/>
              <a:gd name="connsiteY38" fmla="*/ 1085565 h 2136242"/>
              <a:gd name="connsiteX39" fmla="*/ 992118 w 2971835"/>
              <a:gd name="connsiteY39" fmla="*/ 1027955 h 2136242"/>
              <a:gd name="connsiteX40" fmla="*/ 967611 w 2971835"/>
              <a:gd name="connsiteY40" fmla="*/ 1192190 h 2136242"/>
              <a:gd name="connsiteX41" fmla="*/ 1262140 w 2971835"/>
              <a:gd name="connsiteY41" fmla="*/ 1774882 h 2136242"/>
              <a:gd name="connsiteX42" fmla="*/ 1248072 w 2971835"/>
              <a:gd name="connsiteY42" fmla="*/ 1901491 h 2136242"/>
              <a:gd name="connsiteX43" fmla="*/ 1445020 w 2971835"/>
              <a:gd name="connsiteY43" fmla="*/ 1999965 h 2136242"/>
              <a:gd name="connsiteX44" fmla="*/ 1163666 w 2971835"/>
              <a:gd name="connsiteY44" fmla="*/ 1999965 h 2136242"/>
              <a:gd name="connsiteX45" fmla="*/ 952650 w 2971835"/>
              <a:gd name="connsiteY45" fmla="*/ 2112507 h 2136242"/>
              <a:gd name="connsiteX46" fmla="*/ 811150 w 2971835"/>
              <a:gd name="connsiteY46" fmla="*/ 2094347 h 2136242"/>
              <a:gd name="connsiteX47" fmla="*/ 535379 w 2971835"/>
              <a:gd name="connsiteY47" fmla="*/ 2130634 h 2136242"/>
              <a:gd name="connsiteX48" fmla="*/ 496064 w 2971835"/>
              <a:gd name="connsiteY48" fmla="*/ 1983665 h 2136242"/>
              <a:gd name="connsiteX49" fmla="*/ 251052 w 2971835"/>
              <a:gd name="connsiteY49" fmla="*/ 1424082 h 2136242"/>
              <a:gd name="connsiteX50" fmla="*/ 277401 w 2971835"/>
              <a:gd name="connsiteY50" fmla="*/ 1184039 h 2136242"/>
              <a:gd name="connsiteX51" fmla="*/ 249266 w 2971835"/>
              <a:gd name="connsiteY51" fmla="*/ 987091 h 2136242"/>
              <a:gd name="connsiteX52" fmla="*/ 10115 w 2971835"/>
              <a:gd name="connsiteY52" fmla="*/ 916753 h 2136242"/>
              <a:gd name="connsiteX53" fmla="*/ 80453 w 2971835"/>
              <a:gd name="connsiteY53" fmla="*/ 663534 h 2136242"/>
              <a:gd name="connsiteX54" fmla="*/ 404010 w 2971835"/>
              <a:gd name="connsiteY54" fmla="*/ 733873 h 2136242"/>
              <a:gd name="connsiteX55" fmla="*/ 335326 w 2971835"/>
              <a:gd name="connsiteY55" fmla="*/ 900131 h 2136242"/>
              <a:gd name="connsiteX56" fmla="*/ 460281 w 2971835"/>
              <a:gd name="connsiteY56" fmla="*/ 1001159 h 2136242"/>
              <a:gd name="connsiteX57" fmla="*/ 460281 w 2971835"/>
              <a:gd name="connsiteY57" fmla="*/ 1001159 h 2136242"/>
              <a:gd name="connsiteX58" fmla="*/ 531751 w 2971835"/>
              <a:gd name="connsiteY58" fmla="*/ 1339604 h 2136242"/>
              <a:gd name="connsiteX59" fmla="*/ 616309 w 2971835"/>
              <a:gd name="connsiteY59" fmla="*/ 1618016 h 2136242"/>
              <a:gd name="connsiteX60" fmla="*/ 769770 w 2971835"/>
              <a:gd name="connsiteY60" fmla="*/ 1606070 h 2136242"/>
              <a:gd name="connsiteX0" fmla="*/ 769770 w 2971835"/>
              <a:gd name="connsiteY0" fmla="*/ 1606070 h 2136242"/>
              <a:gd name="connsiteX1" fmla="*/ 474349 w 2971835"/>
              <a:gd name="connsiteY1" fmla="*/ 958956 h 2136242"/>
              <a:gd name="connsiteX2" fmla="*/ 910447 w 2971835"/>
              <a:gd name="connsiteY2" fmla="*/ 550993 h 2136242"/>
              <a:gd name="connsiteX3" fmla="*/ 1191800 w 2971835"/>
              <a:gd name="connsiteY3" fmla="*/ 534809 h 2136242"/>
              <a:gd name="connsiteX4" fmla="*/ 1445020 w 2971835"/>
              <a:gd name="connsiteY4" fmla="*/ 719805 h 2136242"/>
              <a:gd name="connsiteX5" fmla="*/ 1838915 w 2971835"/>
              <a:gd name="connsiteY5" fmla="*/ 1324716 h 2136242"/>
              <a:gd name="connsiteX6" fmla="*/ 2049930 w 2971835"/>
              <a:gd name="connsiteY6" fmla="*/ 1479461 h 2136242"/>
              <a:gd name="connsiteX7" fmla="*/ 2063998 w 2971835"/>
              <a:gd name="connsiteY7" fmla="*/ 1352851 h 2136242"/>
              <a:gd name="connsiteX8" fmla="*/ 1782644 w 2971835"/>
              <a:gd name="connsiteY8" fmla="*/ 987091 h 2136242"/>
              <a:gd name="connsiteX9" fmla="*/ 1712306 w 2971835"/>
              <a:gd name="connsiteY9" fmla="*/ 663534 h 2136242"/>
              <a:gd name="connsiteX10" fmla="*/ 1571629 w 2971835"/>
              <a:gd name="connsiteY10" fmla="*/ 536925 h 2136242"/>
              <a:gd name="connsiteX11" fmla="*/ 1740441 w 2971835"/>
              <a:gd name="connsiteY11" fmla="*/ 480654 h 2136242"/>
              <a:gd name="connsiteX12" fmla="*/ 1585696 w 2971835"/>
              <a:gd name="connsiteY12" fmla="*/ 368113 h 2136242"/>
              <a:gd name="connsiteX13" fmla="*/ 1852983 w 2971835"/>
              <a:gd name="connsiteY13" fmla="*/ 354045 h 2136242"/>
              <a:gd name="connsiteX14" fmla="*/ 1549131 w 2971835"/>
              <a:gd name="connsiteY14" fmla="*/ 204216 h 2136242"/>
              <a:gd name="connsiteX15" fmla="*/ 1459087 w 2971835"/>
              <a:gd name="connsiteY15" fmla="*/ 44556 h 2136242"/>
              <a:gd name="connsiteX16" fmla="*/ 1799984 w 2971835"/>
              <a:gd name="connsiteY16" fmla="*/ 188032 h 2136242"/>
              <a:gd name="connsiteX17" fmla="*/ 1759524 w 2971835"/>
              <a:gd name="connsiteY17" fmla="*/ 171848 h 2136242"/>
              <a:gd name="connsiteX18" fmla="*/ 1937549 w 2971835"/>
              <a:gd name="connsiteY18" fmla="*/ 220400 h 2136242"/>
              <a:gd name="connsiteX19" fmla="*/ 1977849 w 2971835"/>
              <a:gd name="connsiteY19" fmla="*/ 152865 h 2136242"/>
              <a:gd name="connsiteX20" fmla="*/ 1923321 w 2971835"/>
              <a:gd name="connsiteY20" fmla="*/ 2353 h 2136242"/>
              <a:gd name="connsiteX21" fmla="*/ 2204675 w 2971835"/>
              <a:gd name="connsiteY21" fmla="*/ 283707 h 2136242"/>
              <a:gd name="connsiteX22" fmla="*/ 2528232 w 2971835"/>
              <a:gd name="connsiteY22" fmla="*/ 339978 h 2136242"/>
              <a:gd name="connsiteX23" fmla="*/ 2654841 w 2971835"/>
              <a:gd name="connsiteY23" fmla="*/ 255571 h 2136242"/>
              <a:gd name="connsiteX24" fmla="*/ 2851789 w 2971835"/>
              <a:gd name="connsiteY24" fmla="*/ 410316 h 2136242"/>
              <a:gd name="connsiteX25" fmla="*/ 2697044 w 2971835"/>
              <a:gd name="connsiteY25" fmla="*/ 565061 h 2136242"/>
              <a:gd name="connsiteX26" fmla="*/ 2289081 w 2971835"/>
              <a:gd name="connsiteY26" fmla="*/ 621331 h 2136242"/>
              <a:gd name="connsiteX27" fmla="*/ 2542300 w 2971835"/>
              <a:gd name="connsiteY27" fmla="*/ 705738 h 2136242"/>
              <a:gd name="connsiteX28" fmla="*/ 2922127 w 2971835"/>
              <a:gd name="connsiteY28" fmla="*/ 593196 h 2136242"/>
              <a:gd name="connsiteX29" fmla="*/ 2964330 w 2971835"/>
              <a:gd name="connsiteY29" fmla="*/ 804211 h 2136242"/>
              <a:gd name="connsiteX30" fmla="*/ 2839563 w 2971835"/>
              <a:gd name="connsiteY30" fmla="*/ 902239 h 2136242"/>
              <a:gd name="connsiteX31" fmla="*/ 2204675 w 2971835"/>
              <a:gd name="connsiteY31" fmla="*/ 818279 h 2136242"/>
              <a:gd name="connsiteX32" fmla="*/ 2654841 w 2971835"/>
              <a:gd name="connsiteY32" fmla="*/ 1310648 h 2136242"/>
              <a:gd name="connsiteX33" fmla="*/ 2725180 w 2971835"/>
              <a:gd name="connsiteY33" fmla="*/ 1817085 h 2136242"/>
              <a:gd name="connsiteX34" fmla="*/ 2837721 w 2971835"/>
              <a:gd name="connsiteY34" fmla="*/ 2014033 h 2136242"/>
              <a:gd name="connsiteX35" fmla="*/ 2542300 w 2971835"/>
              <a:gd name="connsiteY35" fmla="*/ 2014033 h 2136242"/>
              <a:gd name="connsiteX36" fmla="*/ 2007727 w 2971835"/>
              <a:gd name="connsiteY36" fmla="*/ 2126574 h 2136242"/>
              <a:gd name="connsiteX37" fmla="*/ 1585696 w 2971835"/>
              <a:gd name="connsiteY37" fmla="*/ 1957762 h 2136242"/>
              <a:gd name="connsiteX38" fmla="*/ 1135530 w 2971835"/>
              <a:gd name="connsiteY38" fmla="*/ 1085565 h 2136242"/>
              <a:gd name="connsiteX39" fmla="*/ 992118 w 2971835"/>
              <a:gd name="connsiteY39" fmla="*/ 1027955 h 2136242"/>
              <a:gd name="connsiteX40" fmla="*/ 967611 w 2971835"/>
              <a:gd name="connsiteY40" fmla="*/ 1192190 h 2136242"/>
              <a:gd name="connsiteX41" fmla="*/ 1262140 w 2971835"/>
              <a:gd name="connsiteY41" fmla="*/ 1774882 h 2136242"/>
              <a:gd name="connsiteX42" fmla="*/ 1248072 w 2971835"/>
              <a:gd name="connsiteY42" fmla="*/ 1901491 h 2136242"/>
              <a:gd name="connsiteX43" fmla="*/ 1445020 w 2971835"/>
              <a:gd name="connsiteY43" fmla="*/ 1999965 h 2136242"/>
              <a:gd name="connsiteX44" fmla="*/ 1163666 w 2971835"/>
              <a:gd name="connsiteY44" fmla="*/ 1999965 h 2136242"/>
              <a:gd name="connsiteX45" fmla="*/ 952650 w 2971835"/>
              <a:gd name="connsiteY45" fmla="*/ 2112507 h 2136242"/>
              <a:gd name="connsiteX46" fmla="*/ 811150 w 2971835"/>
              <a:gd name="connsiteY46" fmla="*/ 2094347 h 2136242"/>
              <a:gd name="connsiteX47" fmla="*/ 535379 w 2971835"/>
              <a:gd name="connsiteY47" fmla="*/ 2130634 h 2136242"/>
              <a:gd name="connsiteX48" fmla="*/ 496064 w 2971835"/>
              <a:gd name="connsiteY48" fmla="*/ 1983665 h 2136242"/>
              <a:gd name="connsiteX49" fmla="*/ 251052 w 2971835"/>
              <a:gd name="connsiteY49" fmla="*/ 1424082 h 2136242"/>
              <a:gd name="connsiteX50" fmla="*/ 277401 w 2971835"/>
              <a:gd name="connsiteY50" fmla="*/ 1184039 h 2136242"/>
              <a:gd name="connsiteX51" fmla="*/ 249266 w 2971835"/>
              <a:gd name="connsiteY51" fmla="*/ 987091 h 2136242"/>
              <a:gd name="connsiteX52" fmla="*/ 10115 w 2971835"/>
              <a:gd name="connsiteY52" fmla="*/ 916753 h 2136242"/>
              <a:gd name="connsiteX53" fmla="*/ 80453 w 2971835"/>
              <a:gd name="connsiteY53" fmla="*/ 663534 h 2136242"/>
              <a:gd name="connsiteX54" fmla="*/ 404010 w 2971835"/>
              <a:gd name="connsiteY54" fmla="*/ 733873 h 2136242"/>
              <a:gd name="connsiteX55" fmla="*/ 335326 w 2971835"/>
              <a:gd name="connsiteY55" fmla="*/ 900131 h 2136242"/>
              <a:gd name="connsiteX56" fmla="*/ 460281 w 2971835"/>
              <a:gd name="connsiteY56" fmla="*/ 1001159 h 2136242"/>
              <a:gd name="connsiteX57" fmla="*/ 460281 w 2971835"/>
              <a:gd name="connsiteY57" fmla="*/ 1001159 h 2136242"/>
              <a:gd name="connsiteX58" fmla="*/ 531751 w 2971835"/>
              <a:gd name="connsiteY58" fmla="*/ 1339604 h 2136242"/>
              <a:gd name="connsiteX59" fmla="*/ 616309 w 2971835"/>
              <a:gd name="connsiteY59" fmla="*/ 1618016 h 2136242"/>
              <a:gd name="connsiteX60" fmla="*/ 769770 w 2971835"/>
              <a:gd name="connsiteY60" fmla="*/ 1606070 h 2136242"/>
              <a:gd name="connsiteX0" fmla="*/ 769770 w 2971835"/>
              <a:gd name="connsiteY0" fmla="*/ 1606070 h 2136242"/>
              <a:gd name="connsiteX1" fmla="*/ 474349 w 2971835"/>
              <a:gd name="connsiteY1" fmla="*/ 958956 h 2136242"/>
              <a:gd name="connsiteX2" fmla="*/ 910447 w 2971835"/>
              <a:gd name="connsiteY2" fmla="*/ 550993 h 2136242"/>
              <a:gd name="connsiteX3" fmla="*/ 1191800 w 2971835"/>
              <a:gd name="connsiteY3" fmla="*/ 534809 h 2136242"/>
              <a:gd name="connsiteX4" fmla="*/ 1445020 w 2971835"/>
              <a:gd name="connsiteY4" fmla="*/ 719805 h 2136242"/>
              <a:gd name="connsiteX5" fmla="*/ 1838915 w 2971835"/>
              <a:gd name="connsiteY5" fmla="*/ 1324716 h 2136242"/>
              <a:gd name="connsiteX6" fmla="*/ 2049930 w 2971835"/>
              <a:gd name="connsiteY6" fmla="*/ 1479461 h 2136242"/>
              <a:gd name="connsiteX7" fmla="*/ 2063998 w 2971835"/>
              <a:gd name="connsiteY7" fmla="*/ 1352851 h 2136242"/>
              <a:gd name="connsiteX8" fmla="*/ 1782644 w 2971835"/>
              <a:gd name="connsiteY8" fmla="*/ 987091 h 2136242"/>
              <a:gd name="connsiteX9" fmla="*/ 1712306 w 2971835"/>
              <a:gd name="connsiteY9" fmla="*/ 663534 h 2136242"/>
              <a:gd name="connsiteX10" fmla="*/ 1571629 w 2971835"/>
              <a:gd name="connsiteY10" fmla="*/ 536925 h 2136242"/>
              <a:gd name="connsiteX11" fmla="*/ 1740441 w 2971835"/>
              <a:gd name="connsiteY11" fmla="*/ 480654 h 2136242"/>
              <a:gd name="connsiteX12" fmla="*/ 1585696 w 2971835"/>
              <a:gd name="connsiteY12" fmla="*/ 368113 h 2136242"/>
              <a:gd name="connsiteX13" fmla="*/ 1852983 w 2971835"/>
              <a:gd name="connsiteY13" fmla="*/ 354045 h 2136242"/>
              <a:gd name="connsiteX14" fmla="*/ 1549131 w 2971835"/>
              <a:gd name="connsiteY14" fmla="*/ 204216 h 2136242"/>
              <a:gd name="connsiteX15" fmla="*/ 1459087 w 2971835"/>
              <a:gd name="connsiteY15" fmla="*/ 44556 h 2136242"/>
              <a:gd name="connsiteX16" fmla="*/ 1799984 w 2971835"/>
              <a:gd name="connsiteY16" fmla="*/ 188032 h 2136242"/>
              <a:gd name="connsiteX17" fmla="*/ 1759524 w 2971835"/>
              <a:gd name="connsiteY17" fmla="*/ 171848 h 2136242"/>
              <a:gd name="connsiteX18" fmla="*/ 1937549 w 2971835"/>
              <a:gd name="connsiteY18" fmla="*/ 220400 h 2136242"/>
              <a:gd name="connsiteX19" fmla="*/ 1977849 w 2971835"/>
              <a:gd name="connsiteY19" fmla="*/ 152865 h 2136242"/>
              <a:gd name="connsiteX20" fmla="*/ 1923321 w 2971835"/>
              <a:gd name="connsiteY20" fmla="*/ 2353 h 2136242"/>
              <a:gd name="connsiteX21" fmla="*/ 2204675 w 2971835"/>
              <a:gd name="connsiteY21" fmla="*/ 283707 h 2136242"/>
              <a:gd name="connsiteX22" fmla="*/ 2528232 w 2971835"/>
              <a:gd name="connsiteY22" fmla="*/ 339978 h 2136242"/>
              <a:gd name="connsiteX23" fmla="*/ 2654841 w 2971835"/>
              <a:gd name="connsiteY23" fmla="*/ 255571 h 2136242"/>
              <a:gd name="connsiteX24" fmla="*/ 2851789 w 2971835"/>
              <a:gd name="connsiteY24" fmla="*/ 410316 h 2136242"/>
              <a:gd name="connsiteX25" fmla="*/ 2697044 w 2971835"/>
              <a:gd name="connsiteY25" fmla="*/ 565061 h 2136242"/>
              <a:gd name="connsiteX26" fmla="*/ 2289081 w 2971835"/>
              <a:gd name="connsiteY26" fmla="*/ 621331 h 2136242"/>
              <a:gd name="connsiteX27" fmla="*/ 2542300 w 2971835"/>
              <a:gd name="connsiteY27" fmla="*/ 705738 h 2136242"/>
              <a:gd name="connsiteX28" fmla="*/ 2922127 w 2971835"/>
              <a:gd name="connsiteY28" fmla="*/ 593196 h 2136242"/>
              <a:gd name="connsiteX29" fmla="*/ 2964330 w 2971835"/>
              <a:gd name="connsiteY29" fmla="*/ 804211 h 2136242"/>
              <a:gd name="connsiteX30" fmla="*/ 2839563 w 2971835"/>
              <a:gd name="connsiteY30" fmla="*/ 902239 h 2136242"/>
              <a:gd name="connsiteX31" fmla="*/ 2204675 w 2971835"/>
              <a:gd name="connsiteY31" fmla="*/ 818279 h 2136242"/>
              <a:gd name="connsiteX32" fmla="*/ 2654841 w 2971835"/>
              <a:gd name="connsiteY32" fmla="*/ 1310648 h 2136242"/>
              <a:gd name="connsiteX33" fmla="*/ 2725180 w 2971835"/>
              <a:gd name="connsiteY33" fmla="*/ 1817085 h 2136242"/>
              <a:gd name="connsiteX34" fmla="*/ 2837721 w 2971835"/>
              <a:gd name="connsiteY34" fmla="*/ 2014033 h 2136242"/>
              <a:gd name="connsiteX35" fmla="*/ 2542300 w 2971835"/>
              <a:gd name="connsiteY35" fmla="*/ 2014033 h 2136242"/>
              <a:gd name="connsiteX36" fmla="*/ 2007727 w 2971835"/>
              <a:gd name="connsiteY36" fmla="*/ 2126574 h 2136242"/>
              <a:gd name="connsiteX37" fmla="*/ 1585696 w 2971835"/>
              <a:gd name="connsiteY37" fmla="*/ 1957762 h 2136242"/>
              <a:gd name="connsiteX38" fmla="*/ 1135530 w 2971835"/>
              <a:gd name="connsiteY38" fmla="*/ 1085565 h 2136242"/>
              <a:gd name="connsiteX39" fmla="*/ 992118 w 2971835"/>
              <a:gd name="connsiteY39" fmla="*/ 1027955 h 2136242"/>
              <a:gd name="connsiteX40" fmla="*/ 967611 w 2971835"/>
              <a:gd name="connsiteY40" fmla="*/ 1192190 h 2136242"/>
              <a:gd name="connsiteX41" fmla="*/ 1262140 w 2971835"/>
              <a:gd name="connsiteY41" fmla="*/ 1774882 h 2136242"/>
              <a:gd name="connsiteX42" fmla="*/ 1248072 w 2971835"/>
              <a:gd name="connsiteY42" fmla="*/ 1901491 h 2136242"/>
              <a:gd name="connsiteX43" fmla="*/ 1445020 w 2971835"/>
              <a:gd name="connsiteY43" fmla="*/ 1999965 h 2136242"/>
              <a:gd name="connsiteX44" fmla="*/ 1163666 w 2971835"/>
              <a:gd name="connsiteY44" fmla="*/ 1999965 h 2136242"/>
              <a:gd name="connsiteX45" fmla="*/ 952650 w 2971835"/>
              <a:gd name="connsiteY45" fmla="*/ 2112507 h 2136242"/>
              <a:gd name="connsiteX46" fmla="*/ 811150 w 2971835"/>
              <a:gd name="connsiteY46" fmla="*/ 2094347 h 2136242"/>
              <a:gd name="connsiteX47" fmla="*/ 535379 w 2971835"/>
              <a:gd name="connsiteY47" fmla="*/ 2130634 h 2136242"/>
              <a:gd name="connsiteX48" fmla="*/ 496064 w 2971835"/>
              <a:gd name="connsiteY48" fmla="*/ 1983665 h 2136242"/>
              <a:gd name="connsiteX49" fmla="*/ 251052 w 2971835"/>
              <a:gd name="connsiteY49" fmla="*/ 1424082 h 2136242"/>
              <a:gd name="connsiteX50" fmla="*/ 277401 w 2971835"/>
              <a:gd name="connsiteY50" fmla="*/ 1184039 h 2136242"/>
              <a:gd name="connsiteX51" fmla="*/ 249266 w 2971835"/>
              <a:gd name="connsiteY51" fmla="*/ 987091 h 2136242"/>
              <a:gd name="connsiteX52" fmla="*/ 10115 w 2971835"/>
              <a:gd name="connsiteY52" fmla="*/ 916753 h 2136242"/>
              <a:gd name="connsiteX53" fmla="*/ 80453 w 2971835"/>
              <a:gd name="connsiteY53" fmla="*/ 663534 h 2136242"/>
              <a:gd name="connsiteX54" fmla="*/ 404010 w 2971835"/>
              <a:gd name="connsiteY54" fmla="*/ 733873 h 2136242"/>
              <a:gd name="connsiteX55" fmla="*/ 335326 w 2971835"/>
              <a:gd name="connsiteY55" fmla="*/ 900131 h 2136242"/>
              <a:gd name="connsiteX56" fmla="*/ 460281 w 2971835"/>
              <a:gd name="connsiteY56" fmla="*/ 1001159 h 2136242"/>
              <a:gd name="connsiteX57" fmla="*/ 460281 w 2971835"/>
              <a:gd name="connsiteY57" fmla="*/ 1001159 h 2136242"/>
              <a:gd name="connsiteX58" fmla="*/ 531751 w 2971835"/>
              <a:gd name="connsiteY58" fmla="*/ 1339604 h 2136242"/>
              <a:gd name="connsiteX59" fmla="*/ 616309 w 2971835"/>
              <a:gd name="connsiteY59" fmla="*/ 1618016 h 2136242"/>
              <a:gd name="connsiteX60" fmla="*/ 769770 w 2971835"/>
              <a:gd name="connsiteY60" fmla="*/ 1606070 h 2136242"/>
              <a:gd name="connsiteX0" fmla="*/ 769770 w 2971835"/>
              <a:gd name="connsiteY0" fmla="*/ 1606070 h 2136242"/>
              <a:gd name="connsiteX1" fmla="*/ 474349 w 2971835"/>
              <a:gd name="connsiteY1" fmla="*/ 958956 h 2136242"/>
              <a:gd name="connsiteX2" fmla="*/ 910447 w 2971835"/>
              <a:gd name="connsiteY2" fmla="*/ 550993 h 2136242"/>
              <a:gd name="connsiteX3" fmla="*/ 1191800 w 2971835"/>
              <a:gd name="connsiteY3" fmla="*/ 534809 h 2136242"/>
              <a:gd name="connsiteX4" fmla="*/ 1445020 w 2971835"/>
              <a:gd name="connsiteY4" fmla="*/ 719805 h 2136242"/>
              <a:gd name="connsiteX5" fmla="*/ 1838915 w 2971835"/>
              <a:gd name="connsiteY5" fmla="*/ 1324716 h 2136242"/>
              <a:gd name="connsiteX6" fmla="*/ 2049930 w 2971835"/>
              <a:gd name="connsiteY6" fmla="*/ 1479461 h 2136242"/>
              <a:gd name="connsiteX7" fmla="*/ 2063998 w 2971835"/>
              <a:gd name="connsiteY7" fmla="*/ 1352851 h 2136242"/>
              <a:gd name="connsiteX8" fmla="*/ 1782644 w 2971835"/>
              <a:gd name="connsiteY8" fmla="*/ 987091 h 2136242"/>
              <a:gd name="connsiteX9" fmla="*/ 1712306 w 2971835"/>
              <a:gd name="connsiteY9" fmla="*/ 663534 h 2136242"/>
              <a:gd name="connsiteX10" fmla="*/ 1571629 w 2971835"/>
              <a:gd name="connsiteY10" fmla="*/ 536925 h 2136242"/>
              <a:gd name="connsiteX11" fmla="*/ 1740441 w 2971835"/>
              <a:gd name="connsiteY11" fmla="*/ 480654 h 2136242"/>
              <a:gd name="connsiteX12" fmla="*/ 1585696 w 2971835"/>
              <a:gd name="connsiteY12" fmla="*/ 368113 h 2136242"/>
              <a:gd name="connsiteX13" fmla="*/ 1852983 w 2971835"/>
              <a:gd name="connsiteY13" fmla="*/ 354045 h 2136242"/>
              <a:gd name="connsiteX14" fmla="*/ 1549131 w 2971835"/>
              <a:gd name="connsiteY14" fmla="*/ 204216 h 2136242"/>
              <a:gd name="connsiteX15" fmla="*/ 1459087 w 2971835"/>
              <a:gd name="connsiteY15" fmla="*/ 44556 h 2136242"/>
              <a:gd name="connsiteX16" fmla="*/ 1799984 w 2971835"/>
              <a:gd name="connsiteY16" fmla="*/ 188032 h 2136242"/>
              <a:gd name="connsiteX17" fmla="*/ 1759524 w 2971835"/>
              <a:gd name="connsiteY17" fmla="*/ 171848 h 2136242"/>
              <a:gd name="connsiteX18" fmla="*/ 1937549 w 2971835"/>
              <a:gd name="connsiteY18" fmla="*/ 220400 h 2136242"/>
              <a:gd name="connsiteX19" fmla="*/ 1977849 w 2971835"/>
              <a:gd name="connsiteY19" fmla="*/ 152865 h 2136242"/>
              <a:gd name="connsiteX20" fmla="*/ 1923321 w 2971835"/>
              <a:gd name="connsiteY20" fmla="*/ 2353 h 2136242"/>
              <a:gd name="connsiteX21" fmla="*/ 2204675 w 2971835"/>
              <a:gd name="connsiteY21" fmla="*/ 283707 h 2136242"/>
              <a:gd name="connsiteX22" fmla="*/ 2528232 w 2971835"/>
              <a:gd name="connsiteY22" fmla="*/ 339978 h 2136242"/>
              <a:gd name="connsiteX23" fmla="*/ 2654841 w 2971835"/>
              <a:gd name="connsiteY23" fmla="*/ 255571 h 2136242"/>
              <a:gd name="connsiteX24" fmla="*/ 2851789 w 2971835"/>
              <a:gd name="connsiteY24" fmla="*/ 410316 h 2136242"/>
              <a:gd name="connsiteX25" fmla="*/ 2697044 w 2971835"/>
              <a:gd name="connsiteY25" fmla="*/ 565061 h 2136242"/>
              <a:gd name="connsiteX26" fmla="*/ 2289081 w 2971835"/>
              <a:gd name="connsiteY26" fmla="*/ 621331 h 2136242"/>
              <a:gd name="connsiteX27" fmla="*/ 2542300 w 2971835"/>
              <a:gd name="connsiteY27" fmla="*/ 705738 h 2136242"/>
              <a:gd name="connsiteX28" fmla="*/ 2922127 w 2971835"/>
              <a:gd name="connsiteY28" fmla="*/ 593196 h 2136242"/>
              <a:gd name="connsiteX29" fmla="*/ 2964330 w 2971835"/>
              <a:gd name="connsiteY29" fmla="*/ 804211 h 2136242"/>
              <a:gd name="connsiteX30" fmla="*/ 2839563 w 2971835"/>
              <a:gd name="connsiteY30" fmla="*/ 902239 h 2136242"/>
              <a:gd name="connsiteX31" fmla="*/ 2204675 w 2971835"/>
              <a:gd name="connsiteY31" fmla="*/ 818279 h 2136242"/>
              <a:gd name="connsiteX32" fmla="*/ 2654841 w 2971835"/>
              <a:gd name="connsiteY32" fmla="*/ 1310648 h 2136242"/>
              <a:gd name="connsiteX33" fmla="*/ 2725180 w 2971835"/>
              <a:gd name="connsiteY33" fmla="*/ 1817085 h 2136242"/>
              <a:gd name="connsiteX34" fmla="*/ 2837721 w 2971835"/>
              <a:gd name="connsiteY34" fmla="*/ 2014033 h 2136242"/>
              <a:gd name="connsiteX35" fmla="*/ 2542300 w 2971835"/>
              <a:gd name="connsiteY35" fmla="*/ 2014033 h 2136242"/>
              <a:gd name="connsiteX36" fmla="*/ 2007727 w 2971835"/>
              <a:gd name="connsiteY36" fmla="*/ 2126574 h 2136242"/>
              <a:gd name="connsiteX37" fmla="*/ 1585696 w 2971835"/>
              <a:gd name="connsiteY37" fmla="*/ 1957762 h 2136242"/>
              <a:gd name="connsiteX38" fmla="*/ 1135530 w 2971835"/>
              <a:gd name="connsiteY38" fmla="*/ 1085565 h 2136242"/>
              <a:gd name="connsiteX39" fmla="*/ 992118 w 2971835"/>
              <a:gd name="connsiteY39" fmla="*/ 1027955 h 2136242"/>
              <a:gd name="connsiteX40" fmla="*/ 967611 w 2971835"/>
              <a:gd name="connsiteY40" fmla="*/ 1192190 h 2136242"/>
              <a:gd name="connsiteX41" fmla="*/ 1262140 w 2971835"/>
              <a:gd name="connsiteY41" fmla="*/ 1774882 h 2136242"/>
              <a:gd name="connsiteX42" fmla="*/ 1248072 w 2971835"/>
              <a:gd name="connsiteY42" fmla="*/ 1901491 h 2136242"/>
              <a:gd name="connsiteX43" fmla="*/ 1445020 w 2971835"/>
              <a:gd name="connsiteY43" fmla="*/ 1999965 h 2136242"/>
              <a:gd name="connsiteX44" fmla="*/ 1163666 w 2971835"/>
              <a:gd name="connsiteY44" fmla="*/ 1999965 h 2136242"/>
              <a:gd name="connsiteX45" fmla="*/ 952650 w 2971835"/>
              <a:gd name="connsiteY45" fmla="*/ 2112507 h 2136242"/>
              <a:gd name="connsiteX46" fmla="*/ 811150 w 2971835"/>
              <a:gd name="connsiteY46" fmla="*/ 2094347 h 2136242"/>
              <a:gd name="connsiteX47" fmla="*/ 535379 w 2971835"/>
              <a:gd name="connsiteY47" fmla="*/ 2130634 h 2136242"/>
              <a:gd name="connsiteX48" fmla="*/ 496064 w 2971835"/>
              <a:gd name="connsiteY48" fmla="*/ 1983665 h 2136242"/>
              <a:gd name="connsiteX49" fmla="*/ 251052 w 2971835"/>
              <a:gd name="connsiteY49" fmla="*/ 1424082 h 2136242"/>
              <a:gd name="connsiteX50" fmla="*/ 277401 w 2971835"/>
              <a:gd name="connsiteY50" fmla="*/ 1184039 h 2136242"/>
              <a:gd name="connsiteX51" fmla="*/ 249266 w 2971835"/>
              <a:gd name="connsiteY51" fmla="*/ 987091 h 2136242"/>
              <a:gd name="connsiteX52" fmla="*/ 10115 w 2971835"/>
              <a:gd name="connsiteY52" fmla="*/ 916753 h 2136242"/>
              <a:gd name="connsiteX53" fmla="*/ 80453 w 2971835"/>
              <a:gd name="connsiteY53" fmla="*/ 663534 h 2136242"/>
              <a:gd name="connsiteX54" fmla="*/ 404010 w 2971835"/>
              <a:gd name="connsiteY54" fmla="*/ 733873 h 2136242"/>
              <a:gd name="connsiteX55" fmla="*/ 335326 w 2971835"/>
              <a:gd name="connsiteY55" fmla="*/ 900131 h 2136242"/>
              <a:gd name="connsiteX56" fmla="*/ 460281 w 2971835"/>
              <a:gd name="connsiteY56" fmla="*/ 1001159 h 2136242"/>
              <a:gd name="connsiteX57" fmla="*/ 460281 w 2971835"/>
              <a:gd name="connsiteY57" fmla="*/ 1001159 h 2136242"/>
              <a:gd name="connsiteX58" fmla="*/ 531751 w 2971835"/>
              <a:gd name="connsiteY58" fmla="*/ 1339604 h 2136242"/>
              <a:gd name="connsiteX59" fmla="*/ 616309 w 2971835"/>
              <a:gd name="connsiteY59" fmla="*/ 1618016 h 2136242"/>
              <a:gd name="connsiteX60" fmla="*/ 769770 w 2971835"/>
              <a:gd name="connsiteY60" fmla="*/ 1606070 h 2136242"/>
              <a:gd name="connsiteX0" fmla="*/ 769770 w 2971835"/>
              <a:gd name="connsiteY0" fmla="*/ 1606070 h 2136242"/>
              <a:gd name="connsiteX1" fmla="*/ 474349 w 2971835"/>
              <a:gd name="connsiteY1" fmla="*/ 958956 h 2136242"/>
              <a:gd name="connsiteX2" fmla="*/ 910447 w 2971835"/>
              <a:gd name="connsiteY2" fmla="*/ 550993 h 2136242"/>
              <a:gd name="connsiteX3" fmla="*/ 1191800 w 2971835"/>
              <a:gd name="connsiteY3" fmla="*/ 534809 h 2136242"/>
              <a:gd name="connsiteX4" fmla="*/ 1445020 w 2971835"/>
              <a:gd name="connsiteY4" fmla="*/ 719805 h 2136242"/>
              <a:gd name="connsiteX5" fmla="*/ 1838915 w 2971835"/>
              <a:gd name="connsiteY5" fmla="*/ 1324716 h 2136242"/>
              <a:gd name="connsiteX6" fmla="*/ 2049930 w 2971835"/>
              <a:gd name="connsiteY6" fmla="*/ 1479461 h 2136242"/>
              <a:gd name="connsiteX7" fmla="*/ 2063998 w 2971835"/>
              <a:gd name="connsiteY7" fmla="*/ 1352851 h 2136242"/>
              <a:gd name="connsiteX8" fmla="*/ 1782644 w 2971835"/>
              <a:gd name="connsiteY8" fmla="*/ 987091 h 2136242"/>
              <a:gd name="connsiteX9" fmla="*/ 1712306 w 2971835"/>
              <a:gd name="connsiteY9" fmla="*/ 663534 h 2136242"/>
              <a:gd name="connsiteX10" fmla="*/ 1571629 w 2971835"/>
              <a:gd name="connsiteY10" fmla="*/ 536925 h 2136242"/>
              <a:gd name="connsiteX11" fmla="*/ 1740441 w 2971835"/>
              <a:gd name="connsiteY11" fmla="*/ 480654 h 2136242"/>
              <a:gd name="connsiteX12" fmla="*/ 1585696 w 2971835"/>
              <a:gd name="connsiteY12" fmla="*/ 368113 h 2136242"/>
              <a:gd name="connsiteX13" fmla="*/ 1852983 w 2971835"/>
              <a:gd name="connsiteY13" fmla="*/ 354045 h 2136242"/>
              <a:gd name="connsiteX14" fmla="*/ 1549131 w 2971835"/>
              <a:gd name="connsiteY14" fmla="*/ 204216 h 2136242"/>
              <a:gd name="connsiteX15" fmla="*/ 1459087 w 2971835"/>
              <a:gd name="connsiteY15" fmla="*/ 44556 h 2136242"/>
              <a:gd name="connsiteX16" fmla="*/ 1799984 w 2971835"/>
              <a:gd name="connsiteY16" fmla="*/ 188032 h 2136242"/>
              <a:gd name="connsiteX17" fmla="*/ 1759524 w 2971835"/>
              <a:gd name="connsiteY17" fmla="*/ 171848 h 2136242"/>
              <a:gd name="connsiteX18" fmla="*/ 1937549 w 2971835"/>
              <a:gd name="connsiteY18" fmla="*/ 220400 h 2136242"/>
              <a:gd name="connsiteX19" fmla="*/ 1977849 w 2971835"/>
              <a:gd name="connsiteY19" fmla="*/ 152865 h 2136242"/>
              <a:gd name="connsiteX20" fmla="*/ 1923321 w 2971835"/>
              <a:gd name="connsiteY20" fmla="*/ 2353 h 2136242"/>
              <a:gd name="connsiteX21" fmla="*/ 2204675 w 2971835"/>
              <a:gd name="connsiteY21" fmla="*/ 283707 h 2136242"/>
              <a:gd name="connsiteX22" fmla="*/ 2528232 w 2971835"/>
              <a:gd name="connsiteY22" fmla="*/ 339978 h 2136242"/>
              <a:gd name="connsiteX23" fmla="*/ 2654841 w 2971835"/>
              <a:gd name="connsiteY23" fmla="*/ 255571 h 2136242"/>
              <a:gd name="connsiteX24" fmla="*/ 2851789 w 2971835"/>
              <a:gd name="connsiteY24" fmla="*/ 410316 h 2136242"/>
              <a:gd name="connsiteX25" fmla="*/ 2697044 w 2971835"/>
              <a:gd name="connsiteY25" fmla="*/ 565061 h 2136242"/>
              <a:gd name="connsiteX26" fmla="*/ 2289081 w 2971835"/>
              <a:gd name="connsiteY26" fmla="*/ 621331 h 2136242"/>
              <a:gd name="connsiteX27" fmla="*/ 2542300 w 2971835"/>
              <a:gd name="connsiteY27" fmla="*/ 705738 h 2136242"/>
              <a:gd name="connsiteX28" fmla="*/ 2922127 w 2971835"/>
              <a:gd name="connsiteY28" fmla="*/ 593196 h 2136242"/>
              <a:gd name="connsiteX29" fmla="*/ 2964330 w 2971835"/>
              <a:gd name="connsiteY29" fmla="*/ 804211 h 2136242"/>
              <a:gd name="connsiteX30" fmla="*/ 2839563 w 2971835"/>
              <a:gd name="connsiteY30" fmla="*/ 902239 h 2136242"/>
              <a:gd name="connsiteX31" fmla="*/ 2204675 w 2971835"/>
              <a:gd name="connsiteY31" fmla="*/ 818279 h 2136242"/>
              <a:gd name="connsiteX32" fmla="*/ 2654841 w 2971835"/>
              <a:gd name="connsiteY32" fmla="*/ 1310648 h 2136242"/>
              <a:gd name="connsiteX33" fmla="*/ 2725180 w 2971835"/>
              <a:gd name="connsiteY33" fmla="*/ 1817085 h 2136242"/>
              <a:gd name="connsiteX34" fmla="*/ 2837721 w 2971835"/>
              <a:gd name="connsiteY34" fmla="*/ 2014033 h 2136242"/>
              <a:gd name="connsiteX35" fmla="*/ 2542300 w 2971835"/>
              <a:gd name="connsiteY35" fmla="*/ 2014033 h 2136242"/>
              <a:gd name="connsiteX36" fmla="*/ 2007727 w 2971835"/>
              <a:gd name="connsiteY36" fmla="*/ 2126574 h 2136242"/>
              <a:gd name="connsiteX37" fmla="*/ 1585696 w 2971835"/>
              <a:gd name="connsiteY37" fmla="*/ 1957762 h 2136242"/>
              <a:gd name="connsiteX38" fmla="*/ 1135530 w 2971835"/>
              <a:gd name="connsiteY38" fmla="*/ 1085565 h 2136242"/>
              <a:gd name="connsiteX39" fmla="*/ 992118 w 2971835"/>
              <a:gd name="connsiteY39" fmla="*/ 1027955 h 2136242"/>
              <a:gd name="connsiteX40" fmla="*/ 967611 w 2971835"/>
              <a:gd name="connsiteY40" fmla="*/ 1192190 h 2136242"/>
              <a:gd name="connsiteX41" fmla="*/ 1242950 w 2971835"/>
              <a:gd name="connsiteY41" fmla="*/ 1506518 h 2136242"/>
              <a:gd name="connsiteX42" fmla="*/ 1262140 w 2971835"/>
              <a:gd name="connsiteY42" fmla="*/ 1774882 h 2136242"/>
              <a:gd name="connsiteX43" fmla="*/ 1248072 w 2971835"/>
              <a:gd name="connsiteY43" fmla="*/ 1901491 h 2136242"/>
              <a:gd name="connsiteX44" fmla="*/ 1445020 w 2971835"/>
              <a:gd name="connsiteY44" fmla="*/ 1999965 h 2136242"/>
              <a:gd name="connsiteX45" fmla="*/ 1163666 w 2971835"/>
              <a:gd name="connsiteY45" fmla="*/ 1999965 h 2136242"/>
              <a:gd name="connsiteX46" fmla="*/ 952650 w 2971835"/>
              <a:gd name="connsiteY46" fmla="*/ 2112507 h 2136242"/>
              <a:gd name="connsiteX47" fmla="*/ 811150 w 2971835"/>
              <a:gd name="connsiteY47" fmla="*/ 2094347 h 2136242"/>
              <a:gd name="connsiteX48" fmla="*/ 535379 w 2971835"/>
              <a:gd name="connsiteY48" fmla="*/ 2130634 h 2136242"/>
              <a:gd name="connsiteX49" fmla="*/ 496064 w 2971835"/>
              <a:gd name="connsiteY49" fmla="*/ 1983665 h 2136242"/>
              <a:gd name="connsiteX50" fmla="*/ 251052 w 2971835"/>
              <a:gd name="connsiteY50" fmla="*/ 1424082 h 2136242"/>
              <a:gd name="connsiteX51" fmla="*/ 277401 w 2971835"/>
              <a:gd name="connsiteY51" fmla="*/ 1184039 h 2136242"/>
              <a:gd name="connsiteX52" fmla="*/ 249266 w 2971835"/>
              <a:gd name="connsiteY52" fmla="*/ 987091 h 2136242"/>
              <a:gd name="connsiteX53" fmla="*/ 10115 w 2971835"/>
              <a:gd name="connsiteY53" fmla="*/ 916753 h 2136242"/>
              <a:gd name="connsiteX54" fmla="*/ 80453 w 2971835"/>
              <a:gd name="connsiteY54" fmla="*/ 663534 h 2136242"/>
              <a:gd name="connsiteX55" fmla="*/ 404010 w 2971835"/>
              <a:gd name="connsiteY55" fmla="*/ 733873 h 2136242"/>
              <a:gd name="connsiteX56" fmla="*/ 335326 w 2971835"/>
              <a:gd name="connsiteY56" fmla="*/ 900131 h 2136242"/>
              <a:gd name="connsiteX57" fmla="*/ 460281 w 2971835"/>
              <a:gd name="connsiteY57" fmla="*/ 1001159 h 2136242"/>
              <a:gd name="connsiteX58" fmla="*/ 460281 w 2971835"/>
              <a:gd name="connsiteY58" fmla="*/ 1001159 h 2136242"/>
              <a:gd name="connsiteX59" fmla="*/ 531751 w 2971835"/>
              <a:gd name="connsiteY59" fmla="*/ 1339604 h 2136242"/>
              <a:gd name="connsiteX60" fmla="*/ 616309 w 2971835"/>
              <a:gd name="connsiteY60" fmla="*/ 1618016 h 2136242"/>
              <a:gd name="connsiteX61" fmla="*/ 769770 w 2971835"/>
              <a:gd name="connsiteY61" fmla="*/ 1606070 h 2136242"/>
              <a:gd name="connsiteX0" fmla="*/ 769770 w 2971835"/>
              <a:gd name="connsiteY0" fmla="*/ 1606070 h 2136242"/>
              <a:gd name="connsiteX1" fmla="*/ 474349 w 2971835"/>
              <a:gd name="connsiteY1" fmla="*/ 958956 h 2136242"/>
              <a:gd name="connsiteX2" fmla="*/ 910447 w 2971835"/>
              <a:gd name="connsiteY2" fmla="*/ 550993 h 2136242"/>
              <a:gd name="connsiteX3" fmla="*/ 1191800 w 2971835"/>
              <a:gd name="connsiteY3" fmla="*/ 534809 h 2136242"/>
              <a:gd name="connsiteX4" fmla="*/ 1445020 w 2971835"/>
              <a:gd name="connsiteY4" fmla="*/ 719805 h 2136242"/>
              <a:gd name="connsiteX5" fmla="*/ 1838915 w 2971835"/>
              <a:gd name="connsiteY5" fmla="*/ 1324716 h 2136242"/>
              <a:gd name="connsiteX6" fmla="*/ 2049930 w 2971835"/>
              <a:gd name="connsiteY6" fmla="*/ 1479461 h 2136242"/>
              <a:gd name="connsiteX7" fmla="*/ 2063998 w 2971835"/>
              <a:gd name="connsiteY7" fmla="*/ 1352851 h 2136242"/>
              <a:gd name="connsiteX8" fmla="*/ 1782644 w 2971835"/>
              <a:gd name="connsiteY8" fmla="*/ 987091 h 2136242"/>
              <a:gd name="connsiteX9" fmla="*/ 1712306 w 2971835"/>
              <a:gd name="connsiteY9" fmla="*/ 663534 h 2136242"/>
              <a:gd name="connsiteX10" fmla="*/ 1571629 w 2971835"/>
              <a:gd name="connsiteY10" fmla="*/ 536925 h 2136242"/>
              <a:gd name="connsiteX11" fmla="*/ 1740441 w 2971835"/>
              <a:gd name="connsiteY11" fmla="*/ 480654 h 2136242"/>
              <a:gd name="connsiteX12" fmla="*/ 1585696 w 2971835"/>
              <a:gd name="connsiteY12" fmla="*/ 368113 h 2136242"/>
              <a:gd name="connsiteX13" fmla="*/ 1852983 w 2971835"/>
              <a:gd name="connsiteY13" fmla="*/ 354045 h 2136242"/>
              <a:gd name="connsiteX14" fmla="*/ 1549131 w 2971835"/>
              <a:gd name="connsiteY14" fmla="*/ 204216 h 2136242"/>
              <a:gd name="connsiteX15" fmla="*/ 1459087 w 2971835"/>
              <a:gd name="connsiteY15" fmla="*/ 44556 h 2136242"/>
              <a:gd name="connsiteX16" fmla="*/ 1799984 w 2971835"/>
              <a:gd name="connsiteY16" fmla="*/ 188032 h 2136242"/>
              <a:gd name="connsiteX17" fmla="*/ 1759524 w 2971835"/>
              <a:gd name="connsiteY17" fmla="*/ 171848 h 2136242"/>
              <a:gd name="connsiteX18" fmla="*/ 1937549 w 2971835"/>
              <a:gd name="connsiteY18" fmla="*/ 220400 h 2136242"/>
              <a:gd name="connsiteX19" fmla="*/ 1977849 w 2971835"/>
              <a:gd name="connsiteY19" fmla="*/ 152865 h 2136242"/>
              <a:gd name="connsiteX20" fmla="*/ 1923321 w 2971835"/>
              <a:gd name="connsiteY20" fmla="*/ 2353 h 2136242"/>
              <a:gd name="connsiteX21" fmla="*/ 2204675 w 2971835"/>
              <a:gd name="connsiteY21" fmla="*/ 283707 h 2136242"/>
              <a:gd name="connsiteX22" fmla="*/ 2528232 w 2971835"/>
              <a:gd name="connsiteY22" fmla="*/ 339978 h 2136242"/>
              <a:gd name="connsiteX23" fmla="*/ 2654841 w 2971835"/>
              <a:gd name="connsiteY23" fmla="*/ 255571 h 2136242"/>
              <a:gd name="connsiteX24" fmla="*/ 2851789 w 2971835"/>
              <a:gd name="connsiteY24" fmla="*/ 410316 h 2136242"/>
              <a:gd name="connsiteX25" fmla="*/ 2697044 w 2971835"/>
              <a:gd name="connsiteY25" fmla="*/ 565061 h 2136242"/>
              <a:gd name="connsiteX26" fmla="*/ 2289081 w 2971835"/>
              <a:gd name="connsiteY26" fmla="*/ 621331 h 2136242"/>
              <a:gd name="connsiteX27" fmla="*/ 2542300 w 2971835"/>
              <a:gd name="connsiteY27" fmla="*/ 705738 h 2136242"/>
              <a:gd name="connsiteX28" fmla="*/ 2922127 w 2971835"/>
              <a:gd name="connsiteY28" fmla="*/ 593196 h 2136242"/>
              <a:gd name="connsiteX29" fmla="*/ 2964330 w 2971835"/>
              <a:gd name="connsiteY29" fmla="*/ 804211 h 2136242"/>
              <a:gd name="connsiteX30" fmla="*/ 2839563 w 2971835"/>
              <a:gd name="connsiteY30" fmla="*/ 902239 h 2136242"/>
              <a:gd name="connsiteX31" fmla="*/ 2204675 w 2971835"/>
              <a:gd name="connsiteY31" fmla="*/ 818279 h 2136242"/>
              <a:gd name="connsiteX32" fmla="*/ 2654841 w 2971835"/>
              <a:gd name="connsiteY32" fmla="*/ 1310648 h 2136242"/>
              <a:gd name="connsiteX33" fmla="*/ 2725180 w 2971835"/>
              <a:gd name="connsiteY33" fmla="*/ 1817085 h 2136242"/>
              <a:gd name="connsiteX34" fmla="*/ 2837721 w 2971835"/>
              <a:gd name="connsiteY34" fmla="*/ 2014033 h 2136242"/>
              <a:gd name="connsiteX35" fmla="*/ 2542300 w 2971835"/>
              <a:gd name="connsiteY35" fmla="*/ 2014033 h 2136242"/>
              <a:gd name="connsiteX36" fmla="*/ 2007727 w 2971835"/>
              <a:gd name="connsiteY36" fmla="*/ 2126574 h 2136242"/>
              <a:gd name="connsiteX37" fmla="*/ 1585696 w 2971835"/>
              <a:gd name="connsiteY37" fmla="*/ 1957762 h 2136242"/>
              <a:gd name="connsiteX38" fmla="*/ 1146416 w 2971835"/>
              <a:gd name="connsiteY38" fmla="*/ 1129108 h 2136242"/>
              <a:gd name="connsiteX39" fmla="*/ 992118 w 2971835"/>
              <a:gd name="connsiteY39" fmla="*/ 1027955 h 2136242"/>
              <a:gd name="connsiteX40" fmla="*/ 967611 w 2971835"/>
              <a:gd name="connsiteY40" fmla="*/ 1192190 h 2136242"/>
              <a:gd name="connsiteX41" fmla="*/ 1242950 w 2971835"/>
              <a:gd name="connsiteY41" fmla="*/ 1506518 h 2136242"/>
              <a:gd name="connsiteX42" fmla="*/ 1262140 w 2971835"/>
              <a:gd name="connsiteY42" fmla="*/ 1774882 h 2136242"/>
              <a:gd name="connsiteX43" fmla="*/ 1248072 w 2971835"/>
              <a:gd name="connsiteY43" fmla="*/ 1901491 h 2136242"/>
              <a:gd name="connsiteX44" fmla="*/ 1445020 w 2971835"/>
              <a:gd name="connsiteY44" fmla="*/ 1999965 h 2136242"/>
              <a:gd name="connsiteX45" fmla="*/ 1163666 w 2971835"/>
              <a:gd name="connsiteY45" fmla="*/ 1999965 h 2136242"/>
              <a:gd name="connsiteX46" fmla="*/ 952650 w 2971835"/>
              <a:gd name="connsiteY46" fmla="*/ 2112507 h 2136242"/>
              <a:gd name="connsiteX47" fmla="*/ 811150 w 2971835"/>
              <a:gd name="connsiteY47" fmla="*/ 2094347 h 2136242"/>
              <a:gd name="connsiteX48" fmla="*/ 535379 w 2971835"/>
              <a:gd name="connsiteY48" fmla="*/ 2130634 h 2136242"/>
              <a:gd name="connsiteX49" fmla="*/ 496064 w 2971835"/>
              <a:gd name="connsiteY49" fmla="*/ 1983665 h 2136242"/>
              <a:gd name="connsiteX50" fmla="*/ 251052 w 2971835"/>
              <a:gd name="connsiteY50" fmla="*/ 1424082 h 2136242"/>
              <a:gd name="connsiteX51" fmla="*/ 277401 w 2971835"/>
              <a:gd name="connsiteY51" fmla="*/ 1184039 h 2136242"/>
              <a:gd name="connsiteX52" fmla="*/ 249266 w 2971835"/>
              <a:gd name="connsiteY52" fmla="*/ 987091 h 2136242"/>
              <a:gd name="connsiteX53" fmla="*/ 10115 w 2971835"/>
              <a:gd name="connsiteY53" fmla="*/ 916753 h 2136242"/>
              <a:gd name="connsiteX54" fmla="*/ 80453 w 2971835"/>
              <a:gd name="connsiteY54" fmla="*/ 663534 h 2136242"/>
              <a:gd name="connsiteX55" fmla="*/ 404010 w 2971835"/>
              <a:gd name="connsiteY55" fmla="*/ 733873 h 2136242"/>
              <a:gd name="connsiteX56" fmla="*/ 335326 w 2971835"/>
              <a:gd name="connsiteY56" fmla="*/ 900131 h 2136242"/>
              <a:gd name="connsiteX57" fmla="*/ 460281 w 2971835"/>
              <a:gd name="connsiteY57" fmla="*/ 1001159 h 2136242"/>
              <a:gd name="connsiteX58" fmla="*/ 460281 w 2971835"/>
              <a:gd name="connsiteY58" fmla="*/ 1001159 h 2136242"/>
              <a:gd name="connsiteX59" fmla="*/ 531751 w 2971835"/>
              <a:gd name="connsiteY59" fmla="*/ 1339604 h 2136242"/>
              <a:gd name="connsiteX60" fmla="*/ 616309 w 2971835"/>
              <a:gd name="connsiteY60" fmla="*/ 1618016 h 2136242"/>
              <a:gd name="connsiteX61" fmla="*/ 769770 w 2971835"/>
              <a:gd name="connsiteY61" fmla="*/ 1606070 h 2136242"/>
              <a:gd name="connsiteX0" fmla="*/ 769770 w 2971835"/>
              <a:gd name="connsiteY0" fmla="*/ 1606070 h 2136242"/>
              <a:gd name="connsiteX1" fmla="*/ 474349 w 2971835"/>
              <a:gd name="connsiteY1" fmla="*/ 958956 h 2136242"/>
              <a:gd name="connsiteX2" fmla="*/ 910447 w 2971835"/>
              <a:gd name="connsiteY2" fmla="*/ 550993 h 2136242"/>
              <a:gd name="connsiteX3" fmla="*/ 1191800 w 2971835"/>
              <a:gd name="connsiteY3" fmla="*/ 534809 h 2136242"/>
              <a:gd name="connsiteX4" fmla="*/ 1445020 w 2971835"/>
              <a:gd name="connsiteY4" fmla="*/ 719805 h 2136242"/>
              <a:gd name="connsiteX5" fmla="*/ 1838915 w 2971835"/>
              <a:gd name="connsiteY5" fmla="*/ 1324716 h 2136242"/>
              <a:gd name="connsiteX6" fmla="*/ 2049930 w 2971835"/>
              <a:gd name="connsiteY6" fmla="*/ 1479461 h 2136242"/>
              <a:gd name="connsiteX7" fmla="*/ 2063998 w 2971835"/>
              <a:gd name="connsiteY7" fmla="*/ 1352851 h 2136242"/>
              <a:gd name="connsiteX8" fmla="*/ 1782644 w 2971835"/>
              <a:gd name="connsiteY8" fmla="*/ 987091 h 2136242"/>
              <a:gd name="connsiteX9" fmla="*/ 1712306 w 2971835"/>
              <a:gd name="connsiteY9" fmla="*/ 663534 h 2136242"/>
              <a:gd name="connsiteX10" fmla="*/ 1571629 w 2971835"/>
              <a:gd name="connsiteY10" fmla="*/ 536925 h 2136242"/>
              <a:gd name="connsiteX11" fmla="*/ 1740441 w 2971835"/>
              <a:gd name="connsiteY11" fmla="*/ 480654 h 2136242"/>
              <a:gd name="connsiteX12" fmla="*/ 1585696 w 2971835"/>
              <a:gd name="connsiteY12" fmla="*/ 368113 h 2136242"/>
              <a:gd name="connsiteX13" fmla="*/ 1852983 w 2971835"/>
              <a:gd name="connsiteY13" fmla="*/ 354045 h 2136242"/>
              <a:gd name="connsiteX14" fmla="*/ 1549131 w 2971835"/>
              <a:gd name="connsiteY14" fmla="*/ 204216 h 2136242"/>
              <a:gd name="connsiteX15" fmla="*/ 1459087 w 2971835"/>
              <a:gd name="connsiteY15" fmla="*/ 44556 h 2136242"/>
              <a:gd name="connsiteX16" fmla="*/ 1799984 w 2971835"/>
              <a:gd name="connsiteY16" fmla="*/ 188032 h 2136242"/>
              <a:gd name="connsiteX17" fmla="*/ 1759524 w 2971835"/>
              <a:gd name="connsiteY17" fmla="*/ 171848 h 2136242"/>
              <a:gd name="connsiteX18" fmla="*/ 1937549 w 2971835"/>
              <a:gd name="connsiteY18" fmla="*/ 220400 h 2136242"/>
              <a:gd name="connsiteX19" fmla="*/ 1977849 w 2971835"/>
              <a:gd name="connsiteY19" fmla="*/ 152865 h 2136242"/>
              <a:gd name="connsiteX20" fmla="*/ 1923321 w 2971835"/>
              <a:gd name="connsiteY20" fmla="*/ 2353 h 2136242"/>
              <a:gd name="connsiteX21" fmla="*/ 2204675 w 2971835"/>
              <a:gd name="connsiteY21" fmla="*/ 283707 h 2136242"/>
              <a:gd name="connsiteX22" fmla="*/ 2528232 w 2971835"/>
              <a:gd name="connsiteY22" fmla="*/ 339978 h 2136242"/>
              <a:gd name="connsiteX23" fmla="*/ 2654841 w 2971835"/>
              <a:gd name="connsiteY23" fmla="*/ 255571 h 2136242"/>
              <a:gd name="connsiteX24" fmla="*/ 2851789 w 2971835"/>
              <a:gd name="connsiteY24" fmla="*/ 410316 h 2136242"/>
              <a:gd name="connsiteX25" fmla="*/ 2697044 w 2971835"/>
              <a:gd name="connsiteY25" fmla="*/ 565061 h 2136242"/>
              <a:gd name="connsiteX26" fmla="*/ 2289081 w 2971835"/>
              <a:gd name="connsiteY26" fmla="*/ 621331 h 2136242"/>
              <a:gd name="connsiteX27" fmla="*/ 2542300 w 2971835"/>
              <a:gd name="connsiteY27" fmla="*/ 705738 h 2136242"/>
              <a:gd name="connsiteX28" fmla="*/ 2922127 w 2971835"/>
              <a:gd name="connsiteY28" fmla="*/ 593196 h 2136242"/>
              <a:gd name="connsiteX29" fmla="*/ 2964330 w 2971835"/>
              <a:gd name="connsiteY29" fmla="*/ 804211 h 2136242"/>
              <a:gd name="connsiteX30" fmla="*/ 2839563 w 2971835"/>
              <a:gd name="connsiteY30" fmla="*/ 902239 h 2136242"/>
              <a:gd name="connsiteX31" fmla="*/ 2204675 w 2971835"/>
              <a:gd name="connsiteY31" fmla="*/ 818279 h 2136242"/>
              <a:gd name="connsiteX32" fmla="*/ 2654841 w 2971835"/>
              <a:gd name="connsiteY32" fmla="*/ 1310648 h 2136242"/>
              <a:gd name="connsiteX33" fmla="*/ 2725180 w 2971835"/>
              <a:gd name="connsiteY33" fmla="*/ 1817085 h 2136242"/>
              <a:gd name="connsiteX34" fmla="*/ 2837721 w 2971835"/>
              <a:gd name="connsiteY34" fmla="*/ 2014033 h 2136242"/>
              <a:gd name="connsiteX35" fmla="*/ 2542300 w 2971835"/>
              <a:gd name="connsiteY35" fmla="*/ 2014033 h 2136242"/>
              <a:gd name="connsiteX36" fmla="*/ 2007727 w 2971835"/>
              <a:gd name="connsiteY36" fmla="*/ 2126574 h 2136242"/>
              <a:gd name="connsiteX37" fmla="*/ 1585696 w 2971835"/>
              <a:gd name="connsiteY37" fmla="*/ 1957762 h 2136242"/>
              <a:gd name="connsiteX38" fmla="*/ 1146416 w 2971835"/>
              <a:gd name="connsiteY38" fmla="*/ 1129108 h 2136242"/>
              <a:gd name="connsiteX39" fmla="*/ 992118 w 2971835"/>
              <a:gd name="connsiteY39" fmla="*/ 1027955 h 2136242"/>
              <a:gd name="connsiteX40" fmla="*/ 967611 w 2971835"/>
              <a:gd name="connsiteY40" fmla="*/ 1192190 h 2136242"/>
              <a:gd name="connsiteX41" fmla="*/ 1242950 w 2971835"/>
              <a:gd name="connsiteY41" fmla="*/ 1506518 h 2136242"/>
              <a:gd name="connsiteX42" fmla="*/ 1262140 w 2971835"/>
              <a:gd name="connsiteY42" fmla="*/ 1774882 h 2136242"/>
              <a:gd name="connsiteX43" fmla="*/ 1248072 w 2971835"/>
              <a:gd name="connsiteY43" fmla="*/ 1901491 h 2136242"/>
              <a:gd name="connsiteX44" fmla="*/ 1445020 w 2971835"/>
              <a:gd name="connsiteY44" fmla="*/ 1999965 h 2136242"/>
              <a:gd name="connsiteX45" fmla="*/ 1163666 w 2971835"/>
              <a:gd name="connsiteY45" fmla="*/ 1999965 h 2136242"/>
              <a:gd name="connsiteX46" fmla="*/ 952650 w 2971835"/>
              <a:gd name="connsiteY46" fmla="*/ 2112507 h 2136242"/>
              <a:gd name="connsiteX47" fmla="*/ 811150 w 2971835"/>
              <a:gd name="connsiteY47" fmla="*/ 2094347 h 2136242"/>
              <a:gd name="connsiteX48" fmla="*/ 535379 w 2971835"/>
              <a:gd name="connsiteY48" fmla="*/ 2130634 h 2136242"/>
              <a:gd name="connsiteX49" fmla="*/ 496064 w 2971835"/>
              <a:gd name="connsiteY49" fmla="*/ 1983665 h 2136242"/>
              <a:gd name="connsiteX50" fmla="*/ 251052 w 2971835"/>
              <a:gd name="connsiteY50" fmla="*/ 1424082 h 2136242"/>
              <a:gd name="connsiteX51" fmla="*/ 277401 w 2971835"/>
              <a:gd name="connsiteY51" fmla="*/ 1184039 h 2136242"/>
              <a:gd name="connsiteX52" fmla="*/ 249266 w 2971835"/>
              <a:gd name="connsiteY52" fmla="*/ 987091 h 2136242"/>
              <a:gd name="connsiteX53" fmla="*/ 10115 w 2971835"/>
              <a:gd name="connsiteY53" fmla="*/ 916753 h 2136242"/>
              <a:gd name="connsiteX54" fmla="*/ 80453 w 2971835"/>
              <a:gd name="connsiteY54" fmla="*/ 663534 h 2136242"/>
              <a:gd name="connsiteX55" fmla="*/ 404010 w 2971835"/>
              <a:gd name="connsiteY55" fmla="*/ 733873 h 2136242"/>
              <a:gd name="connsiteX56" fmla="*/ 335326 w 2971835"/>
              <a:gd name="connsiteY56" fmla="*/ 900131 h 2136242"/>
              <a:gd name="connsiteX57" fmla="*/ 460281 w 2971835"/>
              <a:gd name="connsiteY57" fmla="*/ 1001159 h 2136242"/>
              <a:gd name="connsiteX58" fmla="*/ 460281 w 2971835"/>
              <a:gd name="connsiteY58" fmla="*/ 1001159 h 2136242"/>
              <a:gd name="connsiteX59" fmla="*/ 531751 w 2971835"/>
              <a:gd name="connsiteY59" fmla="*/ 1339604 h 2136242"/>
              <a:gd name="connsiteX60" fmla="*/ 616309 w 2971835"/>
              <a:gd name="connsiteY60" fmla="*/ 1618016 h 2136242"/>
              <a:gd name="connsiteX61" fmla="*/ 769770 w 2971835"/>
              <a:gd name="connsiteY61" fmla="*/ 1606070 h 2136242"/>
              <a:gd name="connsiteX0" fmla="*/ 769770 w 2971835"/>
              <a:gd name="connsiteY0" fmla="*/ 1606070 h 2136242"/>
              <a:gd name="connsiteX1" fmla="*/ 474349 w 2971835"/>
              <a:gd name="connsiteY1" fmla="*/ 958956 h 2136242"/>
              <a:gd name="connsiteX2" fmla="*/ 910447 w 2971835"/>
              <a:gd name="connsiteY2" fmla="*/ 550993 h 2136242"/>
              <a:gd name="connsiteX3" fmla="*/ 1191800 w 2971835"/>
              <a:gd name="connsiteY3" fmla="*/ 534809 h 2136242"/>
              <a:gd name="connsiteX4" fmla="*/ 1445020 w 2971835"/>
              <a:gd name="connsiteY4" fmla="*/ 719805 h 2136242"/>
              <a:gd name="connsiteX5" fmla="*/ 1838915 w 2971835"/>
              <a:gd name="connsiteY5" fmla="*/ 1324716 h 2136242"/>
              <a:gd name="connsiteX6" fmla="*/ 2049930 w 2971835"/>
              <a:gd name="connsiteY6" fmla="*/ 1479461 h 2136242"/>
              <a:gd name="connsiteX7" fmla="*/ 2063998 w 2971835"/>
              <a:gd name="connsiteY7" fmla="*/ 1352851 h 2136242"/>
              <a:gd name="connsiteX8" fmla="*/ 1782644 w 2971835"/>
              <a:gd name="connsiteY8" fmla="*/ 987091 h 2136242"/>
              <a:gd name="connsiteX9" fmla="*/ 1712306 w 2971835"/>
              <a:gd name="connsiteY9" fmla="*/ 663534 h 2136242"/>
              <a:gd name="connsiteX10" fmla="*/ 1571629 w 2971835"/>
              <a:gd name="connsiteY10" fmla="*/ 536925 h 2136242"/>
              <a:gd name="connsiteX11" fmla="*/ 1740441 w 2971835"/>
              <a:gd name="connsiteY11" fmla="*/ 480654 h 2136242"/>
              <a:gd name="connsiteX12" fmla="*/ 1585696 w 2971835"/>
              <a:gd name="connsiteY12" fmla="*/ 368113 h 2136242"/>
              <a:gd name="connsiteX13" fmla="*/ 1852983 w 2971835"/>
              <a:gd name="connsiteY13" fmla="*/ 354045 h 2136242"/>
              <a:gd name="connsiteX14" fmla="*/ 1549131 w 2971835"/>
              <a:gd name="connsiteY14" fmla="*/ 204216 h 2136242"/>
              <a:gd name="connsiteX15" fmla="*/ 1459087 w 2971835"/>
              <a:gd name="connsiteY15" fmla="*/ 44556 h 2136242"/>
              <a:gd name="connsiteX16" fmla="*/ 1799984 w 2971835"/>
              <a:gd name="connsiteY16" fmla="*/ 188032 h 2136242"/>
              <a:gd name="connsiteX17" fmla="*/ 1759524 w 2971835"/>
              <a:gd name="connsiteY17" fmla="*/ 171848 h 2136242"/>
              <a:gd name="connsiteX18" fmla="*/ 1937549 w 2971835"/>
              <a:gd name="connsiteY18" fmla="*/ 220400 h 2136242"/>
              <a:gd name="connsiteX19" fmla="*/ 1977849 w 2971835"/>
              <a:gd name="connsiteY19" fmla="*/ 152865 h 2136242"/>
              <a:gd name="connsiteX20" fmla="*/ 1923321 w 2971835"/>
              <a:gd name="connsiteY20" fmla="*/ 2353 h 2136242"/>
              <a:gd name="connsiteX21" fmla="*/ 2204675 w 2971835"/>
              <a:gd name="connsiteY21" fmla="*/ 283707 h 2136242"/>
              <a:gd name="connsiteX22" fmla="*/ 2528232 w 2971835"/>
              <a:gd name="connsiteY22" fmla="*/ 339978 h 2136242"/>
              <a:gd name="connsiteX23" fmla="*/ 2654841 w 2971835"/>
              <a:gd name="connsiteY23" fmla="*/ 255571 h 2136242"/>
              <a:gd name="connsiteX24" fmla="*/ 2851789 w 2971835"/>
              <a:gd name="connsiteY24" fmla="*/ 410316 h 2136242"/>
              <a:gd name="connsiteX25" fmla="*/ 2697044 w 2971835"/>
              <a:gd name="connsiteY25" fmla="*/ 565061 h 2136242"/>
              <a:gd name="connsiteX26" fmla="*/ 2289081 w 2971835"/>
              <a:gd name="connsiteY26" fmla="*/ 621331 h 2136242"/>
              <a:gd name="connsiteX27" fmla="*/ 2542300 w 2971835"/>
              <a:gd name="connsiteY27" fmla="*/ 705738 h 2136242"/>
              <a:gd name="connsiteX28" fmla="*/ 2922127 w 2971835"/>
              <a:gd name="connsiteY28" fmla="*/ 593196 h 2136242"/>
              <a:gd name="connsiteX29" fmla="*/ 2964330 w 2971835"/>
              <a:gd name="connsiteY29" fmla="*/ 804211 h 2136242"/>
              <a:gd name="connsiteX30" fmla="*/ 2839563 w 2971835"/>
              <a:gd name="connsiteY30" fmla="*/ 902239 h 2136242"/>
              <a:gd name="connsiteX31" fmla="*/ 2204675 w 2971835"/>
              <a:gd name="connsiteY31" fmla="*/ 818279 h 2136242"/>
              <a:gd name="connsiteX32" fmla="*/ 2654841 w 2971835"/>
              <a:gd name="connsiteY32" fmla="*/ 1310648 h 2136242"/>
              <a:gd name="connsiteX33" fmla="*/ 2725180 w 2971835"/>
              <a:gd name="connsiteY33" fmla="*/ 1817085 h 2136242"/>
              <a:gd name="connsiteX34" fmla="*/ 2837721 w 2971835"/>
              <a:gd name="connsiteY34" fmla="*/ 2014033 h 2136242"/>
              <a:gd name="connsiteX35" fmla="*/ 2542300 w 2971835"/>
              <a:gd name="connsiteY35" fmla="*/ 2014033 h 2136242"/>
              <a:gd name="connsiteX36" fmla="*/ 2007727 w 2971835"/>
              <a:gd name="connsiteY36" fmla="*/ 2126574 h 2136242"/>
              <a:gd name="connsiteX37" fmla="*/ 1585696 w 2971835"/>
              <a:gd name="connsiteY37" fmla="*/ 1957762 h 2136242"/>
              <a:gd name="connsiteX38" fmla="*/ 1146416 w 2971835"/>
              <a:gd name="connsiteY38" fmla="*/ 1129108 h 2136242"/>
              <a:gd name="connsiteX39" fmla="*/ 992118 w 2971835"/>
              <a:gd name="connsiteY39" fmla="*/ 1027955 h 2136242"/>
              <a:gd name="connsiteX40" fmla="*/ 967611 w 2971835"/>
              <a:gd name="connsiteY40" fmla="*/ 1192190 h 2136242"/>
              <a:gd name="connsiteX41" fmla="*/ 1242950 w 2971835"/>
              <a:gd name="connsiteY41" fmla="*/ 1506518 h 2136242"/>
              <a:gd name="connsiteX42" fmla="*/ 1262140 w 2971835"/>
              <a:gd name="connsiteY42" fmla="*/ 1774882 h 2136242"/>
              <a:gd name="connsiteX43" fmla="*/ 1248072 w 2971835"/>
              <a:gd name="connsiteY43" fmla="*/ 1901491 h 2136242"/>
              <a:gd name="connsiteX44" fmla="*/ 1445020 w 2971835"/>
              <a:gd name="connsiteY44" fmla="*/ 1999965 h 2136242"/>
              <a:gd name="connsiteX45" fmla="*/ 1163666 w 2971835"/>
              <a:gd name="connsiteY45" fmla="*/ 1999965 h 2136242"/>
              <a:gd name="connsiteX46" fmla="*/ 952650 w 2971835"/>
              <a:gd name="connsiteY46" fmla="*/ 2112507 h 2136242"/>
              <a:gd name="connsiteX47" fmla="*/ 811150 w 2971835"/>
              <a:gd name="connsiteY47" fmla="*/ 2094347 h 2136242"/>
              <a:gd name="connsiteX48" fmla="*/ 535379 w 2971835"/>
              <a:gd name="connsiteY48" fmla="*/ 2130634 h 2136242"/>
              <a:gd name="connsiteX49" fmla="*/ 496064 w 2971835"/>
              <a:gd name="connsiteY49" fmla="*/ 1983665 h 2136242"/>
              <a:gd name="connsiteX50" fmla="*/ 251052 w 2971835"/>
              <a:gd name="connsiteY50" fmla="*/ 1424082 h 2136242"/>
              <a:gd name="connsiteX51" fmla="*/ 277401 w 2971835"/>
              <a:gd name="connsiteY51" fmla="*/ 1184039 h 2136242"/>
              <a:gd name="connsiteX52" fmla="*/ 249266 w 2971835"/>
              <a:gd name="connsiteY52" fmla="*/ 987091 h 2136242"/>
              <a:gd name="connsiteX53" fmla="*/ 10115 w 2971835"/>
              <a:gd name="connsiteY53" fmla="*/ 916753 h 2136242"/>
              <a:gd name="connsiteX54" fmla="*/ 80453 w 2971835"/>
              <a:gd name="connsiteY54" fmla="*/ 663534 h 2136242"/>
              <a:gd name="connsiteX55" fmla="*/ 404010 w 2971835"/>
              <a:gd name="connsiteY55" fmla="*/ 733873 h 2136242"/>
              <a:gd name="connsiteX56" fmla="*/ 335326 w 2971835"/>
              <a:gd name="connsiteY56" fmla="*/ 900131 h 2136242"/>
              <a:gd name="connsiteX57" fmla="*/ 460281 w 2971835"/>
              <a:gd name="connsiteY57" fmla="*/ 1001159 h 2136242"/>
              <a:gd name="connsiteX58" fmla="*/ 460281 w 2971835"/>
              <a:gd name="connsiteY58" fmla="*/ 1001159 h 2136242"/>
              <a:gd name="connsiteX59" fmla="*/ 531751 w 2971835"/>
              <a:gd name="connsiteY59" fmla="*/ 1339604 h 2136242"/>
              <a:gd name="connsiteX60" fmla="*/ 616309 w 2971835"/>
              <a:gd name="connsiteY60" fmla="*/ 1618016 h 2136242"/>
              <a:gd name="connsiteX61" fmla="*/ 769770 w 2971835"/>
              <a:gd name="connsiteY61" fmla="*/ 1606070 h 2136242"/>
              <a:gd name="connsiteX0" fmla="*/ 787790 w 3010485"/>
              <a:gd name="connsiteY0" fmla="*/ 1625524 h 2173373"/>
              <a:gd name="connsiteX1" fmla="*/ 492369 w 3010485"/>
              <a:gd name="connsiteY1" fmla="*/ 978410 h 2173373"/>
              <a:gd name="connsiteX2" fmla="*/ 928467 w 3010485"/>
              <a:gd name="connsiteY2" fmla="*/ 570447 h 2173373"/>
              <a:gd name="connsiteX3" fmla="*/ 1209820 w 3010485"/>
              <a:gd name="connsiteY3" fmla="*/ 554263 h 2173373"/>
              <a:gd name="connsiteX4" fmla="*/ 1463040 w 3010485"/>
              <a:gd name="connsiteY4" fmla="*/ 739259 h 2173373"/>
              <a:gd name="connsiteX5" fmla="*/ 1856935 w 3010485"/>
              <a:gd name="connsiteY5" fmla="*/ 1344170 h 2173373"/>
              <a:gd name="connsiteX6" fmla="*/ 2067950 w 3010485"/>
              <a:gd name="connsiteY6" fmla="*/ 1498915 h 2173373"/>
              <a:gd name="connsiteX7" fmla="*/ 2082018 w 3010485"/>
              <a:gd name="connsiteY7" fmla="*/ 1372305 h 2173373"/>
              <a:gd name="connsiteX8" fmla="*/ 1800664 w 3010485"/>
              <a:gd name="connsiteY8" fmla="*/ 1006545 h 2173373"/>
              <a:gd name="connsiteX9" fmla="*/ 1730326 w 3010485"/>
              <a:gd name="connsiteY9" fmla="*/ 682988 h 2173373"/>
              <a:gd name="connsiteX10" fmla="*/ 1589649 w 3010485"/>
              <a:gd name="connsiteY10" fmla="*/ 556379 h 2173373"/>
              <a:gd name="connsiteX11" fmla="*/ 1758461 w 3010485"/>
              <a:gd name="connsiteY11" fmla="*/ 500108 h 2173373"/>
              <a:gd name="connsiteX12" fmla="*/ 1603716 w 3010485"/>
              <a:gd name="connsiteY12" fmla="*/ 387567 h 2173373"/>
              <a:gd name="connsiteX13" fmla="*/ 1871003 w 3010485"/>
              <a:gd name="connsiteY13" fmla="*/ 373499 h 2173373"/>
              <a:gd name="connsiteX14" fmla="*/ 1567151 w 3010485"/>
              <a:gd name="connsiteY14" fmla="*/ 223670 h 2173373"/>
              <a:gd name="connsiteX15" fmla="*/ 1477107 w 3010485"/>
              <a:gd name="connsiteY15" fmla="*/ 64010 h 2173373"/>
              <a:gd name="connsiteX16" fmla="*/ 1818004 w 3010485"/>
              <a:gd name="connsiteY16" fmla="*/ 207486 h 2173373"/>
              <a:gd name="connsiteX17" fmla="*/ 1777544 w 3010485"/>
              <a:gd name="connsiteY17" fmla="*/ 191302 h 2173373"/>
              <a:gd name="connsiteX18" fmla="*/ 1955569 w 3010485"/>
              <a:gd name="connsiteY18" fmla="*/ 239854 h 2173373"/>
              <a:gd name="connsiteX19" fmla="*/ 1995869 w 3010485"/>
              <a:gd name="connsiteY19" fmla="*/ 172319 h 2173373"/>
              <a:gd name="connsiteX20" fmla="*/ 1941341 w 3010485"/>
              <a:gd name="connsiteY20" fmla="*/ 21807 h 2173373"/>
              <a:gd name="connsiteX21" fmla="*/ 2222695 w 3010485"/>
              <a:gd name="connsiteY21" fmla="*/ 303161 h 2173373"/>
              <a:gd name="connsiteX22" fmla="*/ 2546252 w 3010485"/>
              <a:gd name="connsiteY22" fmla="*/ 359432 h 2173373"/>
              <a:gd name="connsiteX23" fmla="*/ 2672861 w 3010485"/>
              <a:gd name="connsiteY23" fmla="*/ 275025 h 2173373"/>
              <a:gd name="connsiteX24" fmla="*/ 2869809 w 3010485"/>
              <a:gd name="connsiteY24" fmla="*/ 429770 h 2173373"/>
              <a:gd name="connsiteX25" fmla="*/ 2715064 w 3010485"/>
              <a:gd name="connsiteY25" fmla="*/ 584515 h 2173373"/>
              <a:gd name="connsiteX26" fmla="*/ 2307101 w 3010485"/>
              <a:gd name="connsiteY26" fmla="*/ 640785 h 2173373"/>
              <a:gd name="connsiteX27" fmla="*/ 2560320 w 3010485"/>
              <a:gd name="connsiteY27" fmla="*/ 725192 h 2173373"/>
              <a:gd name="connsiteX28" fmla="*/ 2940147 w 3010485"/>
              <a:gd name="connsiteY28" fmla="*/ 612650 h 2173373"/>
              <a:gd name="connsiteX29" fmla="*/ 2982350 w 3010485"/>
              <a:gd name="connsiteY29" fmla="*/ 823665 h 2173373"/>
              <a:gd name="connsiteX30" fmla="*/ 2857583 w 3010485"/>
              <a:gd name="connsiteY30" fmla="*/ 921693 h 2173373"/>
              <a:gd name="connsiteX31" fmla="*/ 2222695 w 3010485"/>
              <a:gd name="connsiteY31" fmla="*/ 837733 h 2173373"/>
              <a:gd name="connsiteX32" fmla="*/ 2672861 w 3010485"/>
              <a:gd name="connsiteY32" fmla="*/ 1330102 h 2173373"/>
              <a:gd name="connsiteX33" fmla="*/ 2743200 w 3010485"/>
              <a:gd name="connsiteY33" fmla="*/ 1836539 h 2173373"/>
              <a:gd name="connsiteX34" fmla="*/ 2855741 w 3010485"/>
              <a:gd name="connsiteY34" fmla="*/ 2033487 h 2173373"/>
              <a:gd name="connsiteX35" fmla="*/ 2560320 w 3010485"/>
              <a:gd name="connsiteY35" fmla="*/ 2033487 h 2173373"/>
              <a:gd name="connsiteX36" fmla="*/ 2025747 w 3010485"/>
              <a:gd name="connsiteY36" fmla="*/ 2146028 h 2173373"/>
              <a:gd name="connsiteX37" fmla="*/ 1603716 w 3010485"/>
              <a:gd name="connsiteY37" fmla="*/ 1977216 h 2173373"/>
              <a:gd name="connsiteX38" fmla="*/ 1164436 w 3010485"/>
              <a:gd name="connsiteY38" fmla="*/ 1148562 h 2173373"/>
              <a:gd name="connsiteX39" fmla="*/ 1010138 w 3010485"/>
              <a:gd name="connsiteY39" fmla="*/ 1047409 h 2173373"/>
              <a:gd name="connsiteX40" fmla="*/ 985631 w 3010485"/>
              <a:gd name="connsiteY40" fmla="*/ 1211644 h 2173373"/>
              <a:gd name="connsiteX41" fmla="*/ 1260970 w 3010485"/>
              <a:gd name="connsiteY41" fmla="*/ 1525972 h 2173373"/>
              <a:gd name="connsiteX42" fmla="*/ 1280160 w 3010485"/>
              <a:gd name="connsiteY42" fmla="*/ 1794336 h 2173373"/>
              <a:gd name="connsiteX43" fmla="*/ 1266092 w 3010485"/>
              <a:gd name="connsiteY43" fmla="*/ 1920945 h 2173373"/>
              <a:gd name="connsiteX44" fmla="*/ 1463040 w 3010485"/>
              <a:gd name="connsiteY44" fmla="*/ 2019419 h 2173373"/>
              <a:gd name="connsiteX45" fmla="*/ 970670 w 3010485"/>
              <a:gd name="connsiteY45" fmla="*/ 2131961 h 2173373"/>
              <a:gd name="connsiteX46" fmla="*/ 829170 w 3010485"/>
              <a:gd name="connsiteY46" fmla="*/ 2113801 h 2173373"/>
              <a:gd name="connsiteX47" fmla="*/ 553399 w 3010485"/>
              <a:gd name="connsiteY47" fmla="*/ 2150088 h 2173373"/>
              <a:gd name="connsiteX48" fmla="*/ 514084 w 3010485"/>
              <a:gd name="connsiteY48" fmla="*/ 2003119 h 2173373"/>
              <a:gd name="connsiteX49" fmla="*/ 269072 w 3010485"/>
              <a:gd name="connsiteY49" fmla="*/ 1443536 h 2173373"/>
              <a:gd name="connsiteX50" fmla="*/ 295421 w 3010485"/>
              <a:gd name="connsiteY50" fmla="*/ 1203493 h 2173373"/>
              <a:gd name="connsiteX51" fmla="*/ 267286 w 3010485"/>
              <a:gd name="connsiteY51" fmla="*/ 1006545 h 2173373"/>
              <a:gd name="connsiteX52" fmla="*/ 28135 w 3010485"/>
              <a:gd name="connsiteY52" fmla="*/ 936207 h 2173373"/>
              <a:gd name="connsiteX53" fmla="*/ 98473 w 3010485"/>
              <a:gd name="connsiteY53" fmla="*/ 682988 h 2173373"/>
              <a:gd name="connsiteX54" fmla="*/ 422030 w 3010485"/>
              <a:gd name="connsiteY54" fmla="*/ 753327 h 2173373"/>
              <a:gd name="connsiteX55" fmla="*/ 353346 w 3010485"/>
              <a:gd name="connsiteY55" fmla="*/ 919585 h 2173373"/>
              <a:gd name="connsiteX56" fmla="*/ 478301 w 3010485"/>
              <a:gd name="connsiteY56" fmla="*/ 1020613 h 2173373"/>
              <a:gd name="connsiteX57" fmla="*/ 478301 w 3010485"/>
              <a:gd name="connsiteY57" fmla="*/ 1020613 h 2173373"/>
              <a:gd name="connsiteX58" fmla="*/ 549771 w 3010485"/>
              <a:gd name="connsiteY58" fmla="*/ 1359058 h 2173373"/>
              <a:gd name="connsiteX59" fmla="*/ 634329 w 3010485"/>
              <a:gd name="connsiteY59" fmla="*/ 1637470 h 2173373"/>
              <a:gd name="connsiteX60" fmla="*/ 787790 w 3010485"/>
              <a:gd name="connsiteY60" fmla="*/ 1625524 h 2173373"/>
              <a:gd name="connsiteX0" fmla="*/ 787790 w 3010485"/>
              <a:gd name="connsiteY0" fmla="*/ 1625524 h 2173373"/>
              <a:gd name="connsiteX1" fmla="*/ 492369 w 3010485"/>
              <a:gd name="connsiteY1" fmla="*/ 978410 h 2173373"/>
              <a:gd name="connsiteX2" fmla="*/ 928467 w 3010485"/>
              <a:gd name="connsiteY2" fmla="*/ 570447 h 2173373"/>
              <a:gd name="connsiteX3" fmla="*/ 1209820 w 3010485"/>
              <a:gd name="connsiteY3" fmla="*/ 554263 h 2173373"/>
              <a:gd name="connsiteX4" fmla="*/ 1463040 w 3010485"/>
              <a:gd name="connsiteY4" fmla="*/ 739259 h 2173373"/>
              <a:gd name="connsiteX5" fmla="*/ 1856935 w 3010485"/>
              <a:gd name="connsiteY5" fmla="*/ 1344170 h 2173373"/>
              <a:gd name="connsiteX6" fmla="*/ 2067950 w 3010485"/>
              <a:gd name="connsiteY6" fmla="*/ 1498915 h 2173373"/>
              <a:gd name="connsiteX7" fmla="*/ 2082018 w 3010485"/>
              <a:gd name="connsiteY7" fmla="*/ 1372305 h 2173373"/>
              <a:gd name="connsiteX8" fmla="*/ 1800664 w 3010485"/>
              <a:gd name="connsiteY8" fmla="*/ 1006545 h 2173373"/>
              <a:gd name="connsiteX9" fmla="*/ 1730326 w 3010485"/>
              <a:gd name="connsiteY9" fmla="*/ 682988 h 2173373"/>
              <a:gd name="connsiteX10" fmla="*/ 1589649 w 3010485"/>
              <a:gd name="connsiteY10" fmla="*/ 556379 h 2173373"/>
              <a:gd name="connsiteX11" fmla="*/ 1758461 w 3010485"/>
              <a:gd name="connsiteY11" fmla="*/ 500108 h 2173373"/>
              <a:gd name="connsiteX12" fmla="*/ 1603716 w 3010485"/>
              <a:gd name="connsiteY12" fmla="*/ 387567 h 2173373"/>
              <a:gd name="connsiteX13" fmla="*/ 1871003 w 3010485"/>
              <a:gd name="connsiteY13" fmla="*/ 373499 h 2173373"/>
              <a:gd name="connsiteX14" fmla="*/ 1567151 w 3010485"/>
              <a:gd name="connsiteY14" fmla="*/ 223670 h 2173373"/>
              <a:gd name="connsiteX15" fmla="*/ 1477107 w 3010485"/>
              <a:gd name="connsiteY15" fmla="*/ 64010 h 2173373"/>
              <a:gd name="connsiteX16" fmla="*/ 1818004 w 3010485"/>
              <a:gd name="connsiteY16" fmla="*/ 207486 h 2173373"/>
              <a:gd name="connsiteX17" fmla="*/ 1777544 w 3010485"/>
              <a:gd name="connsiteY17" fmla="*/ 191302 h 2173373"/>
              <a:gd name="connsiteX18" fmla="*/ 1955569 w 3010485"/>
              <a:gd name="connsiteY18" fmla="*/ 239854 h 2173373"/>
              <a:gd name="connsiteX19" fmla="*/ 1995869 w 3010485"/>
              <a:gd name="connsiteY19" fmla="*/ 172319 h 2173373"/>
              <a:gd name="connsiteX20" fmla="*/ 1941341 w 3010485"/>
              <a:gd name="connsiteY20" fmla="*/ 21807 h 2173373"/>
              <a:gd name="connsiteX21" fmla="*/ 2222695 w 3010485"/>
              <a:gd name="connsiteY21" fmla="*/ 303161 h 2173373"/>
              <a:gd name="connsiteX22" fmla="*/ 2546252 w 3010485"/>
              <a:gd name="connsiteY22" fmla="*/ 359432 h 2173373"/>
              <a:gd name="connsiteX23" fmla="*/ 2672861 w 3010485"/>
              <a:gd name="connsiteY23" fmla="*/ 275025 h 2173373"/>
              <a:gd name="connsiteX24" fmla="*/ 2869809 w 3010485"/>
              <a:gd name="connsiteY24" fmla="*/ 429770 h 2173373"/>
              <a:gd name="connsiteX25" fmla="*/ 2715064 w 3010485"/>
              <a:gd name="connsiteY25" fmla="*/ 584515 h 2173373"/>
              <a:gd name="connsiteX26" fmla="*/ 2307101 w 3010485"/>
              <a:gd name="connsiteY26" fmla="*/ 640785 h 2173373"/>
              <a:gd name="connsiteX27" fmla="*/ 2560320 w 3010485"/>
              <a:gd name="connsiteY27" fmla="*/ 725192 h 2173373"/>
              <a:gd name="connsiteX28" fmla="*/ 2940147 w 3010485"/>
              <a:gd name="connsiteY28" fmla="*/ 612650 h 2173373"/>
              <a:gd name="connsiteX29" fmla="*/ 2982350 w 3010485"/>
              <a:gd name="connsiteY29" fmla="*/ 823665 h 2173373"/>
              <a:gd name="connsiteX30" fmla="*/ 2857583 w 3010485"/>
              <a:gd name="connsiteY30" fmla="*/ 921693 h 2173373"/>
              <a:gd name="connsiteX31" fmla="*/ 2222695 w 3010485"/>
              <a:gd name="connsiteY31" fmla="*/ 837733 h 2173373"/>
              <a:gd name="connsiteX32" fmla="*/ 2672861 w 3010485"/>
              <a:gd name="connsiteY32" fmla="*/ 1330102 h 2173373"/>
              <a:gd name="connsiteX33" fmla="*/ 2743200 w 3010485"/>
              <a:gd name="connsiteY33" fmla="*/ 1836539 h 2173373"/>
              <a:gd name="connsiteX34" fmla="*/ 2855741 w 3010485"/>
              <a:gd name="connsiteY34" fmla="*/ 2033487 h 2173373"/>
              <a:gd name="connsiteX35" fmla="*/ 2560320 w 3010485"/>
              <a:gd name="connsiteY35" fmla="*/ 2033487 h 2173373"/>
              <a:gd name="connsiteX36" fmla="*/ 2025747 w 3010485"/>
              <a:gd name="connsiteY36" fmla="*/ 2146028 h 2173373"/>
              <a:gd name="connsiteX37" fmla="*/ 1603716 w 3010485"/>
              <a:gd name="connsiteY37" fmla="*/ 1977216 h 2173373"/>
              <a:gd name="connsiteX38" fmla="*/ 1164436 w 3010485"/>
              <a:gd name="connsiteY38" fmla="*/ 1148562 h 2173373"/>
              <a:gd name="connsiteX39" fmla="*/ 1010138 w 3010485"/>
              <a:gd name="connsiteY39" fmla="*/ 1047409 h 2173373"/>
              <a:gd name="connsiteX40" fmla="*/ 985631 w 3010485"/>
              <a:gd name="connsiteY40" fmla="*/ 1211644 h 2173373"/>
              <a:gd name="connsiteX41" fmla="*/ 1260970 w 3010485"/>
              <a:gd name="connsiteY41" fmla="*/ 1525972 h 2173373"/>
              <a:gd name="connsiteX42" fmla="*/ 1280160 w 3010485"/>
              <a:gd name="connsiteY42" fmla="*/ 1794336 h 2173373"/>
              <a:gd name="connsiteX43" fmla="*/ 1266092 w 3010485"/>
              <a:gd name="connsiteY43" fmla="*/ 1920945 h 2173373"/>
              <a:gd name="connsiteX44" fmla="*/ 1463040 w 3010485"/>
              <a:gd name="connsiteY44" fmla="*/ 2019419 h 2173373"/>
              <a:gd name="connsiteX45" fmla="*/ 829170 w 3010485"/>
              <a:gd name="connsiteY45" fmla="*/ 2113801 h 2173373"/>
              <a:gd name="connsiteX46" fmla="*/ 553399 w 3010485"/>
              <a:gd name="connsiteY46" fmla="*/ 2150088 h 2173373"/>
              <a:gd name="connsiteX47" fmla="*/ 514084 w 3010485"/>
              <a:gd name="connsiteY47" fmla="*/ 2003119 h 2173373"/>
              <a:gd name="connsiteX48" fmla="*/ 269072 w 3010485"/>
              <a:gd name="connsiteY48" fmla="*/ 1443536 h 2173373"/>
              <a:gd name="connsiteX49" fmla="*/ 295421 w 3010485"/>
              <a:gd name="connsiteY49" fmla="*/ 1203493 h 2173373"/>
              <a:gd name="connsiteX50" fmla="*/ 267286 w 3010485"/>
              <a:gd name="connsiteY50" fmla="*/ 1006545 h 2173373"/>
              <a:gd name="connsiteX51" fmla="*/ 28135 w 3010485"/>
              <a:gd name="connsiteY51" fmla="*/ 936207 h 2173373"/>
              <a:gd name="connsiteX52" fmla="*/ 98473 w 3010485"/>
              <a:gd name="connsiteY52" fmla="*/ 682988 h 2173373"/>
              <a:gd name="connsiteX53" fmla="*/ 422030 w 3010485"/>
              <a:gd name="connsiteY53" fmla="*/ 753327 h 2173373"/>
              <a:gd name="connsiteX54" fmla="*/ 353346 w 3010485"/>
              <a:gd name="connsiteY54" fmla="*/ 919585 h 2173373"/>
              <a:gd name="connsiteX55" fmla="*/ 478301 w 3010485"/>
              <a:gd name="connsiteY55" fmla="*/ 1020613 h 2173373"/>
              <a:gd name="connsiteX56" fmla="*/ 478301 w 3010485"/>
              <a:gd name="connsiteY56" fmla="*/ 1020613 h 2173373"/>
              <a:gd name="connsiteX57" fmla="*/ 549771 w 3010485"/>
              <a:gd name="connsiteY57" fmla="*/ 1359058 h 2173373"/>
              <a:gd name="connsiteX58" fmla="*/ 634329 w 3010485"/>
              <a:gd name="connsiteY58" fmla="*/ 1637470 h 2173373"/>
              <a:gd name="connsiteX59" fmla="*/ 787790 w 3010485"/>
              <a:gd name="connsiteY59" fmla="*/ 1625524 h 2173373"/>
              <a:gd name="connsiteX0" fmla="*/ 787790 w 3010485"/>
              <a:gd name="connsiteY0" fmla="*/ 1625524 h 2155406"/>
              <a:gd name="connsiteX1" fmla="*/ 492369 w 3010485"/>
              <a:gd name="connsiteY1" fmla="*/ 978410 h 2155406"/>
              <a:gd name="connsiteX2" fmla="*/ 928467 w 3010485"/>
              <a:gd name="connsiteY2" fmla="*/ 570447 h 2155406"/>
              <a:gd name="connsiteX3" fmla="*/ 1209820 w 3010485"/>
              <a:gd name="connsiteY3" fmla="*/ 554263 h 2155406"/>
              <a:gd name="connsiteX4" fmla="*/ 1463040 w 3010485"/>
              <a:gd name="connsiteY4" fmla="*/ 739259 h 2155406"/>
              <a:gd name="connsiteX5" fmla="*/ 1856935 w 3010485"/>
              <a:gd name="connsiteY5" fmla="*/ 1344170 h 2155406"/>
              <a:gd name="connsiteX6" fmla="*/ 2067950 w 3010485"/>
              <a:gd name="connsiteY6" fmla="*/ 1498915 h 2155406"/>
              <a:gd name="connsiteX7" fmla="*/ 2082018 w 3010485"/>
              <a:gd name="connsiteY7" fmla="*/ 1372305 h 2155406"/>
              <a:gd name="connsiteX8" fmla="*/ 1800664 w 3010485"/>
              <a:gd name="connsiteY8" fmla="*/ 1006545 h 2155406"/>
              <a:gd name="connsiteX9" fmla="*/ 1730326 w 3010485"/>
              <a:gd name="connsiteY9" fmla="*/ 682988 h 2155406"/>
              <a:gd name="connsiteX10" fmla="*/ 1589649 w 3010485"/>
              <a:gd name="connsiteY10" fmla="*/ 556379 h 2155406"/>
              <a:gd name="connsiteX11" fmla="*/ 1758461 w 3010485"/>
              <a:gd name="connsiteY11" fmla="*/ 500108 h 2155406"/>
              <a:gd name="connsiteX12" fmla="*/ 1603716 w 3010485"/>
              <a:gd name="connsiteY12" fmla="*/ 387567 h 2155406"/>
              <a:gd name="connsiteX13" fmla="*/ 1871003 w 3010485"/>
              <a:gd name="connsiteY13" fmla="*/ 373499 h 2155406"/>
              <a:gd name="connsiteX14" fmla="*/ 1567151 w 3010485"/>
              <a:gd name="connsiteY14" fmla="*/ 223670 h 2155406"/>
              <a:gd name="connsiteX15" fmla="*/ 1477107 w 3010485"/>
              <a:gd name="connsiteY15" fmla="*/ 64010 h 2155406"/>
              <a:gd name="connsiteX16" fmla="*/ 1818004 w 3010485"/>
              <a:gd name="connsiteY16" fmla="*/ 207486 h 2155406"/>
              <a:gd name="connsiteX17" fmla="*/ 1777544 w 3010485"/>
              <a:gd name="connsiteY17" fmla="*/ 191302 h 2155406"/>
              <a:gd name="connsiteX18" fmla="*/ 1955569 w 3010485"/>
              <a:gd name="connsiteY18" fmla="*/ 239854 h 2155406"/>
              <a:gd name="connsiteX19" fmla="*/ 1995869 w 3010485"/>
              <a:gd name="connsiteY19" fmla="*/ 172319 h 2155406"/>
              <a:gd name="connsiteX20" fmla="*/ 1941341 w 3010485"/>
              <a:gd name="connsiteY20" fmla="*/ 21807 h 2155406"/>
              <a:gd name="connsiteX21" fmla="*/ 2222695 w 3010485"/>
              <a:gd name="connsiteY21" fmla="*/ 303161 h 2155406"/>
              <a:gd name="connsiteX22" fmla="*/ 2546252 w 3010485"/>
              <a:gd name="connsiteY22" fmla="*/ 359432 h 2155406"/>
              <a:gd name="connsiteX23" fmla="*/ 2672861 w 3010485"/>
              <a:gd name="connsiteY23" fmla="*/ 275025 h 2155406"/>
              <a:gd name="connsiteX24" fmla="*/ 2869809 w 3010485"/>
              <a:gd name="connsiteY24" fmla="*/ 429770 h 2155406"/>
              <a:gd name="connsiteX25" fmla="*/ 2715064 w 3010485"/>
              <a:gd name="connsiteY25" fmla="*/ 584515 h 2155406"/>
              <a:gd name="connsiteX26" fmla="*/ 2307101 w 3010485"/>
              <a:gd name="connsiteY26" fmla="*/ 640785 h 2155406"/>
              <a:gd name="connsiteX27" fmla="*/ 2560320 w 3010485"/>
              <a:gd name="connsiteY27" fmla="*/ 725192 h 2155406"/>
              <a:gd name="connsiteX28" fmla="*/ 2940147 w 3010485"/>
              <a:gd name="connsiteY28" fmla="*/ 612650 h 2155406"/>
              <a:gd name="connsiteX29" fmla="*/ 2982350 w 3010485"/>
              <a:gd name="connsiteY29" fmla="*/ 823665 h 2155406"/>
              <a:gd name="connsiteX30" fmla="*/ 2857583 w 3010485"/>
              <a:gd name="connsiteY30" fmla="*/ 921693 h 2155406"/>
              <a:gd name="connsiteX31" fmla="*/ 2222695 w 3010485"/>
              <a:gd name="connsiteY31" fmla="*/ 837733 h 2155406"/>
              <a:gd name="connsiteX32" fmla="*/ 2672861 w 3010485"/>
              <a:gd name="connsiteY32" fmla="*/ 1330102 h 2155406"/>
              <a:gd name="connsiteX33" fmla="*/ 2743200 w 3010485"/>
              <a:gd name="connsiteY33" fmla="*/ 1836539 h 2155406"/>
              <a:gd name="connsiteX34" fmla="*/ 2855741 w 3010485"/>
              <a:gd name="connsiteY34" fmla="*/ 2033487 h 2155406"/>
              <a:gd name="connsiteX35" fmla="*/ 2560320 w 3010485"/>
              <a:gd name="connsiteY35" fmla="*/ 2033487 h 2155406"/>
              <a:gd name="connsiteX36" fmla="*/ 2025747 w 3010485"/>
              <a:gd name="connsiteY36" fmla="*/ 2146028 h 2155406"/>
              <a:gd name="connsiteX37" fmla="*/ 1603716 w 3010485"/>
              <a:gd name="connsiteY37" fmla="*/ 1977216 h 2155406"/>
              <a:gd name="connsiteX38" fmla="*/ 1164436 w 3010485"/>
              <a:gd name="connsiteY38" fmla="*/ 1148562 h 2155406"/>
              <a:gd name="connsiteX39" fmla="*/ 1010138 w 3010485"/>
              <a:gd name="connsiteY39" fmla="*/ 1047409 h 2155406"/>
              <a:gd name="connsiteX40" fmla="*/ 985631 w 3010485"/>
              <a:gd name="connsiteY40" fmla="*/ 1211644 h 2155406"/>
              <a:gd name="connsiteX41" fmla="*/ 1260970 w 3010485"/>
              <a:gd name="connsiteY41" fmla="*/ 1525972 h 2155406"/>
              <a:gd name="connsiteX42" fmla="*/ 1280160 w 3010485"/>
              <a:gd name="connsiteY42" fmla="*/ 1794336 h 2155406"/>
              <a:gd name="connsiteX43" fmla="*/ 1266092 w 3010485"/>
              <a:gd name="connsiteY43" fmla="*/ 1920945 h 2155406"/>
              <a:gd name="connsiteX44" fmla="*/ 1463040 w 3010485"/>
              <a:gd name="connsiteY44" fmla="*/ 2019419 h 2155406"/>
              <a:gd name="connsiteX45" fmla="*/ 553399 w 3010485"/>
              <a:gd name="connsiteY45" fmla="*/ 2150088 h 2155406"/>
              <a:gd name="connsiteX46" fmla="*/ 514084 w 3010485"/>
              <a:gd name="connsiteY46" fmla="*/ 2003119 h 2155406"/>
              <a:gd name="connsiteX47" fmla="*/ 269072 w 3010485"/>
              <a:gd name="connsiteY47" fmla="*/ 1443536 h 2155406"/>
              <a:gd name="connsiteX48" fmla="*/ 295421 w 3010485"/>
              <a:gd name="connsiteY48" fmla="*/ 1203493 h 2155406"/>
              <a:gd name="connsiteX49" fmla="*/ 267286 w 3010485"/>
              <a:gd name="connsiteY49" fmla="*/ 1006545 h 2155406"/>
              <a:gd name="connsiteX50" fmla="*/ 28135 w 3010485"/>
              <a:gd name="connsiteY50" fmla="*/ 936207 h 2155406"/>
              <a:gd name="connsiteX51" fmla="*/ 98473 w 3010485"/>
              <a:gd name="connsiteY51" fmla="*/ 682988 h 2155406"/>
              <a:gd name="connsiteX52" fmla="*/ 422030 w 3010485"/>
              <a:gd name="connsiteY52" fmla="*/ 753327 h 2155406"/>
              <a:gd name="connsiteX53" fmla="*/ 353346 w 3010485"/>
              <a:gd name="connsiteY53" fmla="*/ 919585 h 2155406"/>
              <a:gd name="connsiteX54" fmla="*/ 478301 w 3010485"/>
              <a:gd name="connsiteY54" fmla="*/ 1020613 h 2155406"/>
              <a:gd name="connsiteX55" fmla="*/ 478301 w 3010485"/>
              <a:gd name="connsiteY55" fmla="*/ 1020613 h 2155406"/>
              <a:gd name="connsiteX56" fmla="*/ 549771 w 3010485"/>
              <a:gd name="connsiteY56" fmla="*/ 1359058 h 2155406"/>
              <a:gd name="connsiteX57" fmla="*/ 634329 w 3010485"/>
              <a:gd name="connsiteY57" fmla="*/ 1637470 h 2155406"/>
              <a:gd name="connsiteX58" fmla="*/ 787790 w 3010485"/>
              <a:gd name="connsiteY58" fmla="*/ 1625524 h 2155406"/>
              <a:gd name="connsiteX0" fmla="*/ 787790 w 3010485"/>
              <a:gd name="connsiteY0" fmla="*/ 1625524 h 2217885"/>
              <a:gd name="connsiteX1" fmla="*/ 492369 w 3010485"/>
              <a:gd name="connsiteY1" fmla="*/ 978410 h 2217885"/>
              <a:gd name="connsiteX2" fmla="*/ 928467 w 3010485"/>
              <a:gd name="connsiteY2" fmla="*/ 570447 h 2217885"/>
              <a:gd name="connsiteX3" fmla="*/ 1209820 w 3010485"/>
              <a:gd name="connsiteY3" fmla="*/ 554263 h 2217885"/>
              <a:gd name="connsiteX4" fmla="*/ 1463040 w 3010485"/>
              <a:gd name="connsiteY4" fmla="*/ 739259 h 2217885"/>
              <a:gd name="connsiteX5" fmla="*/ 1856935 w 3010485"/>
              <a:gd name="connsiteY5" fmla="*/ 1344170 h 2217885"/>
              <a:gd name="connsiteX6" fmla="*/ 2067950 w 3010485"/>
              <a:gd name="connsiteY6" fmla="*/ 1498915 h 2217885"/>
              <a:gd name="connsiteX7" fmla="*/ 2082018 w 3010485"/>
              <a:gd name="connsiteY7" fmla="*/ 1372305 h 2217885"/>
              <a:gd name="connsiteX8" fmla="*/ 1800664 w 3010485"/>
              <a:gd name="connsiteY8" fmla="*/ 1006545 h 2217885"/>
              <a:gd name="connsiteX9" fmla="*/ 1730326 w 3010485"/>
              <a:gd name="connsiteY9" fmla="*/ 682988 h 2217885"/>
              <a:gd name="connsiteX10" fmla="*/ 1589649 w 3010485"/>
              <a:gd name="connsiteY10" fmla="*/ 556379 h 2217885"/>
              <a:gd name="connsiteX11" fmla="*/ 1758461 w 3010485"/>
              <a:gd name="connsiteY11" fmla="*/ 500108 h 2217885"/>
              <a:gd name="connsiteX12" fmla="*/ 1603716 w 3010485"/>
              <a:gd name="connsiteY12" fmla="*/ 387567 h 2217885"/>
              <a:gd name="connsiteX13" fmla="*/ 1871003 w 3010485"/>
              <a:gd name="connsiteY13" fmla="*/ 373499 h 2217885"/>
              <a:gd name="connsiteX14" fmla="*/ 1567151 w 3010485"/>
              <a:gd name="connsiteY14" fmla="*/ 223670 h 2217885"/>
              <a:gd name="connsiteX15" fmla="*/ 1477107 w 3010485"/>
              <a:gd name="connsiteY15" fmla="*/ 64010 h 2217885"/>
              <a:gd name="connsiteX16" fmla="*/ 1818004 w 3010485"/>
              <a:gd name="connsiteY16" fmla="*/ 207486 h 2217885"/>
              <a:gd name="connsiteX17" fmla="*/ 1777544 w 3010485"/>
              <a:gd name="connsiteY17" fmla="*/ 191302 h 2217885"/>
              <a:gd name="connsiteX18" fmla="*/ 1955569 w 3010485"/>
              <a:gd name="connsiteY18" fmla="*/ 239854 h 2217885"/>
              <a:gd name="connsiteX19" fmla="*/ 1995869 w 3010485"/>
              <a:gd name="connsiteY19" fmla="*/ 172319 h 2217885"/>
              <a:gd name="connsiteX20" fmla="*/ 1941341 w 3010485"/>
              <a:gd name="connsiteY20" fmla="*/ 21807 h 2217885"/>
              <a:gd name="connsiteX21" fmla="*/ 2222695 w 3010485"/>
              <a:gd name="connsiteY21" fmla="*/ 303161 h 2217885"/>
              <a:gd name="connsiteX22" fmla="*/ 2546252 w 3010485"/>
              <a:gd name="connsiteY22" fmla="*/ 359432 h 2217885"/>
              <a:gd name="connsiteX23" fmla="*/ 2672861 w 3010485"/>
              <a:gd name="connsiteY23" fmla="*/ 275025 h 2217885"/>
              <a:gd name="connsiteX24" fmla="*/ 2869809 w 3010485"/>
              <a:gd name="connsiteY24" fmla="*/ 429770 h 2217885"/>
              <a:gd name="connsiteX25" fmla="*/ 2715064 w 3010485"/>
              <a:gd name="connsiteY25" fmla="*/ 584515 h 2217885"/>
              <a:gd name="connsiteX26" fmla="*/ 2307101 w 3010485"/>
              <a:gd name="connsiteY26" fmla="*/ 640785 h 2217885"/>
              <a:gd name="connsiteX27" fmla="*/ 2560320 w 3010485"/>
              <a:gd name="connsiteY27" fmla="*/ 725192 h 2217885"/>
              <a:gd name="connsiteX28" fmla="*/ 2940147 w 3010485"/>
              <a:gd name="connsiteY28" fmla="*/ 612650 h 2217885"/>
              <a:gd name="connsiteX29" fmla="*/ 2982350 w 3010485"/>
              <a:gd name="connsiteY29" fmla="*/ 823665 h 2217885"/>
              <a:gd name="connsiteX30" fmla="*/ 2857583 w 3010485"/>
              <a:gd name="connsiteY30" fmla="*/ 921693 h 2217885"/>
              <a:gd name="connsiteX31" fmla="*/ 2222695 w 3010485"/>
              <a:gd name="connsiteY31" fmla="*/ 837733 h 2217885"/>
              <a:gd name="connsiteX32" fmla="*/ 2672861 w 3010485"/>
              <a:gd name="connsiteY32" fmla="*/ 1330102 h 2217885"/>
              <a:gd name="connsiteX33" fmla="*/ 2743200 w 3010485"/>
              <a:gd name="connsiteY33" fmla="*/ 1836539 h 2217885"/>
              <a:gd name="connsiteX34" fmla="*/ 2855741 w 3010485"/>
              <a:gd name="connsiteY34" fmla="*/ 2033487 h 2217885"/>
              <a:gd name="connsiteX35" fmla="*/ 2560320 w 3010485"/>
              <a:gd name="connsiteY35" fmla="*/ 2033487 h 2217885"/>
              <a:gd name="connsiteX36" fmla="*/ 2025747 w 3010485"/>
              <a:gd name="connsiteY36" fmla="*/ 2146028 h 2217885"/>
              <a:gd name="connsiteX37" fmla="*/ 1603716 w 3010485"/>
              <a:gd name="connsiteY37" fmla="*/ 1977216 h 2217885"/>
              <a:gd name="connsiteX38" fmla="*/ 1164436 w 3010485"/>
              <a:gd name="connsiteY38" fmla="*/ 1148562 h 2217885"/>
              <a:gd name="connsiteX39" fmla="*/ 1010138 w 3010485"/>
              <a:gd name="connsiteY39" fmla="*/ 1047409 h 2217885"/>
              <a:gd name="connsiteX40" fmla="*/ 985631 w 3010485"/>
              <a:gd name="connsiteY40" fmla="*/ 1211644 h 2217885"/>
              <a:gd name="connsiteX41" fmla="*/ 1260970 w 3010485"/>
              <a:gd name="connsiteY41" fmla="*/ 1525972 h 2217885"/>
              <a:gd name="connsiteX42" fmla="*/ 1280160 w 3010485"/>
              <a:gd name="connsiteY42" fmla="*/ 1794336 h 2217885"/>
              <a:gd name="connsiteX43" fmla="*/ 1266092 w 3010485"/>
              <a:gd name="connsiteY43" fmla="*/ 1920945 h 2217885"/>
              <a:gd name="connsiteX44" fmla="*/ 1477687 w 3010485"/>
              <a:gd name="connsiteY44" fmla="*/ 2179694 h 2217885"/>
              <a:gd name="connsiteX45" fmla="*/ 553399 w 3010485"/>
              <a:gd name="connsiteY45" fmla="*/ 2150088 h 2217885"/>
              <a:gd name="connsiteX46" fmla="*/ 514084 w 3010485"/>
              <a:gd name="connsiteY46" fmla="*/ 2003119 h 2217885"/>
              <a:gd name="connsiteX47" fmla="*/ 269072 w 3010485"/>
              <a:gd name="connsiteY47" fmla="*/ 1443536 h 2217885"/>
              <a:gd name="connsiteX48" fmla="*/ 295421 w 3010485"/>
              <a:gd name="connsiteY48" fmla="*/ 1203493 h 2217885"/>
              <a:gd name="connsiteX49" fmla="*/ 267286 w 3010485"/>
              <a:gd name="connsiteY49" fmla="*/ 1006545 h 2217885"/>
              <a:gd name="connsiteX50" fmla="*/ 28135 w 3010485"/>
              <a:gd name="connsiteY50" fmla="*/ 936207 h 2217885"/>
              <a:gd name="connsiteX51" fmla="*/ 98473 w 3010485"/>
              <a:gd name="connsiteY51" fmla="*/ 682988 h 2217885"/>
              <a:gd name="connsiteX52" fmla="*/ 422030 w 3010485"/>
              <a:gd name="connsiteY52" fmla="*/ 753327 h 2217885"/>
              <a:gd name="connsiteX53" fmla="*/ 353346 w 3010485"/>
              <a:gd name="connsiteY53" fmla="*/ 919585 h 2217885"/>
              <a:gd name="connsiteX54" fmla="*/ 478301 w 3010485"/>
              <a:gd name="connsiteY54" fmla="*/ 1020613 h 2217885"/>
              <a:gd name="connsiteX55" fmla="*/ 478301 w 3010485"/>
              <a:gd name="connsiteY55" fmla="*/ 1020613 h 2217885"/>
              <a:gd name="connsiteX56" fmla="*/ 549771 w 3010485"/>
              <a:gd name="connsiteY56" fmla="*/ 1359058 h 2217885"/>
              <a:gd name="connsiteX57" fmla="*/ 634329 w 3010485"/>
              <a:gd name="connsiteY57" fmla="*/ 1637470 h 2217885"/>
              <a:gd name="connsiteX58" fmla="*/ 787790 w 3010485"/>
              <a:gd name="connsiteY58" fmla="*/ 1625524 h 2217885"/>
              <a:gd name="connsiteX0" fmla="*/ 787790 w 3010485"/>
              <a:gd name="connsiteY0" fmla="*/ 1625524 h 2179694"/>
              <a:gd name="connsiteX1" fmla="*/ 492369 w 3010485"/>
              <a:gd name="connsiteY1" fmla="*/ 978410 h 2179694"/>
              <a:gd name="connsiteX2" fmla="*/ 928467 w 3010485"/>
              <a:gd name="connsiteY2" fmla="*/ 570447 h 2179694"/>
              <a:gd name="connsiteX3" fmla="*/ 1209820 w 3010485"/>
              <a:gd name="connsiteY3" fmla="*/ 554263 h 2179694"/>
              <a:gd name="connsiteX4" fmla="*/ 1463040 w 3010485"/>
              <a:gd name="connsiteY4" fmla="*/ 739259 h 2179694"/>
              <a:gd name="connsiteX5" fmla="*/ 1856935 w 3010485"/>
              <a:gd name="connsiteY5" fmla="*/ 1344170 h 2179694"/>
              <a:gd name="connsiteX6" fmla="*/ 2067950 w 3010485"/>
              <a:gd name="connsiteY6" fmla="*/ 1498915 h 2179694"/>
              <a:gd name="connsiteX7" fmla="*/ 2082018 w 3010485"/>
              <a:gd name="connsiteY7" fmla="*/ 1372305 h 2179694"/>
              <a:gd name="connsiteX8" fmla="*/ 1800664 w 3010485"/>
              <a:gd name="connsiteY8" fmla="*/ 1006545 h 2179694"/>
              <a:gd name="connsiteX9" fmla="*/ 1730326 w 3010485"/>
              <a:gd name="connsiteY9" fmla="*/ 682988 h 2179694"/>
              <a:gd name="connsiteX10" fmla="*/ 1589649 w 3010485"/>
              <a:gd name="connsiteY10" fmla="*/ 556379 h 2179694"/>
              <a:gd name="connsiteX11" fmla="*/ 1758461 w 3010485"/>
              <a:gd name="connsiteY11" fmla="*/ 500108 h 2179694"/>
              <a:gd name="connsiteX12" fmla="*/ 1603716 w 3010485"/>
              <a:gd name="connsiteY12" fmla="*/ 387567 h 2179694"/>
              <a:gd name="connsiteX13" fmla="*/ 1871003 w 3010485"/>
              <a:gd name="connsiteY13" fmla="*/ 373499 h 2179694"/>
              <a:gd name="connsiteX14" fmla="*/ 1567151 w 3010485"/>
              <a:gd name="connsiteY14" fmla="*/ 223670 h 2179694"/>
              <a:gd name="connsiteX15" fmla="*/ 1477107 w 3010485"/>
              <a:gd name="connsiteY15" fmla="*/ 64010 h 2179694"/>
              <a:gd name="connsiteX16" fmla="*/ 1818004 w 3010485"/>
              <a:gd name="connsiteY16" fmla="*/ 207486 h 2179694"/>
              <a:gd name="connsiteX17" fmla="*/ 1777544 w 3010485"/>
              <a:gd name="connsiteY17" fmla="*/ 191302 h 2179694"/>
              <a:gd name="connsiteX18" fmla="*/ 1955569 w 3010485"/>
              <a:gd name="connsiteY18" fmla="*/ 239854 h 2179694"/>
              <a:gd name="connsiteX19" fmla="*/ 1995869 w 3010485"/>
              <a:gd name="connsiteY19" fmla="*/ 172319 h 2179694"/>
              <a:gd name="connsiteX20" fmla="*/ 1941341 w 3010485"/>
              <a:gd name="connsiteY20" fmla="*/ 21807 h 2179694"/>
              <a:gd name="connsiteX21" fmla="*/ 2222695 w 3010485"/>
              <a:gd name="connsiteY21" fmla="*/ 303161 h 2179694"/>
              <a:gd name="connsiteX22" fmla="*/ 2546252 w 3010485"/>
              <a:gd name="connsiteY22" fmla="*/ 359432 h 2179694"/>
              <a:gd name="connsiteX23" fmla="*/ 2672861 w 3010485"/>
              <a:gd name="connsiteY23" fmla="*/ 275025 h 2179694"/>
              <a:gd name="connsiteX24" fmla="*/ 2869809 w 3010485"/>
              <a:gd name="connsiteY24" fmla="*/ 429770 h 2179694"/>
              <a:gd name="connsiteX25" fmla="*/ 2715064 w 3010485"/>
              <a:gd name="connsiteY25" fmla="*/ 584515 h 2179694"/>
              <a:gd name="connsiteX26" fmla="*/ 2307101 w 3010485"/>
              <a:gd name="connsiteY26" fmla="*/ 640785 h 2179694"/>
              <a:gd name="connsiteX27" fmla="*/ 2560320 w 3010485"/>
              <a:gd name="connsiteY27" fmla="*/ 725192 h 2179694"/>
              <a:gd name="connsiteX28" fmla="*/ 2940147 w 3010485"/>
              <a:gd name="connsiteY28" fmla="*/ 612650 h 2179694"/>
              <a:gd name="connsiteX29" fmla="*/ 2982350 w 3010485"/>
              <a:gd name="connsiteY29" fmla="*/ 823665 h 2179694"/>
              <a:gd name="connsiteX30" fmla="*/ 2857583 w 3010485"/>
              <a:gd name="connsiteY30" fmla="*/ 921693 h 2179694"/>
              <a:gd name="connsiteX31" fmla="*/ 2222695 w 3010485"/>
              <a:gd name="connsiteY31" fmla="*/ 837733 h 2179694"/>
              <a:gd name="connsiteX32" fmla="*/ 2672861 w 3010485"/>
              <a:gd name="connsiteY32" fmla="*/ 1330102 h 2179694"/>
              <a:gd name="connsiteX33" fmla="*/ 2743200 w 3010485"/>
              <a:gd name="connsiteY33" fmla="*/ 1836539 h 2179694"/>
              <a:gd name="connsiteX34" fmla="*/ 2855741 w 3010485"/>
              <a:gd name="connsiteY34" fmla="*/ 2033487 h 2179694"/>
              <a:gd name="connsiteX35" fmla="*/ 2560320 w 3010485"/>
              <a:gd name="connsiteY35" fmla="*/ 2033487 h 2179694"/>
              <a:gd name="connsiteX36" fmla="*/ 2025747 w 3010485"/>
              <a:gd name="connsiteY36" fmla="*/ 2146028 h 2179694"/>
              <a:gd name="connsiteX37" fmla="*/ 1603716 w 3010485"/>
              <a:gd name="connsiteY37" fmla="*/ 1977216 h 2179694"/>
              <a:gd name="connsiteX38" fmla="*/ 1164436 w 3010485"/>
              <a:gd name="connsiteY38" fmla="*/ 1148562 h 2179694"/>
              <a:gd name="connsiteX39" fmla="*/ 1010138 w 3010485"/>
              <a:gd name="connsiteY39" fmla="*/ 1047409 h 2179694"/>
              <a:gd name="connsiteX40" fmla="*/ 985631 w 3010485"/>
              <a:gd name="connsiteY40" fmla="*/ 1211644 h 2179694"/>
              <a:gd name="connsiteX41" fmla="*/ 1260970 w 3010485"/>
              <a:gd name="connsiteY41" fmla="*/ 1525972 h 2179694"/>
              <a:gd name="connsiteX42" fmla="*/ 1280160 w 3010485"/>
              <a:gd name="connsiteY42" fmla="*/ 1794336 h 2179694"/>
              <a:gd name="connsiteX43" fmla="*/ 1266092 w 3010485"/>
              <a:gd name="connsiteY43" fmla="*/ 1920945 h 2179694"/>
              <a:gd name="connsiteX44" fmla="*/ 1477687 w 3010485"/>
              <a:gd name="connsiteY44" fmla="*/ 2179694 h 2179694"/>
              <a:gd name="connsiteX45" fmla="*/ 553399 w 3010485"/>
              <a:gd name="connsiteY45" fmla="*/ 2150088 h 2179694"/>
              <a:gd name="connsiteX46" fmla="*/ 514084 w 3010485"/>
              <a:gd name="connsiteY46" fmla="*/ 2003119 h 2179694"/>
              <a:gd name="connsiteX47" fmla="*/ 269072 w 3010485"/>
              <a:gd name="connsiteY47" fmla="*/ 1443536 h 2179694"/>
              <a:gd name="connsiteX48" fmla="*/ 295421 w 3010485"/>
              <a:gd name="connsiteY48" fmla="*/ 1203493 h 2179694"/>
              <a:gd name="connsiteX49" fmla="*/ 267286 w 3010485"/>
              <a:gd name="connsiteY49" fmla="*/ 1006545 h 2179694"/>
              <a:gd name="connsiteX50" fmla="*/ 28135 w 3010485"/>
              <a:gd name="connsiteY50" fmla="*/ 936207 h 2179694"/>
              <a:gd name="connsiteX51" fmla="*/ 98473 w 3010485"/>
              <a:gd name="connsiteY51" fmla="*/ 682988 h 2179694"/>
              <a:gd name="connsiteX52" fmla="*/ 422030 w 3010485"/>
              <a:gd name="connsiteY52" fmla="*/ 753327 h 2179694"/>
              <a:gd name="connsiteX53" fmla="*/ 353346 w 3010485"/>
              <a:gd name="connsiteY53" fmla="*/ 919585 h 2179694"/>
              <a:gd name="connsiteX54" fmla="*/ 478301 w 3010485"/>
              <a:gd name="connsiteY54" fmla="*/ 1020613 h 2179694"/>
              <a:gd name="connsiteX55" fmla="*/ 478301 w 3010485"/>
              <a:gd name="connsiteY55" fmla="*/ 1020613 h 2179694"/>
              <a:gd name="connsiteX56" fmla="*/ 549771 w 3010485"/>
              <a:gd name="connsiteY56" fmla="*/ 1359058 h 2179694"/>
              <a:gd name="connsiteX57" fmla="*/ 634329 w 3010485"/>
              <a:gd name="connsiteY57" fmla="*/ 1637470 h 2179694"/>
              <a:gd name="connsiteX58" fmla="*/ 787790 w 3010485"/>
              <a:gd name="connsiteY58" fmla="*/ 1625524 h 2179694"/>
              <a:gd name="connsiteX0" fmla="*/ 787790 w 3010485"/>
              <a:gd name="connsiteY0" fmla="*/ 1625524 h 2179694"/>
              <a:gd name="connsiteX1" fmla="*/ 492369 w 3010485"/>
              <a:gd name="connsiteY1" fmla="*/ 978410 h 2179694"/>
              <a:gd name="connsiteX2" fmla="*/ 928467 w 3010485"/>
              <a:gd name="connsiteY2" fmla="*/ 570447 h 2179694"/>
              <a:gd name="connsiteX3" fmla="*/ 1209820 w 3010485"/>
              <a:gd name="connsiteY3" fmla="*/ 554263 h 2179694"/>
              <a:gd name="connsiteX4" fmla="*/ 1463040 w 3010485"/>
              <a:gd name="connsiteY4" fmla="*/ 739259 h 2179694"/>
              <a:gd name="connsiteX5" fmla="*/ 1856935 w 3010485"/>
              <a:gd name="connsiteY5" fmla="*/ 1344170 h 2179694"/>
              <a:gd name="connsiteX6" fmla="*/ 2067950 w 3010485"/>
              <a:gd name="connsiteY6" fmla="*/ 1498915 h 2179694"/>
              <a:gd name="connsiteX7" fmla="*/ 2082018 w 3010485"/>
              <a:gd name="connsiteY7" fmla="*/ 1372305 h 2179694"/>
              <a:gd name="connsiteX8" fmla="*/ 1800664 w 3010485"/>
              <a:gd name="connsiteY8" fmla="*/ 1006545 h 2179694"/>
              <a:gd name="connsiteX9" fmla="*/ 1730326 w 3010485"/>
              <a:gd name="connsiteY9" fmla="*/ 682988 h 2179694"/>
              <a:gd name="connsiteX10" fmla="*/ 1589649 w 3010485"/>
              <a:gd name="connsiteY10" fmla="*/ 556379 h 2179694"/>
              <a:gd name="connsiteX11" fmla="*/ 1758461 w 3010485"/>
              <a:gd name="connsiteY11" fmla="*/ 500108 h 2179694"/>
              <a:gd name="connsiteX12" fmla="*/ 1603716 w 3010485"/>
              <a:gd name="connsiteY12" fmla="*/ 387567 h 2179694"/>
              <a:gd name="connsiteX13" fmla="*/ 1871003 w 3010485"/>
              <a:gd name="connsiteY13" fmla="*/ 373499 h 2179694"/>
              <a:gd name="connsiteX14" fmla="*/ 1567151 w 3010485"/>
              <a:gd name="connsiteY14" fmla="*/ 223670 h 2179694"/>
              <a:gd name="connsiteX15" fmla="*/ 1477107 w 3010485"/>
              <a:gd name="connsiteY15" fmla="*/ 64010 h 2179694"/>
              <a:gd name="connsiteX16" fmla="*/ 1818004 w 3010485"/>
              <a:gd name="connsiteY16" fmla="*/ 207486 h 2179694"/>
              <a:gd name="connsiteX17" fmla="*/ 1777544 w 3010485"/>
              <a:gd name="connsiteY17" fmla="*/ 191302 h 2179694"/>
              <a:gd name="connsiteX18" fmla="*/ 1955569 w 3010485"/>
              <a:gd name="connsiteY18" fmla="*/ 239854 h 2179694"/>
              <a:gd name="connsiteX19" fmla="*/ 1995869 w 3010485"/>
              <a:gd name="connsiteY19" fmla="*/ 172319 h 2179694"/>
              <a:gd name="connsiteX20" fmla="*/ 1941341 w 3010485"/>
              <a:gd name="connsiteY20" fmla="*/ 21807 h 2179694"/>
              <a:gd name="connsiteX21" fmla="*/ 2222695 w 3010485"/>
              <a:gd name="connsiteY21" fmla="*/ 303161 h 2179694"/>
              <a:gd name="connsiteX22" fmla="*/ 2546252 w 3010485"/>
              <a:gd name="connsiteY22" fmla="*/ 359432 h 2179694"/>
              <a:gd name="connsiteX23" fmla="*/ 2672861 w 3010485"/>
              <a:gd name="connsiteY23" fmla="*/ 275025 h 2179694"/>
              <a:gd name="connsiteX24" fmla="*/ 2869809 w 3010485"/>
              <a:gd name="connsiteY24" fmla="*/ 429770 h 2179694"/>
              <a:gd name="connsiteX25" fmla="*/ 2715064 w 3010485"/>
              <a:gd name="connsiteY25" fmla="*/ 584515 h 2179694"/>
              <a:gd name="connsiteX26" fmla="*/ 2307101 w 3010485"/>
              <a:gd name="connsiteY26" fmla="*/ 640785 h 2179694"/>
              <a:gd name="connsiteX27" fmla="*/ 2560320 w 3010485"/>
              <a:gd name="connsiteY27" fmla="*/ 725192 h 2179694"/>
              <a:gd name="connsiteX28" fmla="*/ 2940147 w 3010485"/>
              <a:gd name="connsiteY28" fmla="*/ 612650 h 2179694"/>
              <a:gd name="connsiteX29" fmla="*/ 2982350 w 3010485"/>
              <a:gd name="connsiteY29" fmla="*/ 823665 h 2179694"/>
              <a:gd name="connsiteX30" fmla="*/ 2857583 w 3010485"/>
              <a:gd name="connsiteY30" fmla="*/ 921693 h 2179694"/>
              <a:gd name="connsiteX31" fmla="*/ 2222695 w 3010485"/>
              <a:gd name="connsiteY31" fmla="*/ 837733 h 2179694"/>
              <a:gd name="connsiteX32" fmla="*/ 2672861 w 3010485"/>
              <a:gd name="connsiteY32" fmla="*/ 1330102 h 2179694"/>
              <a:gd name="connsiteX33" fmla="*/ 2743200 w 3010485"/>
              <a:gd name="connsiteY33" fmla="*/ 1836539 h 2179694"/>
              <a:gd name="connsiteX34" fmla="*/ 2855741 w 3010485"/>
              <a:gd name="connsiteY34" fmla="*/ 2033487 h 2179694"/>
              <a:gd name="connsiteX35" fmla="*/ 2560320 w 3010485"/>
              <a:gd name="connsiteY35" fmla="*/ 2033487 h 2179694"/>
              <a:gd name="connsiteX36" fmla="*/ 2025747 w 3010485"/>
              <a:gd name="connsiteY36" fmla="*/ 2146028 h 2179694"/>
              <a:gd name="connsiteX37" fmla="*/ 1603716 w 3010485"/>
              <a:gd name="connsiteY37" fmla="*/ 1977216 h 2179694"/>
              <a:gd name="connsiteX38" fmla="*/ 1164436 w 3010485"/>
              <a:gd name="connsiteY38" fmla="*/ 1148562 h 2179694"/>
              <a:gd name="connsiteX39" fmla="*/ 1010138 w 3010485"/>
              <a:gd name="connsiteY39" fmla="*/ 1047409 h 2179694"/>
              <a:gd name="connsiteX40" fmla="*/ 985631 w 3010485"/>
              <a:gd name="connsiteY40" fmla="*/ 1211644 h 2179694"/>
              <a:gd name="connsiteX41" fmla="*/ 1260970 w 3010485"/>
              <a:gd name="connsiteY41" fmla="*/ 1525972 h 2179694"/>
              <a:gd name="connsiteX42" fmla="*/ 1280160 w 3010485"/>
              <a:gd name="connsiteY42" fmla="*/ 1794336 h 2179694"/>
              <a:gd name="connsiteX43" fmla="*/ 1266092 w 3010485"/>
              <a:gd name="connsiteY43" fmla="*/ 1920945 h 2179694"/>
              <a:gd name="connsiteX44" fmla="*/ 1477687 w 3010485"/>
              <a:gd name="connsiteY44" fmla="*/ 2179694 h 2179694"/>
              <a:gd name="connsiteX45" fmla="*/ 553399 w 3010485"/>
              <a:gd name="connsiteY45" fmla="*/ 2150088 h 2179694"/>
              <a:gd name="connsiteX46" fmla="*/ 514084 w 3010485"/>
              <a:gd name="connsiteY46" fmla="*/ 2003119 h 2179694"/>
              <a:gd name="connsiteX47" fmla="*/ 269072 w 3010485"/>
              <a:gd name="connsiteY47" fmla="*/ 1443536 h 2179694"/>
              <a:gd name="connsiteX48" fmla="*/ 295421 w 3010485"/>
              <a:gd name="connsiteY48" fmla="*/ 1203493 h 2179694"/>
              <a:gd name="connsiteX49" fmla="*/ 267286 w 3010485"/>
              <a:gd name="connsiteY49" fmla="*/ 1006545 h 2179694"/>
              <a:gd name="connsiteX50" fmla="*/ 28135 w 3010485"/>
              <a:gd name="connsiteY50" fmla="*/ 936207 h 2179694"/>
              <a:gd name="connsiteX51" fmla="*/ 98473 w 3010485"/>
              <a:gd name="connsiteY51" fmla="*/ 682988 h 2179694"/>
              <a:gd name="connsiteX52" fmla="*/ 422030 w 3010485"/>
              <a:gd name="connsiteY52" fmla="*/ 753327 h 2179694"/>
              <a:gd name="connsiteX53" fmla="*/ 353346 w 3010485"/>
              <a:gd name="connsiteY53" fmla="*/ 919585 h 2179694"/>
              <a:gd name="connsiteX54" fmla="*/ 478301 w 3010485"/>
              <a:gd name="connsiteY54" fmla="*/ 1020613 h 2179694"/>
              <a:gd name="connsiteX55" fmla="*/ 478301 w 3010485"/>
              <a:gd name="connsiteY55" fmla="*/ 1020613 h 2179694"/>
              <a:gd name="connsiteX56" fmla="*/ 549771 w 3010485"/>
              <a:gd name="connsiteY56" fmla="*/ 1359058 h 2179694"/>
              <a:gd name="connsiteX57" fmla="*/ 634329 w 3010485"/>
              <a:gd name="connsiteY57" fmla="*/ 1637470 h 2179694"/>
              <a:gd name="connsiteX58" fmla="*/ 787790 w 3010485"/>
              <a:gd name="connsiteY58" fmla="*/ 1625524 h 2179694"/>
              <a:gd name="connsiteX0" fmla="*/ 787790 w 3010485"/>
              <a:gd name="connsiteY0" fmla="*/ 1625524 h 2179694"/>
              <a:gd name="connsiteX1" fmla="*/ 492369 w 3010485"/>
              <a:gd name="connsiteY1" fmla="*/ 978410 h 2179694"/>
              <a:gd name="connsiteX2" fmla="*/ 928467 w 3010485"/>
              <a:gd name="connsiteY2" fmla="*/ 570447 h 2179694"/>
              <a:gd name="connsiteX3" fmla="*/ 1209820 w 3010485"/>
              <a:gd name="connsiteY3" fmla="*/ 554263 h 2179694"/>
              <a:gd name="connsiteX4" fmla="*/ 1463040 w 3010485"/>
              <a:gd name="connsiteY4" fmla="*/ 739259 h 2179694"/>
              <a:gd name="connsiteX5" fmla="*/ 1856935 w 3010485"/>
              <a:gd name="connsiteY5" fmla="*/ 1344170 h 2179694"/>
              <a:gd name="connsiteX6" fmla="*/ 2067950 w 3010485"/>
              <a:gd name="connsiteY6" fmla="*/ 1498915 h 2179694"/>
              <a:gd name="connsiteX7" fmla="*/ 2082018 w 3010485"/>
              <a:gd name="connsiteY7" fmla="*/ 1372305 h 2179694"/>
              <a:gd name="connsiteX8" fmla="*/ 1800664 w 3010485"/>
              <a:gd name="connsiteY8" fmla="*/ 1006545 h 2179694"/>
              <a:gd name="connsiteX9" fmla="*/ 1730326 w 3010485"/>
              <a:gd name="connsiteY9" fmla="*/ 682988 h 2179694"/>
              <a:gd name="connsiteX10" fmla="*/ 1589649 w 3010485"/>
              <a:gd name="connsiteY10" fmla="*/ 556379 h 2179694"/>
              <a:gd name="connsiteX11" fmla="*/ 1758461 w 3010485"/>
              <a:gd name="connsiteY11" fmla="*/ 500108 h 2179694"/>
              <a:gd name="connsiteX12" fmla="*/ 1603716 w 3010485"/>
              <a:gd name="connsiteY12" fmla="*/ 387567 h 2179694"/>
              <a:gd name="connsiteX13" fmla="*/ 1871003 w 3010485"/>
              <a:gd name="connsiteY13" fmla="*/ 373499 h 2179694"/>
              <a:gd name="connsiteX14" fmla="*/ 1567151 w 3010485"/>
              <a:gd name="connsiteY14" fmla="*/ 223670 h 2179694"/>
              <a:gd name="connsiteX15" fmla="*/ 1477107 w 3010485"/>
              <a:gd name="connsiteY15" fmla="*/ 64010 h 2179694"/>
              <a:gd name="connsiteX16" fmla="*/ 1818004 w 3010485"/>
              <a:gd name="connsiteY16" fmla="*/ 207486 h 2179694"/>
              <a:gd name="connsiteX17" fmla="*/ 1777544 w 3010485"/>
              <a:gd name="connsiteY17" fmla="*/ 191302 h 2179694"/>
              <a:gd name="connsiteX18" fmla="*/ 1955569 w 3010485"/>
              <a:gd name="connsiteY18" fmla="*/ 239854 h 2179694"/>
              <a:gd name="connsiteX19" fmla="*/ 1995869 w 3010485"/>
              <a:gd name="connsiteY19" fmla="*/ 172319 h 2179694"/>
              <a:gd name="connsiteX20" fmla="*/ 1941341 w 3010485"/>
              <a:gd name="connsiteY20" fmla="*/ 21807 h 2179694"/>
              <a:gd name="connsiteX21" fmla="*/ 2222695 w 3010485"/>
              <a:gd name="connsiteY21" fmla="*/ 303161 h 2179694"/>
              <a:gd name="connsiteX22" fmla="*/ 2546252 w 3010485"/>
              <a:gd name="connsiteY22" fmla="*/ 359432 h 2179694"/>
              <a:gd name="connsiteX23" fmla="*/ 2672861 w 3010485"/>
              <a:gd name="connsiteY23" fmla="*/ 275025 h 2179694"/>
              <a:gd name="connsiteX24" fmla="*/ 2869809 w 3010485"/>
              <a:gd name="connsiteY24" fmla="*/ 429770 h 2179694"/>
              <a:gd name="connsiteX25" fmla="*/ 2715064 w 3010485"/>
              <a:gd name="connsiteY25" fmla="*/ 584515 h 2179694"/>
              <a:gd name="connsiteX26" fmla="*/ 2307101 w 3010485"/>
              <a:gd name="connsiteY26" fmla="*/ 640785 h 2179694"/>
              <a:gd name="connsiteX27" fmla="*/ 2560320 w 3010485"/>
              <a:gd name="connsiteY27" fmla="*/ 725192 h 2179694"/>
              <a:gd name="connsiteX28" fmla="*/ 2940147 w 3010485"/>
              <a:gd name="connsiteY28" fmla="*/ 612650 h 2179694"/>
              <a:gd name="connsiteX29" fmla="*/ 2982350 w 3010485"/>
              <a:gd name="connsiteY29" fmla="*/ 823665 h 2179694"/>
              <a:gd name="connsiteX30" fmla="*/ 2857583 w 3010485"/>
              <a:gd name="connsiteY30" fmla="*/ 921693 h 2179694"/>
              <a:gd name="connsiteX31" fmla="*/ 2222695 w 3010485"/>
              <a:gd name="connsiteY31" fmla="*/ 837733 h 2179694"/>
              <a:gd name="connsiteX32" fmla="*/ 2672861 w 3010485"/>
              <a:gd name="connsiteY32" fmla="*/ 1330102 h 2179694"/>
              <a:gd name="connsiteX33" fmla="*/ 2743200 w 3010485"/>
              <a:gd name="connsiteY33" fmla="*/ 1836539 h 2179694"/>
              <a:gd name="connsiteX34" fmla="*/ 2855741 w 3010485"/>
              <a:gd name="connsiteY34" fmla="*/ 2033487 h 2179694"/>
              <a:gd name="connsiteX35" fmla="*/ 2560320 w 3010485"/>
              <a:gd name="connsiteY35" fmla="*/ 2033487 h 2179694"/>
              <a:gd name="connsiteX36" fmla="*/ 2025747 w 3010485"/>
              <a:gd name="connsiteY36" fmla="*/ 2146028 h 2179694"/>
              <a:gd name="connsiteX37" fmla="*/ 1603716 w 3010485"/>
              <a:gd name="connsiteY37" fmla="*/ 1977216 h 2179694"/>
              <a:gd name="connsiteX38" fmla="*/ 1164436 w 3010485"/>
              <a:gd name="connsiteY38" fmla="*/ 1148562 h 2179694"/>
              <a:gd name="connsiteX39" fmla="*/ 1010138 w 3010485"/>
              <a:gd name="connsiteY39" fmla="*/ 1047409 h 2179694"/>
              <a:gd name="connsiteX40" fmla="*/ 985631 w 3010485"/>
              <a:gd name="connsiteY40" fmla="*/ 1211644 h 2179694"/>
              <a:gd name="connsiteX41" fmla="*/ 1260970 w 3010485"/>
              <a:gd name="connsiteY41" fmla="*/ 1525972 h 2179694"/>
              <a:gd name="connsiteX42" fmla="*/ 1280160 w 3010485"/>
              <a:gd name="connsiteY42" fmla="*/ 1794336 h 2179694"/>
              <a:gd name="connsiteX43" fmla="*/ 1266092 w 3010485"/>
              <a:gd name="connsiteY43" fmla="*/ 1920945 h 2179694"/>
              <a:gd name="connsiteX44" fmla="*/ 1477687 w 3010485"/>
              <a:gd name="connsiteY44" fmla="*/ 2179694 h 2179694"/>
              <a:gd name="connsiteX45" fmla="*/ 553399 w 3010485"/>
              <a:gd name="connsiteY45" fmla="*/ 2150088 h 2179694"/>
              <a:gd name="connsiteX46" fmla="*/ 514084 w 3010485"/>
              <a:gd name="connsiteY46" fmla="*/ 2003119 h 2179694"/>
              <a:gd name="connsiteX47" fmla="*/ 269072 w 3010485"/>
              <a:gd name="connsiteY47" fmla="*/ 1443536 h 2179694"/>
              <a:gd name="connsiteX48" fmla="*/ 295421 w 3010485"/>
              <a:gd name="connsiteY48" fmla="*/ 1203493 h 2179694"/>
              <a:gd name="connsiteX49" fmla="*/ 267286 w 3010485"/>
              <a:gd name="connsiteY49" fmla="*/ 1006545 h 2179694"/>
              <a:gd name="connsiteX50" fmla="*/ 28135 w 3010485"/>
              <a:gd name="connsiteY50" fmla="*/ 936207 h 2179694"/>
              <a:gd name="connsiteX51" fmla="*/ 98473 w 3010485"/>
              <a:gd name="connsiteY51" fmla="*/ 682988 h 2179694"/>
              <a:gd name="connsiteX52" fmla="*/ 422030 w 3010485"/>
              <a:gd name="connsiteY52" fmla="*/ 753327 h 2179694"/>
              <a:gd name="connsiteX53" fmla="*/ 353346 w 3010485"/>
              <a:gd name="connsiteY53" fmla="*/ 919585 h 2179694"/>
              <a:gd name="connsiteX54" fmla="*/ 478301 w 3010485"/>
              <a:gd name="connsiteY54" fmla="*/ 1020613 h 2179694"/>
              <a:gd name="connsiteX55" fmla="*/ 478301 w 3010485"/>
              <a:gd name="connsiteY55" fmla="*/ 1020613 h 2179694"/>
              <a:gd name="connsiteX56" fmla="*/ 549771 w 3010485"/>
              <a:gd name="connsiteY56" fmla="*/ 1359058 h 2179694"/>
              <a:gd name="connsiteX57" fmla="*/ 634329 w 3010485"/>
              <a:gd name="connsiteY57" fmla="*/ 1637470 h 2179694"/>
              <a:gd name="connsiteX58" fmla="*/ 787790 w 3010485"/>
              <a:gd name="connsiteY58" fmla="*/ 1625524 h 2179694"/>
              <a:gd name="connsiteX0" fmla="*/ 787790 w 3010485"/>
              <a:gd name="connsiteY0" fmla="*/ 1625524 h 2209123"/>
              <a:gd name="connsiteX1" fmla="*/ 492369 w 3010485"/>
              <a:gd name="connsiteY1" fmla="*/ 978410 h 2209123"/>
              <a:gd name="connsiteX2" fmla="*/ 928467 w 3010485"/>
              <a:gd name="connsiteY2" fmla="*/ 570447 h 2209123"/>
              <a:gd name="connsiteX3" fmla="*/ 1209820 w 3010485"/>
              <a:gd name="connsiteY3" fmla="*/ 554263 h 2209123"/>
              <a:gd name="connsiteX4" fmla="*/ 1463040 w 3010485"/>
              <a:gd name="connsiteY4" fmla="*/ 739259 h 2209123"/>
              <a:gd name="connsiteX5" fmla="*/ 1856935 w 3010485"/>
              <a:gd name="connsiteY5" fmla="*/ 1344170 h 2209123"/>
              <a:gd name="connsiteX6" fmla="*/ 2067950 w 3010485"/>
              <a:gd name="connsiteY6" fmla="*/ 1498915 h 2209123"/>
              <a:gd name="connsiteX7" fmla="*/ 2082018 w 3010485"/>
              <a:gd name="connsiteY7" fmla="*/ 1372305 h 2209123"/>
              <a:gd name="connsiteX8" fmla="*/ 1800664 w 3010485"/>
              <a:gd name="connsiteY8" fmla="*/ 1006545 h 2209123"/>
              <a:gd name="connsiteX9" fmla="*/ 1730326 w 3010485"/>
              <a:gd name="connsiteY9" fmla="*/ 682988 h 2209123"/>
              <a:gd name="connsiteX10" fmla="*/ 1589649 w 3010485"/>
              <a:gd name="connsiteY10" fmla="*/ 556379 h 2209123"/>
              <a:gd name="connsiteX11" fmla="*/ 1758461 w 3010485"/>
              <a:gd name="connsiteY11" fmla="*/ 500108 h 2209123"/>
              <a:gd name="connsiteX12" fmla="*/ 1603716 w 3010485"/>
              <a:gd name="connsiteY12" fmla="*/ 387567 h 2209123"/>
              <a:gd name="connsiteX13" fmla="*/ 1871003 w 3010485"/>
              <a:gd name="connsiteY13" fmla="*/ 373499 h 2209123"/>
              <a:gd name="connsiteX14" fmla="*/ 1567151 w 3010485"/>
              <a:gd name="connsiteY14" fmla="*/ 223670 h 2209123"/>
              <a:gd name="connsiteX15" fmla="*/ 1477107 w 3010485"/>
              <a:gd name="connsiteY15" fmla="*/ 64010 h 2209123"/>
              <a:gd name="connsiteX16" fmla="*/ 1818004 w 3010485"/>
              <a:gd name="connsiteY16" fmla="*/ 207486 h 2209123"/>
              <a:gd name="connsiteX17" fmla="*/ 1777544 w 3010485"/>
              <a:gd name="connsiteY17" fmla="*/ 191302 h 2209123"/>
              <a:gd name="connsiteX18" fmla="*/ 1955569 w 3010485"/>
              <a:gd name="connsiteY18" fmla="*/ 239854 h 2209123"/>
              <a:gd name="connsiteX19" fmla="*/ 1995869 w 3010485"/>
              <a:gd name="connsiteY19" fmla="*/ 172319 h 2209123"/>
              <a:gd name="connsiteX20" fmla="*/ 1941341 w 3010485"/>
              <a:gd name="connsiteY20" fmla="*/ 21807 h 2209123"/>
              <a:gd name="connsiteX21" fmla="*/ 2222695 w 3010485"/>
              <a:gd name="connsiteY21" fmla="*/ 303161 h 2209123"/>
              <a:gd name="connsiteX22" fmla="*/ 2546252 w 3010485"/>
              <a:gd name="connsiteY22" fmla="*/ 359432 h 2209123"/>
              <a:gd name="connsiteX23" fmla="*/ 2672861 w 3010485"/>
              <a:gd name="connsiteY23" fmla="*/ 275025 h 2209123"/>
              <a:gd name="connsiteX24" fmla="*/ 2869809 w 3010485"/>
              <a:gd name="connsiteY24" fmla="*/ 429770 h 2209123"/>
              <a:gd name="connsiteX25" fmla="*/ 2715064 w 3010485"/>
              <a:gd name="connsiteY25" fmla="*/ 584515 h 2209123"/>
              <a:gd name="connsiteX26" fmla="*/ 2307101 w 3010485"/>
              <a:gd name="connsiteY26" fmla="*/ 640785 h 2209123"/>
              <a:gd name="connsiteX27" fmla="*/ 2560320 w 3010485"/>
              <a:gd name="connsiteY27" fmla="*/ 725192 h 2209123"/>
              <a:gd name="connsiteX28" fmla="*/ 2940147 w 3010485"/>
              <a:gd name="connsiteY28" fmla="*/ 612650 h 2209123"/>
              <a:gd name="connsiteX29" fmla="*/ 2982350 w 3010485"/>
              <a:gd name="connsiteY29" fmla="*/ 823665 h 2209123"/>
              <a:gd name="connsiteX30" fmla="*/ 2857583 w 3010485"/>
              <a:gd name="connsiteY30" fmla="*/ 921693 h 2209123"/>
              <a:gd name="connsiteX31" fmla="*/ 2222695 w 3010485"/>
              <a:gd name="connsiteY31" fmla="*/ 837733 h 2209123"/>
              <a:gd name="connsiteX32" fmla="*/ 2672861 w 3010485"/>
              <a:gd name="connsiteY32" fmla="*/ 1330102 h 2209123"/>
              <a:gd name="connsiteX33" fmla="*/ 2743200 w 3010485"/>
              <a:gd name="connsiteY33" fmla="*/ 1836539 h 2209123"/>
              <a:gd name="connsiteX34" fmla="*/ 2855741 w 3010485"/>
              <a:gd name="connsiteY34" fmla="*/ 2033487 h 2209123"/>
              <a:gd name="connsiteX35" fmla="*/ 2560320 w 3010485"/>
              <a:gd name="connsiteY35" fmla="*/ 2033487 h 2209123"/>
              <a:gd name="connsiteX36" fmla="*/ 2025747 w 3010485"/>
              <a:gd name="connsiteY36" fmla="*/ 2146028 h 2209123"/>
              <a:gd name="connsiteX37" fmla="*/ 1603716 w 3010485"/>
              <a:gd name="connsiteY37" fmla="*/ 1977216 h 2209123"/>
              <a:gd name="connsiteX38" fmla="*/ 1164436 w 3010485"/>
              <a:gd name="connsiteY38" fmla="*/ 1148562 h 2209123"/>
              <a:gd name="connsiteX39" fmla="*/ 1010138 w 3010485"/>
              <a:gd name="connsiteY39" fmla="*/ 1047409 h 2209123"/>
              <a:gd name="connsiteX40" fmla="*/ 985631 w 3010485"/>
              <a:gd name="connsiteY40" fmla="*/ 1211644 h 2209123"/>
              <a:gd name="connsiteX41" fmla="*/ 1260970 w 3010485"/>
              <a:gd name="connsiteY41" fmla="*/ 1525972 h 2209123"/>
              <a:gd name="connsiteX42" fmla="*/ 1280160 w 3010485"/>
              <a:gd name="connsiteY42" fmla="*/ 1794336 h 2209123"/>
              <a:gd name="connsiteX43" fmla="*/ 1266092 w 3010485"/>
              <a:gd name="connsiteY43" fmla="*/ 1920945 h 2209123"/>
              <a:gd name="connsiteX44" fmla="*/ 1477687 w 3010485"/>
              <a:gd name="connsiteY44" fmla="*/ 2179694 h 2209123"/>
              <a:gd name="connsiteX45" fmla="*/ 469575 w 3010485"/>
              <a:gd name="connsiteY45" fmla="*/ 2179694 h 2209123"/>
              <a:gd name="connsiteX46" fmla="*/ 514084 w 3010485"/>
              <a:gd name="connsiteY46" fmla="*/ 2003119 h 2209123"/>
              <a:gd name="connsiteX47" fmla="*/ 269072 w 3010485"/>
              <a:gd name="connsiteY47" fmla="*/ 1443536 h 2209123"/>
              <a:gd name="connsiteX48" fmla="*/ 295421 w 3010485"/>
              <a:gd name="connsiteY48" fmla="*/ 1203493 h 2209123"/>
              <a:gd name="connsiteX49" fmla="*/ 267286 w 3010485"/>
              <a:gd name="connsiteY49" fmla="*/ 1006545 h 2209123"/>
              <a:gd name="connsiteX50" fmla="*/ 28135 w 3010485"/>
              <a:gd name="connsiteY50" fmla="*/ 936207 h 2209123"/>
              <a:gd name="connsiteX51" fmla="*/ 98473 w 3010485"/>
              <a:gd name="connsiteY51" fmla="*/ 682988 h 2209123"/>
              <a:gd name="connsiteX52" fmla="*/ 422030 w 3010485"/>
              <a:gd name="connsiteY52" fmla="*/ 753327 h 2209123"/>
              <a:gd name="connsiteX53" fmla="*/ 353346 w 3010485"/>
              <a:gd name="connsiteY53" fmla="*/ 919585 h 2209123"/>
              <a:gd name="connsiteX54" fmla="*/ 478301 w 3010485"/>
              <a:gd name="connsiteY54" fmla="*/ 1020613 h 2209123"/>
              <a:gd name="connsiteX55" fmla="*/ 478301 w 3010485"/>
              <a:gd name="connsiteY55" fmla="*/ 1020613 h 2209123"/>
              <a:gd name="connsiteX56" fmla="*/ 549771 w 3010485"/>
              <a:gd name="connsiteY56" fmla="*/ 1359058 h 2209123"/>
              <a:gd name="connsiteX57" fmla="*/ 634329 w 3010485"/>
              <a:gd name="connsiteY57" fmla="*/ 1637470 h 2209123"/>
              <a:gd name="connsiteX58" fmla="*/ 787790 w 3010485"/>
              <a:gd name="connsiteY58" fmla="*/ 1625524 h 2209123"/>
              <a:gd name="connsiteX0" fmla="*/ 787790 w 3010485"/>
              <a:gd name="connsiteY0" fmla="*/ 1625524 h 2179756"/>
              <a:gd name="connsiteX1" fmla="*/ 492369 w 3010485"/>
              <a:gd name="connsiteY1" fmla="*/ 978410 h 2179756"/>
              <a:gd name="connsiteX2" fmla="*/ 928467 w 3010485"/>
              <a:gd name="connsiteY2" fmla="*/ 570447 h 2179756"/>
              <a:gd name="connsiteX3" fmla="*/ 1209820 w 3010485"/>
              <a:gd name="connsiteY3" fmla="*/ 554263 h 2179756"/>
              <a:gd name="connsiteX4" fmla="*/ 1463040 w 3010485"/>
              <a:gd name="connsiteY4" fmla="*/ 739259 h 2179756"/>
              <a:gd name="connsiteX5" fmla="*/ 1856935 w 3010485"/>
              <a:gd name="connsiteY5" fmla="*/ 1344170 h 2179756"/>
              <a:gd name="connsiteX6" fmla="*/ 2067950 w 3010485"/>
              <a:gd name="connsiteY6" fmla="*/ 1498915 h 2179756"/>
              <a:gd name="connsiteX7" fmla="*/ 2082018 w 3010485"/>
              <a:gd name="connsiteY7" fmla="*/ 1372305 h 2179756"/>
              <a:gd name="connsiteX8" fmla="*/ 1800664 w 3010485"/>
              <a:gd name="connsiteY8" fmla="*/ 1006545 h 2179756"/>
              <a:gd name="connsiteX9" fmla="*/ 1730326 w 3010485"/>
              <a:gd name="connsiteY9" fmla="*/ 682988 h 2179756"/>
              <a:gd name="connsiteX10" fmla="*/ 1589649 w 3010485"/>
              <a:gd name="connsiteY10" fmla="*/ 556379 h 2179756"/>
              <a:gd name="connsiteX11" fmla="*/ 1758461 w 3010485"/>
              <a:gd name="connsiteY11" fmla="*/ 500108 h 2179756"/>
              <a:gd name="connsiteX12" fmla="*/ 1603716 w 3010485"/>
              <a:gd name="connsiteY12" fmla="*/ 387567 h 2179756"/>
              <a:gd name="connsiteX13" fmla="*/ 1871003 w 3010485"/>
              <a:gd name="connsiteY13" fmla="*/ 373499 h 2179756"/>
              <a:gd name="connsiteX14" fmla="*/ 1567151 w 3010485"/>
              <a:gd name="connsiteY14" fmla="*/ 223670 h 2179756"/>
              <a:gd name="connsiteX15" fmla="*/ 1477107 w 3010485"/>
              <a:gd name="connsiteY15" fmla="*/ 64010 h 2179756"/>
              <a:gd name="connsiteX16" fmla="*/ 1818004 w 3010485"/>
              <a:gd name="connsiteY16" fmla="*/ 207486 h 2179756"/>
              <a:gd name="connsiteX17" fmla="*/ 1777544 w 3010485"/>
              <a:gd name="connsiteY17" fmla="*/ 191302 h 2179756"/>
              <a:gd name="connsiteX18" fmla="*/ 1955569 w 3010485"/>
              <a:gd name="connsiteY18" fmla="*/ 239854 h 2179756"/>
              <a:gd name="connsiteX19" fmla="*/ 1995869 w 3010485"/>
              <a:gd name="connsiteY19" fmla="*/ 172319 h 2179756"/>
              <a:gd name="connsiteX20" fmla="*/ 1941341 w 3010485"/>
              <a:gd name="connsiteY20" fmla="*/ 21807 h 2179756"/>
              <a:gd name="connsiteX21" fmla="*/ 2222695 w 3010485"/>
              <a:gd name="connsiteY21" fmla="*/ 303161 h 2179756"/>
              <a:gd name="connsiteX22" fmla="*/ 2546252 w 3010485"/>
              <a:gd name="connsiteY22" fmla="*/ 359432 h 2179756"/>
              <a:gd name="connsiteX23" fmla="*/ 2672861 w 3010485"/>
              <a:gd name="connsiteY23" fmla="*/ 275025 h 2179756"/>
              <a:gd name="connsiteX24" fmla="*/ 2869809 w 3010485"/>
              <a:gd name="connsiteY24" fmla="*/ 429770 h 2179756"/>
              <a:gd name="connsiteX25" fmla="*/ 2715064 w 3010485"/>
              <a:gd name="connsiteY25" fmla="*/ 584515 h 2179756"/>
              <a:gd name="connsiteX26" fmla="*/ 2307101 w 3010485"/>
              <a:gd name="connsiteY26" fmla="*/ 640785 h 2179756"/>
              <a:gd name="connsiteX27" fmla="*/ 2560320 w 3010485"/>
              <a:gd name="connsiteY27" fmla="*/ 725192 h 2179756"/>
              <a:gd name="connsiteX28" fmla="*/ 2940147 w 3010485"/>
              <a:gd name="connsiteY28" fmla="*/ 612650 h 2179756"/>
              <a:gd name="connsiteX29" fmla="*/ 2982350 w 3010485"/>
              <a:gd name="connsiteY29" fmla="*/ 823665 h 2179756"/>
              <a:gd name="connsiteX30" fmla="*/ 2857583 w 3010485"/>
              <a:gd name="connsiteY30" fmla="*/ 921693 h 2179756"/>
              <a:gd name="connsiteX31" fmla="*/ 2222695 w 3010485"/>
              <a:gd name="connsiteY31" fmla="*/ 837733 h 2179756"/>
              <a:gd name="connsiteX32" fmla="*/ 2672861 w 3010485"/>
              <a:gd name="connsiteY32" fmla="*/ 1330102 h 2179756"/>
              <a:gd name="connsiteX33" fmla="*/ 2743200 w 3010485"/>
              <a:gd name="connsiteY33" fmla="*/ 1836539 h 2179756"/>
              <a:gd name="connsiteX34" fmla="*/ 2855741 w 3010485"/>
              <a:gd name="connsiteY34" fmla="*/ 2033487 h 2179756"/>
              <a:gd name="connsiteX35" fmla="*/ 2560320 w 3010485"/>
              <a:gd name="connsiteY35" fmla="*/ 2033487 h 2179756"/>
              <a:gd name="connsiteX36" fmla="*/ 2025747 w 3010485"/>
              <a:gd name="connsiteY36" fmla="*/ 2146028 h 2179756"/>
              <a:gd name="connsiteX37" fmla="*/ 1603716 w 3010485"/>
              <a:gd name="connsiteY37" fmla="*/ 1977216 h 2179756"/>
              <a:gd name="connsiteX38" fmla="*/ 1164436 w 3010485"/>
              <a:gd name="connsiteY38" fmla="*/ 1148562 h 2179756"/>
              <a:gd name="connsiteX39" fmla="*/ 1010138 w 3010485"/>
              <a:gd name="connsiteY39" fmla="*/ 1047409 h 2179756"/>
              <a:gd name="connsiteX40" fmla="*/ 985631 w 3010485"/>
              <a:gd name="connsiteY40" fmla="*/ 1211644 h 2179756"/>
              <a:gd name="connsiteX41" fmla="*/ 1260970 w 3010485"/>
              <a:gd name="connsiteY41" fmla="*/ 1525972 h 2179756"/>
              <a:gd name="connsiteX42" fmla="*/ 1280160 w 3010485"/>
              <a:gd name="connsiteY42" fmla="*/ 1794336 h 2179756"/>
              <a:gd name="connsiteX43" fmla="*/ 1266092 w 3010485"/>
              <a:gd name="connsiteY43" fmla="*/ 1920945 h 2179756"/>
              <a:gd name="connsiteX44" fmla="*/ 1477687 w 3010485"/>
              <a:gd name="connsiteY44" fmla="*/ 2179694 h 2179756"/>
              <a:gd name="connsiteX45" fmla="*/ 469575 w 3010485"/>
              <a:gd name="connsiteY45" fmla="*/ 2179694 h 2179756"/>
              <a:gd name="connsiteX46" fmla="*/ 514084 w 3010485"/>
              <a:gd name="connsiteY46" fmla="*/ 2003119 h 2179756"/>
              <a:gd name="connsiteX47" fmla="*/ 269072 w 3010485"/>
              <a:gd name="connsiteY47" fmla="*/ 1443536 h 2179756"/>
              <a:gd name="connsiteX48" fmla="*/ 295421 w 3010485"/>
              <a:gd name="connsiteY48" fmla="*/ 1203493 h 2179756"/>
              <a:gd name="connsiteX49" fmla="*/ 267286 w 3010485"/>
              <a:gd name="connsiteY49" fmla="*/ 1006545 h 2179756"/>
              <a:gd name="connsiteX50" fmla="*/ 28135 w 3010485"/>
              <a:gd name="connsiteY50" fmla="*/ 936207 h 2179756"/>
              <a:gd name="connsiteX51" fmla="*/ 98473 w 3010485"/>
              <a:gd name="connsiteY51" fmla="*/ 682988 h 2179756"/>
              <a:gd name="connsiteX52" fmla="*/ 422030 w 3010485"/>
              <a:gd name="connsiteY52" fmla="*/ 753327 h 2179756"/>
              <a:gd name="connsiteX53" fmla="*/ 353346 w 3010485"/>
              <a:gd name="connsiteY53" fmla="*/ 919585 h 2179756"/>
              <a:gd name="connsiteX54" fmla="*/ 478301 w 3010485"/>
              <a:gd name="connsiteY54" fmla="*/ 1020613 h 2179756"/>
              <a:gd name="connsiteX55" fmla="*/ 478301 w 3010485"/>
              <a:gd name="connsiteY55" fmla="*/ 1020613 h 2179756"/>
              <a:gd name="connsiteX56" fmla="*/ 549771 w 3010485"/>
              <a:gd name="connsiteY56" fmla="*/ 1359058 h 2179756"/>
              <a:gd name="connsiteX57" fmla="*/ 634329 w 3010485"/>
              <a:gd name="connsiteY57" fmla="*/ 1637470 h 2179756"/>
              <a:gd name="connsiteX58" fmla="*/ 787790 w 3010485"/>
              <a:gd name="connsiteY58" fmla="*/ 1625524 h 2179756"/>
              <a:gd name="connsiteX0" fmla="*/ 787790 w 3010485"/>
              <a:gd name="connsiteY0" fmla="*/ 1625524 h 2179756"/>
              <a:gd name="connsiteX1" fmla="*/ 492369 w 3010485"/>
              <a:gd name="connsiteY1" fmla="*/ 978410 h 2179756"/>
              <a:gd name="connsiteX2" fmla="*/ 928467 w 3010485"/>
              <a:gd name="connsiteY2" fmla="*/ 570447 h 2179756"/>
              <a:gd name="connsiteX3" fmla="*/ 1209820 w 3010485"/>
              <a:gd name="connsiteY3" fmla="*/ 554263 h 2179756"/>
              <a:gd name="connsiteX4" fmla="*/ 1463040 w 3010485"/>
              <a:gd name="connsiteY4" fmla="*/ 739259 h 2179756"/>
              <a:gd name="connsiteX5" fmla="*/ 1856935 w 3010485"/>
              <a:gd name="connsiteY5" fmla="*/ 1344170 h 2179756"/>
              <a:gd name="connsiteX6" fmla="*/ 2067950 w 3010485"/>
              <a:gd name="connsiteY6" fmla="*/ 1498915 h 2179756"/>
              <a:gd name="connsiteX7" fmla="*/ 2082018 w 3010485"/>
              <a:gd name="connsiteY7" fmla="*/ 1372305 h 2179756"/>
              <a:gd name="connsiteX8" fmla="*/ 1800664 w 3010485"/>
              <a:gd name="connsiteY8" fmla="*/ 1006545 h 2179756"/>
              <a:gd name="connsiteX9" fmla="*/ 1730326 w 3010485"/>
              <a:gd name="connsiteY9" fmla="*/ 682988 h 2179756"/>
              <a:gd name="connsiteX10" fmla="*/ 1589649 w 3010485"/>
              <a:gd name="connsiteY10" fmla="*/ 556379 h 2179756"/>
              <a:gd name="connsiteX11" fmla="*/ 1758461 w 3010485"/>
              <a:gd name="connsiteY11" fmla="*/ 500108 h 2179756"/>
              <a:gd name="connsiteX12" fmla="*/ 1603716 w 3010485"/>
              <a:gd name="connsiteY12" fmla="*/ 387567 h 2179756"/>
              <a:gd name="connsiteX13" fmla="*/ 1871003 w 3010485"/>
              <a:gd name="connsiteY13" fmla="*/ 373499 h 2179756"/>
              <a:gd name="connsiteX14" fmla="*/ 1567151 w 3010485"/>
              <a:gd name="connsiteY14" fmla="*/ 223670 h 2179756"/>
              <a:gd name="connsiteX15" fmla="*/ 1477107 w 3010485"/>
              <a:gd name="connsiteY15" fmla="*/ 64010 h 2179756"/>
              <a:gd name="connsiteX16" fmla="*/ 1818004 w 3010485"/>
              <a:gd name="connsiteY16" fmla="*/ 207486 h 2179756"/>
              <a:gd name="connsiteX17" fmla="*/ 1777544 w 3010485"/>
              <a:gd name="connsiteY17" fmla="*/ 191302 h 2179756"/>
              <a:gd name="connsiteX18" fmla="*/ 1955569 w 3010485"/>
              <a:gd name="connsiteY18" fmla="*/ 239854 h 2179756"/>
              <a:gd name="connsiteX19" fmla="*/ 1995869 w 3010485"/>
              <a:gd name="connsiteY19" fmla="*/ 172319 h 2179756"/>
              <a:gd name="connsiteX20" fmla="*/ 1941341 w 3010485"/>
              <a:gd name="connsiteY20" fmla="*/ 21807 h 2179756"/>
              <a:gd name="connsiteX21" fmla="*/ 2222695 w 3010485"/>
              <a:gd name="connsiteY21" fmla="*/ 303161 h 2179756"/>
              <a:gd name="connsiteX22" fmla="*/ 2546252 w 3010485"/>
              <a:gd name="connsiteY22" fmla="*/ 359432 h 2179756"/>
              <a:gd name="connsiteX23" fmla="*/ 2672861 w 3010485"/>
              <a:gd name="connsiteY23" fmla="*/ 275025 h 2179756"/>
              <a:gd name="connsiteX24" fmla="*/ 2869809 w 3010485"/>
              <a:gd name="connsiteY24" fmla="*/ 429770 h 2179756"/>
              <a:gd name="connsiteX25" fmla="*/ 2715064 w 3010485"/>
              <a:gd name="connsiteY25" fmla="*/ 584515 h 2179756"/>
              <a:gd name="connsiteX26" fmla="*/ 2307101 w 3010485"/>
              <a:gd name="connsiteY26" fmla="*/ 640785 h 2179756"/>
              <a:gd name="connsiteX27" fmla="*/ 2560320 w 3010485"/>
              <a:gd name="connsiteY27" fmla="*/ 725192 h 2179756"/>
              <a:gd name="connsiteX28" fmla="*/ 2940147 w 3010485"/>
              <a:gd name="connsiteY28" fmla="*/ 612650 h 2179756"/>
              <a:gd name="connsiteX29" fmla="*/ 2982350 w 3010485"/>
              <a:gd name="connsiteY29" fmla="*/ 823665 h 2179756"/>
              <a:gd name="connsiteX30" fmla="*/ 2857583 w 3010485"/>
              <a:gd name="connsiteY30" fmla="*/ 921693 h 2179756"/>
              <a:gd name="connsiteX31" fmla="*/ 2222695 w 3010485"/>
              <a:gd name="connsiteY31" fmla="*/ 837733 h 2179756"/>
              <a:gd name="connsiteX32" fmla="*/ 2672861 w 3010485"/>
              <a:gd name="connsiteY32" fmla="*/ 1330102 h 2179756"/>
              <a:gd name="connsiteX33" fmla="*/ 2743200 w 3010485"/>
              <a:gd name="connsiteY33" fmla="*/ 1836539 h 2179756"/>
              <a:gd name="connsiteX34" fmla="*/ 2855741 w 3010485"/>
              <a:gd name="connsiteY34" fmla="*/ 2033487 h 2179756"/>
              <a:gd name="connsiteX35" fmla="*/ 2560320 w 3010485"/>
              <a:gd name="connsiteY35" fmla="*/ 2033487 h 2179756"/>
              <a:gd name="connsiteX36" fmla="*/ 1603716 w 3010485"/>
              <a:gd name="connsiteY36" fmla="*/ 1977216 h 2179756"/>
              <a:gd name="connsiteX37" fmla="*/ 1164436 w 3010485"/>
              <a:gd name="connsiteY37" fmla="*/ 1148562 h 2179756"/>
              <a:gd name="connsiteX38" fmla="*/ 1010138 w 3010485"/>
              <a:gd name="connsiteY38" fmla="*/ 1047409 h 2179756"/>
              <a:gd name="connsiteX39" fmla="*/ 985631 w 3010485"/>
              <a:gd name="connsiteY39" fmla="*/ 1211644 h 2179756"/>
              <a:gd name="connsiteX40" fmla="*/ 1260970 w 3010485"/>
              <a:gd name="connsiteY40" fmla="*/ 1525972 h 2179756"/>
              <a:gd name="connsiteX41" fmla="*/ 1280160 w 3010485"/>
              <a:gd name="connsiteY41" fmla="*/ 1794336 h 2179756"/>
              <a:gd name="connsiteX42" fmla="*/ 1266092 w 3010485"/>
              <a:gd name="connsiteY42" fmla="*/ 1920945 h 2179756"/>
              <a:gd name="connsiteX43" fmla="*/ 1477687 w 3010485"/>
              <a:gd name="connsiteY43" fmla="*/ 2179694 h 2179756"/>
              <a:gd name="connsiteX44" fmla="*/ 469575 w 3010485"/>
              <a:gd name="connsiteY44" fmla="*/ 2179694 h 2179756"/>
              <a:gd name="connsiteX45" fmla="*/ 514084 w 3010485"/>
              <a:gd name="connsiteY45" fmla="*/ 2003119 h 2179756"/>
              <a:gd name="connsiteX46" fmla="*/ 269072 w 3010485"/>
              <a:gd name="connsiteY46" fmla="*/ 1443536 h 2179756"/>
              <a:gd name="connsiteX47" fmla="*/ 295421 w 3010485"/>
              <a:gd name="connsiteY47" fmla="*/ 1203493 h 2179756"/>
              <a:gd name="connsiteX48" fmla="*/ 267286 w 3010485"/>
              <a:gd name="connsiteY48" fmla="*/ 1006545 h 2179756"/>
              <a:gd name="connsiteX49" fmla="*/ 28135 w 3010485"/>
              <a:gd name="connsiteY49" fmla="*/ 936207 h 2179756"/>
              <a:gd name="connsiteX50" fmla="*/ 98473 w 3010485"/>
              <a:gd name="connsiteY50" fmla="*/ 682988 h 2179756"/>
              <a:gd name="connsiteX51" fmla="*/ 422030 w 3010485"/>
              <a:gd name="connsiteY51" fmla="*/ 753327 h 2179756"/>
              <a:gd name="connsiteX52" fmla="*/ 353346 w 3010485"/>
              <a:gd name="connsiteY52" fmla="*/ 919585 h 2179756"/>
              <a:gd name="connsiteX53" fmla="*/ 478301 w 3010485"/>
              <a:gd name="connsiteY53" fmla="*/ 1020613 h 2179756"/>
              <a:gd name="connsiteX54" fmla="*/ 478301 w 3010485"/>
              <a:gd name="connsiteY54" fmla="*/ 1020613 h 2179756"/>
              <a:gd name="connsiteX55" fmla="*/ 549771 w 3010485"/>
              <a:gd name="connsiteY55" fmla="*/ 1359058 h 2179756"/>
              <a:gd name="connsiteX56" fmla="*/ 634329 w 3010485"/>
              <a:gd name="connsiteY56" fmla="*/ 1637470 h 2179756"/>
              <a:gd name="connsiteX57" fmla="*/ 787790 w 3010485"/>
              <a:gd name="connsiteY57" fmla="*/ 1625524 h 2179756"/>
              <a:gd name="connsiteX0" fmla="*/ 787790 w 3010485"/>
              <a:gd name="connsiteY0" fmla="*/ 1625524 h 2327182"/>
              <a:gd name="connsiteX1" fmla="*/ 492369 w 3010485"/>
              <a:gd name="connsiteY1" fmla="*/ 978410 h 2327182"/>
              <a:gd name="connsiteX2" fmla="*/ 928467 w 3010485"/>
              <a:gd name="connsiteY2" fmla="*/ 570447 h 2327182"/>
              <a:gd name="connsiteX3" fmla="*/ 1209820 w 3010485"/>
              <a:gd name="connsiteY3" fmla="*/ 554263 h 2327182"/>
              <a:gd name="connsiteX4" fmla="*/ 1463040 w 3010485"/>
              <a:gd name="connsiteY4" fmla="*/ 739259 h 2327182"/>
              <a:gd name="connsiteX5" fmla="*/ 1856935 w 3010485"/>
              <a:gd name="connsiteY5" fmla="*/ 1344170 h 2327182"/>
              <a:gd name="connsiteX6" fmla="*/ 2067950 w 3010485"/>
              <a:gd name="connsiteY6" fmla="*/ 1498915 h 2327182"/>
              <a:gd name="connsiteX7" fmla="*/ 2082018 w 3010485"/>
              <a:gd name="connsiteY7" fmla="*/ 1372305 h 2327182"/>
              <a:gd name="connsiteX8" fmla="*/ 1800664 w 3010485"/>
              <a:gd name="connsiteY8" fmla="*/ 1006545 h 2327182"/>
              <a:gd name="connsiteX9" fmla="*/ 1730326 w 3010485"/>
              <a:gd name="connsiteY9" fmla="*/ 682988 h 2327182"/>
              <a:gd name="connsiteX10" fmla="*/ 1589649 w 3010485"/>
              <a:gd name="connsiteY10" fmla="*/ 556379 h 2327182"/>
              <a:gd name="connsiteX11" fmla="*/ 1758461 w 3010485"/>
              <a:gd name="connsiteY11" fmla="*/ 500108 h 2327182"/>
              <a:gd name="connsiteX12" fmla="*/ 1603716 w 3010485"/>
              <a:gd name="connsiteY12" fmla="*/ 387567 h 2327182"/>
              <a:gd name="connsiteX13" fmla="*/ 1871003 w 3010485"/>
              <a:gd name="connsiteY13" fmla="*/ 373499 h 2327182"/>
              <a:gd name="connsiteX14" fmla="*/ 1567151 w 3010485"/>
              <a:gd name="connsiteY14" fmla="*/ 223670 h 2327182"/>
              <a:gd name="connsiteX15" fmla="*/ 1477107 w 3010485"/>
              <a:gd name="connsiteY15" fmla="*/ 64010 h 2327182"/>
              <a:gd name="connsiteX16" fmla="*/ 1818004 w 3010485"/>
              <a:gd name="connsiteY16" fmla="*/ 207486 h 2327182"/>
              <a:gd name="connsiteX17" fmla="*/ 1777544 w 3010485"/>
              <a:gd name="connsiteY17" fmla="*/ 191302 h 2327182"/>
              <a:gd name="connsiteX18" fmla="*/ 1955569 w 3010485"/>
              <a:gd name="connsiteY18" fmla="*/ 239854 h 2327182"/>
              <a:gd name="connsiteX19" fmla="*/ 1995869 w 3010485"/>
              <a:gd name="connsiteY19" fmla="*/ 172319 h 2327182"/>
              <a:gd name="connsiteX20" fmla="*/ 1941341 w 3010485"/>
              <a:gd name="connsiteY20" fmla="*/ 21807 h 2327182"/>
              <a:gd name="connsiteX21" fmla="*/ 2222695 w 3010485"/>
              <a:gd name="connsiteY21" fmla="*/ 303161 h 2327182"/>
              <a:gd name="connsiteX22" fmla="*/ 2546252 w 3010485"/>
              <a:gd name="connsiteY22" fmla="*/ 359432 h 2327182"/>
              <a:gd name="connsiteX23" fmla="*/ 2672861 w 3010485"/>
              <a:gd name="connsiteY23" fmla="*/ 275025 h 2327182"/>
              <a:gd name="connsiteX24" fmla="*/ 2869809 w 3010485"/>
              <a:gd name="connsiteY24" fmla="*/ 429770 h 2327182"/>
              <a:gd name="connsiteX25" fmla="*/ 2715064 w 3010485"/>
              <a:gd name="connsiteY25" fmla="*/ 584515 h 2327182"/>
              <a:gd name="connsiteX26" fmla="*/ 2307101 w 3010485"/>
              <a:gd name="connsiteY26" fmla="*/ 640785 h 2327182"/>
              <a:gd name="connsiteX27" fmla="*/ 2560320 w 3010485"/>
              <a:gd name="connsiteY27" fmla="*/ 725192 h 2327182"/>
              <a:gd name="connsiteX28" fmla="*/ 2940147 w 3010485"/>
              <a:gd name="connsiteY28" fmla="*/ 612650 h 2327182"/>
              <a:gd name="connsiteX29" fmla="*/ 2982350 w 3010485"/>
              <a:gd name="connsiteY29" fmla="*/ 823665 h 2327182"/>
              <a:gd name="connsiteX30" fmla="*/ 2857583 w 3010485"/>
              <a:gd name="connsiteY30" fmla="*/ 921693 h 2327182"/>
              <a:gd name="connsiteX31" fmla="*/ 2222695 w 3010485"/>
              <a:gd name="connsiteY31" fmla="*/ 837733 h 2327182"/>
              <a:gd name="connsiteX32" fmla="*/ 2672861 w 3010485"/>
              <a:gd name="connsiteY32" fmla="*/ 1330102 h 2327182"/>
              <a:gd name="connsiteX33" fmla="*/ 2743200 w 3010485"/>
              <a:gd name="connsiteY33" fmla="*/ 1836539 h 2327182"/>
              <a:gd name="connsiteX34" fmla="*/ 2855741 w 3010485"/>
              <a:gd name="connsiteY34" fmla="*/ 2033487 h 2327182"/>
              <a:gd name="connsiteX35" fmla="*/ 2560320 w 3010485"/>
              <a:gd name="connsiteY35" fmla="*/ 2033487 h 2327182"/>
              <a:gd name="connsiteX36" fmla="*/ 1765719 w 3010485"/>
              <a:gd name="connsiteY36" fmla="*/ 2179694 h 2327182"/>
              <a:gd name="connsiteX37" fmla="*/ 1164436 w 3010485"/>
              <a:gd name="connsiteY37" fmla="*/ 1148562 h 2327182"/>
              <a:gd name="connsiteX38" fmla="*/ 1010138 w 3010485"/>
              <a:gd name="connsiteY38" fmla="*/ 1047409 h 2327182"/>
              <a:gd name="connsiteX39" fmla="*/ 985631 w 3010485"/>
              <a:gd name="connsiteY39" fmla="*/ 1211644 h 2327182"/>
              <a:gd name="connsiteX40" fmla="*/ 1260970 w 3010485"/>
              <a:gd name="connsiteY40" fmla="*/ 1525972 h 2327182"/>
              <a:gd name="connsiteX41" fmla="*/ 1280160 w 3010485"/>
              <a:gd name="connsiteY41" fmla="*/ 1794336 h 2327182"/>
              <a:gd name="connsiteX42" fmla="*/ 1266092 w 3010485"/>
              <a:gd name="connsiteY42" fmla="*/ 1920945 h 2327182"/>
              <a:gd name="connsiteX43" fmla="*/ 1477687 w 3010485"/>
              <a:gd name="connsiteY43" fmla="*/ 2179694 h 2327182"/>
              <a:gd name="connsiteX44" fmla="*/ 469575 w 3010485"/>
              <a:gd name="connsiteY44" fmla="*/ 2179694 h 2327182"/>
              <a:gd name="connsiteX45" fmla="*/ 514084 w 3010485"/>
              <a:gd name="connsiteY45" fmla="*/ 2003119 h 2327182"/>
              <a:gd name="connsiteX46" fmla="*/ 269072 w 3010485"/>
              <a:gd name="connsiteY46" fmla="*/ 1443536 h 2327182"/>
              <a:gd name="connsiteX47" fmla="*/ 295421 w 3010485"/>
              <a:gd name="connsiteY47" fmla="*/ 1203493 h 2327182"/>
              <a:gd name="connsiteX48" fmla="*/ 267286 w 3010485"/>
              <a:gd name="connsiteY48" fmla="*/ 1006545 h 2327182"/>
              <a:gd name="connsiteX49" fmla="*/ 28135 w 3010485"/>
              <a:gd name="connsiteY49" fmla="*/ 936207 h 2327182"/>
              <a:gd name="connsiteX50" fmla="*/ 98473 w 3010485"/>
              <a:gd name="connsiteY50" fmla="*/ 682988 h 2327182"/>
              <a:gd name="connsiteX51" fmla="*/ 422030 w 3010485"/>
              <a:gd name="connsiteY51" fmla="*/ 753327 h 2327182"/>
              <a:gd name="connsiteX52" fmla="*/ 353346 w 3010485"/>
              <a:gd name="connsiteY52" fmla="*/ 919585 h 2327182"/>
              <a:gd name="connsiteX53" fmla="*/ 478301 w 3010485"/>
              <a:gd name="connsiteY53" fmla="*/ 1020613 h 2327182"/>
              <a:gd name="connsiteX54" fmla="*/ 478301 w 3010485"/>
              <a:gd name="connsiteY54" fmla="*/ 1020613 h 2327182"/>
              <a:gd name="connsiteX55" fmla="*/ 549771 w 3010485"/>
              <a:gd name="connsiteY55" fmla="*/ 1359058 h 2327182"/>
              <a:gd name="connsiteX56" fmla="*/ 634329 w 3010485"/>
              <a:gd name="connsiteY56" fmla="*/ 1637470 h 2327182"/>
              <a:gd name="connsiteX57" fmla="*/ 787790 w 3010485"/>
              <a:gd name="connsiteY57" fmla="*/ 1625524 h 2327182"/>
              <a:gd name="connsiteX0" fmla="*/ 787790 w 3010485"/>
              <a:gd name="connsiteY0" fmla="*/ 1625524 h 2183725"/>
              <a:gd name="connsiteX1" fmla="*/ 492369 w 3010485"/>
              <a:gd name="connsiteY1" fmla="*/ 978410 h 2183725"/>
              <a:gd name="connsiteX2" fmla="*/ 928467 w 3010485"/>
              <a:gd name="connsiteY2" fmla="*/ 570447 h 2183725"/>
              <a:gd name="connsiteX3" fmla="*/ 1209820 w 3010485"/>
              <a:gd name="connsiteY3" fmla="*/ 554263 h 2183725"/>
              <a:gd name="connsiteX4" fmla="*/ 1463040 w 3010485"/>
              <a:gd name="connsiteY4" fmla="*/ 739259 h 2183725"/>
              <a:gd name="connsiteX5" fmla="*/ 1856935 w 3010485"/>
              <a:gd name="connsiteY5" fmla="*/ 1344170 h 2183725"/>
              <a:gd name="connsiteX6" fmla="*/ 2067950 w 3010485"/>
              <a:gd name="connsiteY6" fmla="*/ 1498915 h 2183725"/>
              <a:gd name="connsiteX7" fmla="*/ 2082018 w 3010485"/>
              <a:gd name="connsiteY7" fmla="*/ 1372305 h 2183725"/>
              <a:gd name="connsiteX8" fmla="*/ 1800664 w 3010485"/>
              <a:gd name="connsiteY8" fmla="*/ 1006545 h 2183725"/>
              <a:gd name="connsiteX9" fmla="*/ 1730326 w 3010485"/>
              <a:gd name="connsiteY9" fmla="*/ 682988 h 2183725"/>
              <a:gd name="connsiteX10" fmla="*/ 1589649 w 3010485"/>
              <a:gd name="connsiteY10" fmla="*/ 556379 h 2183725"/>
              <a:gd name="connsiteX11" fmla="*/ 1758461 w 3010485"/>
              <a:gd name="connsiteY11" fmla="*/ 500108 h 2183725"/>
              <a:gd name="connsiteX12" fmla="*/ 1603716 w 3010485"/>
              <a:gd name="connsiteY12" fmla="*/ 387567 h 2183725"/>
              <a:gd name="connsiteX13" fmla="*/ 1871003 w 3010485"/>
              <a:gd name="connsiteY13" fmla="*/ 373499 h 2183725"/>
              <a:gd name="connsiteX14" fmla="*/ 1567151 w 3010485"/>
              <a:gd name="connsiteY14" fmla="*/ 223670 h 2183725"/>
              <a:gd name="connsiteX15" fmla="*/ 1477107 w 3010485"/>
              <a:gd name="connsiteY15" fmla="*/ 64010 h 2183725"/>
              <a:gd name="connsiteX16" fmla="*/ 1818004 w 3010485"/>
              <a:gd name="connsiteY16" fmla="*/ 207486 h 2183725"/>
              <a:gd name="connsiteX17" fmla="*/ 1777544 w 3010485"/>
              <a:gd name="connsiteY17" fmla="*/ 191302 h 2183725"/>
              <a:gd name="connsiteX18" fmla="*/ 1955569 w 3010485"/>
              <a:gd name="connsiteY18" fmla="*/ 239854 h 2183725"/>
              <a:gd name="connsiteX19" fmla="*/ 1995869 w 3010485"/>
              <a:gd name="connsiteY19" fmla="*/ 172319 h 2183725"/>
              <a:gd name="connsiteX20" fmla="*/ 1941341 w 3010485"/>
              <a:gd name="connsiteY20" fmla="*/ 21807 h 2183725"/>
              <a:gd name="connsiteX21" fmla="*/ 2222695 w 3010485"/>
              <a:gd name="connsiteY21" fmla="*/ 303161 h 2183725"/>
              <a:gd name="connsiteX22" fmla="*/ 2546252 w 3010485"/>
              <a:gd name="connsiteY22" fmla="*/ 359432 h 2183725"/>
              <a:gd name="connsiteX23" fmla="*/ 2672861 w 3010485"/>
              <a:gd name="connsiteY23" fmla="*/ 275025 h 2183725"/>
              <a:gd name="connsiteX24" fmla="*/ 2869809 w 3010485"/>
              <a:gd name="connsiteY24" fmla="*/ 429770 h 2183725"/>
              <a:gd name="connsiteX25" fmla="*/ 2715064 w 3010485"/>
              <a:gd name="connsiteY25" fmla="*/ 584515 h 2183725"/>
              <a:gd name="connsiteX26" fmla="*/ 2307101 w 3010485"/>
              <a:gd name="connsiteY26" fmla="*/ 640785 h 2183725"/>
              <a:gd name="connsiteX27" fmla="*/ 2560320 w 3010485"/>
              <a:gd name="connsiteY27" fmla="*/ 725192 h 2183725"/>
              <a:gd name="connsiteX28" fmla="*/ 2940147 w 3010485"/>
              <a:gd name="connsiteY28" fmla="*/ 612650 h 2183725"/>
              <a:gd name="connsiteX29" fmla="*/ 2982350 w 3010485"/>
              <a:gd name="connsiteY29" fmla="*/ 823665 h 2183725"/>
              <a:gd name="connsiteX30" fmla="*/ 2857583 w 3010485"/>
              <a:gd name="connsiteY30" fmla="*/ 921693 h 2183725"/>
              <a:gd name="connsiteX31" fmla="*/ 2222695 w 3010485"/>
              <a:gd name="connsiteY31" fmla="*/ 837733 h 2183725"/>
              <a:gd name="connsiteX32" fmla="*/ 2672861 w 3010485"/>
              <a:gd name="connsiteY32" fmla="*/ 1330102 h 2183725"/>
              <a:gd name="connsiteX33" fmla="*/ 2743200 w 3010485"/>
              <a:gd name="connsiteY33" fmla="*/ 1836539 h 2183725"/>
              <a:gd name="connsiteX34" fmla="*/ 2855741 w 3010485"/>
              <a:gd name="connsiteY34" fmla="*/ 2033487 h 2183725"/>
              <a:gd name="connsiteX35" fmla="*/ 2560320 w 3010485"/>
              <a:gd name="connsiteY35" fmla="*/ 2033487 h 2183725"/>
              <a:gd name="connsiteX36" fmla="*/ 1765719 w 3010485"/>
              <a:gd name="connsiteY36" fmla="*/ 2179694 h 2183725"/>
              <a:gd name="connsiteX37" fmla="*/ 1164436 w 3010485"/>
              <a:gd name="connsiteY37" fmla="*/ 1148562 h 2183725"/>
              <a:gd name="connsiteX38" fmla="*/ 1010138 w 3010485"/>
              <a:gd name="connsiteY38" fmla="*/ 1047409 h 2183725"/>
              <a:gd name="connsiteX39" fmla="*/ 985631 w 3010485"/>
              <a:gd name="connsiteY39" fmla="*/ 1211644 h 2183725"/>
              <a:gd name="connsiteX40" fmla="*/ 1260970 w 3010485"/>
              <a:gd name="connsiteY40" fmla="*/ 1525972 h 2183725"/>
              <a:gd name="connsiteX41" fmla="*/ 1280160 w 3010485"/>
              <a:gd name="connsiteY41" fmla="*/ 1794336 h 2183725"/>
              <a:gd name="connsiteX42" fmla="*/ 1266092 w 3010485"/>
              <a:gd name="connsiteY42" fmla="*/ 1920945 h 2183725"/>
              <a:gd name="connsiteX43" fmla="*/ 1477687 w 3010485"/>
              <a:gd name="connsiteY43" fmla="*/ 2179694 h 2183725"/>
              <a:gd name="connsiteX44" fmla="*/ 469575 w 3010485"/>
              <a:gd name="connsiteY44" fmla="*/ 2179694 h 2183725"/>
              <a:gd name="connsiteX45" fmla="*/ 514084 w 3010485"/>
              <a:gd name="connsiteY45" fmla="*/ 2003119 h 2183725"/>
              <a:gd name="connsiteX46" fmla="*/ 269072 w 3010485"/>
              <a:gd name="connsiteY46" fmla="*/ 1443536 h 2183725"/>
              <a:gd name="connsiteX47" fmla="*/ 295421 w 3010485"/>
              <a:gd name="connsiteY47" fmla="*/ 1203493 h 2183725"/>
              <a:gd name="connsiteX48" fmla="*/ 267286 w 3010485"/>
              <a:gd name="connsiteY48" fmla="*/ 1006545 h 2183725"/>
              <a:gd name="connsiteX49" fmla="*/ 28135 w 3010485"/>
              <a:gd name="connsiteY49" fmla="*/ 936207 h 2183725"/>
              <a:gd name="connsiteX50" fmla="*/ 98473 w 3010485"/>
              <a:gd name="connsiteY50" fmla="*/ 682988 h 2183725"/>
              <a:gd name="connsiteX51" fmla="*/ 422030 w 3010485"/>
              <a:gd name="connsiteY51" fmla="*/ 753327 h 2183725"/>
              <a:gd name="connsiteX52" fmla="*/ 353346 w 3010485"/>
              <a:gd name="connsiteY52" fmla="*/ 919585 h 2183725"/>
              <a:gd name="connsiteX53" fmla="*/ 478301 w 3010485"/>
              <a:gd name="connsiteY53" fmla="*/ 1020613 h 2183725"/>
              <a:gd name="connsiteX54" fmla="*/ 478301 w 3010485"/>
              <a:gd name="connsiteY54" fmla="*/ 1020613 h 2183725"/>
              <a:gd name="connsiteX55" fmla="*/ 549771 w 3010485"/>
              <a:gd name="connsiteY55" fmla="*/ 1359058 h 2183725"/>
              <a:gd name="connsiteX56" fmla="*/ 634329 w 3010485"/>
              <a:gd name="connsiteY56" fmla="*/ 1637470 h 2183725"/>
              <a:gd name="connsiteX57" fmla="*/ 787790 w 3010485"/>
              <a:gd name="connsiteY57" fmla="*/ 1625524 h 2183725"/>
              <a:gd name="connsiteX0" fmla="*/ 787790 w 3027509"/>
              <a:gd name="connsiteY0" fmla="*/ 1625524 h 2204063"/>
              <a:gd name="connsiteX1" fmla="*/ 492369 w 3027509"/>
              <a:gd name="connsiteY1" fmla="*/ 978410 h 2204063"/>
              <a:gd name="connsiteX2" fmla="*/ 928467 w 3027509"/>
              <a:gd name="connsiteY2" fmla="*/ 570447 h 2204063"/>
              <a:gd name="connsiteX3" fmla="*/ 1209820 w 3027509"/>
              <a:gd name="connsiteY3" fmla="*/ 554263 h 2204063"/>
              <a:gd name="connsiteX4" fmla="*/ 1463040 w 3027509"/>
              <a:gd name="connsiteY4" fmla="*/ 739259 h 2204063"/>
              <a:gd name="connsiteX5" fmla="*/ 1856935 w 3027509"/>
              <a:gd name="connsiteY5" fmla="*/ 1344170 h 2204063"/>
              <a:gd name="connsiteX6" fmla="*/ 2067950 w 3027509"/>
              <a:gd name="connsiteY6" fmla="*/ 1498915 h 2204063"/>
              <a:gd name="connsiteX7" fmla="*/ 2082018 w 3027509"/>
              <a:gd name="connsiteY7" fmla="*/ 1372305 h 2204063"/>
              <a:gd name="connsiteX8" fmla="*/ 1800664 w 3027509"/>
              <a:gd name="connsiteY8" fmla="*/ 1006545 h 2204063"/>
              <a:gd name="connsiteX9" fmla="*/ 1730326 w 3027509"/>
              <a:gd name="connsiteY9" fmla="*/ 682988 h 2204063"/>
              <a:gd name="connsiteX10" fmla="*/ 1589649 w 3027509"/>
              <a:gd name="connsiteY10" fmla="*/ 556379 h 2204063"/>
              <a:gd name="connsiteX11" fmla="*/ 1758461 w 3027509"/>
              <a:gd name="connsiteY11" fmla="*/ 500108 h 2204063"/>
              <a:gd name="connsiteX12" fmla="*/ 1603716 w 3027509"/>
              <a:gd name="connsiteY12" fmla="*/ 387567 h 2204063"/>
              <a:gd name="connsiteX13" fmla="*/ 1871003 w 3027509"/>
              <a:gd name="connsiteY13" fmla="*/ 373499 h 2204063"/>
              <a:gd name="connsiteX14" fmla="*/ 1567151 w 3027509"/>
              <a:gd name="connsiteY14" fmla="*/ 223670 h 2204063"/>
              <a:gd name="connsiteX15" fmla="*/ 1477107 w 3027509"/>
              <a:gd name="connsiteY15" fmla="*/ 64010 h 2204063"/>
              <a:gd name="connsiteX16" fmla="*/ 1818004 w 3027509"/>
              <a:gd name="connsiteY16" fmla="*/ 207486 h 2204063"/>
              <a:gd name="connsiteX17" fmla="*/ 1777544 w 3027509"/>
              <a:gd name="connsiteY17" fmla="*/ 191302 h 2204063"/>
              <a:gd name="connsiteX18" fmla="*/ 1955569 w 3027509"/>
              <a:gd name="connsiteY18" fmla="*/ 239854 h 2204063"/>
              <a:gd name="connsiteX19" fmla="*/ 1995869 w 3027509"/>
              <a:gd name="connsiteY19" fmla="*/ 172319 h 2204063"/>
              <a:gd name="connsiteX20" fmla="*/ 1941341 w 3027509"/>
              <a:gd name="connsiteY20" fmla="*/ 21807 h 2204063"/>
              <a:gd name="connsiteX21" fmla="*/ 2222695 w 3027509"/>
              <a:gd name="connsiteY21" fmla="*/ 303161 h 2204063"/>
              <a:gd name="connsiteX22" fmla="*/ 2546252 w 3027509"/>
              <a:gd name="connsiteY22" fmla="*/ 359432 h 2204063"/>
              <a:gd name="connsiteX23" fmla="*/ 2672861 w 3027509"/>
              <a:gd name="connsiteY23" fmla="*/ 275025 h 2204063"/>
              <a:gd name="connsiteX24" fmla="*/ 2869809 w 3027509"/>
              <a:gd name="connsiteY24" fmla="*/ 429770 h 2204063"/>
              <a:gd name="connsiteX25" fmla="*/ 2715064 w 3027509"/>
              <a:gd name="connsiteY25" fmla="*/ 584515 h 2204063"/>
              <a:gd name="connsiteX26" fmla="*/ 2307101 w 3027509"/>
              <a:gd name="connsiteY26" fmla="*/ 640785 h 2204063"/>
              <a:gd name="connsiteX27" fmla="*/ 2560320 w 3027509"/>
              <a:gd name="connsiteY27" fmla="*/ 725192 h 2204063"/>
              <a:gd name="connsiteX28" fmla="*/ 2940147 w 3027509"/>
              <a:gd name="connsiteY28" fmla="*/ 612650 h 2204063"/>
              <a:gd name="connsiteX29" fmla="*/ 2982350 w 3027509"/>
              <a:gd name="connsiteY29" fmla="*/ 823665 h 2204063"/>
              <a:gd name="connsiteX30" fmla="*/ 2857583 w 3027509"/>
              <a:gd name="connsiteY30" fmla="*/ 921693 h 2204063"/>
              <a:gd name="connsiteX31" fmla="*/ 2222695 w 3027509"/>
              <a:gd name="connsiteY31" fmla="*/ 837733 h 2204063"/>
              <a:gd name="connsiteX32" fmla="*/ 2672861 w 3027509"/>
              <a:gd name="connsiteY32" fmla="*/ 1330102 h 2204063"/>
              <a:gd name="connsiteX33" fmla="*/ 2743200 w 3027509"/>
              <a:gd name="connsiteY33" fmla="*/ 1836539 h 2204063"/>
              <a:gd name="connsiteX34" fmla="*/ 2855741 w 3027509"/>
              <a:gd name="connsiteY34" fmla="*/ 2033487 h 2204063"/>
              <a:gd name="connsiteX35" fmla="*/ 2845839 w 3027509"/>
              <a:gd name="connsiteY35" fmla="*/ 2179695 h 2204063"/>
              <a:gd name="connsiteX36" fmla="*/ 1765719 w 3027509"/>
              <a:gd name="connsiteY36" fmla="*/ 2179694 h 2204063"/>
              <a:gd name="connsiteX37" fmla="*/ 1164436 w 3027509"/>
              <a:gd name="connsiteY37" fmla="*/ 1148562 h 2204063"/>
              <a:gd name="connsiteX38" fmla="*/ 1010138 w 3027509"/>
              <a:gd name="connsiteY38" fmla="*/ 1047409 h 2204063"/>
              <a:gd name="connsiteX39" fmla="*/ 985631 w 3027509"/>
              <a:gd name="connsiteY39" fmla="*/ 1211644 h 2204063"/>
              <a:gd name="connsiteX40" fmla="*/ 1260970 w 3027509"/>
              <a:gd name="connsiteY40" fmla="*/ 1525972 h 2204063"/>
              <a:gd name="connsiteX41" fmla="*/ 1280160 w 3027509"/>
              <a:gd name="connsiteY41" fmla="*/ 1794336 h 2204063"/>
              <a:gd name="connsiteX42" fmla="*/ 1266092 w 3027509"/>
              <a:gd name="connsiteY42" fmla="*/ 1920945 h 2204063"/>
              <a:gd name="connsiteX43" fmla="*/ 1477687 w 3027509"/>
              <a:gd name="connsiteY43" fmla="*/ 2179694 h 2204063"/>
              <a:gd name="connsiteX44" fmla="*/ 469575 w 3027509"/>
              <a:gd name="connsiteY44" fmla="*/ 2179694 h 2204063"/>
              <a:gd name="connsiteX45" fmla="*/ 514084 w 3027509"/>
              <a:gd name="connsiteY45" fmla="*/ 2003119 h 2204063"/>
              <a:gd name="connsiteX46" fmla="*/ 269072 w 3027509"/>
              <a:gd name="connsiteY46" fmla="*/ 1443536 h 2204063"/>
              <a:gd name="connsiteX47" fmla="*/ 295421 w 3027509"/>
              <a:gd name="connsiteY47" fmla="*/ 1203493 h 2204063"/>
              <a:gd name="connsiteX48" fmla="*/ 267286 w 3027509"/>
              <a:gd name="connsiteY48" fmla="*/ 1006545 h 2204063"/>
              <a:gd name="connsiteX49" fmla="*/ 28135 w 3027509"/>
              <a:gd name="connsiteY49" fmla="*/ 936207 h 2204063"/>
              <a:gd name="connsiteX50" fmla="*/ 98473 w 3027509"/>
              <a:gd name="connsiteY50" fmla="*/ 682988 h 2204063"/>
              <a:gd name="connsiteX51" fmla="*/ 422030 w 3027509"/>
              <a:gd name="connsiteY51" fmla="*/ 753327 h 2204063"/>
              <a:gd name="connsiteX52" fmla="*/ 353346 w 3027509"/>
              <a:gd name="connsiteY52" fmla="*/ 919585 h 2204063"/>
              <a:gd name="connsiteX53" fmla="*/ 478301 w 3027509"/>
              <a:gd name="connsiteY53" fmla="*/ 1020613 h 2204063"/>
              <a:gd name="connsiteX54" fmla="*/ 478301 w 3027509"/>
              <a:gd name="connsiteY54" fmla="*/ 1020613 h 2204063"/>
              <a:gd name="connsiteX55" fmla="*/ 549771 w 3027509"/>
              <a:gd name="connsiteY55" fmla="*/ 1359058 h 2204063"/>
              <a:gd name="connsiteX56" fmla="*/ 634329 w 3027509"/>
              <a:gd name="connsiteY56" fmla="*/ 1637470 h 2204063"/>
              <a:gd name="connsiteX57" fmla="*/ 787790 w 3027509"/>
              <a:gd name="connsiteY57" fmla="*/ 1625524 h 2204063"/>
              <a:gd name="connsiteX0" fmla="*/ 787790 w 3010485"/>
              <a:gd name="connsiteY0" fmla="*/ 1625524 h 2204063"/>
              <a:gd name="connsiteX1" fmla="*/ 492369 w 3010485"/>
              <a:gd name="connsiteY1" fmla="*/ 978410 h 2204063"/>
              <a:gd name="connsiteX2" fmla="*/ 928467 w 3010485"/>
              <a:gd name="connsiteY2" fmla="*/ 570447 h 2204063"/>
              <a:gd name="connsiteX3" fmla="*/ 1209820 w 3010485"/>
              <a:gd name="connsiteY3" fmla="*/ 554263 h 2204063"/>
              <a:gd name="connsiteX4" fmla="*/ 1463040 w 3010485"/>
              <a:gd name="connsiteY4" fmla="*/ 739259 h 2204063"/>
              <a:gd name="connsiteX5" fmla="*/ 1856935 w 3010485"/>
              <a:gd name="connsiteY5" fmla="*/ 1344170 h 2204063"/>
              <a:gd name="connsiteX6" fmla="*/ 2067950 w 3010485"/>
              <a:gd name="connsiteY6" fmla="*/ 1498915 h 2204063"/>
              <a:gd name="connsiteX7" fmla="*/ 2082018 w 3010485"/>
              <a:gd name="connsiteY7" fmla="*/ 1372305 h 2204063"/>
              <a:gd name="connsiteX8" fmla="*/ 1800664 w 3010485"/>
              <a:gd name="connsiteY8" fmla="*/ 1006545 h 2204063"/>
              <a:gd name="connsiteX9" fmla="*/ 1730326 w 3010485"/>
              <a:gd name="connsiteY9" fmla="*/ 682988 h 2204063"/>
              <a:gd name="connsiteX10" fmla="*/ 1589649 w 3010485"/>
              <a:gd name="connsiteY10" fmla="*/ 556379 h 2204063"/>
              <a:gd name="connsiteX11" fmla="*/ 1758461 w 3010485"/>
              <a:gd name="connsiteY11" fmla="*/ 500108 h 2204063"/>
              <a:gd name="connsiteX12" fmla="*/ 1603716 w 3010485"/>
              <a:gd name="connsiteY12" fmla="*/ 387567 h 2204063"/>
              <a:gd name="connsiteX13" fmla="*/ 1871003 w 3010485"/>
              <a:gd name="connsiteY13" fmla="*/ 373499 h 2204063"/>
              <a:gd name="connsiteX14" fmla="*/ 1567151 w 3010485"/>
              <a:gd name="connsiteY14" fmla="*/ 223670 h 2204063"/>
              <a:gd name="connsiteX15" fmla="*/ 1477107 w 3010485"/>
              <a:gd name="connsiteY15" fmla="*/ 64010 h 2204063"/>
              <a:gd name="connsiteX16" fmla="*/ 1818004 w 3010485"/>
              <a:gd name="connsiteY16" fmla="*/ 207486 h 2204063"/>
              <a:gd name="connsiteX17" fmla="*/ 1777544 w 3010485"/>
              <a:gd name="connsiteY17" fmla="*/ 191302 h 2204063"/>
              <a:gd name="connsiteX18" fmla="*/ 1955569 w 3010485"/>
              <a:gd name="connsiteY18" fmla="*/ 239854 h 2204063"/>
              <a:gd name="connsiteX19" fmla="*/ 1995869 w 3010485"/>
              <a:gd name="connsiteY19" fmla="*/ 172319 h 2204063"/>
              <a:gd name="connsiteX20" fmla="*/ 1941341 w 3010485"/>
              <a:gd name="connsiteY20" fmla="*/ 21807 h 2204063"/>
              <a:gd name="connsiteX21" fmla="*/ 2222695 w 3010485"/>
              <a:gd name="connsiteY21" fmla="*/ 303161 h 2204063"/>
              <a:gd name="connsiteX22" fmla="*/ 2546252 w 3010485"/>
              <a:gd name="connsiteY22" fmla="*/ 359432 h 2204063"/>
              <a:gd name="connsiteX23" fmla="*/ 2672861 w 3010485"/>
              <a:gd name="connsiteY23" fmla="*/ 275025 h 2204063"/>
              <a:gd name="connsiteX24" fmla="*/ 2869809 w 3010485"/>
              <a:gd name="connsiteY24" fmla="*/ 429770 h 2204063"/>
              <a:gd name="connsiteX25" fmla="*/ 2715064 w 3010485"/>
              <a:gd name="connsiteY25" fmla="*/ 584515 h 2204063"/>
              <a:gd name="connsiteX26" fmla="*/ 2307101 w 3010485"/>
              <a:gd name="connsiteY26" fmla="*/ 640785 h 2204063"/>
              <a:gd name="connsiteX27" fmla="*/ 2560320 w 3010485"/>
              <a:gd name="connsiteY27" fmla="*/ 725192 h 2204063"/>
              <a:gd name="connsiteX28" fmla="*/ 2940147 w 3010485"/>
              <a:gd name="connsiteY28" fmla="*/ 612650 h 2204063"/>
              <a:gd name="connsiteX29" fmla="*/ 2982350 w 3010485"/>
              <a:gd name="connsiteY29" fmla="*/ 823665 h 2204063"/>
              <a:gd name="connsiteX30" fmla="*/ 2857583 w 3010485"/>
              <a:gd name="connsiteY30" fmla="*/ 921693 h 2204063"/>
              <a:gd name="connsiteX31" fmla="*/ 2222695 w 3010485"/>
              <a:gd name="connsiteY31" fmla="*/ 837733 h 2204063"/>
              <a:gd name="connsiteX32" fmla="*/ 2672861 w 3010485"/>
              <a:gd name="connsiteY32" fmla="*/ 1330102 h 2204063"/>
              <a:gd name="connsiteX33" fmla="*/ 2743200 w 3010485"/>
              <a:gd name="connsiteY33" fmla="*/ 1836539 h 2204063"/>
              <a:gd name="connsiteX34" fmla="*/ 2845839 w 3010485"/>
              <a:gd name="connsiteY34" fmla="*/ 2179695 h 2204063"/>
              <a:gd name="connsiteX35" fmla="*/ 1765719 w 3010485"/>
              <a:gd name="connsiteY35" fmla="*/ 2179694 h 2204063"/>
              <a:gd name="connsiteX36" fmla="*/ 1164436 w 3010485"/>
              <a:gd name="connsiteY36" fmla="*/ 1148562 h 2204063"/>
              <a:gd name="connsiteX37" fmla="*/ 1010138 w 3010485"/>
              <a:gd name="connsiteY37" fmla="*/ 1047409 h 2204063"/>
              <a:gd name="connsiteX38" fmla="*/ 985631 w 3010485"/>
              <a:gd name="connsiteY38" fmla="*/ 1211644 h 2204063"/>
              <a:gd name="connsiteX39" fmla="*/ 1260970 w 3010485"/>
              <a:gd name="connsiteY39" fmla="*/ 1525972 h 2204063"/>
              <a:gd name="connsiteX40" fmla="*/ 1280160 w 3010485"/>
              <a:gd name="connsiteY40" fmla="*/ 1794336 h 2204063"/>
              <a:gd name="connsiteX41" fmla="*/ 1266092 w 3010485"/>
              <a:gd name="connsiteY41" fmla="*/ 1920945 h 2204063"/>
              <a:gd name="connsiteX42" fmla="*/ 1477687 w 3010485"/>
              <a:gd name="connsiteY42" fmla="*/ 2179694 h 2204063"/>
              <a:gd name="connsiteX43" fmla="*/ 469575 w 3010485"/>
              <a:gd name="connsiteY43" fmla="*/ 2179694 h 2204063"/>
              <a:gd name="connsiteX44" fmla="*/ 514084 w 3010485"/>
              <a:gd name="connsiteY44" fmla="*/ 2003119 h 2204063"/>
              <a:gd name="connsiteX45" fmla="*/ 269072 w 3010485"/>
              <a:gd name="connsiteY45" fmla="*/ 1443536 h 2204063"/>
              <a:gd name="connsiteX46" fmla="*/ 295421 w 3010485"/>
              <a:gd name="connsiteY46" fmla="*/ 1203493 h 2204063"/>
              <a:gd name="connsiteX47" fmla="*/ 267286 w 3010485"/>
              <a:gd name="connsiteY47" fmla="*/ 1006545 h 2204063"/>
              <a:gd name="connsiteX48" fmla="*/ 28135 w 3010485"/>
              <a:gd name="connsiteY48" fmla="*/ 936207 h 2204063"/>
              <a:gd name="connsiteX49" fmla="*/ 98473 w 3010485"/>
              <a:gd name="connsiteY49" fmla="*/ 682988 h 2204063"/>
              <a:gd name="connsiteX50" fmla="*/ 422030 w 3010485"/>
              <a:gd name="connsiteY50" fmla="*/ 753327 h 2204063"/>
              <a:gd name="connsiteX51" fmla="*/ 353346 w 3010485"/>
              <a:gd name="connsiteY51" fmla="*/ 919585 h 2204063"/>
              <a:gd name="connsiteX52" fmla="*/ 478301 w 3010485"/>
              <a:gd name="connsiteY52" fmla="*/ 1020613 h 2204063"/>
              <a:gd name="connsiteX53" fmla="*/ 478301 w 3010485"/>
              <a:gd name="connsiteY53" fmla="*/ 1020613 h 2204063"/>
              <a:gd name="connsiteX54" fmla="*/ 549771 w 3010485"/>
              <a:gd name="connsiteY54" fmla="*/ 1359058 h 2204063"/>
              <a:gd name="connsiteX55" fmla="*/ 634329 w 3010485"/>
              <a:gd name="connsiteY55" fmla="*/ 1637470 h 2204063"/>
              <a:gd name="connsiteX56" fmla="*/ 787790 w 3010485"/>
              <a:gd name="connsiteY56" fmla="*/ 1625524 h 2204063"/>
              <a:gd name="connsiteX0" fmla="*/ 787790 w 3010485"/>
              <a:gd name="connsiteY0" fmla="*/ 1625524 h 2179756"/>
              <a:gd name="connsiteX1" fmla="*/ 492369 w 3010485"/>
              <a:gd name="connsiteY1" fmla="*/ 978410 h 2179756"/>
              <a:gd name="connsiteX2" fmla="*/ 928467 w 3010485"/>
              <a:gd name="connsiteY2" fmla="*/ 570447 h 2179756"/>
              <a:gd name="connsiteX3" fmla="*/ 1209820 w 3010485"/>
              <a:gd name="connsiteY3" fmla="*/ 554263 h 2179756"/>
              <a:gd name="connsiteX4" fmla="*/ 1463040 w 3010485"/>
              <a:gd name="connsiteY4" fmla="*/ 739259 h 2179756"/>
              <a:gd name="connsiteX5" fmla="*/ 1856935 w 3010485"/>
              <a:gd name="connsiteY5" fmla="*/ 1344170 h 2179756"/>
              <a:gd name="connsiteX6" fmla="*/ 2067950 w 3010485"/>
              <a:gd name="connsiteY6" fmla="*/ 1498915 h 2179756"/>
              <a:gd name="connsiteX7" fmla="*/ 2082018 w 3010485"/>
              <a:gd name="connsiteY7" fmla="*/ 1372305 h 2179756"/>
              <a:gd name="connsiteX8" fmla="*/ 1800664 w 3010485"/>
              <a:gd name="connsiteY8" fmla="*/ 1006545 h 2179756"/>
              <a:gd name="connsiteX9" fmla="*/ 1730326 w 3010485"/>
              <a:gd name="connsiteY9" fmla="*/ 682988 h 2179756"/>
              <a:gd name="connsiteX10" fmla="*/ 1589649 w 3010485"/>
              <a:gd name="connsiteY10" fmla="*/ 556379 h 2179756"/>
              <a:gd name="connsiteX11" fmla="*/ 1758461 w 3010485"/>
              <a:gd name="connsiteY11" fmla="*/ 500108 h 2179756"/>
              <a:gd name="connsiteX12" fmla="*/ 1603716 w 3010485"/>
              <a:gd name="connsiteY12" fmla="*/ 387567 h 2179756"/>
              <a:gd name="connsiteX13" fmla="*/ 1871003 w 3010485"/>
              <a:gd name="connsiteY13" fmla="*/ 373499 h 2179756"/>
              <a:gd name="connsiteX14" fmla="*/ 1567151 w 3010485"/>
              <a:gd name="connsiteY14" fmla="*/ 223670 h 2179756"/>
              <a:gd name="connsiteX15" fmla="*/ 1477107 w 3010485"/>
              <a:gd name="connsiteY15" fmla="*/ 64010 h 2179756"/>
              <a:gd name="connsiteX16" fmla="*/ 1818004 w 3010485"/>
              <a:gd name="connsiteY16" fmla="*/ 207486 h 2179756"/>
              <a:gd name="connsiteX17" fmla="*/ 1777544 w 3010485"/>
              <a:gd name="connsiteY17" fmla="*/ 191302 h 2179756"/>
              <a:gd name="connsiteX18" fmla="*/ 1955569 w 3010485"/>
              <a:gd name="connsiteY18" fmla="*/ 239854 h 2179756"/>
              <a:gd name="connsiteX19" fmla="*/ 1995869 w 3010485"/>
              <a:gd name="connsiteY19" fmla="*/ 172319 h 2179756"/>
              <a:gd name="connsiteX20" fmla="*/ 1941341 w 3010485"/>
              <a:gd name="connsiteY20" fmla="*/ 21807 h 2179756"/>
              <a:gd name="connsiteX21" fmla="*/ 2222695 w 3010485"/>
              <a:gd name="connsiteY21" fmla="*/ 303161 h 2179756"/>
              <a:gd name="connsiteX22" fmla="*/ 2546252 w 3010485"/>
              <a:gd name="connsiteY22" fmla="*/ 359432 h 2179756"/>
              <a:gd name="connsiteX23" fmla="*/ 2672861 w 3010485"/>
              <a:gd name="connsiteY23" fmla="*/ 275025 h 2179756"/>
              <a:gd name="connsiteX24" fmla="*/ 2869809 w 3010485"/>
              <a:gd name="connsiteY24" fmla="*/ 429770 h 2179756"/>
              <a:gd name="connsiteX25" fmla="*/ 2715064 w 3010485"/>
              <a:gd name="connsiteY25" fmla="*/ 584515 h 2179756"/>
              <a:gd name="connsiteX26" fmla="*/ 2307101 w 3010485"/>
              <a:gd name="connsiteY26" fmla="*/ 640785 h 2179756"/>
              <a:gd name="connsiteX27" fmla="*/ 2560320 w 3010485"/>
              <a:gd name="connsiteY27" fmla="*/ 725192 h 2179756"/>
              <a:gd name="connsiteX28" fmla="*/ 2940147 w 3010485"/>
              <a:gd name="connsiteY28" fmla="*/ 612650 h 2179756"/>
              <a:gd name="connsiteX29" fmla="*/ 2982350 w 3010485"/>
              <a:gd name="connsiteY29" fmla="*/ 823665 h 2179756"/>
              <a:gd name="connsiteX30" fmla="*/ 2857583 w 3010485"/>
              <a:gd name="connsiteY30" fmla="*/ 921693 h 2179756"/>
              <a:gd name="connsiteX31" fmla="*/ 2222695 w 3010485"/>
              <a:gd name="connsiteY31" fmla="*/ 837733 h 2179756"/>
              <a:gd name="connsiteX32" fmla="*/ 2672861 w 3010485"/>
              <a:gd name="connsiteY32" fmla="*/ 1330102 h 2179756"/>
              <a:gd name="connsiteX33" fmla="*/ 2743200 w 3010485"/>
              <a:gd name="connsiteY33" fmla="*/ 1836539 h 2179756"/>
              <a:gd name="connsiteX34" fmla="*/ 2845839 w 3010485"/>
              <a:gd name="connsiteY34" fmla="*/ 2179695 h 2179756"/>
              <a:gd name="connsiteX35" fmla="*/ 1765719 w 3010485"/>
              <a:gd name="connsiteY35" fmla="*/ 2179694 h 2179756"/>
              <a:gd name="connsiteX36" fmla="*/ 1164436 w 3010485"/>
              <a:gd name="connsiteY36" fmla="*/ 1148562 h 2179756"/>
              <a:gd name="connsiteX37" fmla="*/ 1010138 w 3010485"/>
              <a:gd name="connsiteY37" fmla="*/ 1047409 h 2179756"/>
              <a:gd name="connsiteX38" fmla="*/ 985631 w 3010485"/>
              <a:gd name="connsiteY38" fmla="*/ 1211644 h 2179756"/>
              <a:gd name="connsiteX39" fmla="*/ 1260970 w 3010485"/>
              <a:gd name="connsiteY39" fmla="*/ 1525972 h 2179756"/>
              <a:gd name="connsiteX40" fmla="*/ 1280160 w 3010485"/>
              <a:gd name="connsiteY40" fmla="*/ 1794336 h 2179756"/>
              <a:gd name="connsiteX41" fmla="*/ 1266092 w 3010485"/>
              <a:gd name="connsiteY41" fmla="*/ 1920945 h 2179756"/>
              <a:gd name="connsiteX42" fmla="*/ 1477687 w 3010485"/>
              <a:gd name="connsiteY42" fmla="*/ 2179694 h 2179756"/>
              <a:gd name="connsiteX43" fmla="*/ 469575 w 3010485"/>
              <a:gd name="connsiteY43" fmla="*/ 2179694 h 2179756"/>
              <a:gd name="connsiteX44" fmla="*/ 514084 w 3010485"/>
              <a:gd name="connsiteY44" fmla="*/ 2003119 h 2179756"/>
              <a:gd name="connsiteX45" fmla="*/ 269072 w 3010485"/>
              <a:gd name="connsiteY45" fmla="*/ 1443536 h 2179756"/>
              <a:gd name="connsiteX46" fmla="*/ 295421 w 3010485"/>
              <a:gd name="connsiteY46" fmla="*/ 1203493 h 2179756"/>
              <a:gd name="connsiteX47" fmla="*/ 267286 w 3010485"/>
              <a:gd name="connsiteY47" fmla="*/ 1006545 h 2179756"/>
              <a:gd name="connsiteX48" fmla="*/ 28135 w 3010485"/>
              <a:gd name="connsiteY48" fmla="*/ 936207 h 2179756"/>
              <a:gd name="connsiteX49" fmla="*/ 98473 w 3010485"/>
              <a:gd name="connsiteY49" fmla="*/ 682988 h 2179756"/>
              <a:gd name="connsiteX50" fmla="*/ 422030 w 3010485"/>
              <a:gd name="connsiteY50" fmla="*/ 753327 h 2179756"/>
              <a:gd name="connsiteX51" fmla="*/ 353346 w 3010485"/>
              <a:gd name="connsiteY51" fmla="*/ 919585 h 2179756"/>
              <a:gd name="connsiteX52" fmla="*/ 478301 w 3010485"/>
              <a:gd name="connsiteY52" fmla="*/ 1020613 h 2179756"/>
              <a:gd name="connsiteX53" fmla="*/ 478301 w 3010485"/>
              <a:gd name="connsiteY53" fmla="*/ 1020613 h 2179756"/>
              <a:gd name="connsiteX54" fmla="*/ 549771 w 3010485"/>
              <a:gd name="connsiteY54" fmla="*/ 1359058 h 2179756"/>
              <a:gd name="connsiteX55" fmla="*/ 634329 w 3010485"/>
              <a:gd name="connsiteY55" fmla="*/ 1637470 h 2179756"/>
              <a:gd name="connsiteX56" fmla="*/ 787790 w 3010485"/>
              <a:gd name="connsiteY56" fmla="*/ 1625524 h 2179756"/>
              <a:gd name="connsiteX0" fmla="*/ 787790 w 3010485"/>
              <a:gd name="connsiteY0" fmla="*/ 1625524 h 2179756"/>
              <a:gd name="connsiteX1" fmla="*/ 492369 w 3010485"/>
              <a:gd name="connsiteY1" fmla="*/ 978410 h 2179756"/>
              <a:gd name="connsiteX2" fmla="*/ 928467 w 3010485"/>
              <a:gd name="connsiteY2" fmla="*/ 570447 h 2179756"/>
              <a:gd name="connsiteX3" fmla="*/ 1209820 w 3010485"/>
              <a:gd name="connsiteY3" fmla="*/ 554263 h 2179756"/>
              <a:gd name="connsiteX4" fmla="*/ 1463040 w 3010485"/>
              <a:gd name="connsiteY4" fmla="*/ 739259 h 2179756"/>
              <a:gd name="connsiteX5" fmla="*/ 1856935 w 3010485"/>
              <a:gd name="connsiteY5" fmla="*/ 1344170 h 2179756"/>
              <a:gd name="connsiteX6" fmla="*/ 2067950 w 3010485"/>
              <a:gd name="connsiteY6" fmla="*/ 1498915 h 2179756"/>
              <a:gd name="connsiteX7" fmla="*/ 2082018 w 3010485"/>
              <a:gd name="connsiteY7" fmla="*/ 1372305 h 2179756"/>
              <a:gd name="connsiteX8" fmla="*/ 1800664 w 3010485"/>
              <a:gd name="connsiteY8" fmla="*/ 1006545 h 2179756"/>
              <a:gd name="connsiteX9" fmla="*/ 1730326 w 3010485"/>
              <a:gd name="connsiteY9" fmla="*/ 682988 h 2179756"/>
              <a:gd name="connsiteX10" fmla="*/ 1589649 w 3010485"/>
              <a:gd name="connsiteY10" fmla="*/ 556379 h 2179756"/>
              <a:gd name="connsiteX11" fmla="*/ 1758461 w 3010485"/>
              <a:gd name="connsiteY11" fmla="*/ 500108 h 2179756"/>
              <a:gd name="connsiteX12" fmla="*/ 1603716 w 3010485"/>
              <a:gd name="connsiteY12" fmla="*/ 387567 h 2179756"/>
              <a:gd name="connsiteX13" fmla="*/ 1871003 w 3010485"/>
              <a:gd name="connsiteY13" fmla="*/ 373499 h 2179756"/>
              <a:gd name="connsiteX14" fmla="*/ 1567151 w 3010485"/>
              <a:gd name="connsiteY14" fmla="*/ 223670 h 2179756"/>
              <a:gd name="connsiteX15" fmla="*/ 1477107 w 3010485"/>
              <a:gd name="connsiteY15" fmla="*/ 64010 h 2179756"/>
              <a:gd name="connsiteX16" fmla="*/ 1818004 w 3010485"/>
              <a:gd name="connsiteY16" fmla="*/ 207486 h 2179756"/>
              <a:gd name="connsiteX17" fmla="*/ 1777544 w 3010485"/>
              <a:gd name="connsiteY17" fmla="*/ 191302 h 2179756"/>
              <a:gd name="connsiteX18" fmla="*/ 1955569 w 3010485"/>
              <a:gd name="connsiteY18" fmla="*/ 239854 h 2179756"/>
              <a:gd name="connsiteX19" fmla="*/ 1995869 w 3010485"/>
              <a:gd name="connsiteY19" fmla="*/ 172319 h 2179756"/>
              <a:gd name="connsiteX20" fmla="*/ 1941341 w 3010485"/>
              <a:gd name="connsiteY20" fmla="*/ 21807 h 2179756"/>
              <a:gd name="connsiteX21" fmla="*/ 2222695 w 3010485"/>
              <a:gd name="connsiteY21" fmla="*/ 303161 h 2179756"/>
              <a:gd name="connsiteX22" fmla="*/ 2546252 w 3010485"/>
              <a:gd name="connsiteY22" fmla="*/ 359432 h 2179756"/>
              <a:gd name="connsiteX23" fmla="*/ 2672861 w 3010485"/>
              <a:gd name="connsiteY23" fmla="*/ 275025 h 2179756"/>
              <a:gd name="connsiteX24" fmla="*/ 2869809 w 3010485"/>
              <a:gd name="connsiteY24" fmla="*/ 429770 h 2179756"/>
              <a:gd name="connsiteX25" fmla="*/ 2715064 w 3010485"/>
              <a:gd name="connsiteY25" fmla="*/ 584515 h 2179756"/>
              <a:gd name="connsiteX26" fmla="*/ 2307101 w 3010485"/>
              <a:gd name="connsiteY26" fmla="*/ 640785 h 2179756"/>
              <a:gd name="connsiteX27" fmla="*/ 2560320 w 3010485"/>
              <a:gd name="connsiteY27" fmla="*/ 725192 h 2179756"/>
              <a:gd name="connsiteX28" fmla="*/ 2940147 w 3010485"/>
              <a:gd name="connsiteY28" fmla="*/ 612650 h 2179756"/>
              <a:gd name="connsiteX29" fmla="*/ 2982350 w 3010485"/>
              <a:gd name="connsiteY29" fmla="*/ 823665 h 2179756"/>
              <a:gd name="connsiteX30" fmla="*/ 2857583 w 3010485"/>
              <a:gd name="connsiteY30" fmla="*/ 921693 h 2179756"/>
              <a:gd name="connsiteX31" fmla="*/ 2222695 w 3010485"/>
              <a:gd name="connsiteY31" fmla="*/ 837733 h 2179756"/>
              <a:gd name="connsiteX32" fmla="*/ 2672861 w 3010485"/>
              <a:gd name="connsiteY32" fmla="*/ 1330102 h 2179756"/>
              <a:gd name="connsiteX33" fmla="*/ 2743200 w 3010485"/>
              <a:gd name="connsiteY33" fmla="*/ 1836539 h 2179756"/>
              <a:gd name="connsiteX34" fmla="*/ 2845839 w 3010485"/>
              <a:gd name="connsiteY34" fmla="*/ 2179695 h 2179756"/>
              <a:gd name="connsiteX35" fmla="*/ 1765719 w 3010485"/>
              <a:gd name="connsiteY35" fmla="*/ 2179694 h 2179756"/>
              <a:gd name="connsiteX36" fmla="*/ 1164436 w 3010485"/>
              <a:gd name="connsiteY36" fmla="*/ 1148562 h 2179756"/>
              <a:gd name="connsiteX37" fmla="*/ 1010138 w 3010485"/>
              <a:gd name="connsiteY37" fmla="*/ 1047409 h 2179756"/>
              <a:gd name="connsiteX38" fmla="*/ 985631 w 3010485"/>
              <a:gd name="connsiteY38" fmla="*/ 1211644 h 2179756"/>
              <a:gd name="connsiteX39" fmla="*/ 1260970 w 3010485"/>
              <a:gd name="connsiteY39" fmla="*/ 1525972 h 2179756"/>
              <a:gd name="connsiteX40" fmla="*/ 1280160 w 3010485"/>
              <a:gd name="connsiteY40" fmla="*/ 1794336 h 2179756"/>
              <a:gd name="connsiteX41" fmla="*/ 1266092 w 3010485"/>
              <a:gd name="connsiteY41" fmla="*/ 1920945 h 2179756"/>
              <a:gd name="connsiteX42" fmla="*/ 1477687 w 3010485"/>
              <a:gd name="connsiteY42" fmla="*/ 2179694 h 2179756"/>
              <a:gd name="connsiteX43" fmla="*/ 469575 w 3010485"/>
              <a:gd name="connsiteY43" fmla="*/ 2179694 h 2179756"/>
              <a:gd name="connsiteX44" fmla="*/ 514084 w 3010485"/>
              <a:gd name="connsiteY44" fmla="*/ 2003119 h 2179756"/>
              <a:gd name="connsiteX45" fmla="*/ 269072 w 3010485"/>
              <a:gd name="connsiteY45" fmla="*/ 1443536 h 2179756"/>
              <a:gd name="connsiteX46" fmla="*/ 295421 w 3010485"/>
              <a:gd name="connsiteY46" fmla="*/ 1203493 h 2179756"/>
              <a:gd name="connsiteX47" fmla="*/ 267286 w 3010485"/>
              <a:gd name="connsiteY47" fmla="*/ 1006545 h 2179756"/>
              <a:gd name="connsiteX48" fmla="*/ 28135 w 3010485"/>
              <a:gd name="connsiteY48" fmla="*/ 936207 h 2179756"/>
              <a:gd name="connsiteX49" fmla="*/ 98473 w 3010485"/>
              <a:gd name="connsiteY49" fmla="*/ 682988 h 2179756"/>
              <a:gd name="connsiteX50" fmla="*/ 422030 w 3010485"/>
              <a:gd name="connsiteY50" fmla="*/ 753327 h 2179756"/>
              <a:gd name="connsiteX51" fmla="*/ 353346 w 3010485"/>
              <a:gd name="connsiteY51" fmla="*/ 919585 h 2179756"/>
              <a:gd name="connsiteX52" fmla="*/ 478301 w 3010485"/>
              <a:gd name="connsiteY52" fmla="*/ 1020613 h 2179756"/>
              <a:gd name="connsiteX53" fmla="*/ 478301 w 3010485"/>
              <a:gd name="connsiteY53" fmla="*/ 1020613 h 2179756"/>
              <a:gd name="connsiteX54" fmla="*/ 549771 w 3010485"/>
              <a:gd name="connsiteY54" fmla="*/ 1359058 h 2179756"/>
              <a:gd name="connsiteX55" fmla="*/ 634329 w 3010485"/>
              <a:gd name="connsiteY55" fmla="*/ 1637470 h 2179756"/>
              <a:gd name="connsiteX56" fmla="*/ 787790 w 3010485"/>
              <a:gd name="connsiteY56" fmla="*/ 1625524 h 2179756"/>
              <a:gd name="connsiteX0" fmla="*/ 787790 w 3010485"/>
              <a:gd name="connsiteY0" fmla="*/ 1625524 h 2179756"/>
              <a:gd name="connsiteX1" fmla="*/ 492369 w 3010485"/>
              <a:gd name="connsiteY1" fmla="*/ 978410 h 2179756"/>
              <a:gd name="connsiteX2" fmla="*/ 928467 w 3010485"/>
              <a:gd name="connsiteY2" fmla="*/ 570447 h 2179756"/>
              <a:gd name="connsiteX3" fmla="*/ 1209820 w 3010485"/>
              <a:gd name="connsiteY3" fmla="*/ 554263 h 2179756"/>
              <a:gd name="connsiteX4" fmla="*/ 1463040 w 3010485"/>
              <a:gd name="connsiteY4" fmla="*/ 739259 h 2179756"/>
              <a:gd name="connsiteX5" fmla="*/ 1856935 w 3010485"/>
              <a:gd name="connsiteY5" fmla="*/ 1344170 h 2179756"/>
              <a:gd name="connsiteX6" fmla="*/ 2067950 w 3010485"/>
              <a:gd name="connsiteY6" fmla="*/ 1498915 h 2179756"/>
              <a:gd name="connsiteX7" fmla="*/ 2082018 w 3010485"/>
              <a:gd name="connsiteY7" fmla="*/ 1372305 h 2179756"/>
              <a:gd name="connsiteX8" fmla="*/ 1800664 w 3010485"/>
              <a:gd name="connsiteY8" fmla="*/ 1006545 h 2179756"/>
              <a:gd name="connsiteX9" fmla="*/ 1730326 w 3010485"/>
              <a:gd name="connsiteY9" fmla="*/ 682988 h 2179756"/>
              <a:gd name="connsiteX10" fmla="*/ 1589649 w 3010485"/>
              <a:gd name="connsiteY10" fmla="*/ 556379 h 2179756"/>
              <a:gd name="connsiteX11" fmla="*/ 1758461 w 3010485"/>
              <a:gd name="connsiteY11" fmla="*/ 500108 h 2179756"/>
              <a:gd name="connsiteX12" fmla="*/ 1603716 w 3010485"/>
              <a:gd name="connsiteY12" fmla="*/ 387567 h 2179756"/>
              <a:gd name="connsiteX13" fmla="*/ 1871003 w 3010485"/>
              <a:gd name="connsiteY13" fmla="*/ 373499 h 2179756"/>
              <a:gd name="connsiteX14" fmla="*/ 1567151 w 3010485"/>
              <a:gd name="connsiteY14" fmla="*/ 223670 h 2179756"/>
              <a:gd name="connsiteX15" fmla="*/ 1477107 w 3010485"/>
              <a:gd name="connsiteY15" fmla="*/ 64010 h 2179756"/>
              <a:gd name="connsiteX16" fmla="*/ 1818004 w 3010485"/>
              <a:gd name="connsiteY16" fmla="*/ 207486 h 2179756"/>
              <a:gd name="connsiteX17" fmla="*/ 1777544 w 3010485"/>
              <a:gd name="connsiteY17" fmla="*/ 191302 h 2179756"/>
              <a:gd name="connsiteX18" fmla="*/ 1955569 w 3010485"/>
              <a:gd name="connsiteY18" fmla="*/ 239854 h 2179756"/>
              <a:gd name="connsiteX19" fmla="*/ 1995869 w 3010485"/>
              <a:gd name="connsiteY19" fmla="*/ 172319 h 2179756"/>
              <a:gd name="connsiteX20" fmla="*/ 1941341 w 3010485"/>
              <a:gd name="connsiteY20" fmla="*/ 21807 h 2179756"/>
              <a:gd name="connsiteX21" fmla="*/ 2222695 w 3010485"/>
              <a:gd name="connsiteY21" fmla="*/ 303161 h 2179756"/>
              <a:gd name="connsiteX22" fmla="*/ 2546252 w 3010485"/>
              <a:gd name="connsiteY22" fmla="*/ 359432 h 2179756"/>
              <a:gd name="connsiteX23" fmla="*/ 2672861 w 3010485"/>
              <a:gd name="connsiteY23" fmla="*/ 275025 h 2179756"/>
              <a:gd name="connsiteX24" fmla="*/ 2869809 w 3010485"/>
              <a:gd name="connsiteY24" fmla="*/ 429770 h 2179756"/>
              <a:gd name="connsiteX25" fmla="*/ 2715064 w 3010485"/>
              <a:gd name="connsiteY25" fmla="*/ 584515 h 2179756"/>
              <a:gd name="connsiteX26" fmla="*/ 2307101 w 3010485"/>
              <a:gd name="connsiteY26" fmla="*/ 640785 h 2179756"/>
              <a:gd name="connsiteX27" fmla="*/ 2560320 w 3010485"/>
              <a:gd name="connsiteY27" fmla="*/ 725192 h 2179756"/>
              <a:gd name="connsiteX28" fmla="*/ 2940147 w 3010485"/>
              <a:gd name="connsiteY28" fmla="*/ 612650 h 2179756"/>
              <a:gd name="connsiteX29" fmla="*/ 2982350 w 3010485"/>
              <a:gd name="connsiteY29" fmla="*/ 823665 h 2179756"/>
              <a:gd name="connsiteX30" fmla="*/ 2857583 w 3010485"/>
              <a:gd name="connsiteY30" fmla="*/ 921693 h 2179756"/>
              <a:gd name="connsiteX31" fmla="*/ 2222695 w 3010485"/>
              <a:gd name="connsiteY31" fmla="*/ 837733 h 2179756"/>
              <a:gd name="connsiteX32" fmla="*/ 2672861 w 3010485"/>
              <a:gd name="connsiteY32" fmla="*/ 1330102 h 2179756"/>
              <a:gd name="connsiteX33" fmla="*/ 2743200 w 3010485"/>
              <a:gd name="connsiteY33" fmla="*/ 1836539 h 2179756"/>
              <a:gd name="connsiteX34" fmla="*/ 2845839 w 3010485"/>
              <a:gd name="connsiteY34" fmla="*/ 2179695 h 2179756"/>
              <a:gd name="connsiteX35" fmla="*/ 1765719 w 3010485"/>
              <a:gd name="connsiteY35" fmla="*/ 2179694 h 2179756"/>
              <a:gd name="connsiteX36" fmla="*/ 1164436 w 3010485"/>
              <a:gd name="connsiteY36" fmla="*/ 1148562 h 2179756"/>
              <a:gd name="connsiteX37" fmla="*/ 1010138 w 3010485"/>
              <a:gd name="connsiteY37" fmla="*/ 1047409 h 2179756"/>
              <a:gd name="connsiteX38" fmla="*/ 985631 w 3010485"/>
              <a:gd name="connsiteY38" fmla="*/ 1211644 h 2179756"/>
              <a:gd name="connsiteX39" fmla="*/ 1260970 w 3010485"/>
              <a:gd name="connsiteY39" fmla="*/ 1525972 h 2179756"/>
              <a:gd name="connsiteX40" fmla="*/ 1280160 w 3010485"/>
              <a:gd name="connsiteY40" fmla="*/ 1794336 h 2179756"/>
              <a:gd name="connsiteX41" fmla="*/ 1266092 w 3010485"/>
              <a:gd name="connsiteY41" fmla="*/ 1920945 h 2179756"/>
              <a:gd name="connsiteX42" fmla="*/ 1477687 w 3010485"/>
              <a:gd name="connsiteY42" fmla="*/ 2179694 h 2179756"/>
              <a:gd name="connsiteX43" fmla="*/ 469575 w 3010485"/>
              <a:gd name="connsiteY43" fmla="*/ 2179694 h 2179756"/>
              <a:gd name="connsiteX44" fmla="*/ 514084 w 3010485"/>
              <a:gd name="connsiteY44" fmla="*/ 2003119 h 2179756"/>
              <a:gd name="connsiteX45" fmla="*/ 269072 w 3010485"/>
              <a:gd name="connsiteY45" fmla="*/ 1443536 h 2179756"/>
              <a:gd name="connsiteX46" fmla="*/ 295421 w 3010485"/>
              <a:gd name="connsiteY46" fmla="*/ 1203493 h 2179756"/>
              <a:gd name="connsiteX47" fmla="*/ 267286 w 3010485"/>
              <a:gd name="connsiteY47" fmla="*/ 1006545 h 2179756"/>
              <a:gd name="connsiteX48" fmla="*/ 28135 w 3010485"/>
              <a:gd name="connsiteY48" fmla="*/ 936207 h 2179756"/>
              <a:gd name="connsiteX49" fmla="*/ 98473 w 3010485"/>
              <a:gd name="connsiteY49" fmla="*/ 682988 h 2179756"/>
              <a:gd name="connsiteX50" fmla="*/ 422030 w 3010485"/>
              <a:gd name="connsiteY50" fmla="*/ 753327 h 2179756"/>
              <a:gd name="connsiteX51" fmla="*/ 353346 w 3010485"/>
              <a:gd name="connsiteY51" fmla="*/ 919585 h 2179756"/>
              <a:gd name="connsiteX52" fmla="*/ 478301 w 3010485"/>
              <a:gd name="connsiteY52" fmla="*/ 1020613 h 2179756"/>
              <a:gd name="connsiteX53" fmla="*/ 478301 w 3010485"/>
              <a:gd name="connsiteY53" fmla="*/ 1020613 h 2179756"/>
              <a:gd name="connsiteX54" fmla="*/ 549771 w 3010485"/>
              <a:gd name="connsiteY54" fmla="*/ 1359058 h 2179756"/>
              <a:gd name="connsiteX55" fmla="*/ 634329 w 3010485"/>
              <a:gd name="connsiteY55" fmla="*/ 1637470 h 2179756"/>
              <a:gd name="connsiteX56" fmla="*/ 787790 w 3010485"/>
              <a:gd name="connsiteY56" fmla="*/ 1625524 h 2179756"/>
              <a:gd name="connsiteX0" fmla="*/ 787790 w 3010485"/>
              <a:gd name="connsiteY0" fmla="*/ 1625524 h 2179756"/>
              <a:gd name="connsiteX1" fmla="*/ 492369 w 3010485"/>
              <a:gd name="connsiteY1" fmla="*/ 978410 h 2179756"/>
              <a:gd name="connsiteX2" fmla="*/ 928467 w 3010485"/>
              <a:gd name="connsiteY2" fmla="*/ 570447 h 2179756"/>
              <a:gd name="connsiteX3" fmla="*/ 1209820 w 3010485"/>
              <a:gd name="connsiteY3" fmla="*/ 554263 h 2179756"/>
              <a:gd name="connsiteX4" fmla="*/ 1463040 w 3010485"/>
              <a:gd name="connsiteY4" fmla="*/ 739259 h 2179756"/>
              <a:gd name="connsiteX5" fmla="*/ 1856935 w 3010485"/>
              <a:gd name="connsiteY5" fmla="*/ 1344170 h 2179756"/>
              <a:gd name="connsiteX6" fmla="*/ 2067950 w 3010485"/>
              <a:gd name="connsiteY6" fmla="*/ 1498915 h 2179756"/>
              <a:gd name="connsiteX7" fmla="*/ 2082018 w 3010485"/>
              <a:gd name="connsiteY7" fmla="*/ 1372305 h 2179756"/>
              <a:gd name="connsiteX8" fmla="*/ 1800664 w 3010485"/>
              <a:gd name="connsiteY8" fmla="*/ 1006545 h 2179756"/>
              <a:gd name="connsiteX9" fmla="*/ 1730326 w 3010485"/>
              <a:gd name="connsiteY9" fmla="*/ 682988 h 2179756"/>
              <a:gd name="connsiteX10" fmla="*/ 1589649 w 3010485"/>
              <a:gd name="connsiteY10" fmla="*/ 556379 h 2179756"/>
              <a:gd name="connsiteX11" fmla="*/ 1758461 w 3010485"/>
              <a:gd name="connsiteY11" fmla="*/ 500108 h 2179756"/>
              <a:gd name="connsiteX12" fmla="*/ 1603716 w 3010485"/>
              <a:gd name="connsiteY12" fmla="*/ 387567 h 2179756"/>
              <a:gd name="connsiteX13" fmla="*/ 1871003 w 3010485"/>
              <a:gd name="connsiteY13" fmla="*/ 373499 h 2179756"/>
              <a:gd name="connsiteX14" fmla="*/ 1567151 w 3010485"/>
              <a:gd name="connsiteY14" fmla="*/ 223670 h 2179756"/>
              <a:gd name="connsiteX15" fmla="*/ 1477107 w 3010485"/>
              <a:gd name="connsiteY15" fmla="*/ 64010 h 2179756"/>
              <a:gd name="connsiteX16" fmla="*/ 1818004 w 3010485"/>
              <a:gd name="connsiteY16" fmla="*/ 207486 h 2179756"/>
              <a:gd name="connsiteX17" fmla="*/ 1777544 w 3010485"/>
              <a:gd name="connsiteY17" fmla="*/ 191302 h 2179756"/>
              <a:gd name="connsiteX18" fmla="*/ 1955569 w 3010485"/>
              <a:gd name="connsiteY18" fmla="*/ 239854 h 2179756"/>
              <a:gd name="connsiteX19" fmla="*/ 1995869 w 3010485"/>
              <a:gd name="connsiteY19" fmla="*/ 172319 h 2179756"/>
              <a:gd name="connsiteX20" fmla="*/ 1941341 w 3010485"/>
              <a:gd name="connsiteY20" fmla="*/ 21807 h 2179756"/>
              <a:gd name="connsiteX21" fmla="*/ 2222695 w 3010485"/>
              <a:gd name="connsiteY21" fmla="*/ 303161 h 2179756"/>
              <a:gd name="connsiteX22" fmla="*/ 2546252 w 3010485"/>
              <a:gd name="connsiteY22" fmla="*/ 359432 h 2179756"/>
              <a:gd name="connsiteX23" fmla="*/ 2672861 w 3010485"/>
              <a:gd name="connsiteY23" fmla="*/ 275025 h 2179756"/>
              <a:gd name="connsiteX24" fmla="*/ 2869809 w 3010485"/>
              <a:gd name="connsiteY24" fmla="*/ 429770 h 2179756"/>
              <a:gd name="connsiteX25" fmla="*/ 2715064 w 3010485"/>
              <a:gd name="connsiteY25" fmla="*/ 584515 h 2179756"/>
              <a:gd name="connsiteX26" fmla="*/ 2307101 w 3010485"/>
              <a:gd name="connsiteY26" fmla="*/ 640785 h 2179756"/>
              <a:gd name="connsiteX27" fmla="*/ 2560320 w 3010485"/>
              <a:gd name="connsiteY27" fmla="*/ 725192 h 2179756"/>
              <a:gd name="connsiteX28" fmla="*/ 2940147 w 3010485"/>
              <a:gd name="connsiteY28" fmla="*/ 612650 h 2179756"/>
              <a:gd name="connsiteX29" fmla="*/ 2982350 w 3010485"/>
              <a:gd name="connsiteY29" fmla="*/ 823665 h 2179756"/>
              <a:gd name="connsiteX30" fmla="*/ 2857583 w 3010485"/>
              <a:gd name="connsiteY30" fmla="*/ 921693 h 2179756"/>
              <a:gd name="connsiteX31" fmla="*/ 2222695 w 3010485"/>
              <a:gd name="connsiteY31" fmla="*/ 837733 h 2179756"/>
              <a:gd name="connsiteX32" fmla="*/ 2672861 w 3010485"/>
              <a:gd name="connsiteY32" fmla="*/ 1330102 h 2179756"/>
              <a:gd name="connsiteX33" fmla="*/ 2743200 w 3010485"/>
              <a:gd name="connsiteY33" fmla="*/ 1836539 h 2179756"/>
              <a:gd name="connsiteX34" fmla="*/ 2845839 w 3010485"/>
              <a:gd name="connsiteY34" fmla="*/ 2179695 h 2179756"/>
              <a:gd name="connsiteX35" fmla="*/ 1765719 w 3010485"/>
              <a:gd name="connsiteY35" fmla="*/ 2179694 h 2179756"/>
              <a:gd name="connsiteX36" fmla="*/ 1261663 w 3010485"/>
              <a:gd name="connsiteY36" fmla="*/ 1171583 h 2179756"/>
              <a:gd name="connsiteX37" fmla="*/ 1010138 w 3010485"/>
              <a:gd name="connsiteY37" fmla="*/ 1047409 h 2179756"/>
              <a:gd name="connsiteX38" fmla="*/ 985631 w 3010485"/>
              <a:gd name="connsiteY38" fmla="*/ 1211644 h 2179756"/>
              <a:gd name="connsiteX39" fmla="*/ 1260970 w 3010485"/>
              <a:gd name="connsiteY39" fmla="*/ 1525972 h 2179756"/>
              <a:gd name="connsiteX40" fmla="*/ 1280160 w 3010485"/>
              <a:gd name="connsiteY40" fmla="*/ 1794336 h 2179756"/>
              <a:gd name="connsiteX41" fmla="*/ 1266092 w 3010485"/>
              <a:gd name="connsiteY41" fmla="*/ 1920945 h 2179756"/>
              <a:gd name="connsiteX42" fmla="*/ 1477687 w 3010485"/>
              <a:gd name="connsiteY42" fmla="*/ 2179694 h 2179756"/>
              <a:gd name="connsiteX43" fmla="*/ 469575 w 3010485"/>
              <a:gd name="connsiteY43" fmla="*/ 2179694 h 2179756"/>
              <a:gd name="connsiteX44" fmla="*/ 514084 w 3010485"/>
              <a:gd name="connsiteY44" fmla="*/ 2003119 h 2179756"/>
              <a:gd name="connsiteX45" fmla="*/ 269072 w 3010485"/>
              <a:gd name="connsiteY45" fmla="*/ 1443536 h 2179756"/>
              <a:gd name="connsiteX46" fmla="*/ 295421 w 3010485"/>
              <a:gd name="connsiteY46" fmla="*/ 1203493 h 2179756"/>
              <a:gd name="connsiteX47" fmla="*/ 267286 w 3010485"/>
              <a:gd name="connsiteY47" fmla="*/ 1006545 h 2179756"/>
              <a:gd name="connsiteX48" fmla="*/ 28135 w 3010485"/>
              <a:gd name="connsiteY48" fmla="*/ 936207 h 2179756"/>
              <a:gd name="connsiteX49" fmla="*/ 98473 w 3010485"/>
              <a:gd name="connsiteY49" fmla="*/ 682988 h 2179756"/>
              <a:gd name="connsiteX50" fmla="*/ 422030 w 3010485"/>
              <a:gd name="connsiteY50" fmla="*/ 753327 h 2179756"/>
              <a:gd name="connsiteX51" fmla="*/ 353346 w 3010485"/>
              <a:gd name="connsiteY51" fmla="*/ 919585 h 2179756"/>
              <a:gd name="connsiteX52" fmla="*/ 478301 w 3010485"/>
              <a:gd name="connsiteY52" fmla="*/ 1020613 h 2179756"/>
              <a:gd name="connsiteX53" fmla="*/ 478301 w 3010485"/>
              <a:gd name="connsiteY53" fmla="*/ 1020613 h 2179756"/>
              <a:gd name="connsiteX54" fmla="*/ 549771 w 3010485"/>
              <a:gd name="connsiteY54" fmla="*/ 1359058 h 2179756"/>
              <a:gd name="connsiteX55" fmla="*/ 634329 w 3010485"/>
              <a:gd name="connsiteY55" fmla="*/ 1637470 h 2179756"/>
              <a:gd name="connsiteX56" fmla="*/ 787790 w 3010485"/>
              <a:gd name="connsiteY56" fmla="*/ 1625524 h 2179756"/>
              <a:gd name="connsiteX0" fmla="*/ 787790 w 3010485"/>
              <a:gd name="connsiteY0" fmla="*/ 1625524 h 2179756"/>
              <a:gd name="connsiteX1" fmla="*/ 492369 w 3010485"/>
              <a:gd name="connsiteY1" fmla="*/ 978410 h 2179756"/>
              <a:gd name="connsiteX2" fmla="*/ 928467 w 3010485"/>
              <a:gd name="connsiteY2" fmla="*/ 570447 h 2179756"/>
              <a:gd name="connsiteX3" fmla="*/ 1209820 w 3010485"/>
              <a:gd name="connsiteY3" fmla="*/ 554263 h 2179756"/>
              <a:gd name="connsiteX4" fmla="*/ 1463040 w 3010485"/>
              <a:gd name="connsiteY4" fmla="*/ 739259 h 2179756"/>
              <a:gd name="connsiteX5" fmla="*/ 1856935 w 3010485"/>
              <a:gd name="connsiteY5" fmla="*/ 1344170 h 2179756"/>
              <a:gd name="connsiteX6" fmla="*/ 2067950 w 3010485"/>
              <a:gd name="connsiteY6" fmla="*/ 1498915 h 2179756"/>
              <a:gd name="connsiteX7" fmla="*/ 2082018 w 3010485"/>
              <a:gd name="connsiteY7" fmla="*/ 1372305 h 2179756"/>
              <a:gd name="connsiteX8" fmla="*/ 1800664 w 3010485"/>
              <a:gd name="connsiteY8" fmla="*/ 1006545 h 2179756"/>
              <a:gd name="connsiteX9" fmla="*/ 1730326 w 3010485"/>
              <a:gd name="connsiteY9" fmla="*/ 682988 h 2179756"/>
              <a:gd name="connsiteX10" fmla="*/ 1589649 w 3010485"/>
              <a:gd name="connsiteY10" fmla="*/ 556379 h 2179756"/>
              <a:gd name="connsiteX11" fmla="*/ 1758461 w 3010485"/>
              <a:gd name="connsiteY11" fmla="*/ 500108 h 2179756"/>
              <a:gd name="connsiteX12" fmla="*/ 1603716 w 3010485"/>
              <a:gd name="connsiteY12" fmla="*/ 387567 h 2179756"/>
              <a:gd name="connsiteX13" fmla="*/ 1871003 w 3010485"/>
              <a:gd name="connsiteY13" fmla="*/ 373499 h 2179756"/>
              <a:gd name="connsiteX14" fmla="*/ 1567151 w 3010485"/>
              <a:gd name="connsiteY14" fmla="*/ 223670 h 2179756"/>
              <a:gd name="connsiteX15" fmla="*/ 1477107 w 3010485"/>
              <a:gd name="connsiteY15" fmla="*/ 64010 h 2179756"/>
              <a:gd name="connsiteX16" fmla="*/ 1818004 w 3010485"/>
              <a:gd name="connsiteY16" fmla="*/ 207486 h 2179756"/>
              <a:gd name="connsiteX17" fmla="*/ 1777544 w 3010485"/>
              <a:gd name="connsiteY17" fmla="*/ 191302 h 2179756"/>
              <a:gd name="connsiteX18" fmla="*/ 1955569 w 3010485"/>
              <a:gd name="connsiteY18" fmla="*/ 239854 h 2179756"/>
              <a:gd name="connsiteX19" fmla="*/ 1995869 w 3010485"/>
              <a:gd name="connsiteY19" fmla="*/ 172319 h 2179756"/>
              <a:gd name="connsiteX20" fmla="*/ 1941341 w 3010485"/>
              <a:gd name="connsiteY20" fmla="*/ 21807 h 2179756"/>
              <a:gd name="connsiteX21" fmla="*/ 2222695 w 3010485"/>
              <a:gd name="connsiteY21" fmla="*/ 303161 h 2179756"/>
              <a:gd name="connsiteX22" fmla="*/ 2546252 w 3010485"/>
              <a:gd name="connsiteY22" fmla="*/ 359432 h 2179756"/>
              <a:gd name="connsiteX23" fmla="*/ 2672861 w 3010485"/>
              <a:gd name="connsiteY23" fmla="*/ 275025 h 2179756"/>
              <a:gd name="connsiteX24" fmla="*/ 2869809 w 3010485"/>
              <a:gd name="connsiteY24" fmla="*/ 429770 h 2179756"/>
              <a:gd name="connsiteX25" fmla="*/ 2715064 w 3010485"/>
              <a:gd name="connsiteY25" fmla="*/ 584515 h 2179756"/>
              <a:gd name="connsiteX26" fmla="*/ 2307101 w 3010485"/>
              <a:gd name="connsiteY26" fmla="*/ 640785 h 2179756"/>
              <a:gd name="connsiteX27" fmla="*/ 2560320 w 3010485"/>
              <a:gd name="connsiteY27" fmla="*/ 725192 h 2179756"/>
              <a:gd name="connsiteX28" fmla="*/ 2940147 w 3010485"/>
              <a:gd name="connsiteY28" fmla="*/ 612650 h 2179756"/>
              <a:gd name="connsiteX29" fmla="*/ 2982350 w 3010485"/>
              <a:gd name="connsiteY29" fmla="*/ 823665 h 2179756"/>
              <a:gd name="connsiteX30" fmla="*/ 2857583 w 3010485"/>
              <a:gd name="connsiteY30" fmla="*/ 921693 h 2179756"/>
              <a:gd name="connsiteX31" fmla="*/ 2222695 w 3010485"/>
              <a:gd name="connsiteY31" fmla="*/ 837733 h 2179756"/>
              <a:gd name="connsiteX32" fmla="*/ 2672861 w 3010485"/>
              <a:gd name="connsiteY32" fmla="*/ 1330102 h 2179756"/>
              <a:gd name="connsiteX33" fmla="*/ 2743200 w 3010485"/>
              <a:gd name="connsiteY33" fmla="*/ 1836539 h 2179756"/>
              <a:gd name="connsiteX34" fmla="*/ 2845839 w 3010485"/>
              <a:gd name="connsiteY34" fmla="*/ 2179695 h 2179756"/>
              <a:gd name="connsiteX35" fmla="*/ 1765719 w 3010485"/>
              <a:gd name="connsiteY35" fmla="*/ 2179694 h 2179756"/>
              <a:gd name="connsiteX36" fmla="*/ 1261663 w 3010485"/>
              <a:gd name="connsiteY36" fmla="*/ 1171583 h 2179756"/>
              <a:gd name="connsiteX37" fmla="*/ 985631 w 3010485"/>
              <a:gd name="connsiteY37" fmla="*/ 1211644 h 2179756"/>
              <a:gd name="connsiteX38" fmla="*/ 1260970 w 3010485"/>
              <a:gd name="connsiteY38" fmla="*/ 1525972 h 2179756"/>
              <a:gd name="connsiteX39" fmla="*/ 1280160 w 3010485"/>
              <a:gd name="connsiteY39" fmla="*/ 1794336 h 2179756"/>
              <a:gd name="connsiteX40" fmla="*/ 1266092 w 3010485"/>
              <a:gd name="connsiteY40" fmla="*/ 1920945 h 2179756"/>
              <a:gd name="connsiteX41" fmla="*/ 1477687 w 3010485"/>
              <a:gd name="connsiteY41" fmla="*/ 2179694 h 2179756"/>
              <a:gd name="connsiteX42" fmla="*/ 469575 w 3010485"/>
              <a:gd name="connsiteY42" fmla="*/ 2179694 h 2179756"/>
              <a:gd name="connsiteX43" fmla="*/ 514084 w 3010485"/>
              <a:gd name="connsiteY43" fmla="*/ 2003119 h 2179756"/>
              <a:gd name="connsiteX44" fmla="*/ 269072 w 3010485"/>
              <a:gd name="connsiteY44" fmla="*/ 1443536 h 2179756"/>
              <a:gd name="connsiteX45" fmla="*/ 295421 w 3010485"/>
              <a:gd name="connsiteY45" fmla="*/ 1203493 h 2179756"/>
              <a:gd name="connsiteX46" fmla="*/ 267286 w 3010485"/>
              <a:gd name="connsiteY46" fmla="*/ 1006545 h 2179756"/>
              <a:gd name="connsiteX47" fmla="*/ 28135 w 3010485"/>
              <a:gd name="connsiteY47" fmla="*/ 936207 h 2179756"/>
              <a:gd name="connsiteX48" fmla="*/ 98473 w 3010485"/>
              <a:gd name="connsiteY48" fmla="*/ 682988 h 2179756"/>
              <a:gd name="connsiteX49" fmla="*/ 422030 w 3010485"/>
              <a:gd name="connsiteY49" fmla="*/ 753327 h 2179756"/>
              <a:gd name="connsiteX50" fmla="*/ 353346 w 3010485"/>
              <a:gd name="connsiteY50" fmla="*/ 919585 h 2179756"/>
              <a:gd name="connsiteX51" fmla="*/ 478301 w 3010485"/>
              <a:gd name="connsiteY51" fmla="*/ 1020613 h 2179756"/>
              <a:gd name="connsiteX52" fmla="*/ 478301 w 3010485"/>
              <a:gd name="connsiteY52" fmla="*/ 1020613 h 2179756"/>
              <a:gd name="connsiteX53" fmla="*/ 549771 w 3010485"/>
              <a:gd name="connsiteY53" fmla="*/ 1359058 h 2179756"/>
              <a:gd name="connsiteX54" fmla="*/ 634329 w 3010485"/>
              <a:gd name="connsiteY54" fmla="*/ 1637470 h 2179756"/>
              <a:gd name="connsiteX55" fmla="*/ 787790 w 3010485"/>
              <a:gd name="connsiteY55" fmla="*/ 1625524 h 2179756"/>
              <a:gd name="connsiteX0" fmla="*/ 787790 w 3010485"/>
              <a:gd name="connsiteY0" fmla="*/ 1625524 h 2179756"/>
              <a:gd name="connsiteX1" fmla="*/ 492369 w 3010485"/>
              <a:gd name="connsiteY1" fmla="*/ 978410 h 2179756"/>
              <a:gd name="connsiteX2" fmla="*/ 928467 w 3010485"/>
              <a:gd name="connsiteY2" fmla="*/ 570447 h 2179756"/>
              <a:gd name="connsiteX3" fmla="*/ 1209820 w 3010485"/>
              <a:gd name="connsiteY3" fmla="*/ 554263 h 2179756"/>
              <a:gd name="connsiteX4" fmla="*/ 1463040 w 3010485"/>
              <a:gd name="connsiteY4" fmla="*/ 739259 h 2179756"/>
              <a:gd name="connsiteX5" fmla="*/ 1856935 w 3010485"/>
              <a:gd name="connsiteY5" fmla="*/ 1344170 h 2179756"/>
              <a:gd name="connsiteX6" fmla="*/ 2067950 w 3010485"/>
              <a:gd name="connsiteY6" fmla="*/ 1498915 h 2179756"/>
              <a:gd name="connsiteX7" fmla="*/ 2082018 w 3010485"/>
              <a:gd name="connsiteY7" fmla="*/ 1372305 h 2179756"/>
              <a:gd name="connsiteX8" fmla="*/ 1800664 w 3010485"/>
              <a:gd name="connsiteY8" fmla="*/ 1006545 h 2179756"/>
              <a:gd name="connsiteX9" fmla="*/ 1730326 w 3010485"/>
              <a:gd name="connsiteY9" fmla="*/ 682988 h 2179756"/>
              <a:gd name="connsiteX10" fmla="*/ 1589649 w 3010485"/>
              <a:gd name="connsiteY10" fmla="*/ 556379 h 2179756"/>
              <a:gd name="connsiteX11" fmla="*/ 1758461 w 3010485"/>
              <a:gd name="connsiteY11" fmla="*/ 500108 h 2179756"/>
              <a:gd name="connsiteX12" fmla="*/ 1603716 w 3010485"/>
              <a:gd name="connsiteY12" fmla="*/ 387567 h 2179756"/>
              <a:gd name="connsiteX13" fmla="*/ 1871003 w 3010485"/>
              <a:gd name="connsiteY13" fmla="*/ 373499 h 2179756"/>
              <a:gd name="connsiteX14" fmla="*/ 1567151 w 3010485"/>
              <a:gd name="connsiteY14" fmla="*/ 223670 h 2179756"/>
              <a:gd name="connsiteX15" fmla="*/ 1477107 w 3010485"/>
              <a:gd name="connsiteY15" fmla="*/ 64010 h 2179756"/>
              <a:gd name="connsiteX16" fmla="*/ 1818004 w 3010485"/>
              <a:gd name="connsiteY16" fmla="*/ 207486 h 2179756"/>
              <a:gd name="connsiteX17" fmla="*/ 1777544 w 3010485"/>
              <a:gd name="connsiteY17" fmla="*/ 191302 h 2179756"/>
              <a:gd name="connsiteX18" fmla="*/ 1955569 w 3010485"/>
              <a:gd name="connsiteY18" fmla="*/ 239854 h 2179756"/>
              <a:gd name="connsiteX19" fmla="*/ 1995869 w 3010485"/>
              <a:gd name="connsiteY19" fmla="*/ 172319 h 2179756"/>
              <a:gd name="connsiteX20" fmla="*/ 1941341 w 3010485"/>
              <a:gd name="connsiteY20" fmla="*/ 21807 h 2179756"/>
              <a:gd name="connsiteX21" fmla="*/ 2222695 w 3010485"/>
              <a:gd name="connsiteY21" fmla="*/ 303161 h 2179756"/>
              <a:gd name="connsiteX22" fmla="*/ 2546252 w 3010485"/>
              <a:gd name="connsiteY22" fmla="*/ 359432 h 2179756"/>
              <a:gd name="connsiteX23" fmla="*/ 2672861 w 3010485"/>
              <a:gd name="connsiteY23" fmla="*/ 275025 h 2179756"/>
              <a:gd name="connsiteX24" fmla="*/ 2869809 w 3010485"/>
              <a:gd name="connsiteY24" fmla="*/ 429770 h 2179756"/>
              <a:gd name="connsiteX25" fmla="*/ 2715064 w 3010485"/>
              <a:gd name="connsiteY25" fmla="*/ 584515 h 2179756"/>
              <a:gd name="connsiteX26" fmla="*/ 2307101 w 3010485"/>
              <a:gd name="connsiteY26" fmla="*/ 640785 h 2179756"/>
              <a:gd name="connsiteX27" fmla="*/ 2560320 w 3010485"/>
              <a:gd name="connsiteY27" fmla="*/ 725192 h 2179756"/>
              <a:gd name="connsiteX28" fmla="*/ 2940147 w 3010485"/>
              <a:gd name="connsiteY28" fmla="*/ 612650 h 2179756"/>
              <a:gd name="connsiteX29" fmla="*/ 2982350 w 3010485"/>
              <a:gd name="connsiteY29" fmla="*/ 823665 h 2179756"/>
              <a:gd name="connsiteX30" fmla="*/ 2857583 w 3010485"/>
              <a:gd name="connsiteY30" fmla="*/ 921693 h 2179756"/>
              <a:gd name="connsiteX31" fmla="*/ 2222695 w 3010485"/>
              <a:gd name="connsiteY31" fmla="*/ 837733 h 2179756"/>
              <a:gd name="connsiteX32" fmla="*/ 2672861 w 3010485"/>
              <a:gd name="connsiteY32" fmla="*/ 1330102 h 2179756"/>
              <a:gd name="connsiteX33" fmla="*/ 2743200 w 3010485"/>
              <a:gd name="connsiteY33" fmla="*/ 1836539 h 2179756"/>
              <a:gd name="connsiteX34" fmla="*/ 2845839 w 3010485"/>
              <a:gd name="connsiteY34" fmla="*/ 2179695 h 2179756"/>
              <a:gd name="connsiteX35" fmla="*/ 1765719 w 3010485"/>
              <a:gd name="connsiteY35" fmla="*/ 2179694 h 2179756"/>
              <a:gd name="connsiteX36" fmla="*/ 1261663 w 3010485"/>
              <a:gd name="connsiteY36" fmla="*/ 1171583 h 2179756"/>
              <a:gd name="connsiteX37" fmla="*/ 985631 w 3010485"/>
              <a:gd name="connsiteY37" fmla="*/ 1211644 h 2179756"/>
              <a:gd name="connsiteX38" fmla="*/ 1260970 w 3010485"/>
              <a:gd name="connsiteY38" fmla="*/ 1525972 h 2179756"/>
              <a:gd name="connsiteX39" fmla="*/ 1280160 w 3010485"/>
              <a:gd name="connsiteY39" fmla="*/ 1794336 h 2179756"/>
              <a:gd name="connsiteX40" fmla="*/ 1266092 w 3010485"/>
              <a:gd name="connsiteY40" fmla="*/ 1920945 h 2179756"/>
              <a:gd name="connsiteX41" fmla="*/ 1477687 w 3010485"/>
              <a:gd name="connsiteY41" fmla="*/ 2179694 h 2179756"/>
              <a:gd name="connsiteX42" fmla="*/ 469575 w 3010485"/>
              <a:gd name="connsiteY42" fmla="*/ 2179694 h 2179756"/>
              <a:gd name="connsiteX43" fmla="*/ 514084 w 3010485"/>
              <a:gd name="connsiteY43" fmla="*/ 2003119 h 2179756"/>
              <a:gd name="connsiteX44" fmla="*/ 181543 w 3010485"/>
              <a:gd name="connsiteY44" fmla="*/ 1603631 h 2179756"/>
              <a:gd name="connsiteX45" fmla="*/ 295421 w 3010485"/>
              <a:gd name="connsiteY45" fmla="*/ 1203493 h 2179756"/>
              <a:gd name="connsiteX46" fmla="*/ 267286 w 3010485"/>
              <a:gd name="connsiteY46" fmla="*/ 1006545 h 2179756"/>
              <a:gd name="connsiteX47" fmla="*/ 28135 w 3010485"/>
              <a:gd name="connsiteY47" fmla="*/ 936207 h 2179756"/>
              <a:gd name="connsiteX48" fmla="*/ 98473 w 3010485"/>
              <a:gd name="connsiteY48" fmla="*/ 682988 h 2179756"/>
              <a:gd name="connsiteX49" fmla="*/ 422030 w 3010485"/>
              <a:gd name="connsiteY49" fmla="*/ 753327 h 2179756"/>
              <a:gd name="connsiteX50" fmla="*/ 353346 w 3010485"/>
              <a:gd name="connsiteY50" fmla="*/ 919585 h 2179756"/>
              <a:gd name="connsiteX51" fmla="*/ 478301 w 3010485"/>
              <a:gd name="connsiteY51" fmla="*/ 1020613 h 2179756"/>
              <a:gd name="connsiteX52" fmla="*/ 478301 w 3010485"/>
              <a:gd name="connsiteY52" fmla="*/ 1020613 h 2179756"/>
              <a:gd name="connsiteX53" fmla="*/ 549771 w 3010485"/>
              <a:gd name="connsiteY53" fmla="*/ 1359058 h 2179756"/>
              <a:gd name="connsiteX54" fmla="*/ 634329 w 3010485"/>
              <a:gd name="connsiteY54" fmla="*/ 1637470 h 2179756"/>
              <a:gd name="connsiteX55" fmla="*/ 787790 w 3010485"/>
              <a:gd name="connsiteY55" fmla="*/ 1625524 h 2179756"/>
              <a:gd name="connsiteX0" fmla="*/ 787790 w 3010485"/>
              <a:gd name="connsiteY0" fmla="*/ 1625524 h 2179756"/>
              <a:gd name="connsiteX1" fmla="*/ 492369 w 3010485"/>
              <a:gd name="connsiteY1" fmla="*/ 978410 h 2179756"/>
              <a:gd name="connsiteX2" fmla="*/ 928467 w 3010485"/>
              <a:gd name="connsiteY2" fmla="*/ 570447 h 2179756"/>
              <a:gd name="connsiteX3" fmla="*/ 1209820 w 3010485"/>
              <a:gd name="connsiteY3" fmla="*/ 554263 h 2179756"/>
              <a:gd name="connsiteX4" fmla="*/ 1463040 w 3010485"/>
              <a:gd name="connsiteY4" fmla="*/ 739259 h 2179756"/>
              <a:gd name="connsiteX5" fmla="*/ 1856935 w 3010485"/>
              <a:gd name="connsiteY5" fmla="*/ 1344170 h 2179756"/>
              <a:gd name="connsiteX6" fmla="*/ 2067950 w 3010485"/>
              <a:gd name="connsiteY6" fmla="*/ 1498915 h 2179756"/>
              <a:gd name="connsiteX7" fmla="*/ 2082018 w 3010485"/>
              <a:gd name="connsiteY7" fmla="*/ 1372305 h 2179756"/>
              <a:gd name="connsiteX8" fmla="*/ 1800664 w 3010485"/>
              <a:gd name="connsiteY8" fmla="*/ 1006545 h 2179756"/>
              <a:gd name="connsiteX9" fmla="*/ 1730326 w 3010485"/>
              <a:gd name="connsiteY9" fmla="*/ 682988 h 2179756"/>
              <a:gd name="connsiteX10" fmla="*/ 1589649 w 3010485"/>
              <a:gd name="connsiteY10" fmla="*/ 556379 h 2179756"/>
              <a:gd name="connsiteX11" fmla="*/ 1758461 w 3010485"/>
              <a:gd name="connsiteY11" fmla="*/ 500108 h 2179756"/>
              <a:gd name="connsiteX12" fmla="*/ 1603716 w 3010485"/>
              <a:gd name="connsiteY12" fmla="*/ 387567 h 2179756"/>
              <a:gd name="connsiteX13" fmla="*/ 1871003 w 3010485"/>
              <a:gd name="connsiteY13" fmla="*/ 373499 h 2179756"/>
              <a:gd name="connsiteX14" fmla="*/ 1567151 w 3010485"/>
              <a:gd name="connsiteY14" fmla="*/ 223670 h 2179756"/>
              <a:gd name="connsiteX15" fmla="*/ 1477107 w 3010485"/>
              <a:gd name="connsiteY15" fmla="*/ 64010 h 2179756"/>
              <a:gd name="connsiteX16" fmla="*/ 1818004 w 3010485"/>
              <a:gd name="connsiteY16" fmla="*/ 207486 h 2179756"/>
              <a:gd name="connsiteX17" fmla="*/ 1777544 w 3010485"/>
              <a:gd name="connsiteY17" fmla="*/ 191302 h 2179756"/>
              <a:gd name="connsiteX18" fmla="*/ 1955569 w 3010485"/>
              <a:gd name="connsiteY18" fmla="*/ 239854 h 2179756"/>
              <a:gd name="connsiteX19" fmla="*/ 1995869 w 3010485"/>
              <a:gd name="connsiteY19" fmla="*/ 172319 h 2179756"/>
              <a:gd name="connsiteX20" fmla="*/ 1941341 w 3010485"/>
              <a:gd name="connsiteY20" fmla="*/ 21807 h 2179756"/>
              <a:gd name="connsiteX21" fmla="*/ 2222695 w 3010485"/>
              <a:gd name="connsiteY21" fmla="*/ 303161 h 2179756"/>
              <a:gd name="connsiteX22" fmla="*/ 2546252 w 3010485"/>
              <a:gd name="connsiteY22" fmla="*/ 359432 h 2179756"/>
              <a:gd name="connsiteX23" fmla="*/ 2672861 w 3010485"/>
              <a:gd name="connsiteY23" fmla="*/ 275025 h 2179756"/>
              <a:gd name="connsiteX24" fmla="*/ 2869809 w 3010485"/>
              <a:gd name="connsiteY24" fmla="*/ 429770 h 2179756"/>
              <a:gd name="connsiteX25" fmla="*/ 2715064 w 3010485"/>
              <a:gd name="connsiteY25" fmla="*/ 584515 h 2179756"/>
              <a:gd name="connsiteX26" fmla="*/ 2307101 w 3010485"/>
              <a:gd name="connsiteY26" fmla="*/ 640785 h 2179756"/>
              <a:gd name="connsiteX27" fmla="*/ 2560320 w 3010485"/>
              <a:gd name="connsiteY27" fmla="*/ 725192 h 2179756"/>
              <a:gd name="connsiteX28" fmla="*/ 2940147 w 3010485"/>
              <a:gd name="connsiteY28" fmla="*/ 612650 h 2179756"/>
              <a:gd name="connsiteX29" fmla="*/ 2982350 w 3010485"/>
              <a:gd name="connsiteY29" fmla="*/ 823665 h 2179756"/>
              <a:gd name="connsiteX30" fmla="*/ 2857583 w 3010485"/>
              <a:gd name="connsiteY30" fmla="*/ 921693 h 2179756"/>
              <a:gd name="connsiteX31" fmla="*/ 2222695 w 3010485"/>
              <a:gd name="connsiteY31" fmla="*/ 837733 h 2179756"/>
              <a:gd name="connsiteX32" fmla="*/ 2672861 w 3010485"/>
              <a:gd name="connsiteY32" fmla="*/ 1330102 h 2179756"/>
              <a:gd name="connsiteX33" fmla="*/ 2743200 w 3010485"/>
              <a:gd name="connsiteY33" fmla="*/ 1836539 h 2179756"/>
              <a:gd name="connsiteX34" fmla="*/ 2845839 w 3010485"/>
              <a:gd name="connsiteY34" fmla="*/ 2179695 h 2179756"/>
              <a:gd name="connsiteX35" fmla="*/ 1765719 w 3010485"/>
              <a:gd name="connsiteY35" fmla="*/ 2179694 h 2179756"/>
              <a:gd name="connsiteX36" fmla="*/ 1261663 w 3010485"/>
              <a:gd name="connsiteY36" fmla="*/ 1171583 h 2179756"/>
              <a:gd name="connsiteX37" fmla="*/ 985631 w 3010485"/>
              <a:gd name="connsiteY37" fmla="*/ 1211644 h 2179756"/>
              <a:gd name="connsiteX38" fmla="*/ 1260970 w 3010485"/>
              <a:gd name="connsiteY38" fmla="*/ 1525972 h 2179756"/>
              <a:gd name="connsiteX39" fmla="*/ 1280160 w 3010485"/>
              <a:gd name="connsiteY39" fmla="*/ 1794336 h 2179756"/>
              <a:gd name="connsiteX40" fmla="*/ 1266092 w 3010485"/>
              <a:gd name="connsiteY40" fmla="*/ 1920945 h 2179756"/>
              <a:gd name="connsiteX41" fmla="*/ 1477687 w 3010485"/>
              <a:gd name="connsiteY41" fmla="*/ 2179694 h 2179756"/>
              <a:gd name="connsiteX42" fmla="*/ 469575 w 3010485"/>
              <a:gd name="connsiteY42" fmla="*/ 2179694 h 2179756"/>
              <a:gd name="connsiteX43" fmla="*/ 514084 w 3010485"/>
              <a:gd name="connsiteY43" fmla="*/ 2003119 h 2179756"/>
              <a:gd name="connsiteX44" fmla="*/ 181543 w 3010485"/>
              <a:gd name="connsiteY44" fmla="*/ 1603631 h 2179756"/>
              <a:gd name="connsiteX45" fmla="*/ 295421 w 3010485"/>
              <a:gd name="connsiteY45" fmla="*/ 1203493 h 2179756"/>
              <a:gd name="connsiteX46" fmla="*/ 267286 w 3010485"/>
              <a:gd name="connsiteY46" fmla="*/ 1006545 h 2179756"/>
              <a:gd name="connsiteX47" fmla="*/ 28135 w 3010485"/>
              <a:gd name="connsiteY47" fmla="*/ 936207 h 2179756"/>
              <a:gd name="connsiteX48" fmla="*/ 98473 w 3010485"/>
              <a:gd name="connsiteY48" fmla="*/ 682988 h 2179756"/>
              <a:gd name="connsiteX49" fmla="*/ 422030 w 3010485"/>
              <a:gd name="connsiteY49" fmla="*/ 753327 h 2179756"/>
              <a:gd name="connsiteX50" fmla="*/ 353346 w 3010485"/>
              <a:gd name="connsiteY50" fmla="*/ 919585 h 2179756"/>
              <a:gd name="connsiteX51" fmla="*/ 478301 w 3010485"/>
              <a:gd name="connsiteY51" fmla="*/ 1020613 h 2179756"/>
              <a:gd name="connsiteX52" fmla="*/ 478301 w 3010485"/>
              <a:gd name="connsiteY52" fmla="*/ 1020613 h 2179756"/>
              <a:gd name="connsiteX53" fmla="*/ 397567 w 3010485"/>
              <a:gd name="connsiteY53" fmla="*/ 1459615 h 2179756"/>
              <a:gd name="connsiteX54" fmla="*/ 634329 w 3010485"/>
              <a:gd name="connsiteY54" fmla="*/ 1637470 h 2179756"/>
              <a:gd name="connsiteX55" fmla="*/ 787790 w 3010485"/>
              <a:gd name="connsiteY55" fmla="*/ 1625524 h 2179756"/>
              <a:gd name="connsiteX0" fmla="*/ 787790 w 3010485"/>
              <a:gd name="connsiteY0" fmla="*/ 1625524 h 2179756"/>
              <a:gd name="connsiteX1" fmla="*/ 492369 w 3010485"/>
              <a:gd name="connsiteY1" fmla="*/ 978410 h 2179756"/>
              <a:gd name="connsiteX2" fmla="*/ 928467 w 3010485"/>
              <a:gd name="connsiteY2" fmla="*/ 570447 h 2179756"/>
              <a:gd name="connsiteX3" fmla="*/ 1209820 w 3010485"/>
              <a:gd name="connsiteY3" fmla="*/ 554263 h 2179756"/>
              <a:gd name="connsiteX4" fmla="*/ 1463040 w 3010485"/>
              <a:gd name="connsiteY4" fmla="*/ 739259 h 2179756"/>
              <a:gd name="connsiteX5" fmla="*/ 1856935 w 3010485"/>
              <a:gd name="connsiteY5" fmla="*/ 1344170 h 2179756"/>
              <a:gd name="connsiteX6" fmla="*/ 2067950 w 3010485"/>
              <a:gd name="connsiteY6" fmla="*/ 1498915 h 2179756"/>
              <a:gd name="connsiteX7" fmla="*/ 2082018 w 3010485"/>
              <a:gd name="connsiteY7" fmla="*/ 1372305 h 2179756"/>
              <a:gd name="connsiteX8" fmla="*/ 1800664 w 3010485"/>
              <a:gd name="connsiteY8" fmla="*/ 1006545 h 2179756"/>
              <a:gd name="connsiteX9" fmla="*/ 1730326 w 3010485"/>
              <a:gd name="connsiteY9" fmla="*/ 682988 h 2179756"/>
              <a:gd name="connsiteX10" fmla="*/ 1589649 w 3010485"/>
              <a:gd name="connsiteY10" fmla="*/ 556379 h 2179756"/>
              <a:gd name="connsiteX11" fmla="*/ 1758461 w 3010485"/>
              <a:gd name="connsiteY11" fmla="*/ 500108 h 2179756"/>
              <a:gd name="connsiteX12" fmla="*/ 1603716 w 3010485"/>
              <a:gd name="connsiteY12" fmla="*/ 387567 h 2179756"/>
              <a:gd name="connsiteX13" fmla="*/ 1871003 w 3010485"/>
              <a:gd name="connsiteY13" fmla="*/ 373499 h 2179756"/>
              <a:gd name="connsiteX14" fmla="*/ 1567151 w 3010485"/>
              <a:gd name="connsiteY14" fmla="*/ 223670 h 2179756"/>
              <a:gd name="connsiteX15" fmla="*/ 1477107 w 3010485"/>
              <a:gd name="connsiteY15" fmla="*/ 64010 h 2179756"/>
              <a:gd name="connsiteX16" fmla="*/ 1818004 w 3010485"/>
              <a:gd name="connsiteY16" fmla="*/ 207486 h 2179756"/>
              <a:gd name="connsiteX17" fmla="*/ 1777544 w 3010485"/>
              <a:gd name="connsiteY17" fmla="*/ 191302 h 2179756"/>
              <a:gd name="connsiteX18" fmla="*/ 1955569 w 3010485"/>
              <a:gd name="connsiteY18" fmla="*/ 239854 h 2179756"/>
              <a:gd name="connsiteX19" fmla="*/ 1995869 w 3010485"/>
              <a:gd name="connsiteY19" fmla="*/ 172319 h 2179756"/>
              <a:gd name="connsiteX20" fmla="*/ 1941341 w 3010485"/>
              <a:gd name="connsiteY20" fmla="*/ 21807 h 2179756"/>
              <a:gd name="connsiteX21" fmla="*/ 2222695 w 3010485"/>
              <a:gd name="connsiteY21" fmla="*/ 303161 h 2179756"/>
              <a:gd name="connsiteX22" fmla="*/ 2546252 w 3010485"/>
              <a:gd name="connsiteY22" fmla="*/ 359432 h 2179756"/>
              <a:gd name="connsiteX23" fmla="*/ 2672861 w 3010485"/>
              <a:gd name="connsiteY23" fmla="*/ 275025 h 2179756"/>
              <a:gd name="connsiteX24" fmla="*/ 2869809 w 3010485"/>
              <a:gd name="connsiteY24" fmla="*/ 429770 h 2179756"/>
              <a:gd name="connsiteX25" fmla="*/ 2715064 w 3010485"/>
              <a:gd name="connsiteY25" fmla="*/ 584515 h 2179756"/>
              <a:gd name="connsiteX26" fmla="*/ 2307101 w 3010485"/>
              <a:gd name="connsiteY26" fmla="*/ 640785 h 2179756"/>
              <a:gd name="connsiteX27" fmla="*/ 2560320 w 3010485"/>
              <a:gd name="connsiteY27" fmla="*/ 725192 h 2179756"/>
              <a:gd name="connsiteX28" fmla="*/ 2940147 w 3010485"/>
              <a:gd name="connsiteY28" fmla="*/ 612650 h 2179756"/>
              <a:gd name="connsiteX29" fmla="*/ 2982350 w 3010485"/>
              <a:gd name="connsiteY29" fmla="*/ 823665 h 2179756"/>
              <a:gd name="connsiteX30" fmla="*/ 2857583 w 3010485"/>
              <a:gd name="connsiteY30" fmla="*/ 921693 h 2179756"/>
              <a:gd name="connsiteX31" fmla="*/ 2222695 w 3010485"/>
              <a:gd name="connsiteY31" fmla="*/ 837733 h 2179756"/>
              <a:gd name="connsiteX32" fmla="*/ 2672861 w 3010485"/>
              <a:gd name="connsiteY32" fmla="*/ 1330102 h 2179756"/>
              <a:gd name="connsiteX33" fmla="*/ 2743200 w 3010485"/>
              <a:gd name="connsiteY33" fmla="*/ 1836539 h 2179756"/>
              <a:gd name="connsiteX34" fmla="*/ 2845839 w 3010485"/>
              <a:gd name="connsiteY34" fmla="*/ 2179695 h 2179756"/>
              <a:gd name="connsiteX35" fmla="*/ 1765719 w 3010485"/>
              <a:gd name="connsiteY35" fmla="*/ 2179694 h 2179756"/>
              <a:gd name="connsiteX36" fmla="*/ 1261663 w 3010485"/>
              <a:gd name="connsiteY36" fmla="*/ 1171583 h 2179756"/>
              <a:gd name="connsiteX37" fmla="*/ 985631 w 3010485"/>
              <a:gd name="connsiteY37" fmla="*/ 1211644 h 2179756"/>
              <a:gd name="connsiteX38" fmla="*/ 1260970 w 3010485"/>
              <a:gd name="connsiteY38" fmla="*/ 1525972 h 2179756"/>
              <a:gd name="connsiteX39" fmla="*/ 1280160 w 3010485"/>
              <a:gd name="connsiteY39" fmla="*/ 1794336 h 2179756"/>
              <a:gd name="connsiteX40" fmla="*/ 1266092 w 3010485"/>
              <a:gd name="connsiteY40" fmla="*/ 1920945 h 2179756"/>
              <a:gd name="connsiteX41" fmla="*/ 1477687 w 3010485"/>
              <a:gd name="connsiteY41" fmla="*/ 2179694 h 2179756"/>
              <a:gd name="connsiteX42" fmla="*/ 469575 w 3010485"/>
              <a:gd name="connsiteY42" fmla="*/ 2179694 h 2179756"/>
              <a:gd name="connsiteX43" fmla="*/ 514084 w 3010485"/>
              <a:gd name="connsiteY43" fmla="*/ 2003119 h 2179756"/>
              <a:gd name="connsiteX44" fmla="*/ 181543 w 3010485"/>
              <a:gd name="connsiteY44" fmla="*/ 1603631 h 2179756"/>
              <a:gd name="connsiteX45" fmla="*/ 295421 w 3010485"/>
              <a:gd name="connsiteY45" fmla="*/ 1203493 h 2179756"/>
              <a:gd name="connsiteX46" fmla="*/ 267286 w 3010485"/>
              <a:gd name="connsiteY46" fmla="*/ 1006545 h 2179756"/>
              <a:gd name="connsiteX47" fmla="*/ 28135 w 3010485"/>
              <a:gd name="connsiteY47" fmla="*/ 936207 h 2179756"/>
              <a:gd name="connsiteX48" fmla="*/ 98473 w 3010485"/>
              <a:gd name="connsiteY48" fmla="*/ 682988 h 2179756"/>
              <a:gd name="connsiteX49" fmla="*/ 422030 w 3010485"/>
              <a:gd name="connsiteY49" fmla="*/ 753327 h 2179756"/>
              <a:gd name="connsiteX50" fmla="*/ 353346 w 3010485"/>
              <a:gd name="connsiteY50" fmla="*/ 919585 h 2179756"/>
              <a:gd name="connsiteX51" fmla="*/ 478301 w 3010485"/>
              <a:gd name="connsiteY51" fmla="*/ 1020613 h 2179756"/>
              <a:gd name="connsiteX52" fmla="*/ 469575 w 3010485"/>
              <a:gd name="connsiteY52" fmla="*/ 1243591 h 2179756"/>
              <a:gd name="connsiteX53" fmla="*/ 397567 w 3010485"/>
              <a:gd name="connsiteY53" fmla="*/ 1459615 h 2179756"/>
              <a:gd name="connsiteX54" fmla="*/ 634329 w 3010485"/>
              <a:gd name="connsiteY54" fmla="*/ 1637470 h 2179756"/>
              <a:gd name="connsiteX55" fmla="*/ 787790 w 3010485"/>
              <a:gd name="connsiteY55" fmla="*/ 1625524 h 2179756"/>
              <a:gd name="connsiteX0" fmla="*/ 787790 w 3010485"/>
              <a:gd name="connsiteY0" fmla="*/ 1625524 h 2179756"/>
              <a:gd name="connsiteX1" fmla="*/ 492369 w 3010485"/>
              <a:gd name="connsiteY1" fmla="*/ 978410 h 2179756"/>
              <a:gd name="connsiteX2" fmla="*/ 928467 w 3010485"/>
              <a:gd name="connsiteY2" fmla="*/ 570447 h 2179756"/>
              <a:gd name="connsiteX3" fmla="*/ 1209820 w 3010485"/>
              <a:gd name="connsiteY3" fmla="*/ 554263 h 2179756"/>
              <a:gd name="connsiteX4" fmla="*/ 1463040 w 3010485"/>
              <a:gd name="connsiteY4" fmla="*/ 739259 h 2179756"/>
              <a:gd name="connsiteX5" fmla="*/ 1856935 w 3010485"/>
              <a:gd name="connsiteY5" fmla="*/ 1344170 h 2179756"/>
              <a:gd name="connsiteX6" fmla="*/ 2067950 w 3010485"/>
              <a:gd name="connsiteY6" fmla="*/ 1498915 h 2179756"/>
              <a:gd name="connsiteX7" fmla="*/ 2082018 w 3010485"/>
              <a:gd name="connsiteY7" fmla="*/ 1372305 h 2179756"/>
              <a:gd name="connsiteX8" fmla="*/ 1800664 w 3010485"/>
              <a:gd name="connsiteY8" fmla="*/ 1006545 h 2179756"/>
              <a:gd name="connsiteX9" fmla="*/ 1730326 w 3010485"/>
              <a:gd name="connsiteY9" fmla="*/ 682988 h 2179756"/>
              <a:gd name="connsiteX10" fmla="*/ 1589649 w 3010485"/>
              <a:gd name="connsiteY10" fmla="*/ 556379 h 2179756"/>
              <a:gd name="connsiteX11" fmla="*/ 1758461 w 3010485"/>
              <a:gd name="connsiteY11" fmla="*/ 500108 h 2179756"/>
              <a:gd name="connsiteX12" fmla="*/ 1603716 w 3010485"/>
              <a:gd name="connsiteY12" fmla="*/ 387567 h 2179756"/>
              <a:gd name="connsiteX13" fmla="*/ 1871003 w 3010485"/>
              <a:gd name="connsiteY13" fmla="*/ 373499 h 2179756"/>
              <a:gd name="connsiteX14" fmla="*/ 1567151 w 3010485"/>
              <a:gd name="connsiteY14" fmla="*/ 223670 h 2179756"/>
              <a:gd name="connsiteX15" fmla="*/ 1477107 w 3010485"/>
              <a:gd name="connsiteY15" fmla="*/ 64010 h 2179756"/>
              <a:gd name="connsiteX16" fmla="*/ 1818004 w 3010485"/>
              <a:gd name="connsiteY16" fmla="*/ 207486 h 2179756"/>
              <a:gd name="connsiteX17" fmla="*/ 1777544 w 3010485"/>
              <a:gd name="connsiteY17" fmla="*/ 191302 h 2179756"/>
              <a:gd name="connsiteX18" fmla="*/ 1955569 w 3010485"/>
              <a:gd name="connsiteY18" fmla="*/ 239854 h 2179756"/>
              <a:gd name="connsiteX19" fmla="*/ 1995869 w 3010485"/>
              <a:gd name="connsiteY19" fmla="*/ 172319 h 2179756"/>
              <a:gd name="connsiteX20" fmla="*/ 1941341 w 3010485"/>
              <a:gd name="connsiteY20" fmla="*/ 21807 h 2179756"/>
              <a:gd name="connsiteX21" fmla="*/ 2222695 w 3010485"/>
              <a:gd name="connsiteY21" fmla="*/ 303161 h 2179756"/>
              <a:gd name="connsiteX22" fmla="*/ 2546252 w 3010485"/>
              <a:gd name="connsiteY22" fmla="*/ 359432 h 2179756"/>
              <a:gd name="connsiteX23" fmla="*/ 2672861 w 3010485"/>
              <a:gd name="connsiteY23" fmla="*/ 275025 h 2179756"/>
              <a:gd name="connsiteX24" fmla="*/ 2869809 w 3010485"/>
              <a:gd name="connsiteY24" fmla="*/ 429770 h 2179756"/>
              <a:gd name="connsiteX25" fmla="*/ 2715064 w 3010485"/>
              <a:gd name="connsiteY25" fmla="*/ 584515 h 2179756"/>
              <a:gd name="connsiteX26" fmla="*/ 2307101 w 3010485"/>
              <a:gd name="connsiteY26" fmla="*/ 640785 h 2179756"/>
              <a:gd name="connsiteX27" fmla="*/ 2560320 w 3010485"/>
              <a:gd name="connsiteY27" fmla="*/ 725192 h 2179756"/>
              <a:gd name="connsiteX28" fmla="*/ 2940147 w 3010485"/>
              <a:gd name="connsiteY28" fmla="*/ 612650 h 2179756"/>
              <a:gd name="connsiteX29" fmla="*/ 2982350 w 3010485"/>
              <a:gd name="connsiteY29" fmla="*/ 823665 h 2179756"/>
              <a:gd name="connsiteX30" fmla="*/ 2857583 w 3010485"/>
              <a:gd name="connsiteY30" fmla="*/ 921693 h 2179756"/>
              <a:gd name="connsiteX31" fmla="*/ 2222695 w 3010485"/>
              <a:gd name="connsiteY31" fmla="*/ 837733 h 2179756"/>
              <a:gd name="connsiteX32" fmla="*/ 2672861 w 3010485"/>
              <a:gd name="connsiteY32" fmla="*/ 1330102 h 2179756"/>
              <a:gd name="connsiteX33" fmla="*/ 2743200 w 3010485"/>
              <a:gd name="connsiteY33" fmla="*/ 1836539 h 2179756"/>
              <a:gd name="connsiteX34" fmla="*/ 2845839 w 3010485"/>
              <a:gd name="connsiteY34" fmla="*/ 2179695 h 2179756"/>
              <a:gd name="connsiteX35" fmla="*/ 1765719 w 3010485"/>
              <a:gd name="connsiteY35" fmla="*/ 2179694 h 2179756"/>
              <a:gd name="connsiteX36" fmla="*/ 1261663 w 3010485"/>
              <a:gd name="connsiteY36" fmla="*/ 1171583 h 2179756"/>
              <a:gd name="connsiteX37" fmla="*/ 985631 w 3010485"/>
              <a:gd name="connsiteY37" fmla="*/ 1211644 h 2179756"/>
              <a:gd name="connsiteX38" fmla="*/ 1260970 w 3010485"/>
              <a:gd name="connsiteY38" fmla="*/ 1525972 h 2179756"/>
              <a:gd name="connsiteX39" fmla="*/ 1280160 w 3010485"/>
              <a:gd name="connsiteY39" fmla="*/ 1794336 h 2179756"/>
              <a:gd name="connsiteX40" fmla="*/ 1266092 w 3010485"/>
              <a:gd name="connsiteY40" fmla="*/ 1920945 h 2179756"/>
              <a:gd name="connsiteX41" fmla="*/ 1477687 w 3010485"/>
              <a:gd name="connsiteY41" fmla="*/ 2179694 h 2179756"/>
              <a:gd name="connsiteX42" fmla="*/ 469575 w 3010485"/>
              <a:gd name="connsiteY42" fmla="*/ 2179694 h 2179756"/>
              <a:gd name="connsiteX43" fmla="*/ 514084 w 3010485"/>
              <a:gd name="connsiteY43" fmla="*/ 2003119 h 2179756"/>
              <a:gd name="connsiteX44" fmla="*/ 181543 w 3010485"/>
              <a:gd name="connsiteY44" fmla="*/ 1603631 h 2179756"/>
              <a:gd name="connsiteX45" fmla="*/ 295421 w 3010485"/>
              <a:gd name="connsiteY45" fmla="*/ 1203493 h 2179756"/>
              <a:gd name="connsiteX46" fmla="*/ 267286 w 3010485"/>
              <a:gd name="connsiteY46" fmla="*/ 1006545 h 2179756"/>
              <a:gd name="connsiteX47" fmla="*/ 28135 w 3010485"/>
              <a:gd name="connsiteY47" fmla="*/ 936207 h 2179756"/>
              <a:gd name="connsiteX48" fmla="*/ 98473 w 3010485"/>
              <a:gd name="connsiteY48" fmla="*/ 682988 h 2179756"/>
              <a:gd name="connsiteX49" fmla="*/ 422030 w 3010485"/>
              <a:gd name="connsiteY49" fmla="*/ 753327 h 2179756"/>
              <a:gd name="connsiteX50" fmla="*/ 353346 w 3010485"/>
              <a:gd name="connsiteY50" fmla="*/ 919585 h 2179756"/>
              <a:gd name="connsiteX51" fmla="*/ 478301 w 3010485"/>
              <a:gd name="connsiteY51" fmla="*/ 1020613 h 2179756"/>
              <a:gd name="connsiteX52" fmla="*/ 397567 w 3010485"/>
              <a:gd name="connsiteY52" fmla="*/ 1459615 h 2179756"/>
              <a:gd name="connsiteX53" fmla="*/ 634329 w 3010485"/>
              <a:gd name="connsiteY53" fmla="*/ 1637470 h 2179756"/>
              <a:gd name="connsiteX54" fmla="*/ 787790 w 3010485"/>
              <a:gd name="connsiteY54" fmla="*/ 1625524 h 2179756"/>
              <a:gd name="connsiteX0" fmla="*/ 787790 w 3010485"/>
              <a:gd name="connsiteY0" fmla="*/ 1625524 h 2179756"/>
              <a:gd name="connsiteX1" fmla="*/ 492369 w 3010485"/>
              <a:gd name="connsiteY1" fmla="*/ 978410 h 2179756"/>
              <a:gd name="connsiteX2" fmla="*/ 928467 w 3010485"/>
              <a:gd name="connsiteY2" fmla="*/ 570447 h 2179756"/>
              <a:gd name="connsiteX3" fmla="*/ 1209820 w 3010485"/>
              <a:gd name="connsiteY3" fmla="*/ 554263 h 2179756"/>
              <a:gd name="connsiteX4" fmla="*/ 1463040 w 3010485"/>
              <a:gd name="connsiteY4" fmla="*/ 739259 h 2179756"/>
              <a:gd name="connsiteX5" fmla="*/ 1856935 w 3010485"/>
              <a:gd name="connsiteY5" fmla="*/ 1344170 h 2179756"/>
              <a:gd name="connsiteX6" fmla="*/ 2067950 w 3010485"/>
              <a:gd name="connsiteY6" fmla="*/ 1498915 h 2179756"/>
              <a:gd name="connsiteX7" fmla="*/ 2082018 w 3010485"/>
              <a:gd name="connsiteY7" fmla="*/ 1372305 h 2179756"/>
              <a:gd name="connsiteX8" fmla="*/ 1800664 w 3010485"/>
              <a:gd name="connsiteY8" fmla="*/ 1006545 h 2179756"/>
              <a:gd name="connsiteX9" fmla="*/ 1730326 w 3010485"/>
              <a:gd name="connsiteY9" fmla="*/ 682988 h 2179756"/>
              <a:gd name="connsiteX10" fmla="*/ 1589649 w 3010485"/>
              <a:gd name="connsiteY10" fmla="*/ 556379 h 2179756"/>
              <a:gd name="connsiteX11" fmla="*/ 1758461 w 3010485"/>
              <a:gd name="connsiteY11" fmla="*/ 500108 h 2179756"/>
              <a:gd name="connsiteX12" fmla="*/ 1603716 w 3010485"/>
              <a:gd name="connsiteY12" fmla="*/ 387567 h 2179756"/>
              <a:gd name="connsiteX13" fmla="*/ 1871003 w 3010485"/>
              <a:gd name="connsiteY13" fmla="*/ 373499 h 2179756"/>
              <a:gd name="connsiteX14" fmla="*/ 1567151 w 3010485"/>
              <a:gd name="connsiteY14" fmla="*/ 223670 h 2179756"/>
              <a:gd name="connsiteX15" fmla="*/ 1477107 w 3010485"/>
              <a:gd name="connsiteY15" fmla="*/ 64010 h 2179756"/>
              <a:gd name="connsiteX16" fmla="*/ 1818004 w 3010485"/>
              <a:gd name="connsiteY16" fmla="*/ 207486 h 2179756"/>
              <a:gd name="connsiteX17" fmla="*/ 1777544 w 3010485"/>
              <a:gd name="connsiteY17" fmla="*/ 191302 h 2179756"/>
              <a:gd name="connsiteX18" fmla="*/ 1955569 w 3010485"/>
              <a:gd name="connsiteY18" fmla="*/ 239854 h 2179756"/>
              <a:gd name="connsiteX19" fmla="*/ 1995869 w 3010485"/>
              <a:gd name="connsiteY19" fmla="*/ 172319 h 2179756"/>
              <a:gd name="connsiteX20" fmla="*/ 1941341 w 3010485"/>
              <a:gd name="connsiteY20" fmla="*/ 21807 h 2179756"/>
              <a:gd name="connsiteX21" fmla="*/ 2222695 w 3010485"/>
              <a:gd name="connsiteY21" fmla="*/ 303161 h 2179756"/>
              <a:gd name="connsiteX22" fmla="*/ 2546252 w 3010485"/>
              <a:gd name="connsiteY22" fmla="*/ 359432 h 2179756"/>
              <a:gd name="connsiteX23" fmla="*/ 2672861 w 3010485"/>
              <a:gd name="connsiteY23" fmla="*/ 275025 h 2179756"/>
              <a:gd name="connsiteX24" fmla="*/ 2869809 w 3010485"/>
              <a:gd name="connsiteY24" fmla="*/ 429770 h 2179756"/>
              <a:gd name="connsiteX25" fmla="*/ 2715064 w 3010485"/>
              <a:gd name="connsiteY25" fmla="*/ 584515 h 2179756"/>
              <a:gd name="connsiteX26" fmla="*/ 2307101 w 3010485"/>
              <a:gd name="connsiteY26" fmla="*/ 640785 h 2179756"/>
              <a:gd name="connsiteX27" fmla="*/ 2560320 w 3010485"/>
              <a:gd name="connsiteY27" fmla="*/ 725192 h 2179756"/>
              <a:gd name="connsiteX28" fmla="*/ 2940147 w 3010485"/>
              <a:gd name="connsiteY28" fmla="*/ 612650 h 2179756"/>
              <a:gd name="connsiteX29" fmla="*/ 2982350 w 3010485"/>
              <a:gd name="connsiteY29" fmla="*/ 823665 h 2179756"/>
              <a:gd name="connsiteX30" fmla="*/ 2857583 w 3010485"/>
              <a:gd name="connsiteY30" fmla="*/ 921693 h 2179756"/>
              <a:gd name="connsiteX31" fmla="*/ 2222695 w 3010485"/>
              <a:gd name="connsiteY31" fmla="*/ 837733 h 2179756"/>
              <a:gd name="connsiteX32" fmla="*/ 2672861 w 3010485"/>
              <a:gd name="connsiteY32" fmla="*/ 1330102 h 2179756"/>
              <a:gd name="connsiteX33" fmla="*/ 2743200 w 3010485"/>
              <a:gd name="connsiteY33" fmla="*/ 1836539 h 2179756"/>
              <a:gd name="connsiteX34" fmla="*/ 2845839 w 3010485"/>
              <a:gd name="connsiteY34" fmla="*/ 2179695 h 2179756"/>
              <a:gd name="connsiteX35" fmla="*/ 1765719 w 3010485"/>
              <a:gd name="connsiteY35" fmla="*/ 2179694 h 2179756"/>
              <a:gd name="connsiteX36" fmla="*/ 1261663 w 3010485"/>
              <a:gd name="connsiteY36" fmla="*/ 1171583 h 2179756"/>
              <a:gd name="connsiteX37" fmla="*/ 985631 w 3010485"/>
              <a:gd name="connsiteY37" fmla="*/ 1211644 h 2179756"/>
              <a:gd name="connsiteX38" fmla="*/ 1260970 w 3010485"/>
              <a:gd name="connsiteY38" fmla="*/ 1525972 h 2179756"/>
              <a:gd name="connsiteX39" fmla="*/ 1280160 w 3010485"/>
              <a:gd name="connsiteY39" fmla="*/ 1794336 h 2179756"/>
              <a:gd name="connsiteX40" fmla="*/ 1266092 w 3010485"/>
              <a:gd name="connsiteY40" fmla="*/ 1920945 h 2179756"/>
              <a:gd name="connsiteX41" fmla="*/ 1477687 w 3010485"/>
              <a:gd name="connsiteY41" fmla="*/ 2179694 h 2179756"/>
              <a:gd name="connsiteX42" fmla="*/ 469575 w 3010485"/>
              <a:gd name="connsiteY42" fmla="*/ 2179694 h 2179756"/>
              <a:gd name="connsiteX43" fmla="*/ 514084 w 3010485"/>
              <a:gd name="connsiteY43" fmla="*/ 2003119 h 2179756"/>
              <a:gd name="connsiteX44" fmla="*/ 181543 w 3010485"/>
              <a:gd name="connsiteY44" fmla="*/ 1603631 h 2179756"/>
              <a:gd name="connsiteX45" fmla="*/ 295421 w 3010485"/>
              <a:gd name="connsiteY45" fmla="*/ 1203493 h 2179756"/>
              <a:gd name="connsiteX46" fmla="*/ 267286 w 3010485"/>
              <a:gd name="connsiteY46" fmla="*/ 1006545 h 2179756"/>
              <a:gd name="connsiteX47" fmla="*/ 28135 w 3010485"/>
              <a:gd name="connsiteY47" fmla="*/ 936207 h 2179756"/>
              <a:gd name="connsiteX48" fmla="*/ 98473 w 3010485"/>
              <a:gd name="connsiteY48" fmla="*/ 682988 h 2179756"/>
              <a:gd name="connsiteX49" fmla="*/ 422030 w 3010485"/>
              <a:gd name="connsiteY49" fmla="*/ 753327 h 2179756"/>
              <a:gd name="connsiteX50" fmla="*/ 353346 w 3010485"/>
              <a:gd name="connsiteY50" fmla="*/ 919585 h 2179756"/>
              <a:gd name="connsiteX51" fmla="*/ 397567 w 3010485"/>
              <a:gd name="connsiteY51" fmla="*/ 1459615 h 2179756"/>
              <a:gd name="connsiteX52" fmla="*/ 634329 w 3010485"/>
              <a:gd name="connsiteY52" fmla="*/ 1637470 h 2179756"/>
              <a:gd name="connsiteX53" fmla="*/ 787790 w 3010485"/>
              <a:gd name="connsiteY53" fmla="*/ 1625524 h 2179756"/>
              <a:gd name="connsiteX0" fmla="*/ 787790 w 3010485"/>
              <a:gd name="connsiteY0" fmla="*/ 1625524 h 2179756"/>
              <a:gd name="connsiteX1" fmla="*/ 492369 w 3010485"/>
              <a:gd name="connsiteY1" fmla="*/ 978410 h 2179756"/>
              <a:gd name="connsiteX2" fmla="*/ 928467 w 3010485"/>
              <a:gd name="connsiteY2" fmla="*/ 570447 h 2179756"/>
              <a:gd name="connsiteX3" fmla="*/ 1209820 w 3010485"/>
              <a:gd name="connsiteY3" fmla="*/ 554263 h 2179756"/>
              <a:gd name="connsiteX4" fmla="*/ 1463040 w 3010485"/>
              <a:gd name="connsiteY4" fmla="*/ 739259 h 2179756"/>
              <a:gd name="connsiteX5" fmla="*/ 1856935 w 3010485"/>
              <a:gd name="connsiteY5" fmla="*/ 1344170 h 2179756"/>
              <a:gd name="connsiteX6" fmla="*/ 2067950 w 3010485"/>
              <a:gd name="connsiteY6" fmla="*/ 1498915 h 2179756"/>
              <a:gd name="connsiteX7" fmla="*/ 2082018 w 3010485"/>
              <a:gd name="connsiteY7" fmla="*/ 1372305 h 2179756"/>
              <a:gd name="connsiteX8" fmla="*/ 1800664 w 3010485"/>
              <a:gd name="connsiteY8" fmla="*/ 1006545 h 2179756"/>
              <a:gd name="connsiteX9" fmla="*/ 1730326 w 3010485"/>
              <a:gd name="connsiteY9" fmla="*/ 682988 h 2179756"/>
              <a:gd name="connsiteX10" fmla="*/ 1589649 w 3010485"/>
              <a:gd name="connsiteY10" fmla="*/ 556379 h 2179756"/>
              <a:gd name="connsiteX11" fmla="*/ 1758461 w 3010485"/>
              <a:gd name="connsiteY11" fmla="*/ 500108 h 2179756"/>
              <a:gd name="connsiteX12" fmla="*/ 1603716 w 3010485"/>
              <a:gd name="connsiteY12" fmla="*/ 387567 h 2179756"/>
              <a:gd name="connsiteX13" fmla="*/ 1871003 w 3010485"/>
              <a:gd name="connsiteY13" fmla="*/ 373499 h 2179756"/>
              <a:gd name="connsiteX14" fmla="*/ 1567151 w 3010485"/>
              <a:gd name="connsiteY14" fmla="*/ 223670 h 2179756"/>
              <a:gd name="connsiteX15" fmla="*/ 1477107 w 3010485"/>
              <a:gd name="connsiteY15" fmla="*/ 64010 h 2179756"/>
              <a:gd name="connsiteX16" fmla="*/ 1818004 w 3010485"/>
              <a:gd name="connsiteY16" fmla="*/ 207486 h 2179756"/>
              <a:gd name="connsiteX17" fmla="*/ 1777544 w 3010485"/>
              <a:gd name="connsiteY17" fmla="*/ 191302 h 2179756"/>
              <a:gd name="connsiteX18" fmla="*/ 1955569 w 3010485"/>
              <a:gd name="connsiteY18" fmla="*/ 239854 h 2179756"/>
              <a:gd name="connsiteX19" fmla="*/ 1995869 w 3010485"/>
              <a:gd name="connsiteY19" fmla="*/ 172319 h 2179756"/>
              <a:gd name="connsiteX20" fmla="*/ 1941341 w 3010485"/>
              <a:gd name="connsiteY20" fmla="*/ 21807 h 2179756"/>
              <a:gd name="connsiteX21" fmla="*/ 2222695 w 3010485"/>
              <a:gd name="connsiteY21" fmla="*/ 303161 h 2179756"/>
              <a:gd name="connsiteX22" fmla="*/ 2546252 w 3010485"/>
              <a:gd name="connsiteY22" fmla="*/ 359432 h 2179756"/>
              <a:gd name="connsiteX23" fmla="*/ 2672861 w 3010485"/>
              <a:gd name="connsiteY23" fmla="*/ 275025 h 2179756"/>
              <a:gd name="connsiteX24" fmla="*/ 2869809 w 3010485"/>
              <a:gd name="connsiteY24" fmla="*/ 429770 h 2179756"/>
              <a:gd name="connsiteX25" fmla="*/ 2715064 w 3010485"/>
              <a:gd name="connsiteY25" fmla="*/ 584515 h 2179756"/>
              <a:gd name="connsiteX26" fmla="*/ 2307101 w 3010485"/>
              <a:gd name="connsiteY26" fmla="*/ 640785 h 2179756"/>
              <a:gd name="connsiteX27" fmla="*/ 2560320 w 3010485"/>
              <a:gd name="connsiteY27" fmla="*/ 725192 h 2179756"/>
              <a:gd name="connsiteX28" fmla="*/ 2940147 w 3010485"/>
              <a:gd name="connsiteY28" fmla="*/ 612650 h 2179756"/>
              <a:gd name="connsiteX29" fmla="*/ 2982350 w 3010485"/>
              <a:gd name="connsiteY29" fmla="*/ 823665 h 2179756"/>
              <a:gd name="connsiteX30" fmla="*/ 2857583 w 3010485"/>
              <a:gd name="connsiteY30" fmla="*/ 921693 h 2179756"/>
              <a:gd name="connsiteX31" fmla="*/ 2222695 w 3010485"/>
              <a:gd name="connsiteY31" fmla="*/ 837733 h 2179756"/>
              <a:gd name="connsiteX32" fmla="*/ 2672861 w 3010485"/>
              <a:gd name="connsiteY32" fmla="*/ 1330102 h 2179756"/>
              <a:gd name="connsiteX33" fmla="*/ 2743200 w 3010485"/>
              <a:gd name="connsiteY33" fmla="*/ 1836539 h 2179756"/>
              <a:gd name="connsiteX34" fmla="*/ 2845839 w 3010485"/>
              <a:gd name="connsiteY34" fmla="*/ 2179695 h 2179756"/>
              <a:gd name="connsiteX35" fmla="*/ 1765719 w 3010485"/>
              <a:gd name="connsiteY35" fmla="*/ 2179694 h 2179756"/>
              <a:gd name="connsiteX36" fmla="*/ 1261663 w 3010485"/>
              <a:gd name="connsiteY36" fmla="*/ 1171583 h 2179756"/>
              <a:gd name="connsiteX37" fmla="*/ 985631 w 3010485"/>
              <a:gd name="connsiteY37" fmla="*/ 1211644 h 2179756"/>
              <a:gd name="connsiteX38" fmla="*/ 1260970 w 3010485"/>
              <a:gd name="connsiteY38" fmla="*/ 1525972 h 2179756"/>
              <a:gd name="connsiteX39" fmla="*/ 1280160 w 3010485"/>
              <a:gd name="connsiteY39" fmla="*/ 1794336 h 2179756"/>
              <a:gd name="connsiteX40" fmla="*/ 1266092 w 3010485"/>
              <a:gd name="connsiteY40" fmla="*/ 1920945 h 2179756"/>
              <a:gd name="connsiteX41" fmla="*/ 1477687 w 3010485"/>
              <a:gd name="connsiteY41" fmla="*/ 2179694 h 2179756"/>
              <a:gd name="connsiteX42" fmla="*/ 469575 w 3010485"/>
              <a:gd name="connsiteY42" fmla="*/ 2179694 h 2179756"/>
              <a:gd name="connsiteX43" fmla="*/ 514084 w 3010485"/>
              <a:gd name="connsiteY43" fmla="*/ 2003119 h 2179756"/>
              <a:gd name="connsiteX44" fmla="*/ 181543 w 3010485"/>
              <a:gd name="connsiteY44" fmla="*/ 1603631 h 2179756"/>
              <a:gd name="connsiteX45" fmla="*/ 295421 w 3010485"/>
              <a:gd name="connsiteY45" fmla="*/ 1203493 h 2179756"/>
              <a:gd name="connsiteX46" fmla="*/ 267286 w 3010485"/>
              <a:gd name="connsiteY46" fmla="*/ 1006545 h 2179756"/>
              <a:gd name="connsiteX47" fmla="*/ 28135 w 3010485"/>
              <a:gd name="connsiteY47" fmla="*/ 936207 h 2179756"/>
              <a:gd name="connsiteX48" fmla="*/ 98473 w 3010485"/>
              <a:gd name="connsiteY48" fmla="*/ 682988 h 2179756"/>
              <a:gd name="connsiteX49" fmla="*/ 422030 w 3010485"/>
              <a:gd name="connsiteY49" fmla="*/ 753327 h 2179756"/>
              <a:gd name="connsiteX50" fmla="*/ 353346 w 3010485"/>
              <a:gd name="connsiteY50" fmla="*/ 919585 h 2179756"/>
              <a:gd name="connsiteX51" fmla="*/ 397567 w 3010485"/>
              <a:gd name="connsiteY51" fmla="*/ 1459615 h 2179756"/>
              <a:gd name="connsiteX52" fmla="*/ 634329 w 3010485"/>
              <a:gd name="connsiteY52" fmla="*/ 1637470 h 2179756"/>
              <a:gd name="connsiteX53" fmla="*/ 787790 w 3010485"/>
              <a:gd name="connsiteY53" fmla="*/ 1625524 h 2179756"/>
              <a:gd name="connsiteX0" fmla="*/ 787790 w 3010485"/>
              <a:gd name="connsiteY0" fmla="*/ 1625524 h 2179756"/>
              <a:gd name="connsiteX1" fmla="*/ 492369 w 3010485"/>
              <a:gd name="connsiteY1" fmla="*/ 978410 h 2179756"/>
              <a:gd name="connsiteX2" fmla="*/ 928467 w 3010485"/>
              <a:gd name="connsiteY2" fmla="*/ 570447 h 2179756"/>
              <a:gd name="connsiteX3" fmla="*/ 1209820 w 3010485"/>
              <a:gd name="connsiteY3" fmla="*/ 554263 h 2179756"/>
              <a:gd name="connsiteX4" fmla="*/ 1463040 w 3010485"/>
              <a:gd name="connsiteY4" fmla="*/ 739259 h 2179756"/>
              <a:gd name="connsiteX5" fmla="*/ 1856935 w 3010485"/>
              <a:gd name="connsiteY5" fmla="*/ 1344170 h 2179756"/>
              <a:gd name="connsiteX6" fmla="*/ 2067950 w 3010485"/>
              <a:gd name="connsiteY6" fmla="*/ 1498915 h 2179756"/>
              <a:gd name="connsiteX7" fmla="*/ 2082018 w 3010485"/>
              <a:gd name="connsiteY7" fmla="*/ 1372305 h 2179756"/>
              <a:gd name="connsiteX8" fmla="*/ 1800664 w 3010485"/>
              <a:gd name="connsiteY8" fmla="*/ 1006545 h 2179756"/>
              <a:gd name="connsiteX9" fmla="*/ 1730326 w 3010485"/>
              <a:gd name="connsiteY9" fmla="*/ 682988 h 2179756"/>
              <a:gd name="connsiteX10" fmla="*/ 1589649 w 3010485"/>
              <a:gd name="connsiteY10" fmla="*/ 556379 h 2179756"/>
              <a:gd name="connsiteX11" fmla="*/ 1758461 w 3010485"/>
              <a:gd name="connsiteY11" fmla="*/ 500108 h 2179756"/>
              <a:gd name="connsiteX12" fmla="*/ 1603716 w 3010485"/>
              <a:gd name="connsiteY12" fmla="*/ 387567 h 2179756"/>
              <a:gd name="connsiteX13" fmla="*/ 1871003 w 3010485"/>
              <a:gd name="connsiteY13" fmla="*/ 373499 h 2179756"/>
              <a:gd name="connsiteX14" fmla="*/ 1567151 w 3010485"/>
              <a:gd name="connsiteY14" fmla="*/ 223670 h 2179756"/>
              <a:gd name="connsiteX15" fmla="*/ 1477107 w 3010485"/>
              <a:gd name="connsiteY15" fmla="*/ 64010 h 2179756"/>
              <a:gd name="connsiteX16" fmla="*/ 1818004 w 3010485"/>
              <a:gd name="connsiteY16" fmla="*/ 207486 h 2179756"/>
              <a:gd name="connsiteX17" fmla="*/ 1777544 w 3010485"/>
              <a:gd name="connsiteY17" fmla="*/ 191302 h 2179756"/>
              <a:gd name="connsiteX18" fmla="*/ 1955569 w 3010485"/>
              <a:gd name="connsiteY18" fmla="*/ 239854 h 2179756"/>
              <a:gd name="connsiteX19" fmla="*/ 1995869 w 3010485"/>
              <a:gd name="connsiteY19" fmla="*/ 172319 h 2179756"/>
              <a:gd name="connsiteX20" fmla="*/ 1941341 w 3010485"/>
              <a:gd name="connsiteY20" fmla="*/ 21807 h 2179756"/>
              <a:gd name="connsiteX21" fmla="*/ 2222695 w 3010485"/>
              <a:gd name="connsiteY21" fmla="*/ 303161 h 2179756"/>
              <a:gd name="connsiteX22" fmla="*/ 2546252 w 3010485"/>
              <a:gd name="connsiteY22" fmla="*/ 359432 h 2179756"/>
              <a:gd name="connsiteX23" fmla="*/ 2672861 w 3010485"/>
              <a:gd name="connsiteY23" fmla="*/ 275025 h 2179756"/>
              <a:gd name="connsiteX24" fmla="*/ 2869809 w 3010485"/>
              <a:gd name="connsiteY24" fmla="*/ 429770 h 2179756"/>
              <a:gd name="connsiteX25" fmla="*/ 2715064 w 3010485"/>
              <a:gd name="connsiteY25" fmla="*/ 584515 h 2179756"/>
              <a:gd name="connsiteX26" fmla="*/ 2307101 w 3010485"/>
              <a:gd name="connsiteY26" fmla="*/ 640785 h 2179756"/>
              <a:gd name="connsiteX27" fmla="*/ 2560320 w 3010485"/>
              <a:gd name="connsiteY27" fmla="*/ 725192 h 2179756"/>
              <a:gd name="connsiteX28" fmla="*/ 2940147 w 3010485"/>
              <a:gd name="connsiteY28" fmla="*/ 612650 h 2179756"/>
              <a:gd name="connsiteX29" fmla="*/ 2982350 w 3010485"/>
              <a:gd name="connsiteY29" fmla="*/ 823665 h 2179756"/>
              <a:gd name="connsiteX30" fmla="*/ 2857583 w 3010485"/>
              <a:gd name="connsiteY30" fmla="*/ 921693 h 2179756"/>
              <a:gd name="connsiteX31" fmla="*/ 2222695 w 3010485"/>
              <a:gd name="connsiteY31" fmla="*/ 837733 h 2179756"/>
              <a:gd name="connsiteX32" fmla="*/ 2672861 w 3010485"/>
              <a:gd name="connsiteY32" fmla="*/ 1330102 h 2179756"/>
              <a:gd name="connsiteX33" fmla="*/ 2743200 w 3010485"/>
              <a:gd name="connsiteY33" fmla="*/ 1836539 h 2179756"/>
              <a:gd name="connsiteX34" fmla="*/ 2845839 w 3010485"/>
              <a:gd name="connsiteY34" fmla="*/ 2179695 h 2179756"/>
              <a:gd name="connsiteX35" fmla="*/ 1765719 w 3010485"/>
              <a:gd name="connsiteY35" fmla="*/ 2179694 h 2179756"/>
              <a:gd name="connsiteX36" fmla="*/ 1261663 w 3010485"/>
              <a:gd name="connsiteY36" fmla="*/ 1171583 h 2179756"/>
              <a:gd name="connsiteX37" fmla="*/ 985631 w 3010485"/>
              <a:gd name="connsiteY37" fmla="*/ 1211644 h 2179756"/>
              <a:gd name="connsiteX38" fmla="*/ 1260970 w 3010485"/>
              <a:gd name="connsiteY38" fmla="*/ 1525972 h 2179756"/>
              <a:gd name="connsiteX39" fmla="*/ 1280160 w 3010485"/>
              <a:gd name="connsiteY39" fmla="*/ 1794336 h 2179756"/>
              <a:gd name="connsiteX40" fmla="*/ 1266092 w 3010485"/>
              <a:gd name="connsiteY40" fmla="*/ 1920945 h 2179756"/>
              <a:gd name="connsiteX41" fmla="*/ 1477687 w 3010485"/>
              <a:gd name="connsiteY41" fmla="*/ 2179694 h 2179756"/>
              <a:gd name="connsiteX42" fmla="*/ 469575 w 3010485"/>
              <a:gd name="connsiteY42" fmla="*/ 2179694 h 2179756"/>
              <a:gd name="connsiteX43" fmla="*/ 514084 w 3010485"/>
              <a:gd name="connsiteY43" fmla="*/ 2003119 h 2179756"/>
              <a:gd name="connsiteX44" fmla="*/ 181543 w 3010485"/>
              <a:gd name="connsiteY44" fmla="*/ 1603631 h 2179756"/>
              <a:gd name="connsiteX45" fmla="*/ 295421 w 3010485"/>
              <a:gd name="connsiteY45" fmla="*/ 1203493 h 2179756"/>
              <a:gd name="connsiteX46" fmla="*/ 267286 w 3010485"/>
              <a:gd name="connsiteY46" fmla="*/ 1006545 h 2179756"/>
              <a:gd name="connsiteX47" fmla="*/ 28135 w 3010485"/>
              <a:gd name="connsiteY47" fmla="*/ 936207 h 2179756"/>
              <a:gd name="connsiteX48" fmla="*/ 98473 w 3010485"/>
              <a:gd name="connsiteY48" fmla="*/ 682988 h 2179756"/>
              <a:gd name="connsiteX49" fmla="*/ 422030 w 3010485"/>
              <a:gd name="connsiteY49" fmla="*/ 753327 h 2179756"/>
              <a:gd name="connsiteX50" fmla="*/ 353346 w 3010485"/>
              <a:gd name="connsiteY50" fmla="*/ 919585 h 2179756"/>
              <a:gd name="connsiteX51" fmla="*/ 634329 w 3010485"/>
              <a:gd name="connsiteY51" fmla="*/ 1637470 h 2179756"/>
              <a:gd name="connsiteX52" fmla="*/ 787790 w 3010485"/>
              <a:gd name="connsiteY52" fmla="*/ 1625524 h 2179756"/>
              <a:gd name="connsiteX0" fmla="*/ 787790 w 3010485"/>
              <a:gd name="connsiteY0" fmla="*/ 1625524 h 2179756"/>
              <a:gd name="connsiteX1" fmla="*/ 492369 w 3010485"/>
              <a:gd name="connsiteY1" fmla="*/ 978410 h 2179756"/>
              <a:gd name="connsiteX2" fmla="*/ 928467 w 3010485"/>
              <a:gd name="connsiteY2" fmla="*/ 570447 h 2179756"/>
              <a:gd name="connsiteX3" fmla="*/ 1209820 w 3010485"/>
              <a:gd name="connsiteY3" fmla="*/ 554263 h 2179756"/>
              <a:gd name="connsiteX4" fmla="*/ 1463040 w 3010485"/>
              <a:gd name="connsiteY4" fmla="*/ 739259 h 2179756"/>
              <a:gd name="connsiteX5" fmla="*/ 1856935 w 3010485"/>
              <a:gd name="connsiteY5" fmla="*/ 1344170 h 2179756"/>
              <a:gd name="connsiteX6" fmla="*/ 2067950 w 3010485"/>
              <a:gd name="connsiteY6" fmla="*/ 1498915 h 2179756"/>
              <a:gd name="connsiteX7" fmla="*/ 2082018 w 3010485"/>
              <a:gd name="connsiteY7" fmla="*/ 1372305 h 2179756"/>
              <a:gd name="connsiteX8" fmla="*/ 1800664 w 3010485"/>
              <a:gd name="connsiteY8" fmla="*/ 1006545 h 2179756"/>
              <a:gd name="connsiteX9" fmla="*/ 1730326 w 3010485"/>
              <a:gd name="connsiteY9" fmla="*/ 682988 h 2179756"/>
              <a:gd name="connsiteX10" fmla="*/ 1589649 w 3010485"/>
              <a:gd name="connsiteY10" fmla="*/ 556379 h 2179756"/>
              <a:gd name="connsiteX11" fmla="*/ 1758461 w 3010485"/>
              <a:gd name="connsiteY11" fmla="*/ 500108 h 2179756"/>
              <a:gd name="connsiteX12" fmla="*/ 1603716 w 3010485"/>
              <a:gd name="connsiteY12" fmla="*/ 387567 h 2179756"/>
              <a:gd name="connsiteX13" fmla="*/ 1871003 w 3010485"/>
              <a:gd name="connsiteY13" fmla="*/ 373499 h 2179756"/>
              <a:gd name="connsiteX14" fmla="*/ 1567151 w 3010485"/>
              <a:gd name="connsiteY14" fmla="*/ 223670 h 2179756"/>
              <a:gd name="connsiteX15" fmla="*/ 1477107 w 3010485"/>
              <a:gd name="connsiteY15" fmla="*/ 64010 h 2179756"/>
              <a:gd name="connsiteX16" fmla="*/ 1818004 w 3010485"/>
              <a:gd name="connsiteY16" fmla="*/ 207486 h 2179756"/>
              <a:gd name="connsiteX17" fmla="*/ 1777544 w 3010485"/>
              <a:gd name="connsiteY17" fmla="*/ 191302 h 2179756"/>
              <a:gd name="connsiteX18" fmla="*/ 1955569 w 3010485"/>
              <a:gd name="connsiteY18" fmla="*/ 239854 h 2179756"/>
              <a:gd name="connsiteX19" fmla="*/ 1995869 w 3010485"/>
              <a:gd name="connsiteY19" fmla="*/ 172319 h 2179756"/>
              <a:gd name="connsiteX20" fmla="*/ 1941341 w 3010485"/>
              <a:gd name="connsiteY20" fmla="*/ 21807 h 2179756"/>
              <a:gd name="connsiteX21" fmla="*/ 2222695 w 3010485"/>
              <a:gd name="connsiteY21" fmla="*/ 303161 h 2179756"/>
              <a:gd name="connsiteX22" fmla="*/ 2546252 w 3010485"/>
              <a:gd name="connsiteY22" fmla="*/ 359432 h 2179756"/>
              <a:gd name="connsiteX23" fmla="*/ 2672861 w 3010485"/>
              <a:gd name="connsiteY23" fmla="*/ 275025 h 2179756"/>
              <a:gd name="connsiteX24" fmla="*/ 2869809 w 3010485"/>
              <a:gd name="connsiteY24" fmla="*/ 429770 h 2179756"/>
              <a:gd name="connsiteX25" fmla="*/ 2715064 w 3010485"/>
              <a:gd name="connsiteY25" fmla="*/ 584515 h 2179756"/>
              <a:gd name="connsiteX26" fmla="*/ 2307101 w 3010485"/>
              <a:gd name="connsiteY26" fmla="*/ 640785 h 2179756"/>
              <a:gd name="connsiteX27" fmla="*/ 2560320 w 3010485"/>
              <a:gd name="connsiteY27" fmla="*/ 725192 h 2179756"/>
              <a:gd name="connsiteX28" fmla="*/ 2940147 w 3010485"/>
              <a:gd name="connsiteY28" fmla="*/ 612650 h 2179756"/>
              <a:gd name="connsiteX29" fmla="*/ 2982350 w 3010485"/>
              <a:gd name="connsiteY29" fmla="*/ 823665 h 2179756"/>
              <a:gd name="connsiteX30" fmla="*/ 2857583 w 3010485"/>
              <a:gd name="connsiteY30" fmla="*/ 921693 h 2179756"/>
              <a:gd name="connsiteX31" fmla="*/ 2222695 w 3010485"/>
              <a:gd name="connsiteY31" fmla="*/ 837733 h 2179756"/>
              <a:gd name="connsiteX32" fmla="*/ 2672861 w 3010485"/>
              <a:gd name="connsiteY32" fmla="*/ 1330102 h 2179756"/>
              <a:gd name="connsiteX33" fmla="*/ 2743200 w 3010485"/>
              <a:gd name="connsiteY33" fmla="*/ 1836539 h 2179756"/>
              <a:gd name="connsiteX34" fmla="*/ 2845839 w 3010485"/>
              <a:gd name="connsiteY34" fmla="*/ 2179695 h 2179756"/>
              <a:gd name="connsiteX35" fmla="*/ 1765719 w 3010485"/>
              <a:gd name="connsiteY35" fmla="*/ 2179694 h 2179756"/>
              <a:gd name="connsiteX36" fmla="*/ 1261663 w 3010485"/>
              <a:gd name="connsiteY36" fmla="*/ 1171583 h 2179756"/>
              <a:gd name="connsiteX37" fmla="*/ 985631 w 3010485"/>
              <a:gd name="connsiteY37" fmla="*/ 1211644 h 2179756"/>
              <a:gd name="connsiteX38" fmla="*/ 1260970 w 3010485"/>
              <a:gd name="connsiteY38" fmla="*/ 1525972 h 2179756"/>
              <a:gd name="connsiteX39" fmla="*/ 1280160 w 3010485"/>
              <a:gd name="connsiteY39" fmla="*/ 1794336 h 2179756"/>
              <a:gd name="connsiteX40" fmla="*/ 1266092 w 3010485"/>
              <a:gd name="connsiteY40" fmla="*/ 1920945 h 2179756"/>
              <a:gd name="connsiteX41" fmla="*/ 1477687 w 3010485"/>
              <a:gd name="connsiteY41" fmla="*/ 2179694 h 2179756"/>
              <a:gd name="connsiteX42" fmla="*/ 469575 w 3010485"/>
              <a:gd name="connsiteY42" fmla="*/ 2179694 h 2179756"/>
              <a:gd name="connsiteX43" fmla="*/ 514084 w 3010485"/>
              <a:gd name="connsiteY43" fmla="*/ 2003119 h 2179756"/>
              <a:gd name="connsiteX44" fmla="*/ 181543 w 3010485"/>
              <a:gd name="connsiteY44" fmla="*/ 1603631 h 2179756"/>
              <a:gd name="connsiteX45" fmla="*/ 295421 w 3010485"/>
              <a:gd name="connsiteY45" fmla="*/ 1203493 h 2179756"/>
              <a:gd name="connsiteX46" fmla="*/ 267286 w 3010485"/>
              <a:gd name="connsiteY46" fmla="*/ 1006545 h 2179756"/>
              <a:gd name="connsiteX47" fmla="*/ 28135 w 3010485"/>
              <a:gd name="connsiteY47" fmla="*/ 936207 h 2179756"/>
              <a:gd name="connsiteX48" fmla="*/ 98473 w 3010485"/>
              <a:gd name="connsiteY48" fmla="*/ 682988 h 2179756"/>
              <a:gd name="connsiteX49" fmla="*/ 422030 w 3010485"/>
              <a:gd name="connsiteY49" fmla="*/ 753327 h 2179756"/>
              <a:gd name="connsiteX50" fmla="*/ 353346 w 3010485"/>
              <a:gd name="connsiteY50" fmla="*/ 919585 h 2179756"/>
              <a:gd name="connsiteX51" fmla="*/ 469575 w 3010485"/>
              <a:gd name="connsiteY51" fmla="*/ 1603631 h 2179756"/>
              <a:gd name="connsiteX52" fmla="*/ 787790 w 3010485"/>
              <a:gd name="connsiteY52" fmla="*/ 1625524 h 2179756"/>
              <a:gd name="connsiteX0" fmla="*/ 787790 w 3010485"/>
              <a:gd name="connsiteY0" fmla="*/ 1625524 h 2179756"/>
              <a:gd name="connsiteX1" fmla="*/ 492369 w 3010485"/>
              <a:gd name="connsiteY1" fmla="*/ 978410 h 2179756"/>
              <a:gd name="connsiteX2" fmla="*/ 928467 w 3010485"/>
              <a:gd name="connsiteY2" fmla="*/ 570447 h 2179756"/>
              <a:gd name="connsiteX3" fmla="*/ 1209820 w 3010485"/>
              <a:gd name="connsiteY3" fmla="*/ 554263 h 2179756"/>
              <a:gd name="connsiteX4" fmla="*/ 1463040 w 3010485"/>
              <a:gd name="connsiteY4" fmla="*/ 739259 h 2179756"/>
              <a:gd name="connsiteX5" fmla="*/ 1856935 w 3010485"/>
              <a:gd name="connsiteY5" fmla="*/ 1344170 h 2179756"/>
              <a:gd name="connsiteX6" fmla="*/ 2067950 w 3010485"/>
              <a:gd name="connsiteY6" fmla="*/ 1498915 h 2179756"/>
              <a:gd name="connsiteX7" fmla="*/ 2082018 w 3010485"/>
              <a:gd name="connsiteY7" fmla="*/ 1372305 h 2179756"/>
              <a:gd name="connsiteX8" fmla="*/ 1800664 w 3010485"/>
              <a:gd name="connsiteY8" fmla="*/ 1006545 h 2179756"/>
              <a:gd name="connsiteX9" fmla="*/ 1730326 w 3010485"/>
              <a:gd name="connsiteY9" fmla="*/ 682988 h 2179756"/>
              <a:gd name="connsiteX10" fmla="*/ 1589649 w 3010485"/>
              <a:gd name="connsiteY10" fmla="*/ 556379 h 2179756"/>
              <a:gd name="connsiteX11" fmla="*/ 1758461 w 3010485"/>
              <a:gd name="connsiteY11" fmla="*/ 500108 h 2179756"/>
              <a:gd name="connsiteX12" fmla="*/ 1603716 w 3010485"/>
              <a:gd name="connsiteY12" fmla="*/ 387567 h 2179756"/>
              <a:gd name="connsiteX13" fmla="*/ 1871003 w 3010485"/>
              <a:gd name="connsiteY13" fmla="*/ 373499 h 2179756"/>
              <a:gd name="connsiteX14" fmla="*/ 1567151 w 3010485"/>
              <a:gd name="connsiteY14" fmla="*/ 223670 h 2179756"/>
              <a:gd name="connsiteX15" fmla="*/ 1477107 w 3010485"/>
              <a:gd name="connsiteY15" fmla="*/ 64010 h 2179756"/>
              <a:gd name="connsiteX16" fmla="*/ 1818004 w 3010485"/>
              <a:gd name="connsiteY16" fmla="*/ 207486 h 2179756"/>
              <a:gd name="connsiteX17" fmla="*/ 1777544 w 3010485"/>
              <a:gd name="connsiteY17" fmla="*/ 191302 h 2179756"/>
              <a:gd name="connsiteX18" fmla="*/ 1955569 w 3010485"/>
              <a:gd name="connsiteY18" fmla="*/ 239854 h 2179756"/>
              <a:gd name="connsiteX19" fmla="*/ 1995869 w 3010485"/>
              <a:gd name="connsiteY19" fmla="*/ 172319 h 2179756"/>
              <a:gd name="connsiteX20" fmla="*/ 1941341 w 3010485"/>
              <a:gd name="connsiteY20" fmla="*/ 21807 h 2179756"/>
              <a:gd name="connsiteX21" fmla="*/ 2222695 w 3010485"/>
              <a:gd name="connsiteY21" fmla="*/ 303161 h 2179756"/>
              <a:gd name="connsiteX22" fmla="*/ 2546252 w 3010485"/>
              <a:gd name="connsiteY22" fmla="*/ 359432 h 2179756"/>
              <a:gd name="connsiteX23" fmla="*/ 2672861 w 3010485"/>
              <a:gd name="connsiteY23" fmla="*/ 275025 h 2179756"/>
              <a:gd name="connsiteX24" fmla="*/ 2869809 w 3010485"/>
              <a:gd name="connsiteY24" fmla="*/ 429770 h 2179756"/>
              <a:gd name="connsiteX25" fmla="*/ 2715064 w 3010485"/>
              <a:gd name="connsiteY25" fmla="*/ 584515 h 2179756"/>
              <a:gd name="connsiteX26" fmla="*/ 2307101 w 3010485"/>
              <a:gd name="connsiteY26" fmla="*/ 640785 h 2179756"/>
              <a:gd name="connsiteX27" fmla="*/ 2560320 w 3010485"/>
              <a:gd name="connsiteY27" fmla="*/ 725192 h 2179756"/>
              <a:gd name="connsiteX28" fmla="*/ 2940147 w 3010485"/>
              <a:gd name="connsiteY28" fmla="*/ 612650 h 2179756"/>
              <a:gd name="connsiteX29" fmla="*/ 2982350 w 3010485"/>
              <a:gd name="connsiteY29" fmla="*/ 823665 h 2179756"/>
              <a:gd name="connsiteX30" fmla="*/ 2857583 w 3010485"/>
              <a:gd name="connsiteY30" fmla="*/ 921693 h 2179756"/>
              <a:gd name="connsiteX31" fmla="*/ 2222695 w 3010485"/>
              <a:gd name="connsiteY31" fmla="*/ 837733 h 2179756"/>
              <a:gd name="connsiteX32" fmla="*/ 2672861 w 3010485"/>
              <a:gd name="connsiteY32" fmla="*/ 1330102 h 2179756"/>
              <a:gd name="connsiteX33" fmla="*/ 2743200 w 3010485"/>
              <a:gd name="connsiteY33" fmla="*/ 1836539 h 2179756"/>
              <a:gd name="connsiteX34" fmla="*/ 2845839 w 3010485"/>
              <a:gd name="connsiteY34" fmla="*/ 2179695 h 2179756"/>
              <a:gd name="connsiteX35" fmla="*/ 1765719 w 3010485"/>
              <a:gd name="connsiteY35" fmla="*/ 2179694 h 2179756"/>
              <a:gd name="connsiteX36" fmla="*/ 1261663 w 3010485"/>
              <a:gd name="connsiteY36" fmla="*/ 1171583 h 2179756"/>
              <a:gd name="connsiteX37" fmla="*/ 985631 w 3010485"/>
              <a:gd name="connsiteY37" fmla="*/ 1211644 h 2179756"/>
              <a:gd name="connsiteX38" fmla="*/ 1260970 w 3010485"/>
              <a:gd name="connsiteY38" fmla="*/ 1525972 h 2179756"/>
              <a:gd name="connsiteX39" fmla="*/ 1280160 w 3010485"/>
              <a:gd name="connsiteY39" fmla="*/ 1794336 h 2179756"/>
              <a:gd name="connsiteX40" fmla="*/ 1266092 w 3010485"/>
              <a:gd name="connsiteY40" fmla="*/ 1920945 h 2179756"/>
              <a:gd name="connsiteX41" fmla="*/ 1477687 w 3010485"/>
              <a:gd name="connsiteY41" fmla="*/ 2179694 h 2179756"/>
              <a:gd name="connsiteX42" fmla="*/ 469575 w 3010485"/>
              <a:gd name="connsiteY42" fmla="*/ 2179694 h 2179756"/>
              <a:gd name="connsiteX43" fmla="*/ 514084 w 3010485"/>
              <a:gd name="connsiteY43" fmla="*/ 2003119 h 2179756"/>
              <a:gd name="connsiteX44" fmla="*/ 181543 w 3010485"/>
              <a:gd name="connsiteY44" fmla="*/ 1603631 h 2179756"/>
              <a:gd name="connsiteX45" fmla="*/ 295421 w 3010485"/>
              <a:gd name="connsiteY45" fmla="*/ 1203493 h 2179756"/>
              <a:gd name="connsiteX46" fmla="*/ 267286 w 3010485"/>
              <a:gd name="connsiteY46" fmla="*/ 1006545 h 2179756"/>
              <a:gd name="connsiteX47" fmla="*/ 28135 w 3010485"/>
              <a:gd name="connsiteY47" fmla="*/ 936207 h 2179756"/>
              <a:gd name="connsiteX48" fmla="*/ 98473 w 3010485"/>
              <a:gd name="connsiteY48" fmla="*/ 682988 h 2179756"/>
              <a:gd name="connsiteX49" fmla="*/ 422030 w 3010485"/>
              <a:gd name="connsiteY49" fmla="*/ 753327 h 2179756"/>
              <a:gd name="connsiteX50" fmla="*/ 353346 w 3010485"/>
              <a:gd name="connsiteY50" fmla="*/ 919585 h 2179756"/>
              <a:gd name="connsiteX51" fmla="*/ 469575 w 3010485"/>
              <a:gd name="connsiteY51" fmla="*/ 1603631 h 2179756"/>
              <a:gd name="connsiteX52" fmla="*/ 787790 w 3010485"/>
              <a:gd name="connsiteY52" fmla="*/ 1625524 h 2179756"/>
              <a:gd name="connsiteX0" fmla="*/ 787790 w 3010485"/>
              <a:gd name="connsiteY0" fmla="*/ 1625524 h 2179756"/>
              <a:gd name="connsiteX1" fmla="*/ 492369 w 3010485"/>
              <a:gd name="connsiteY1" fmla="*/ 978410 h 2179756"/>
              <a:gd name="connsiteX2" fmla="*/ 928467 w 3010485"/>
              <a:gd name="connsiteY2" fmla="*/ 570447 h 2179756"/>
              <a:gd name="connsiteX3" fmla="*/ 1209820 w 3010485"/>
              <a:gd name="connsiteY3" fmla="*/ 554263 h 2179756"/>
              <a:gd name="connsiteX4" fmla="*/ 1463040 w 3010485"/>
              <a:gd name="connsiteY4" fmla="*/ 739259 h 2179756"/>
              <a:gd name="connsiteX5" fmla="*/ 1856935 w 3010485"/>
              <a:gd name="connsiteY5" fmla="*/ 1344170 h 2179756"/>
              <a:gd name="connsiteX6" fmla="*/ 2067950 w 3010485"/>
              <a:gd name="connsiteY6" fmla="*/ 1498915 h 2179756"/>
              <a:gd name="connsiteX7" fmla="*/ 2082018 w 3010485"/>
              <a:gd name="connsiteY7" fmla="*/ 1372305 h 2179756"/>
              <a:gd name="connsiteX8" fmla="*/ 1800664 w 3010485"/>
              <a:gd name="connsiteY8" fmla="*/ 1006545 h 2179756"/>
              <a:gd name="connsiteX9" fmla="*/ 1730326 w 3010485"/>
              <a:gd name="connsiteY9" fmla="*/ 682988 h 2179756"/>
              <a:gd name="connsiteX10" fmla="*/ 1589649 w 3010485"/>
              <a:gd name="connsiteY10" fmla="*/ 556379 h 2179756"/>
              <a:gd name="connsiteX11" fmla="*/ 1758461 w 3010485"/>
              <a:gd name="connsiteY11" fmla="*/ 500108 h 2179756"/>
              <a:gd name="connsiteX12" fmla="*/ 1603716 w 3010485"/>
              <a:gd name="connsiteY12" fmla="*/ 387567 h 2179756"/>
              <a:gd name="connsiteX13" fmla="*/ 1871003 w 3010485"/>
              <a:gd name="connsiteY13" fmla="*/ 373499 h 2179756"/>
              <a:gd name="connsiteX14" fmla="*/ 1567151 w 3010485"/>
              <a:gd name="connsiteY14" fmla="*/ 223670 h 2179756"/>
              <a:gd name="connsiteX15" fmla="*/ 1477107 w 3010485"/>
              <a:gd name="connsiteY15" fmla="*/ 64010 h 2179756"/>
              <a:gd name="connsiteX16" fmla="*/ 1818004 w 3010485"/>
              <a:gd name="connsiteY16" fmla="*/ 207486 h 2179756"/>
              <a:gd name="connsiteX17" fmla="*/ 1777544 w 3010485"/>
              <a:gd name="connsiteY17" fmla="*/ 191302 h 2179756"/>
              <a:gd name="connsiteX18" fmla="*/ 1955569 w 3010485"/>
              <a:gd name="connsiteY18" fmla="*/ 239854 h 2179756"/>
              <a:gd name="connsiteX19" fmla="*/ 1995869 w 3010485"/>
              <a:gd name="connsiteY19" fmla="*/ 172319 h 2179756"/>
              <a:gd name="connsiteX20" fmla="*/ 1941341 w 3010485"/>
              <a:gd name="connsiteY20" fmla="*/ 21807 h 2179756"/>
              <a:gd name="connsiteX21" fmla="*/ 2222695 w 3010485"/>
              <a:gd name="connsiteY21" fmla="*/ 303161 h 2179756"/>
              <a:gd name="connsiteX22" fmla="*/ 2546252 w 3010485"/>
              <a:gd name="connsiteY22" fmla="*/ 359432 h 2179756"/>
              <a:gd name="connsiteX23" fmla="*/ 2672861 w 3010485"/>
              <a:gd name="connsiteY23" fmla="*/ 275025 h 2179756"/>
              <a:gd name="connsiteX24" fmla="*/ 2869809 w 3010485"/>
              <a:gd name="connsiteY24" fmla="*/ 429770 h 2179756"/>
              <a:gd name="connsiteX25" fmla="*/ 2715064 w 3010485"/>
              <a:gd name="connsiteY25" fmla="*/ 584515 h 2179756"/>
              <a:gd name="connsiteX26" fmla="*/ 2307101 w 3010485"/>
              <a:gd name="connsiteY26" fmla="*/ 640785 h 2179756"/>
              <a:gd name="connsiteX27" fmla="*/ 2560320 w 3010485"/>
              <a:gd name="connsiteY27" fmla="*/ 725192 h 2179756"/>
              <a:gd name="connsiteX28" fmla="*/ 2940147 w 3010485"/>
              <a:gd name="connsiteY28" fmla="*/ 612650 h 2179756"/>
              <a:gd name="connsiteX29" fmla="*/ 2982350 w 3010485"/>
              <a:gd name="connsiteY29" fmla="*/ 823665 h 2179756"/>
              <a:gd name="connsiteX30" fmla="*/ 2857583 w 3010485"/>
              <a:gd name="connsiteY30" fmla="*/ 921693 h 2179756"/>
              <a:gd name="connsiteX31" fmla="*/ 2222695 w 3010485"/>
              <a:gd name="connsiteY31" fmla="*/ 837733 h 2179756"/>
              <a:gd name="connsiteX32" fmla="*/ 2672861 w 3010485"/>
              <a:gd name="connsiteY32" fmla="*/ 1330102 h 2179756"/>
              <a:gd name="connsiteX33" fmla="*/ 2743200 w 3010485"/>
              <a:gd name="connsiteY33" fmla="*/ 1836539 h 2179756"/>
              <a:gd name="connsiteX34" fmla="*/ 2845839 w 3010485"/>
              <a:gd name="connsiteY34" fmla="*/ 2179695 h 2179756"/>
              <a:gd name="connsiteX35" fmla="*/ 1765719 w 3010485"/>
              <a:gd name="connsiteY35" fmla="*/ 2179694 h 2179756"/>
              <a:gd name="connsiteX36" fmla="*/ 1261663 w 3010485"/>
              <a:gd name="connsiteY36" fmla="*/ 1171583 h 2179756"/>
              <a:gd name="connsiteX37" fmla="*/ 985631 w 3010485"/>
              <a:gd name="connsiteY37" fmla="*/ 1211644 h 2179756"/>
              <a:gd name="connsiteX38" fmla="*/ 1260970 w 3010485"/>
              <a:gd name="connsiteY38" fmla="*/ 1525972 h 2179756"/>
              <a:gd name="connsiteX39" fmla="*/ 1280160 w 3010485"/>
              <a:gd name="connsiteY39" fmla="*/ 1794336 h 2179756"/>
              <a:gd name="connsiteX40" fmla="*/ 1266092 w 3010485"/>
              <a:gd name="connsiteY40" fmla="*/ 1920945 h 2179756"/>
              <a:gd name="connsiteX41" fmla="*/ 1477687 w 3010485"/>
              <a:gd name="connsiteY41" fmla="*/ 2179694 h 2179756"/>
              <a:gd name="connsiteX42" fmla="*/ 469575 w 3010485"/>
              <a:gd name="connsiteY42" fmla="*/ 2179694 h 2179756"/>
              <a:gd name="connsiteX43" fmla="*/ 514084 w 3010485"/>
              <a:gd name="connsiteY43" fmla="*/ 2003119 h 2179756"/>
              <a:gd name="connsiteX44" fmla="*/ 181543 w 3010485"/>
              <a:gd name="connsiteY44" fmla="*/ 1603631 h 2179756"/>
              <a:gd name="connsiteX45" fmla="*/ 295421 w 3010485"/>
              <a:gd name="connsiteY45" fmla="*/ 1203493 h 2179756"/>
              <a:gd name="connsiteX46" fmla="*/ 267286 w 3010485"/>
              <a:gd name="connsiteY46" fmla="*/ 1006545 h 2179756"/>
              <a:gd name="connsiteX47" fmla="*/ 28135 w 3010485"/>
              <a:gd name="connsiteY47" fmla="*/ 936207 h 2179756"/>
              <a:gd name="connsiteX48" fmla="*/ 98473 w 3010485"/>
              <a:gd name="connsiteY48" fmla="*/ 682988 h 2179756"/>
              <a:gd name="connsiteX49" fmla="*/ 422030 w 3010485"/>
              <a:gd name="connsiteY49" fmla="*/ 753327 h 2179756"/>
              <a:gd name="connsiteX50" fmla="*/ 353346 w 3010485"/>
              <a:gd name="connsiteY50" fmla="*/ 919585 h 2179756"/>
              <a:gd name="connsiteX51" fmla="*/ 469575 w 3010485"/>
              <a:gd name="connsiteY51" fmla="*/ 1603631 h 2179756"/>
              <a:gd name="connsiteX52" fmla="*/ 787790 w 3010485"/>
              <a:gd name="connsiteY52" fmla="*/ 1625524 h 2179756"/>
              <a:gd name="connsiteX0" fmla="*/ 787790 w 3010485"/>
              <a:gd name="connsiteY0" fmla="*/ 1625524 h 2179756"/>
              <a:gd name="connsiteX1" fmla="*/ 492369 w 3010485"/>
              <a:gd name="connsiteY1" fmla="*/ 978410 h 2179756"/>
              <a:gd name="connsiteX2" fmla="*/ 928467 w 3010485"/>
              <a:gd name="connsiteY2" fmla="*/ 570447 h 2179756"/>
              <a:gd name="connsiteX3" fmla="*/ 1209820 w 3010485"/>
              <a:gd name="connsiteY3" fmla="*/ 554263 h 2179756"/>
              <a:gd name="connsiteX4" fmla="*/ 1463040 w 3010485"/>
              <a:gd name="connsiteY4" fmla="*/ 739259 h 2179756"/>
              <a:gd name="connsiteX5" fmla="*/ 1856935 w 3010485"/>
              <a:gd name="connsiteY5" fmla="*/ 1344170 h 2179756"/>
              <a:gd name="connsiteX6" fmla="*/ 2067950 w 3010485"/>
              <a:gd name="connsiteY6" fmla="*/ 1498915 h 2179756"/>
              <a:gd name="connsiteX7" fmla="*/ 2082018 w 3010485"/>
              <a:gd name="connsiteY7" fmla="*/ 1372305 h 2179756"/>
              <a:gd name="connsiteX8" fmla="*/ 1800664 w 3010485"/>
              <a:gd name="connsiteY8" fmla="*/ 1006545 h 2179756"/>
              <a:gd name="connsiteX9" fmla="*/ 1730326 w 3010485"/>
              <a:gd name="connsiteY9" fmla="*/ 682988 h 2179756"/>
              <a:gd name="connsiteX10" fmla="*/ 1589649 w 3010485"/>
              <a:gd name="connsiteY10" fmla="*/ 556379 h 2179756"/>
              <a:gd name="connsiteX11" fmla="*/ 1758461 w 3010485"/>
              <a:gd name="connsiteY11" fmla="*/ 500108 h 2179756"/>
              <a:gd name="connsiteX12" fmla="*/ 1603716 w 3010485"/>
              <a:gd name="connsiteY12" fmla="*/ 387567 h 2179756"/>
              <a:gd name="connsiteX13" fmla="*/ 1871003 w 3010485"/>
              <a:gd name="connsiteY13" fmla="*/ 373499 h 2179756"/>
              <a:gd name="connsiteX14" fmla="*/ 1567151 w 3010485"/>
              <a:gd name="connsiteY14" fmla="*/ 223670 h 2179756"/>
              <a:gd name="connsiteX15" fmla="*/ 1477107 w 3010485"/>
              <a:gd name="connsiteY15" fmla="*/ 64010 h 2179756"/>
              <a:gd name="connsiteX16" fmla="*/ 1818004 w 3010485"/>
              <a:gd name="connsiteY16" fmla="*/ 207486 h 2179756"/>
              <a:gd name="connsiteX17" fmla="*/ 1777544 w 3010485"/>
              <a:gd name="connsiteY17" fmla="*/ 191302 h 2179756"/>
              <a:gd name="connsiteX18" fmla="*/ 1955569 w 3010485"/>
              <a:gd name="connsiteY18" fmla="*/ 239854 h 2179756"/>
              <a:gd name="connsiteX19" fmla="*/ 1995869 w 3010485"/>
              <a:gd name="connsiteY19" fmla="*/ 172319 h 2179756"/>
              <a:gd name="connsiteX20" fmla="*/ 1941341 w 3010485"/>
              <a:gd name="connsiteY20" fmla="*/ 21807 h 2179756"/>
              <a:gd name="connsiteX21" fmla="*/ 2222695 w 3010485"/>
              <a:gd name="connsiteY21" fmla="*/ 303161 h 2179756"/>
              <a:gd name="connsiteX22" fmla="*/ 2546252 w 3010485"/>
              <a:gd name="connsiteY22" fmla="*/ 359432 h 2179756"/>
              <a:gd name="connsiteX23" fmla="*/ 2672861 w 3010485"/>
              <a:gd name="connsiteY23" fmla="*/ 275025 h 2179756"/>
              <a:gd name="connsiteX24" fmla="*/ 2869809 w 3010485"/>
              <a:gd name="connsiteY24" fmla="*/ 429770 h 2179756"/>
              <a:gd name="connsiteX25" fmla="*/ 2715064 w 3010485"/>
              <a:gd name="connsiteY25" fmla="*/ 584515 h 2179756"/>
              <a:gd name="connsiteX26" fmla="*/ 2307101 w 3010485"/>
              <a:gd name="connsiteY26" fmla="*/ 640785 h 2179756"/>
              <a:gd name="connsiteX27" fmla="*/ 2560320 w 3010485"/>
              <a:gd name="connsiteY27" fmla="*/ 725192 h 2179756"/>
              <a:gd name="connsiteX28" fmla="*/ 2940147 w 3010485"/>
              <a:gd name="connsiteY28" fmla="*/ 612650 h 2179756"/>
              <a:gd name="connsiteX29" fmla="*/ 2982350 w 3010485"/>
              <a:gd name="connsiteY29" fmla="*/ 823665 h 2179756"/>
              <a:gd name="connsiteX30" fmla="*/ 2857583 w 3010485"/>
              <a:gd name="connsiteY30" fmla="*/ 921693 h 2179756"/>
              <a:gd name="connsiteX31" fmla="*/ 2222695 w 3010485"/>
              <a:gd name="connsiteY31" fmla="*/ 837733 h 2179756"/>
              <a:gd name="connsiteX32" fmla="*/ 2672861 w 3010485"/>
              <a:gd name="connsiteY32" fmla="*/ 1330102 h 2179756"/>
              <a:gd name="connsiteX33" fmla="*/ 2743200 w 3010485"/>
              <a:gd name="connsiteY33" fmla="*/ 1836539 h 2179756"/>
              <a:gd name="connsiteX34" fmla="*/ 2845839 w 3010485"/>
              <a:gd name="connsiteY34" fmla="*/ 2179695 h 2179756"/>
              <a:gd name="connsiteX35" fmla="*/ 1765719 w 3010485"/>
              <a:gd name="connsiteY35" fmla="*/ 2179694 h 2179756"/>
              <a:gd name="connsiteX36" fmla="*/ 1261663 w 3010485"/>
              <a:gd name="connsiteY36" fmla="*/ 1171583 h 2179756"/>
              <a:gd name="connsiteX37" fmla="*/ 985631 w 3010485"/>
              <a:gd name="connsiteY37" fmla="*/ 1211644 h 2179756"/>
              <a:gd name="connsiteX38" fmla="*/ 1260970 w 3010485"/>
              <a:gd name="connsiteY38" fmla="*/ 1525972 h 2179756"/>
              <a:gd name="connsiteX39" fmla="*/ 1280160 w 3010485"/>
              <a:gd name="connsiteY39" fmla="*/ 1794336 h 2179756"/>
              <a:gd name="connsiteX40" fmla="*/ 1266092 w 3010485"/>
              <a:gd name="connsiteY40" fmla="*/ 1920945 h 2179756"/>
              <a:gd name="connsiteX41" fmla="*/ 1477687 w 3010485"/>
              <a:gd name="connsiteY41" fmla="*/ 2179694 h 2179756"/>
              <a:gd name="connsiteX42" fmla="*/ 469575 w 3010485"/>
              <a:gd name="connsiteY42" fmla="*/ 2179694 h 2179756"/>
              <a:gd name="connsiteX43" fmla="*/ 514084 w 3010485"/>
              <a:gd name="connsiteY43" fmla="*/ 2003119 h 2179756"/>
              <a:gd name="connsiteX44" fmla="*/ 181543 w 3010485"/>
              <a:gd name="connsiteY44" fmla="*/ 1603631 h 2179756"/>
              <a:gd name="connsiteX45" fmla="*/ 295421 w 3010485"/>
              <a:gd name="connsiteY45" fmla="*/ 1203493 h 2179756"/>
              <a:gd name="connsiteX46" fmla="*/ 267286 w 3010485"/>
              <a:gd name="connsiteY46" fmla="*/ 1006545 h 2179756"/>
              <a:gd name="connsiteX47" fmla="*/ 28135 w 3010485"/>
              <a:gd name="connsiteY47" fmla="*/ 936207 h 2179756"/>
              <a:gd name="connsiteX48" fmla="*/ 98473 w 3010485"/>
              <a:gd name="connsiteY48" fmla="*/ 682988 h 2179756"/>
              <a:gd name="connsiteX49" fmla="*/ 422030 w 3010485"/>
              <a:gd name="connsiteY49" fmla="*/ 753327 h 2179756"/>
              <a:gd name="connsiteX50" fmla="*/ 353346 w 3010485"/>
              <a:gd name="connsiteY50" fmla="*/ 919585 h 2179756"/>
              <a:gd name="connsiteX51" fmla="*/ 469575 w 3010485"/>
              <a:gd name="connsiteY51" fmla="*/ 1603631 h 2179756"/>
              <a:gd name="connsiteX52" fmla="*/ 787790 w 3010485"/>
              <a:gd name="connsiteY52" fmla="*/ 1625524 h 2179756"/>
              <a:gd name="connsiteX0" fmla="*/ 787790 w 3010485"/>
              <a:gd name="connsiteY0" fmla="*/ 1625524 h 2179756"/>
              <a:gd name="connsiteX1" fmla="*/ 492369 w 3010485"/>
              <a:gd name="connsiteY1" fmla="*/ 978410 h 2179756"/>
              <a:gd name="connsiteX2" fmla="*/ 928467 w 3010485"/>
              <a:gd name="connsiteY2" fmla="*/ 570447 h 2179756"/>
              <a:gd name="connsiteX3" fmla="*/ 1209820 w 3010485"/>
              <a:gd name="connsiteY3" fmla="*/ 554263 h 2179756"/>
              <a:gd name="connsiteX4" fmla="*/ 1463040 w 3010485"/>
              <a:gd name="connsiteY4" fmla="*/ 739259 h 2179756"/>
              <a:gd name="connsiteX5" fmla="*/ 1856935 w 3010485"/>
              <a:gd name="connsiteY5" fmla="*/ 1344170 h 2179756"/>
              <a:gd name="connsiteX6" fmla="*/ 2067950 w 3010485"/>
              <a:gd name="connsiteY6" fmla="*/ 1498915 h 2179756"/>
              <a:gd name="connsiteX7" fmla="*/ 2082018 w 3010485"/>
              <a:gd name="connsiteY7" fmla="*/ 1372305 h 2179756"/>
              <a:gd name="connsiteX8" fmla="*/ 1800664 w 3010485"/>
              <a:gd name="connsiteY8" fmla="*/ 1006545 h 2179756"/>
              <a:gd name="connsiteX9" fmla="*/ 1730326 w 3010485"/>
              <a:gd name="connsiteY9" fmla="*/ 682988 h 2179756"/>
              <a:gd name="connsiteX10" fmla="*/ 1589649 w 3010485"/>
              <a:gd name="connsiteY10" fmla="*/ 556379 h 2179756"/>
              <a:gd name="connsiteX11" fmla="*/ 1758461 w 3010485"/>
              <a:gd name="connsiteY11" fmla="*/ 500108 h 2179756"/>
              <a:gd name="connsiteX12" fmla="*/ 1603716 w 3010485"/>
              <a:gd name="connsiteY12" fmla="*/ 387567 h 2179756"/>
              <a:gd name="connsiteX13" fmla="*/ 1871003 w 3010485"/>
              <a:gd name="connsiteY13" fmla="*/ 373499 h 2179756"/>
              <a:gd name="connsiteX14" fmla="*/ 1567151 w 3010485"/>
              <a:gd name="connsiteY14" fmla="*/ 223670 h 2179756"/>
              <a:gd name="connsiteX15" fmla="*/ 1477107 w 3010485"/>
              <a:gd name="connsiteY15" fmla="*/ 64010 h 2179756"/>
              <a:gd name="connsiteX16" fmla="*/ 1818004 w 3010485"/>
              <a:gd name="connsiteY16" fmla="*/ 207486 h 2179756"/>
              <a:gd name="connsiteX17" fmla="*/ 1777544 w 3010485"/>
              <a:gd name="connsiteY17" fmla="*/ 191302 h 2179756"/>
              <a:gd name="connsiteX18" fmla="*/ 1955569 w 3010485"/>
              <a:gd name="connsiteY18" fmla="*/ 239854 h 2179756"/>
              <a:gd name="connsiteX19" fmla="*/ 1995869 w 3010485"/>
              <a:gd name="connsiteY19" fmla="*/ 172319 h 2179756"/>
              <a:gd name="connsiteX20" fmla="*/ 1941341 w 3010485"/>
              <a:gd name="connsiteY20" fmla="*/ 21807 h 2179756"/>
              <a:gd name="connsiteX21" fmla="*/ 2222695 w 3010485"/>
              <a:gd name="connsiteY21" fmla="*/ 303161 h 2179756"/>
              <a:gd name="connsiteX22" fmla="*/ 2546252 w 3010485"/>
              <a:gd name="connsiteY22" fmla="*/ 359432 h 2179756"/>
              <a:gd name="connsiteX23" fmla="*/ 2672861 w 3010485"/>
              <a:gd name="connsiteY23" fmla="*/ 275025 h 2179756"/>
              <a:gd name="connsiteX24" fmla="*/ 2869809 w 3010485"/>
              <a:gd name="connsiteY24" fmla="*/ 429770 h 2179756"/>
              <a:gd name="connsiteX25" fmla="*/ 2715064 w 3010485"/>
              <a:gd name="connsiteY25" fmla="*/ 584515 h 2179756"/>
              <a:gd name="connsiteX26" fmla="*/ 2307101 w 3010485"/>
              <a:gd name="connsiteY26" fmla="*/ 640785 h 2179756"/>
              <a:gd name="connsiteX27" fmla="*/ 2560320 w 3010485"/>
              <a:gd name="connsiteY27" fmla="*/ 725192 h 2179756"/>
              <a:gd name="connsiteX28" fmla="*/ 2940147 w 3010485"/>
              <a:gd name="connsiteY28" fmla="*/ 612650 h 2179756"/>
              <a:gd name="connsiteX29" fmla="*/ 2982350 w 3010485"/>
              <a:gd name="connsiteY29" fmla="*/ 823665 h 2179756"/>
              <a:gd name="connsiteX30" fmla="*/ 2857583 w 3010485"/>
              <a:gd name="connsiteY30" fmla="*/ 921693 h 2179756"/>
              <a:gd name="connsiteX31" fmla="*/ 2222695 w 3010485"/>
              <a:gd name="connsiteY31" fmla="*/ 837733 h 2179756"/>
              <a:gd name="connsiteX32" fmla="*/ 2672861 w 3010485"/>
              <a:gd name="connsiteY32" fmla="*/ 1330102 h 2179756"/>
              <a:gd name="connsiteX33" fmla="*/ 2743200 w 3010485"/>
              <a:gd name="connsiteY33" fmla="*/ 1836539 h 2179756"/>
              <a:gd name="connsiteX34" fmla="*/ 2845839 w 3010485"/>
              <a:gd name="connsiteY34" fmla="*/ 2179695 h 2179756"/>
              <a:gd name="connsiteX35" fmla="*/ 1765719 w 3010485"/>
              <a:gd name="connsiteY35" fmla="*/ 2179694 h 2179756"/>
              <a:gd name="connsiteX36" fmla="*/ 1261663 w 3010485"/>
              <a:gd name="connsiteY36" fmla="*/ 1171583 h 2179756"/>
              <a:gd name="connsiteX37" fmla="*/ 985631 w 3010485"/>
              <a:gd name="connsiteY37" fmla="*/ 1211644 h 2179756"/>
              <a:gd name="connsiteX38" fmla="*/ 1260970 w 3010485"/>
              <a:gd name="connsiteY38" fmla="*/ 1525972 h 2179756"/>
              <a:gd name="connsiteX39" fmla="*/ 1280160 w 3010485"/>
              <a:gd name="connsiteY39" fmla="*/ 1794336 h 2179756"/>
              <a:gd name="connsiteX40" fmla="*/ 1266092 w 3010485"/>
              <a:gd name="connsiteY40" fmla="*/ 1920945 h 2179756"/>
              <a:gd name="connsiteX41" fmla="*/ 1477687 w 3010485"/>
              <a:gd name="connsiteY41" fmla="*/ 2179694 h 2179756"/>
              <a:gd name="connsiteX42" fmla="*/ 469575 w 3010485"/>
              <a:gd name="connsiteY42" fmla="*/ 2179694 h 2179756"/>
              <a:gd name="connsiteX43" fmla="*/ 514084 w 3010485"/>
              <a:gd name="connsiteY43" fmla="*/ 2003119 h 2179756"/>
              <a:gd name="connsiteX44" fmla="*/ 181543 w 3010485"/>
              <a:gd name="connsiteY44" fmla="*/ 1603631 h 2179756"/>
              <a:gd name="connsiteX45" fmla="*/ 295421 w 3010485"/>
              <a:gd name="connsiteY45" fmla="*/ 1203493 h 2179756"/>
              <a:gd name="connsiteX46" fmla="*/ 267286 w 3010485"/>
              <a:gd name="connsiteY46" fmla="*/ 1006545 h 2179756"/>
              <a:gd name="connsiteX47" fmla="*/ 28135 w 3010485"/>
              <a:gd name="connsiteY47" fmla="*/ 936207 h 2179756"/>
              <a:gd name="connsiteX48" fmla="*/ 98473 w 3010485"/>
              <a:gd name="connsiteY48" fmla="*/ 682988 h 2179756"/>
              <a:gd name="connsiteX49" fmla="*/ 422030 w 3010485"/>
              <a:gd name="connsiteY49" fmla="*/ 753327 h 2179756"/>
              <a:gd name="connsiteX50" fmla="*/ 353346 w 3010485"/>
              <a:gd name="connsiteY50" fmla="*/ 919585 h 2179756"/>
              <a:gd name="connsiteX51" fmla="*/ 469575 w 3010485"/>
              <a:gd name="connsiteY51" fmla="*/ 1531623 h 2179756"/>
              <a:gd name="connsiteX52" fmla="*/ 787790 w 3010485"/>
              <a:gd name="connsiteY52" fmla="*/ 1625524 h 2179756"/>
              <a:gd name="connsiteX0" fmla="*/ 787790 w 3010485"/>
              <a:gd name="connsiteY0" fmla="*/ 1625524 h 2179756"/>
              <a:gd name="connsiteX1" fmla="*/ 492369 w 3010485"/>
              <a:gd name="connsiteY1" fmla="*/ 978410 h 2179756"/>
              <a:gd name="connsiteX2" fmla="*/ 928467 w 3010485"/>
              <a:gd name="connsiteY2" fmla="*/ 570447 h 2179756"/>
              <a:gd name="connsiteX3" fmla="*/ 1209820 w 3010485"/>
              <a:gd name="connsiteY3" fmla="*/ 554263 h 2179756"/>
              <a:gd name="connsiteX4" fmla="*/ 1463040 w 3010485"/>
              <a:gd name="connsiteY4" fmla="*/ 739259 h 2179756"/>
              <a:gd name="connsiteX5" fmla="*/ 1856935 w 3010485"/>
              <a:gd name="connsiteY5" fmla="*/ 1344170 h 2179756"/>
              <a:gd name="connsiteX6" fmla="*/ 2067950 w 3010485"/>
              <a:gd name="connsiteY6" fmla="*/ 1498915 h 2179756"/>
              <a:gd name="connsiteX7" fmla="*/ 2082018 w 3010485"/>
              <a:gd name="connsiteY7" fmla="*/ 1372305 h 2179756"/>
              <a:gd name="connsiteX8" fmla="*/ 1800664 w 3010485"/>
              <a:gd name="connsiteY8" fmla="*/ 1006545 h 2179756"/>
              <a:gd name="connsiteX9" fmla="*/ 1730326 w 3010485"/>
              <a:gd name="connsiteY9" fmla="*/ 682988 h 2179756"/>
              <a:gd name="connsiteX10" fmla="*/ 1589649 w 3010485"/>
              <a:gd name="connsiteY10" fmla="*/ 556379 h 2179756"/>
              <a:gd name="connsiteX11" fmla="*/ 1758461 w 3010485"/>
              <a:gd name="connsiteY11" fmla="*/ 500108 h 2179756"/>
              <a:gd name="connsiteX12" fmla="*/ 1603716 w 3010485"/>
              <a:gd name="connsiteY12" fmla="*/ 387567 h 2179756"/>
              <a:gd name="connsiteX13" fmla="*/ 1871003 w 3010485"/>
              <a:gd name="connsiteY13" fmla="*/ 373499 h 2179756"/>
              <a:gd name="connsiteX14" fmla="*/ 1567151 w 3010485"/>
              <a:gd name="connsiteY14" fmla="*/ 223670 h 2179756"/>
              <a:gd name="connsiteX15" fmla="*/ 1477107 w 3010485"/>
              <a:gd name="connsiteY15" fmla="*/ 64010 h 2179756"/>
              <a:gd name="connsiteX16" fmla="*/ 1818004 w 3010485"/>
              <a:gd name="connsiteY16" fmla="*/ 207486 h 2179756"/>
              <a:gd name="connsiteX17" fmla="*/ 1777544 w 3010485"/>
              <a:gd name="connsiteY17" fmla="*/ 191302 h 2179756"/>
              <a:gd name="connsiteX18" fmla="*/ 1955569 w 3010485"/>
              <a:gd name="connsiteY18" fmla="*/ 239854 h 2179756"/>
              <a:gd name="connsiteX19" fmla="*/ 1995869 w 3010485"/>
              <a:gd name="connsiteY19" fmla="*/ 172319 h 2179756"/>
              <a:gd name="connsiteX20" fmla="*/ 1941341 w 3010485"/>
              <a:gd name="connsiteY20" fmla="*/ 21807 h 2179756"/>
              <a:gd name="connsiteX21" fmla="*/ 2222695 w 3010485"/>
              <a:gd name="connsiteY21" fmla="*/ 303161 h 2179756"/>
              <a:gd name="connsiteX22" fmla="*/ 2546252 w 3010485"/>
              <a:gd name="connsiteY22" fmla="*/ 359432 h 2179756"/>
              <a:gd name="connsiteX23" fmla="*/ 2672861 w 3010485"/>
              <a:gd name="connsiteY23" fmla="*/ 275025 h 2179756"/>
              <a:gd name="connsiteX24" fmla="*/ 2869809 w 3010485"/>
              <a:gd name="connsiteY24" fmla="*/ 429770 h 2179756"/>
              <a:gd name="connsiteX25" fmla="*/ 2715064 w 3010485"/>
              <a:gd name="connsiteY25" fmla="*/ 584515 h 2179756"/>
              <a:gd name="connsiteX26" fmla="*/ 2307101 w 3010485"/>
              <a:gd name="connsiteY26" fmla="*/ 640785 h 2179756"/>
              <a:gd name="connsiteX27" fmla="*/ 2560320 w 3010485"/>
              <a:gd name="connsiteY27" fmla="*/ 725192 h 2179756"/>
              <a:gd name="connsiteX28" fmla="*/ 2940147 w 3010485"/>
              <a:gd name="connsiteY28" fmla="*/ 612650 h 2179756"/>
              <a:gd name="connsiteX29" fmla="*/ 2982350 w 3010485"/>
              <a:gd name="connsiteY29" fmla="*/ 823665 h 2179756"/>
              <a:gd name="connsiteX30" fmla="*/ 2857583 w 3010485"/>
              <a:gd name="connsiteY30" fmla="*/ 921693 h 2179756"/>
              <a:gd name="connsiteX31" fmla="*/ 2222695 w 3010485"/>
              <a:gd name="connsiteY31" fmla="*/ 837733 h 2179756"/>
              <a:gd name="connsiteX32" fmla="*/ 2672861 w 3010485"/>
              <a:gd name="connsiteY32" fmla="*/ 1330102 h 2179756"/>
              <a:gd name="connsiteX33" fmla="*/ 2743200 w 3010485"/>
              <a:gd name="connsiteY33" fmla="*/ 1836539 h 2179756"/>
              <a:gd name="connsiteX34" fmla="*/ 2845839 w 3010485"/>
              <a:gd name="connsiteY34" fmla="*/ 2179695 h 2179756"/>
              <a:gd name="connsiteX35" fmla="*/ 1765719 w 3010485"/>
              <a:gd name="connsiteY35" fmla="*/ 2179694 h 2179756"/>
              <a:gd name="connsiteX36" fmla="*/ 1261663 w 3010485"/>
              <a:gd name="connsiteY36" fmla="*/ 1171583 h 2179756"/>
              <a:gd name="connsiteX37" fmla="*/ 985631 w 3010485"/>
              <a:gd name="connsiteY37" fmla="*/ 1211644 h 2179756"/>
              <a:gd name="connsiteX38" fmla="*/ 1260970 w 3010485"/>
              <a:gd name="connsiteY38" fmla="*/ 1525972 h 2179756"/>
              <a:gd name="connsiteX39" fmla="*/ 1280160 w 3010485"/>
              <a:gd name="connsiteY39" fmla="*/ 1794336 h 2179756"/>
              <a:gd name="connsiteX40" fmla="*/ 1266092 w 3010485"/>
              <a:gd name="connsiteY40" fmla="*/ 1920945 h 2179756"/>
              <a:gd name="connsiteX41" fmla="*/ 1477687 w 3010485"/>
              <a:gd name="connsiteY41" fmla="*/ 2179694 h 2179756"/>
              <a:gd name="connsiteX42" fmla="*/ 469575 w 3010485"/>
              <a:gd name="connsiteY42" fmla="*/ 2179694 h 2179756"/>
              <a:gd name="connsiteX43" fmla="*/ 514084 w 3010485"/>
              <a:gd name="connsiteY43" fmla="*/ 2003119 h 2179756"/>
              <a:gd name="connsiteX44" fmla="*/ 181543 w 3010485"/>
              <a:gd name="connsiteY44" fmla="*/ 1603631 h 2179756"/>
              <a:gd name="connsiteX45" fmla="*/ 267286 w 3010485"/>
              <a:gd name="connsiteY45" fmla="*/ 1006545 h 2179756"/>
              <a:gd name="connsiteX46" fmla="*/ 28135 w 3010485"/>
              <a:gd name="connsiteY46" fmla="*/ 936207 h 2179756"/>
              <a:gd name="connsiteX47" fmla="*/ 98473 w 3010485"/>
              <a:gd name="connsiteY47" fmla="*/ 682988 h 2179756"/>
              <a:gd name="connsiteX48" fmla="*/ 422030 w 3010485"/>
              <a:gd name="connsiteY48" fmla="*/ 753327 h 2179756"/>
              <a:gd name="connsiteX49" fmla="*/ 353346 w 3010485"/>
              <a:gd name="connsiteY49" fmla="*/ 919585 h 2179756"/>
              <a:gd name="connsiteX50" fmla="*/ 469575 w 3010485"/>
              <a:gd name="connsiteY50" fmla="*/ 1531623 h 2179756"/>
              <a:gd name="connsiteX51" fmla="*/ 787790 w 3010485"/>
              <a:gd name="connsiteY51" fmla="*/ 1625524 h 2179756"/>
              <a:gd name="connsiteX0" fmla="*/ 785446 w 3008141"/>
              <a:gd name="connsiteY0" fmla="*/ 1625524 h 2179756"/>
              <a:gd name="connsiteX1" fmla="*/ 490025 w 3008141"/>
              <a:gd name="connsiteY1" fmla="*/ 978410 h 2179756"/>
              <a:gd name="connsiteX2" fmla="*/ 926123 w 3008141"/>
              <a:gd name="connsiteY2" fmla="*/ 570447 h 2179756"/>
              <a:gd name="connsiteX3" fmla="*/ 1207476 w 3008141"/>
              <a:gd name="connsiteY3" fmla="*/ 554263 h 2179756"/>
              <a:gd name="connsiteX4" fmla="*/ 1460696 w 3008141"/>
              <a:gd name="connsiteY4" fmla="*/ 739259 h 2179756"/>
              <a:gd name="connsiteX5" fmla="*/ 1854591 w 3008141"/>
              <a:gd name="connsiteY5" fmla="*/ 1344170 h 2179756"/>
              <a:gd name="connsiteX6" fmla="*/ 2065606 w 3008141"/>
              <a:gd name="connsiteY6" fmla="*/ 1498915 h 2179756"/>
              <a:gd name="connsiteX7" fmla="*/ 2079674 w 3008141"/>
              <a:gd name="connsiteY7" fmla="*/ 1372305 h 2179756"/>
              <a:gd name="connsiteX8" fmla="*/ 1798320 w 3008141"/>
              <a:gd name="connsiteY8" fmla="*/ 1006545 h 2179756"/>
              <a:gd name="connsiteX9" fmla="*/ 1727982 w 3008141"/>
              <a:gd name="connsiteY9" fmla="*/ 682988 h 2179756"/>
              <a:gd name="connsiteX10" fmla="*/ 1587305 w 3008141"/>
              <a:gd name="connsiteY10" fmla="*/ 556379 h 2179756"/>
              <a:gd name="connsiteX11" fmla="*/ 1756117 w 3008141"/>
              <a:gd name="connsiteY11" fmla="*/ 500108 h 2179756"/>
              <a:gd name="connsiteX12" fmla="*/ 1601372 w 3008141"/>
              <a:gd name="connsiteY12" fmla="*/ 387567 h 2179756"/>
              <a:gd name="connsiteX13" fmla="*/ 1868659 w 3008141"/>
              <a:gd name="connsiteY13" fmla="*/ 373499 h 2179756"/>
              <a:gd name="connsiteX14" fmla="*/ 1564807 w 3008141"/>
              <a:gd name="connsiteY14" fmla="*/ 223670 h 2179756"/>
              <a:gd name="connsiteX15" fmla="*/ 1474763 w 3008141"/>
              <a:gd name="connsiteY15" fmla="*/ 64010 h 2179756"/>
              <a:gd name="connsiteX16" fmla="*/ 1815660 w 3008141"/>
              <a:gd name="connsiteY16" fmla="*/ 207486 h 2179756"/>
              <a:gd name="connsiteX17" fmla="*/ 1775200 w 3008141"/>
              <a:gd name="connsiteY17" fmla="*/ 191302 h 2179756"/>
              <a:gd name="connsiteX18" fmla="*/ 1953225 w 3008141"/>
              <a:gd name="connsiteY18" fmla="*/ 239854 h 2179756"/>
              <a:gd name="connsiteX19" fmla="*/ 1993525 w 3008141"/>
              <a:gd name="connsiteY19" fmla="*/ 172319 h 2179756"/>
              <a:gd name="connsiteX20" fmla="*/ 1938997 w 3008141"/>
              <a:gd name="connsiteY20" fmla="*/ 21807 h 2179756"/>
              <a:gd name="connsiteX21" fmla="*/ 2220351 w 3008141"/>
              <a:gd name="connsiteY21" fmla="*/ 303161 h 2179756"/>
              <a:gd name="connsiteX22" fmla="*/ 2543908 w 3008141"/>
              <a:gd name="connsiteY22" fmla="*/ 359432 h 2179756"/>
              <a:gd name="connsiteX23" fmla="*/ 2670517 w 3008141"/>
              <a:gd name="connsiteY23" fmla="*/ 275025 h 2179756"/>
              <a:gd name="connsiteX24" fmla="*/ 2867465 w 3008141"/>
              <a:gd name="connsiteY24" fmla="*/ 429770 h 2179756"/>
              <a:gd name="connsiteX25" fmla="*/ 2712720 w 3008141"/>
              <a:gd name="connsiteY25" fmla="*/ 584515 h 2179756"/>
              <a:gd name="connsiteX26" fmla="*/ 2304757 w 3008141"/>
              <a:gd name="connsiteY26" fmla="*/ 640785 h 2179756"/>
              <a:gd name="connsiteX27" fmla="*/ 2557976 w 3008141"/>
              <a:gd name="connsiteY27" fmla="*/ 725192 h 2179756"/>
              <a:gd name="connsiteX28" fmla="*/ 2937803 w 3008141"/>
              <a:gd name="connsiteY28" fmla="*/ 612650 h 2179756"/>
              <a:gd name="connsiteX29" fmla="*/ 2980006 w 3008141"/>
              <a:gd name="connsiteY29" fmla="*/ 823665 h 2179756"/>
              <a:gd name="connsiteX30" fmla="*/ 2855239 w 3008141"/>
              <a:gd name="connsiteY30" fmla="*/ 921693 h 2179756"/>
              <a:gd name="connsiteX31" fmla="*/ 2220351 w 3008141"/>
              <a:gd name="connsiteY31" fmla="*/ 837733 h 2179756"/>
              <a:gd name="connsiteX32" fmla="*/ 2670517 w 3008141"/>
              <a:gd name="connsiteY32" fmla="*/ 1330102 h 2179756"/>
              <a:gd name="connsiteX33" fmla="*/ 2740856 w 3008141"/>
              <a:gd name="connsiteY33" fmla="*/ 1836539 h 2179756"/>
              <a:gd name="connsiteX34" fmla="*/ 2843495 w 3008141"/>
              <a:gd name="connsiteY34" fmla="*/ 2179695 h 2179756"/>
              <a:gd name="connsiteX35" fmla="*/ 1763375 w 3008141"/>
              <a:gd name="connsiteY35" fmla="*/ 2179694 h 2179756"/>
              <a:gd name="connsiteX36" fmla="*/ 1259319 w 3008141"/>
              <a:gd name="connsiteY36" fmla="*/ 1171583 h 2179756"/>
              <a:gd name="connsiteX37" fmla="*/ 983287 w 3008141"/>
              <a:gd name="connsiteY37" fmla="*/ 1211644 h 2179756"/>
              <a:gd name="connsiteX38" fmla="*/ 1258626 w 3008141"/>
              <a:gd name="connsiteY38" fmla="*/ 1525972 h 2179756"/>
              <a:gd name="connsiteX39" fmla="*/ 1277816 w 3008141"/>
              <a:gd name="connsiteY39" fmla="*/ 1794336 h 2179756"/>
              <a:gd name="connsiteX40" fmla="*/ 1263748 w 3008141"/>
              <a:gd name="connsiteY40" fmla="*/ 1920945 h 2179756"/>
              <a:gd name="connsiteX41" fmla="*/ 1475343 w 3008141"/>
              <a:gd name="connsiteY41" fmla="*/ 2179694 h 2179756"/>
              <a:gd name="connsiteX42" fmla="*/ 467231 w 3008141"/>
              <a:gd name="connsiteY42" fmla="*/ 2179694 h 2179756"/>
              <a:gd name="connsiteX43" fmla="*/ 511740 w 3008141"/>
              <a:gd name="connsiteY43" fmla="*/ 2003119 h 2179756"/>
              <a:gd name="connsiteX44" fmla="*/ 179199 w 3008141"/>
              <a:gd name="connsiteY44" fmla="*/ 1603631 h 2179756"/>
              <a:gd name="connsiteX45" fmla="*/ 264942 w 3008141"/>
              <a:gd name="connsiteY45" fmla="*/ 1006545 h 2179756"/>
              <a:gd name="connsiteX46" fmla="*/ 25791 w 3008141"/>
              <a:gd name="connsiteY46" fmla="*/ 936207 h 2179756"/>
              <a:gd name="connsiteX47" fmla="*/ 419686 w 3008141"/>
              <a:gd name="connsiteY47" fmla="*/ 753327 h 2179756"/>
              <a:gd name="connsiteX48" fmla="*/ 351002 w 3008141"/>
              <a:gd name="connsiteY48" fmla="*/ 919585 h 2179756"/>
              <a:gd name="connsiteX49" fmla="*/ 467231 w 3008141"/>
              <a:gd name="connsiteY49" fmla="*/ 1531623 h 2179756"/>
              <a:gd name="connsiteX50" fmla="*/ 785446 w 3008141"/>
              <a:gd name="connsiteY50" fmla="*/ 1625524 h 2179756"/>
              <a:gd name="connsiteX0" fmla="*/ 781369 w 3004064"/>
              <a:gd name="connsiteY0" fmla="*/ 1625524 h 2179756"/>
              <a:gd name="connsiteX1" fmla="*/ 485948 w 3004064"/>
              <a:gd name="connsiteY1" fmla="*/ 978410 h 2179756"/>
              <a:gd name="connsiteX2" fmla="*/ 922046 w 3004064"/>
              <a:gd name="connsiteY2" fmla="*/ 570447 h 2179756"/>
              <a:gd name="connsiteX3" fmla="*/ 1203399 w 3004064"/>
              <a:gd name="connsiteY3" fmla="*/ 554263 h 2179756"/>
              <a:gd name="connsiteX4" fmla="*/ 1456619 w 3004064"/>
              <a:gd name="connsiteY4" fmla="*/ 739259 h 2179756"/>
              <a:gd name="connsiteX5" fmla="*/ 1850514 w 3004064"/>
              <a:gd name="connsiteY5" fmla="*/ 1344170 h 2179756"/>
              <a:gd name="connsiteX6" fmla="*/ 2061529 w 3004064"/>
              <a:gd name="connsiteY6" fmla="*/ 1498915 h 2179756"/>
              <a:gd name="connsiteX7" fmla="*/ 2075597 w 3004064"/>
              <a:gd name="connsiteY7" fmla="*/ 1372305 h 2179756"/>
              <a:gd name="connsiteX8" fmla="*/ 1794243 w 3004064"/>
              <a:gd name="connsiteY8" fmla="*/ 1006545 h 2179756"/>
              <a:gd name="connsiteX9" fmla="*/ 1723905 w 3004064"/>
              <a:gd name="connsiteY9" fmla="*/ 682988 h 2179756"/>
              <a:gd name="connsiteX10" fmla="*/ 1583228 w 3004064"/>
              <a:gd name="connsiteY10" fmla="*/ 556379 h 2179756"/>
              <a:gd name="connsiteX11" fmla="*/ 1752040 w 3004064"/>
              <a:gd name="connsiteY11" fmla="*/ 500108 h 2179756"/>
              <a:gd name="connsiteX12" fmla="*/ 1597295 w 3004064"/>
              <a:gd name="connsiteY12" fmla="*/ 387567 h 2179756"/>
              <a:gd name="connsiteX13" fmla="*/ 1864582 w 3004064"/>
              <a:gd name="connsiteY13" fmla="*/ 373499 h 2179756"/>
              <a:gd name="connsiteX14" fmla="*/ 1560730 w 3004064"/>
              <a:gd name="connsiteY14" fmla="*/ 223670 h 2179756"/>
              <a:gd name="connsiteX15" fmla="*/ 1470686 w 3004064"/>
              <a:gd name="connsiteY15" fmla="*/ 64010 h 2179756"/>
              <a:gd name="connsiteX16" fmla="*/ 1811583 w 3004064"/>
              <a:gd name="connsiteY16" fmla="*/ 207486 h 2179756"/>
              <a:gd name="connsiteX17" fmla="*/ 1771123 w 3004064"/>
              <a:gd name="connsiteY17" fmla="*/ 191302 h 2179756"/>
              <a:gd name="connsiteX18" fmla="*/ 1949148 w 3004064"/>
              <a:gd name="connsiteY18" fmla="*/ 239854 h 2179756"/>
              <a:gd name="connsiteX19" fmla="*/ 1989448 w 3004064"/>
              <a:gd name="connsiteY19" fmla="*/ 172319 h 2179756"/>
              <a:gd name="connsiteX20" fmla="*/ 1934920 w 3004064"/>
              <a:gd name="connsiteY20" fmla="*/ 21807 h 2179756"/>
              <a:gd name="connsiteX21" fmla="*/ 2216274 w 3004064"/>
              <a:gd name="connsiteY21" fmla="*/ 303161 h 2179756"/>
              <a:gd name="connsiteX22" fmla="*/ 2539831 w 3004064"/>
              <a:gd name="connsiteY22" fmla="*/ 359432 h 2179756"/>
              <a:gd name="connsiteX23" fmla="*/ 2666440 w 3004064"/>
              <a:gd name="connsiteY23" fmla="*/ 275025 h 2179756"/>
              <a:gd name="connsiteX24" fmla="*/ 2863388 w 3004064"/>
              <a:gd name="connsiteY24" fmla="*/ 429770 h 2179756"/>
              <a:gd name="connsiteX25" fmla="*/ 2708643 w 3004064"/>
              <a:gd name="connsiteY25" fmla="*/ 584515 h 2179756"/>
              <a:gd name="connsiteX26" fmla="*/ 2300680 w 3004064"/>
              <a:gd name="connsiteY26" fmla="*/ 640785 h 2179756"/>
              <a:gd name="connsiteX27" fmla="*/ 2553899 w 3004064"/>
              <a:gd name="connsiteY27" fmla="*/ 725192 h 2179756"/>
              <a:gd name="connsiteX28" fmla="*/ 2933726 w 3004064"/>
              <a:gd name="connsiteY28" fmla="*/ 612650 h 2179756"/>
              <a:gd name="connsiteX29" fmla="*/ 2975929 w 3004064"/>
              <a:gd name="connsiteY29" fmla="*/ 823665 h 2179756"/>
              <a:gd name="connsiteX30" fmla="*/ 2851162 w 3004064"/>
              <a:gd name="connsiteY30" fmla="*/ 921693 h 2179756"/>
              <a:gd name="connsiteX31" fmla="*/ 2216274 w 3004064"/>
              <a:gd name="connsiteY31" fmla="*/ 837733 h 2179756"/>
              <a:gd name="connsiteX32" fmla="*/ 2666440 w 3004064"/>
              <a:gd name="connsiteY32" fmla="*/ 1330102 h 2179756"/>
              <a:gd name="connsiteX33" fmla="*/ 2736779 w 3004064"/>
              <a:gd name="connsiteY33" fmla="*/ 1836539 h 2179756"/>
              <a:gd name="connsiteX34" fmla="*/ 2839418 w 3004064"/>
              <a:gd name="connsiteY34" fmla="*/ 2179695 h 2179756"/>
              <a:gd name="connsiteX35" fmla="*/ 1759298 w 3004064"/>
              <a:gd name="connsiteY35" fmla="*/ 2179694 h 2179756"/>
              <a:gd name="connsiteX36" fmla="*/ 1255242 w 3004064"/>
              <a:gd name="connsiteY36" fmla="*/ 1171583 h 2179756"/>
              <a:gd name="connsiteX37" fmla="*/ 979210 w 3004064"/>
              <a:gd name="connsiteY37" fmla="*/ 1211644 h 2179756"/>
              <a:gd name="connsiteX38" fmla="*/ 1254549 w 3004064"/>
              <a:gd name="connsiteY38" fmla="*/ 1525972 h 2179756"/>
              <a:gd name="connsiteX39" fmla="*/ 1273739 w 3004064"/>
              <a:gd name="connsiteY39" fmla="*/ 1794336 h 2179756"/>
              <a:gd name="connsiteX40" fmla="*/ 1259671 w 3004064"/>
              <a:gd name="connsiteY40" fmla="*/ 1920945 h 2179756"/>
              <a:gd name="connsiteX41" fmla="*/ 1471266 w 3004064"/>
              <a:gd name="connsiteY41" fmla="*/ 2179694 h 2179756"/>
              <a:gd name="connsiteX42" fmla="*/ 463154 w 3004064"/>
              <a:gd name="connsiteY42" fmla="*/ 2179694 h 2179756"/>
              <a:gd name="connsiteX43" fmla="*/ 507663 w 3004064"/>
              <a:gd name="connsiteY43" fmla="*/ 2003119 h 2179756"/>
              <a:gd name="connsiteX44" fmla="*/ 175122 w 3004064"/>
              <a:gd name="connsiteY44" fmla="*/ 1603631 h 2179756"/>
              <a:gd name="connsiteX45" fmla="*/ 260865 w 3004064"/>
              <a:gd name="connsiteY45" fmla="*/ 1006545 h 2179756"/>
              <a:gd name="connsiteX46" fmla="*/ 21714 w 3004064"/>
              <a:gd name="connsiteY46" fmla="*/ 936207 h 2179756"/>
              <a:gd name="connsiteX47" fmla="*/ 391146 w 3004064"/>
              <a:gd name="connsiteY47" fmla="*/ 739535 h 2179756"/>
              <a:gd name="connsiteX48" fmla="*/ 346925 w 3004064"/>
              <a:gd name="connsiteY48" fmla="*/ 919585 h 2179756"/>
              <a:gd name="connsiteX49" fmla="*/ 463154 w 3004064"/>
              <a:gd name="connsiteY49" fmla="*/ 1531623 h 2179756"/>
              <a:gd name="connsiteX50" fmla="*/ 781369 w 3004064"/>
              <a:gd name="connsiteY50" fmla="*/ 1625524 h 2179756"/>
              <a:gd name="connsiteX0" fmla="*/ 781369 w 3004064"/>
              <a:gd name="connsiteY0" fmla="*/ 1625524 h 2179756"/>
              <a:gd name="connsiteX1" fmla="*/ 485948 w 3004064"/>
              <a:gd name="connsiteY1" fmla="*/ 978410 h 2179756"/>
              <a:gd name="connsiteX2" fmla="*/ 922046 w 3004064"/>
              <a:gd name="connsiteY2" fmla="*/ 570447 h 2179756"/>
              <a:gd name="connsiteX3" fmla="*/ 1203399 w 3004064"/>
              <a:gd name="connsiteY3" fmla="*/ 554263 h 2179756"/>
              <a:gd name="connsiteX4" fmla="*/ 1456619 w 3004064"/>
              <a:gd name="connsiteY4" fmla="*/ 739259 h 2179756"/>
              <a:gd name="connsiteX5" fmla="*/ 1850514 w 3004064"/>
              <a:gd name="connsiteY5" fmla="*/ 1344170 h 2179756"/>
              <a:gd name="connsiteX6" fmla="*/ 2061529 w 3004064"/>
              <a:gd name="connsiteY6" fmla="*/ 1498915 h 2179756"/>
              <a:gd name="connsiteX7" fmla="*/ 2075597 w 3004064"/>
              <a:gd name="connsiteY7" fmla="*/ 1372305 h 2179756"/>
              <a:gd name="connsiteX8" fmla="*/ 1794243 w 3004064"/>
              <a:gd name="connsiteY8" fmla="*/ 1006545 h 2179756"/>
              <a:gd name="connsiteX9" fmla="*/ 1723905 w 3004064"/>
              <a:gd name="connsiteY9" fmla="*/ 682988 h 2179756"/>
              <a:gd name="connsiteX10" fmla="*/ 1583228 w 3004064"/>
              <a:gd name="connsiteY10" fmla="*/ 556379 h 2179756"/>
              <a:gd name="connsiteX11" fmla="*/ 1752040 w 3004064"/>
              <a:gd name="connsiteY11" fmla="*/ 500108 h 2179756"/>
              <a:gd name="connsiteX12" fmla="*/ 1597295 w 3004064"/>
              <a:gd name="connsiteY12" fmla="*/ 387567 h 2179756"/>
              <a:gd name="connsiteX13" fmla="*/ 1864582 w 3004064"/>
              <a:gd name="connsiteY13" fmla="*/ 373499 h 2179756"/>
              <a:gd name="connsiteX14" fmla="*/ 1560730 w 3004064"/>
              <a:gd name="connsiteY14" fmla="*/ 223670 h 2179756"/>
              <a:gd name="connsiteX15" fmla="*/ 1470686 w 3004064"/>
              <a:gd name="connsiteY15" fmla="*/ 64010 h 2179756"/>
              <a:gd name="connsiteX16" fmla="*/ 1811583 w 3004064"/>
              <a:gd name="connsiteY16" fmla="*/ 207486 h 2179756"/>
              <a:gd name="connsiteX17" fmla="*/ 1771123 w 3004064"/>
              <a:gd name="connsiteY17" fmla="*/ 191302 h 2179756"/>
              <a:gd name="connsiteX18" fmla="*/ 1949148 w 3004064"/>
              <a:gd name="connsiteY18" fmla="*/ 239854 h 2179756"/>
              <a:gd name="connsiteX19" fmla="*/ 1989448 w 3004064"/>
              <a:gd name="connsiteY19" fmla="*/ 172319 h 2179756"/>
              <a:gd name="connsiteX20" fmla="*/ 1934920 w 3004064"/>
              <a:gd name="connsiteY20" fmla="*/ 21807 h 2179756"/>
              <a:gd name="connsiteX21" fmla="*/ 2216274 w 3004064"/>
              <a:gd name="connsiteY21" fmla="*/ 303161 h 2179756"/>
              <a:gd name="connsiteX22" fmla="*/ 2539831 w 3004064"/>
              <a:gd name="connsiteY22" fmla="*/ 359432 h 2179756"/>
              <a:gd name="connsiteX23" fmla="*/ 2666440 w 3004064"/>
              <a:gd name="connsiteY23" fmla="*/ 275025 h 2179756"/>
              <a:gd name="connsiteX24" fmla="*/ 2863388 w 3004064"/>
              <a:gd name="connsiteY24" fmla="*/ 429770 h 2179756"/>
              <a:gd name="connsiteX25" fmla="*/ 2708643 w 3004064"/>
              <a:gd name="connsiteY25" fmla="*/ 584515 h 2179756"/>
              <a:gd name="connsiteX26" fmla="*/ 2300680 w 3004064"/>
              <a:gd name="connsiteY26" fmla="*/ 640785 h 2179756"/>
              <a:gd name="connsiteX27" fmla="*/ 2553899 w 3004064"/>
              <a:gd name="connsiteY27" fmla="*/ 725192 h 2179756"/>
              <a:gd name="connsiteX28" fmla="*/ 2933726 w 3004064"/>
              <a:gd name="connsiteY28" fmla="*/ 612650 h 2179756"/>
              <a:gd name="connsiteX29" fmla="*/ 2975929 w 3004064"/>
              <a:gd name="connsiteY29" fmla="*/ 823665 h 2179756"/>
              <a:gd name="connsiteX30" fmla="*/ 2851162 w 3004064"/>
              <a:gd name="connsiteY30" fmla="*/ 921693 h 2179756"/>
              <a:gd name="connsiteX31" fmla="*/ 2216274 w 3004064"/>
              <a:gd name="connsiteY31" fmla="*/ 837733 h 2179756"/>
              <a:gd name="connsiteX32" fmla="*/ 2666440 w 3004064"/>
              <a:gd name="connsiteY32" fmla="*/ 1330102 h 2179756"/>
              <a:gd name="connsiteX33" fmla="*/ 2736779 w 3004064"/>
              <a:gd name="connsiteY33" fmla="*/ 1836539 h 2179756"/>
              <a:gd name="connsiteX34" fmla="*/ 2839418 w 3004064"/>
              <a:gd name="connsiteY34" fmla="*/ 2179695 h 2179756"/>
              <a:gd name="connsiteX35" fmla="*/ 1759298 w 3004064"/>
              <a:gd name="connsiteY35" fmla="*/ 2179694 h 2179756"/>
              <a:gd name="connsiteX36" fmla="*/ 1255242 w 3004064"/>
              <a:gd name="connsiteY36" fmla="*/ 1171583 h 2179756"/>
              <a:gd name="connsiteX37" fmla="*/ 979210 w 3004064"/>
              <a:gd name="connsiteY37" fmla="*/ 1211644 h 2179756"/>
              <a:gd name="connsiteX38" fmla="*/ 1254549 w 3004064"/>
              <a:gd name="connsiteY38" fmla="*/ 1525972 h 2179756"/>
              <a:gd name="connsiteX39" fmla="*/ 1273739 w 3004064"/>
              <a:gd name="connsiteY39" fmla="*/ 1794336 h 2179756"/>
              <a:gd name="connsiteX40" fmla="*/ 1259671 w 3004064"/>
              <a:gd name="connsiteY40" fmla="*/ 1920945 h 2179756"/>
              <a:gd name="connsiteX41" fmla="*/ 1471266 w 3004064"/>
              <a:gd name="connsiteY41" fmla="*/ 2179694 h 2179756"/>
              <a:gd name="connsiteX42" fmla="*/ 463154 w 3004064"/>
              <a:gd name="connsiteY42" fmla="*/ 2179694 h 2179756"/>
              <a:gd name="connsiteX43" fmla="*/ 507663 w 3004064"/>
              <a:gd name="connsiteY43" fmla="*/ 2003119 h 2179756"/>
              <a:gd name="connsiteX44" fmla="*/ 175122 w 3004064"/>
              <a:gd name="connsiteY44" fmla="*/ 1603631 h 2179756"/>
              <a:gd name="connsiteX45" fmla="*/ 260865 w 3004064"/>
              <a:gd name="connsiteY45" fmla="*/ 1006545 h 2179756"/>
              <a:gd name="connsiteX46" fmla="*/ 21714 w 3004064"/>
              <a:gd name="connsiteY46" fmla="*/ 936207 h 2179756"/>
              <a:gd name="connsiteX47" fmla="*/ 391146 w 3004064"/>
              <a:gd name="connsiteY47" fmla="*/ 739535 h 2179756"/>
              <a:gd name="connsiteX48" fmla="*/ 346925 w 3004064"/>
              <a:gd name="connsiteY48" fmla="*/ 919585 h 2179756"/>
              <a:gd name="connsiteX49" fmla="*/ 463154 w 3004064"/>
              <a:gd name="connsiteY49" fmla="*/ 1531623 h 2179756"/>
              <a:gd name="connsiteX50" fmla="*/ 781369 w 3004064"/>
              <a:gd name="connsiteY50" fmla="*/ 1625524 h 2179756"/>
              <a:gd name="connsiteX0" fmla="*/ 781369 w 3004064"/>
              <a:gd name="connsiteY0" fmla="*/ 1625524 h 2179756"/>
              <a:gd name="connsiteX1" fmla="*/ 485948 w 3004064"/>
              <a:gd name="connsiteY1" fmla="*/ 978410 h 2179756"/>
              <a:gd name="connsiteX2" fmla="*/ 922046 w 3004064"/>
              <a:gd name="connsiteY2" fmla="*/ 570447 h 2179756"/>
              <a:gd name="connsiteX3" fmla="*/ 1203399 w 3004064"/>
              <a:gd name="connsiteY3" fmla="*/ 554263 h 2179756"/>
              <a:gd name="connsiteX4" fmla="*/ 1456619 w 3004064"/>
              <a:gd name="connsiteY4" fmla="*/ 739259 h 2179756"/>
              <a:gd name="connsiteX5" fmla="*/ 1850514 w 3004064"/>
              <a:gd name="connsiteY5" fmla="*/ 1344170 h 2179756"/>
              <a:gd name="connsiteX6" fmla="*/ 2061529 w 3004064"/>
              <a:gd name="connsiteY6" fmla="*/ 1498915 h 2179756"/>
              <a:gd name="connsiteX7" fmla="*/ 2075597 w 3004064"/>
              <a:gd name="connsiteY7" fmla="*/ 1372305 h 2179756"/>
              <a:gd name="connsiteX8" fmla="*/ 1794243 w 3004064"/>
              <a:gd name="connsiteY8" fmla="*/ 1006545 h 2179756"/>
              <a:gd name="connsiteX9" fmla="*/ 1723905 w 3004064"/>
              <a:gd name="connsiteY9" fmla="*/ 682988 h 2179756"/>
              <a:gd name="connsiteX10" fmla="*/ 1583228 w 3004064"/>
              <a:gd name="connsiteY10" fmla="*/ 556379 h 2179756"/>
              <a:gd name="connsiteX11" fmla="*/ 1752040 w 3004064"/>
              <a:gd name="connsiteY11" fmla="*/ 500108 h 2179756"/>
              <a:gd name="connsiteX12" fmla="*/ 1597295 w 3004064"/>
              <a:gd name="connsiteY12" fmla="*/ 387567 h 2179756"/>
              <a:gd name="connsiteX13" fmla="*/ 1864582 w 3004064"/>
              <a:gd name="connsiteY13" fmla="*/ 373499 h 2179756"/>
              <a:gd name="connsiteX14" fmla="*/ 1560730 w 3004064"/>
              <a:gd name="connsiteY14" fmla="*/ 223670 h 2179756"/>
              <a:gd name="connsiteX15" fmla="*/ 1470686 w 3004064"/>
              <a:gd name="connsiteY15" fmla="*/ 64010 h 2179756"/>
              <a:gd name="connsiteX16" fmla="*/ 1811583 w 3004064"/>
              <a:gd name="connsiteY16" fmla="*/ 207486 h 2179756"/>
              <a:gd name="connsiteX17" fmla="*/ 1771123 w 3004064"/>
              <a:gd name="connsiteY17" fmla="*/ 191302 h 2179756"/>
              <a:gd name="connsiteX18" fmla="*/ 1949148 w 3004064"/>
              <a:gd name="connsiteY18" fmla="*/ 239854 h 2179756"/>
              <a:gd name="connsiteX19" fmla="*/ 1989448 w 3004064"/>
              <a:gd name="connsiteY19" fmla="*/ 172319 h 2179756"/>
              <a:gd name="connsiteX20" fmla="*/ 1934920 w 3004064"/>
              <a:gd name="connsiteY20" fmla="*/ 21807 h 2179756"/>
              <a:gd name="connsiteX21" fmla="*/ 2216274 w 3004064"/>
              <a:gd name="connsiteY21" fmla="*/ 303161 h 2179756"/>
              <a:gd name="connsiteX22" fmla="*/ 2539831 w 3004064"/>
              <a:gd name="connsiteY22" fmla="*/ 359432 h 2179756"/>
              <a:gd name="connsiteX23" fmla="*/ 2666440 w 3004064"/>
              <a:gd name="connsiteY23" fmla="*/ 275025 h 2179756"/>
              <a:gd name="connsiteX24" fmla="*/ 2863388 w 3004064"/>
              <a:gd name="connsiteY24" fmla="*/ 429770 h 2179756"/>
              <a:gd name="connsiteX25" fmla="*/ 2708643 w 3004064"/>
              <a:gd name="connsiteY25" fmla="*/ 584515 h 2179756"/>
              <a:gd name="connsiteX26" fmla="*/ 2300680 w 3004064"/>
              <a:gd name="connsiteY26" fmla="*/ 640785 h 2179756"/>
              <a:gd name="connsiteX27" fmla="*/ 2553899 w 3004064"/>
              <a:gd name="connsiteY27" fmla="*/ 725192 h 2179756"/>
              <a:gd name="connsiteX28" fmla="*/ 2933726 w 3004064"/>
              <a:gd name="connsiteY28" fmla="*/ 612650 h 2179756"/>
              <a:gd name="connsiteX29" fmla="*/ 2975929 w 3004064"/>
              <a:gd name="connsiteY29" fmla="*/ 823665 h 2179756"/>
              <a:gd name="connsiteX30" fmla="*/ 2851162 w 3004064"/>
              <a:gd name="connsiteY30" fmla="*/ 921693 h 2179756"/>
              <a:gd name="connsiteX31" fmla="*/ 2216274 w 3004064"/>
              <a:gd name="connsiteY31" fmla="*/ 837733 h 2179756"/>
              <a:gd name="connsiteX32" fmla="*/ 2666440 w 3004064"/>
              <a:gd name="connsiteY32" fmla="*/ 1330102 h 2179756"/>
              <a:gd name="connsiteX33" fmla="*/ 2736779 w 3004064"/>
              <a:gd name="connsiteY33" fmla="*/ 1836539 h 2179756"/>
              <a:gd name="connsiteX34" fmla="*/ 2839418 w 3004064"/>
              <a:gd name="connsiteY34" fmla="*/ 2179695 h 2179756"/>
              <a:gd name="connsiteX35" fmla="*/ 1759298 w 3004064"/>
              <a:gd name="connsiteY35" fmla="*/ 2179694 h 2179756"/>
              <a:gd name="connsiteX36" fmla="*/ 1255242 w 3004064"/>
              <a:gd name="connsiteY36" fmla="*/ 1171583 h 2179756"/>
              <a:gd name="connsiteX37" fmla="*/ 979210 w 3004064"/>
              <a:gd name="connsiteY37" fmla="*/ 1211644 h 2179756"/>
              <a:gd name="connsiteX38" fmla="*/ 1254549 w 3004064"/>
              <a:gd name="connsiteY38" fmla="*/ 1525972 h 2179756"/>
              <a:gd name="connsiteX39" fmla="*/ 1273739 w 3004064"/>
              <a:gd name="connsiteY39" fmla="*/ 1794336 h 2179756"/>
              <a:gd name="connsiteX40" fmla="*/ 1259671 w 3004064"/>
              <a:gd name="connsiteY40" fmla="*/ 1920945 h 2179756"/>
              <a:gd name="connsiteX41" fmla="*/ 1471266 w 3004064"/>
              <a:gd name="connsiteY41" fmla="*/ 2179694 h 2179756"/>
              <a:gd name="connsiteX42" fmla="*/ 463154 w 3004064"/>
              <a:gd name="connsiteY42" fmla="*/ 2179694 h 2179756"/>
              <a:gd name="connsiteX43" fmla="*/ 507663 w 3004064"/>
              <a:gd name="connsiteY43" fmla="*/ 2003119 h 2179756"/>
              <a:gd name="connsiteX44" fmla="*/ 175122 w 3004064"/>
              <a:gd name="connsiteY44" fmla="*/ 1603631 h 2179756"/>
              <a:gd name="connsiteX45" fmla="*/ 260865 w 3004064"/>
              <a:gd name="connsiteY45" fmla="*/ 1006545 h 2179756"/>
              <a:gd name="connsiteX46" fmla="*/ 21714 w 3004064"/>
              <a:gd name="connsiteY46" fmla="*/ 936207 h 2179756"/>
              <a:gd name="connsiteX47" fmla="*/ 391146 w 3004064"/>
              <a:gd name="connsiteY47" fmla="*/ 739535 h 2179756"/>
              <a:gd name="connsiteX48" fmla="*/ 346925 w 3004064"/>
              <a:gd name="connsiteY48" fmla="*/ 919585 h 2179756"/>
              <a:gd name="connsiteX49" fmla="*/ 463154 w 3004064"/>
              <a:gd name="connsiteY49" fmla="*/ 1531623 h 2179756"/>
              <a:gd name="connsiteX50" fmla="*/ 781369 w 3004064"/>
              <a:gd name="connsiteY50" fmla="*/ 1625524 h 2179756"/>
              <a:gd name="connsiteX0" fmla="*/ 769367 w 2992062"/>
              <a:gd name="connsiteY0" fmla="*/ 1625524 h 2179756"/>
              <a:gd name="connsiteX1" fmla="*/ 473946 w 2992062"/>
              <a:gd name="connsiteY1" fmla="*/ 978410 h 2179756"/>
              <a:gd name="connsiteX2" fmla="*/ 910044 w 2992062"/>
              <a:gd name="connsiteY2" fmla="*/ 570447 h 2179756"/>
              <a:gd name="connsiteX3" fmla="*/ 1191397 w 2992062"/>
              <a:gd name="connsiteY3" fmla="*/ 554263 h 2179756"/>
              <a:gd name="connsiteX4" fmla="*/ 1444617 w 2992062"/>
              <a:gd name="connsiteY4" fmla="*/ 739259 h 2179756"/>
              <a:gd name="connsiteX5" fmla="*/ 1838512 w 2992062"/>
              <a:gd name="connsiteY5" fmla="*/ 1344170 h 2179756"/>
              <a:gd name="connsiteX6" fmla="*/ 2049527 w 2992062"/>
              <a:gd name="connsiteY6" fmla="*/ 1498915 h 2179756"/>
              <a:gd name="connsiteX7" fmla="*/ 2063595 w 2992062"/>
              <a:gd name="connsiteY7" fmla="*/ 1372305 h 2179756"/>
              <a:gd name="connsiteX8" fmla="*/ 1782241 w 2992062"/>
              <a:gd name="connsiteY8" fmla="*/ 1006545 h 2179756"/>
              <a:gd name="connsiteX9" fmla="*/ 1711903 w 2992062"/>
              <a:gd name="connsiteY9" fmla="*/ 682988 h 2179756"/>
              <a:gd name="connsiteX10" fmla="*/ 1571226 w 2992062"/>
              <a:gd name="connsiteY10" fmla="*/ 556379 h 2179756"/>
              <a:gd name="connsiteX11" fmla="*/ 1740038 w 2992062"/>
              <a:gd name="connsiteY11" fmla="*/ 500108 h 2179756"/>
              <a:gd name="connsiteX12" fmla="*/ 1585293 w 2992062"/>
              <a:gd name="connsiteY12" fmla="*/ 387567 h 2179756"/>
              <a:gd name="connsiteX13" fmla="*/ 1852580 w 2992062"/>
              <a:gd name="connsiteY13" fmla="*/ 373499 h 2179756"/>
              <a:gd name="connsiteX14" fmla="*/ 1548728 w 2992062"/>
              <a:gd name="connsiteY14" fmla="*/ 223670 h 2179756"/>
              <a:gd name="connsiteX15" fmla="*/ 1458684 w 2992062"/>
              <a:gd name="connsiteY15" fmla="*/ 64010 h 2179756"/>
              <a:gd name="connsiteX16" fmla="*/ 1799581 w 2992062"/>
              <a:gd name="connsiteY16" fmla="*/ 207486 h 2179756"/>
              <a:gd name="connsiteX17" fmla="*/ 1759121 w 2992062"/>
              <a:gd name="connsiteY17" fmla="*/ 191302 h 2179756"/>
              <a:gd name="connsiteX18" fmla="*/ 1937146 w 2992062"/>
              <a:gd name="connsiteY18" fmla="*/ 239854 h 2179756"/>
              <a:gd name="connsiteX19" fmla="*/ 1977446 w 2992062"/>
              <a:gd name="connsiteY19" fmla="*/ 172319 h 2179756"/>
              <a:gd name="connsiteX20" fmla="*/ 1922918 w 2992062"/>
              <a:gd name="connsiteY20" fmla="*/ 21807 h 2179756"/>
              <a:gd name="connsiteX21" fmla="*/ 2204272 w 2992062"/>
              <a:gd name="connsiteY21" fmla="*/ 303161 h 2179756"/>
              <a:gd name="connsiteX22" fmla="*/ 2527829 w 2992062"/>
              <a:gd name="connsiteY22" fmla="*/ 359432 h 2179756"/>
              <a:gd name="connsiteX23" fmla="*/ 2654438 w 2992062"/>
              <a:gd name="connsiteY23" fmla="*/ 275025 h 2179756"/>
              <a:gd name="connsiteX24" fmla="*/ 2851386 w 2992062"/>
              <a:gd name="connsiteY24" fmla="*/ 429770 h 2179756"/>
              <a:gd name="connsiteX25" fmla="*/ 2696641 w 2992062"/>
              <a:gd name="connsiteY25" fmla="*/ 584515 h 2179756"/>
              <a:gd name="connsiteX26" fmla="*/ 2288678 w 2992062"/>
              <a:gd name="connsiteY26" fmla="*/ 640785 h 2179756"/>
              <a:gd name="connsiteX27" fmla="*/ 2541897 w 2992062"/>
              <a:gd name="connsiteY27" fmla="*/ 725192 h 2179756"/>
              <a:gd name="connsiteX28" fmla="*/ 2921724 w 2992062"/>
              <a:gd name="connsiteY28" fmla="*/ 612650 h 2179756"/>
              <a:gd name="connsiteX29" fmla="*/ 2963927 w 2992062"/>
              <a:gd name="connsiteY29" fmla="*/ 823665 h 2179756"/>
              <a:gd name="connsiteX30" fmla="*/ 2839160 w 2992062"/>
              <a:gd name="connsiteY30" fmla="*/ 921693 h 2179756"/>
              <a:gd name="connsiteX31" fmla="*/ 2204272 w 2992062"/>
              <a:gd name="connsiteY31" fmla="*/ 837733 h 2179756"/>
              <a:gd name="connsiteX32" fmla="*/ 2654438 w 2992062"/>
              <a:gd name="connsiteY32" fmla="*/ 1330102 h 2179756"/>
              <a:gd name="connsiteX33" fmla="*/ 2724777 w 2992062"/>
              <a:gd name="connsiteY33" fmla="*/ 1836539 h 2179756"/>
              <a:gd name="connsiteX34" fmla="*/ 2827416 w 2992062"/>
              <a:gd name="connsiteY34" fmla="*/ 2179695 h 2179756"/>
              <a:gd name="connsiteX35" fmla="*/ 1747296 w 2992062"/>
              <a:gd name="connsiteY35" fmla="*/ 2179694 h 2179756"/>
              <a:gd name="connsiteX36" fmla="*/ 1243240 w 2992062"/>
              <a:gd name="connsiteY36" fmla="*/ 1171583 h 2179756"/>
              <a:gd name="connsiteX37" fmla="*/ 967208 w 2992062"/>
              <a:gd name="connsiteY37" fmla="*/ 1211644 h 2179756"/>
              <a:gd name="connsiteX38" fmla="*/ 1242547 w 2992062"/>
              <a:gd name="connsiteY38" fmla="*/ 1525972 h 2179756"/>
              <a:gd name="connsiteX39" fmla="*/ 1261737 w 2992062"/>
              <a:gd name="connsiteY39" fmla="*/ 1794336 h 2179756"/>
              <a:gd name="connsiteX40" fmla="*/ 1247669 w 2992062"/>
              <a:gd name="connsiteY40" fmla="*/ 1920945 h 2179756"/>
              <a:gd name="connsiteX41" fmla="*/ 1459264 w 2992062"/>
              <a:gd name="connsiteY41" fmla="*/ 2179694 h 2179756"/>
              <a:gd name="connsiteX42" fmla="*/ 451152 w 2992062"/>
              <a:gd name="connsiteY42" fmla="*/ 2179694 h 2179756"/>
              <a:gd name="connsiteX43" fmla="*/ 495661 w 2992062"/>
              <a:gd name="connsiteY43" fmla="*/ 2003119 h 2179756"/>
              <a:gd name="connsiteX44" fmla="*/ 163120 w 2992062"/>
              <a:gd name="connsiteY44" fmla="*/ 1603631 h 2179756"/>
              <a:gd name="connsiteX45" fmla="*/ 248863 w 2992062"/>
              <a:gd name="connsiteY45" fmla="*/ 1006545 h 2179756"/>
              <a:gd name="connsiteX46" fmla="*/ 9712 w 2992062"/>
              <a:gd name="connsiteY46" fmla="*/ 936207 h 2179756"/>
              <a:gd name="connsiteX47" fmla="*/ 307135 w 2992062"/>
              <a:gd name="connsiteY47" fmla="*/ 667527 h 2179756"/>
              <a:gd name="connsiteX48" fmla="*/ 334923 w 2992062"/>
              <a:gd name="connsiteY48" fmla="*/ 919585 h 2179756"/>
              <a:gd name="connsiteX49" fmla="*/ 451152 w 2992062"/>
              <a:gd name="connsiteY49" fmla="*/ 1531623 h 2179756"/>
              <a:gd name="connsiteX50" fmla="*/ 769367 w 2992062"/>
              <a:gd name="connsiteY50" fmla="*/ 1625524 h 2179756"/>
              <a:gd name="connsiteX0" fmla="*/ 759655 w 2982350"/>
              <a:gd name="connsiteY0" fmla="*/ 1625524 h 2179756"/>
              <a:gd name="connsiteX1" fmla="*/ 464234 w 2982350"/>
              <a:gd name="connsiteY1" fmla="*/ 978410 h 2179756"/>
              <a:gd name="connsiteX2" fmla="*/ 900332 w 2982350"/>
              <a:gd name="connsiteY2" fmla="*/ 570447 h 2179756"/>
              <a:gd name="connsiteX3" fmla="*/ 1181685 w 2982350"/>
              <a:gd name="connsiteY3" fmla="*/ 554263 h 2179756"/>
              <a:gd name="connsiteX4" fmla="*/ 1434905 w 2982350"/>
              <a:gd name="connsiteY4" fmla="*/ 739259 h 2179756"/>
              <a:gd name="connsiteX5" fmla="*/ 1828800 w 2982350"/>
              <a:gd name="connsiteY5" fmla="*/ 1344170 h 2179756"/>
              <a:gd name="connsiteX6" fmla="*/ 2039815 w 2982350"/>
              <a:gd name="connsiteY6" fmla="*/ 1498915 h 2179756"/>
              <a:gd name="connsiteX7" fmla="*/ 2053883 w 2982350"/>
              <a:gd name="connsiteY7" fmla="*/ 1372305 h 2179756"/>
              <a:gd name="connsiteX8" fmla="*/ 1772529 w 2982350"/>
              <a:gd name="connsiteY8" fmla="*/ 1006545 h 2179756"/>
              <a:gd name="connsiteX9" fmla="*/ 1702191 w 2982350"/>
              <a:gd name="connsiteY9" fmla="*/ 682988 h 2179756"/>
              <a:gd name="connsiteX10" fmla="*/ 1561514 w 2982350"/>
              <a:gd name="connsiteY10" fmla="*/ 556379 h 2179756"/>
              <a:gd name="connsiteX11" fmla="*/ 1730326 w 2982350"/>
              <a:gd name="connsiteY11" fmla="*/ 500108 h 2179756"/>
              <a:gd name="connsiteX12" fmla="*/ 1575581 w 2982350"/>
              <a:gd name="connsiteY12" fmla="*/ 387567 h 2179756"/>
              <a:gd name="connsiteX13" fmla="*/ 1842868 w 2982350"/>
              <a:gd name="connsiteY13" fmla="*/ 373499 h 2179756"/>
              <a:gd name="connsiteX14" fmla="*/ 1539016 w 2982350"/>
              <a:gd name="connsiteY14" fmla="*/ 223670 h 2179756"/>
              <a:gd name="connsiteX15" fmla="*/ 1448972 w 2982350"/>
              <a:gd name="connsiteY15" fmla="*/ 64010 h 2179756"/>
              <a:gd name="connsiteX16" fmla="*/ 1789869 w 2982350"/>
              <a:gd name="connsiteY16" fmla="*/ 207486 h 2179756"/>
              <a:gd name="connsiteX17" fmla="*/ 1749409 w 2982350"/>
              <a:gd name="connsiteY17" fmla="*/ 191302 h 2179756"/>
              <a:gd name="connsiteX18" fmla="*/ 1927434 w 2982350"/>
              <a:gd name="connsiteY18" fmla="*/ 239854 h 2179756"/>
              <a:gd name="connsiteX19" fmla="*/ 1967734 w 2982350"/>
              <a:gd name="connsiteY19" fmla="*/ 172319 h 2179756"/>
              <a:gd name="connsiteX20" fmla="*/ 1913206 w 2982350"/>
              <a:gd name="connsiteY20" fmla="*/ 21807 h 2179756"/>
              <a:gd name="connsiteX21" fmla="*/ 2194560 w 2982350"/>
              <a:gd name="connsiteY21" fmla="*/ 303161 h 2179756"/>
              <a:gd name="connsiteX22" fmla="*/ 2518117 w 2982350"/>
              <a:gd name="connsiteY22" fmla="*/ 359432 h 2179756"/>
              <a:gd name="connsiteX23" fmla="*/ 2644726 w 2982350"/>
              <a:gd name="connsiteY23" fmla="*/ 275025 h 2179756"/>
              <a:gd name="connsiteX24" fmla="*/ 2841674 w 2982350"/>
              <a:gd name="connsiteY24" fmla="*/ 429770 h 2179756"/>
              <a:gd name="connsiteX25" fmla="*/ 2686929 w 2982350"/>
              <a:gd name="connsiteY25" fmla="*/ 584515 h 2179756"/>
              <a:gd name="connsiteX26" fmla="*/ 2278966 w 2982350"/>
              <a:gd name="connsiteY26" fmla="*/ 640785 h 2179756"/>
              <a:gd name="connsiteX27" fmla="*/ 2532185 w 2982350"/>
              <a:gd name="connsiteY27" fmla="*/ 725192 h 2179756"/>
              <a:gd name="connsiteX28" fmla="*/ 2912012 w 2982350"/>
              <a:gd name="connsiteY28" fmla="*/ 612650 h 2179756"/>
              <a:gd name="connsiteX29" fmla="*/ 2954215 w 2982350"/>
              <a:gd name="connsiteY29" fmla="*/ 823665 h 2179756"/>
              <a:gd name="connsiteX30" fmla="*/ 2829448 w 2982350"/>
              <a:gd name="connsiteY30" fmla="*/ 921693 h 2179756"/>
              <a:gd name="connsiteX31" fmla="*/ 2194560 w 2982350"/>
              <a:gd name="connsiteY31" fmla="*/ 837733 h 2179756"/>
              <a:gd name="connsiteX32" fmla="*/ 2644726 w 2982350"/>
              <a:gd name="connsiteY32" fmla="*/ 1330102 h 2179756"/>
              <a:gd name="connsiteX33" fmla="*/ 2715065 w 2982350"/>
              <a:gd name="connsiteY33" fmla="*/ 1836539 h 2179756"/>
              <a:gd name="connsiteX34" fmla="*/ 2817704 w 2982350"/>
              <a:gd name="connsiteY34" fmla="*/ 2179695 h 2179756"/>
              <a:gd name="connsiteX35" fmla="*/ 1737584 w 2982350"/>
              <a:gd name="connsiteY35" fmla="*/ 2179694 h 2179756"/>
              <a:gd name="connsiteX36" fmla="*/ 1233528 w 2982350"/>
              <a:gd name="connsiteY36" fmla="*/ 1171583 h 2179756"/>
              <a:gd name="connsiteX37" fmla="*/ 957496 w 2982350"/>
              <a:gd name="connsiteY37" fmla="*/ 1211644 h 2179756"/>
              <a:gd name="connsiteX38" fmla="*/ 1232835 w 2982350"/>
              <a:gd name="connsiteY38" fmla="*/ 1525972 h 2179756"/>
              <a:gd name="connsiteX39" fmla="*/ 1252025 w 2982350"/>
              <a:gd name="connsiteY39" fmla="*/ 1794336 h 2179756"/>
              <a:gd name="connsiteX40" fmla="*/ 1237957 w 2982350"/>
              <a:gd name="connsiteY40" fmla="*/ 1920945 h 2179756"/>
              <a:gd name="connsiteX41" fmla="*/ 1449552 w 2982350"/>
              <a:gd name="connsiteY41" fmla="*/ 2179694 h 2179756"/>
              <a:gd name="connsiteX42" fmla="*/ 441440 w 2982350"/>
              <a:gd name="connsiteY42" fmla="*/ 2179694 h 2179756"/>
              <a:gd name="connsiteX43" fmla="*/ 485949 w 2982350"/>
              <a:gd name="connsiteY43" fmla="*/ 2003119 h 2179756"/>
              <a:gd name="connsiteX44" fmla="*/ 153408 w 2982350"/>
              <a:gd name="connsiteY44" fmla="*/ 1603631 h 2179756"/>
              <a:gd name="connsiteX45" fmla="*/ 239151 w 2982350"/>
              <a:gd name="connsiteY45" fmla="*/ 1006545 h 2179756"/>
              <a:gd name="connsiteX46" fmla="*/ 0 w 2982350"/>
              <a:gd name="connsiteY46" fmla="*/ 936207 h 2179756"/>
              <a:gd name="connsiteX47" fmla="*/ 297423 w 2982350"/>
              <a:gd name="connsiteY47" fmla="*/ 667527 h 2179756"/>
              <a:gd name="connsiteX48" fmla="*/ 325211 w 2982350"/>
              <a:gd name="connsiteY48" fmla="*/ 919585 h 2179756"/>
              <a:gd name="connsiteX49" fmla="*/ 441440 w 2982350"/>
              <a:gd name="connsiteY49" fmla="*/ 1531623 h 2179756"/>
              <a:gd name="connsiteX50" fmla="*/ 759655 w 2982350"/>
              <a:gd name="connsiteY50" fmla="*/ 1625524 h 2179756"/>
              <a:gd name="connsiteX0" fmla="*/ 827683 w 3050378"/>
              <a:gd name="connsiteY0" fmla="*/ 1625524 h 2179756"/>
              <a:gd name="connsiteX1" fmla="*/ 532262 w 3050378"/>
              <a:gd name="connsiteY1" fmla="*/ 978410 h 2179756"/>
              <a:gd name="connsiteX2" fmla="*/ 968360 w 3050378"/>
              <a:gd name="connsiteY2" fmla="*/ 570447 h 2179756"/>
              <a:gd name="connsiteX3" fmla="*/ 1249713 w 3050378"/>
              <a:gd name="connsiteY3" fmla="*/ 554263 h 2179756"/>
              <a:gd name="connsiteX4" fmla="*/ 1502933 w 3050378"/>
              <a:gd name="connsiteY4" fmla="*/ 739259 h 2179756"/>
              <a:gd name="connsiteX5" fmla="*/ 1896828 w 3050378"/>
              <a:gd name="connsiteY5" fmla="*/ 1344170 h 2179756"/>
              <a:gd name="connsiteX6" fmla="*/ 2107843 w 3050378"/>
              <a:gd name="connsiteY6" fmla="*/ 1498915 h 2179756"/>
              <a:gd name="connsiteX7" fmla="*/ 2121911 w 3050378"/>
              <a:gd name="connsiteY7" fmla="*/ 1372305 h 2179756"/>
              <a:gd name="connsiteX8" fmla="*/ 1840557 w 3050378"/>
              <a:gd name="connsiteY8" fmla="*/ 1006545 h 2179756"/>
              <a:gd name="connsiteX9" fmla="*/ 1770219 w 3050378"/>
              <a:gd name="connsiteY9" fmla="*/ 682988 h 2179756"/>
              <a:gd name="connsiteX10" fmla="*/ 1629542 w 3050378"/>
              <a:gd name="connsiteY10" fmla="*/ 556379 h 2179756"/>
              <a:gd name="connsiteX11" fmla="*/ 1798354 w 3050378"/>
              <a:gd name="connsiteY11" fmla="*/ 500108 h 2179756"/>
              <a:gd name="connsiteX12" fmla="*/ 1643609 w 3050378"/>
              <a:gd name="connsiteY12" fmla="*/ 387567 h 2179756"/>
              <a:gd name="connsiteX13" fmla="*/ 1910896 w 3050378"/>
              <a:gd name="connsiteY13" fmla="*/ 373499 h 2179756"/>
              <a:gd name="connsiteX14" fmla="*/ 1607044 w 3050378"/>
              <a:gd name="connsiteY14" fmla="*/ 223670 h 2179756"/>
              <a:gd name="connsiteX15" fmla="*/ 1517000 w 3050378"/>
              <a:gd name="connsiteY15" fmla="*/ 64010 h 2179756"/>
              <a:gd name="connsiteX16" fmla="*/ 1857897 w 3050378"/>
              <a:gd name="connsiteY16" fmla="*/ 207486 h 2179756"/>
              <a:gd name="connsiteX17" fmla="*/ 1817437 w 3050378"/>
              <a:gd name="connsiteY17" fmla="*/ 191302 h 2179756"/>
              <a:gd name="connsiteX18" fmla="*/ 1995462 w 3050378"/>
              <a:gd name="connsiteY18" fmla="*/ 239854 h 2179756"/>
              <a:gd name="connsiteX19" fmla="*/ 2035762 w 3050378"/>
              <a:gd name="connsiteY19" fmla="*/ 172319 h 2179756"/>
              <a:gd name="connsiteX20" fmla="*/ 1981234 w 3050378"/>
              <a:gd name="connsiteY20" fmla="*/ 21807 h 2179756"/>
              <a:gd name="connsiteX21" fmla="*/ 2262588 w 3050378"/>
              <a:gd name="connsiteY21" fmla="*/ 303161 h 2179756"/>
              <a:gd name="connsiteX22" fmla="*/ 2586145 w 3050378"/>
              <a:gd name="connsiteY22" fmla="*/ 359432 h 2179756"/>
              <a:gd name="connsiteX23" fmla="*/ 2712754 w 3050378"/>
              <a:gd name="connsiteY23" fmla="*/ 275025 h 2179756"/>
              <a:gd name="connsiteX24" fmla="*/ 2909702 w 3050378"/>
              <a:gd name="connsiteY24" fmla="*/ 429770 h 2179756"/>
              <a:gd name="connsiteX25" fmla="*/ 2754957 w 3050378"/>
              <a:gd name="connsiteY25" fmla="*/ 584515 h 2179756"/>
              <a:gd name="connsiteX26" fmla="*/ 2346994 w 3050378"/>
              <a:gd name="connsiteY26" fmla="*/ 640785 h 2179756"/>
              <a:gd name="connsiteX27" fmla="*/ 2600213 w 3050378"/>
              <a:gd name="connsiteY27" fmla="*/ 725192 h 2179756"/>
              <a:gd name="connsiteX28" fmla="*/ 2980040 w 3050378"/>
              <a:gd name="connsiteY28" fmla="*/ 612650 h 2179756"/>
              <a:gd name="connsiteX29" fmla="*/ 3022243 w 3050378"/>
              <a:gd name="connsiteY29" fmla="*/ 823665 h 2179756"/>
              <a:gd name="connsiteX30" fmla="*/ 2897476 w 3050378"/>
              <a:gd name="connsiteY30" fmla="*/ 921693 h 2179756"/>
              <a:gd name="connsiteX31" fmla="*/ 2262588 w 3050378"/>
              <a:gd name="connsiteY31" fmla="*/ 837733 h 2179756"/>
              <a:gd name="connsiteX32" fmla="*/ 2712754 w 3050378"/>
              <a:gd name="connsiteY32" fmla="*/ 1330102 h 2179756"/>
              <a:gd name="connsiteX33" fmla="*/ 2783093 w 3050378"/>
              <a:gd name="connsiteY33" fmla="*/ 1836539 h 2179756"/>
              <a:gd name="connsiteX34" fmla="*/ 2885732 w 3050378"/>
              <a:gd name="connsiteY34" fmla="*/ 2179695 h 2179756"/>
              <a:gd name="connsiteX35" fmla="*/ 1805612 w 3050378"/>
              <a:gd name="connsiteY35" fmla="*/ 2179694 h 2179756"/>
              <a:gd name="connsiteX36" fmla="*/ 1301556 w 3050378"/>
              <a:gd name="connsiteY36" fmla="*/ 1171583 h 2179756"/>
              <a:gd name="connsiteX37" fmla="*/ 1025524 w 3050378"/>
              <a:gd name="connsiteY37" fmla="*/ 1211644 h 2179756"/>
              <a:gd name="connsiteX38" fmla="*/ 1300863 w 3050378"/>
              <a:gd name="connsiteY38" fmla="*/ 1525972 h 2179756"/>
              <a:gd name="connsiteX39" fmla="*/ 1320053 w 3050378"/>
              <a:gd name="connsiteY39" fmla="*/ 1794336 h 2179756"/>
              <a:gd name="connsiteX40" fmla="*/ 1305985 w 3050378"/>
              <a:gd name="connsiteY40" fmla="*/ 1920945 h 2179756"/>
              <a:gd name="connsiteX41" fmla="*/ 1517580 w 3050378"/>
              <a:gd name="connsiteY41" fmla="*/ 2179694 h 2179756"/>
              <a:gd name="connsiteX42" fmla="*/ 509468 w 3050378"/>
              <a:gd name="connsiteY42" fmla="*/ 2179694 h 2179756"/>
              <a:gd name="connsiteX43" fmla="*/ 553977 w 3050378"/>
              <a:gd name="connsiteY43" fmla="*/ 2003119 h 2179756"/>
              <a:gd name="connsiteX44" fmla="*/ 221436 w 3050378"/>
              <a:gd name="connsiteY44" fmla="*/ 1603631 h 2179756"/>
              <a:gd name="connsiteX45" fmla="*/ 307179 w 3050378"/>
              <a:gd name="connsiteY45" fmla="*/ 1006545 h 2179756"/>
              <a:gd name="connsiteX46" fmla="*/ 68028 w 3050378"/>
              <a:gd name="connsiteY46" fmla="*/ 936207 h 2179756"/>
              <a:gd name="connsiteX47" fmla="*/ 365451 w 3050378"/>
              <a:gd name="connsiteY47" fmla="*/ 667527 h 2179756"/>
              <a:gd name="connsiteX48" fmla="*/ 393239 w 3050378"/>
              <a:gd name="connsiteY48" fmla="*/ 919585 h 2179756"/>
              <a:gd name="connsiteX49" fmla="*/ 509468 w 3050378"/>
              <a:gd name="connsiteY49" fmla="*/ 1531623 h 2179756"/>
              <a:gd name="connsiteX50" fmla="*/ 827683 w 3050378"/>
              <a:gd name="connsiteY50" fmla="*/ 1625524 h 2179756"/>
              <a:gd name="connsiteX0" fmla="*/ 827683 w 3050378"/>
              <a:gd name="connsiteY0" fmla="*/ 1625524 h 2179756"/>
              <a:gd name="connsiteX1" fmla="*/ 532262 w 3050378"/>
              <a:gd name="connsiteY1" fmla="*/ 978410 h 2179756"/>
              <a:gd name="connsiteX2" fmla="*/ 968360 w 3050378"/>
              <a:gd name="connsiteY2" fmla="*/ 570447 h 2179756"/>
              <a:gd name="connsiteX3" fmla="*/ 1249713 w 3050378"/>
              <a:gd name="connsiteY3" fmla="*/ 554263 h 2179756"/>
              <a:gd name="connsiteX4" fmla="*/ 1502933 w 3050378"/>
              <a:gd name="connsiteY4" fmla="*/ 739259 h 2179756"/>
              <a:gd name="connsiteX5" fmla="*/ 1896828 w 3050378"/>
              <a:gd name="connsiteY5" fmla="*/ 1344170 h 2179756"/>
              <a:gd name="connsiteX6" fmla="*/ 2107843 w 3050378"/>
              <a:gd name="connsiteY6" fmla="*/ 1498915 h 2179756"/>
              <a:gd name="connsiteX7" fmla="*/ 2121911 w 3050378"/>
              <a:gd name="connsiteY7" fmla="*/ 1372305 h 2179756"/>
              <a:gd name="connsiteX8" fmla="*/ 1840557 w 3050378"/>
              <a:gd name="connsiteY8" fmla="*/ 1006545 h 2179756"/>
              <a:gd name="connsiteX9" fmla="*/ 1770219 w 3050378"/>
              <a:gd name="connsiteY9" fmla="*/ 682988 h 2179756"/>
              <a:gd name="connsiteX10" fmla="*/ 1629542 w 3050378"/>
              <a:gd name="connsiteY10" fmla="*/ 556379 h 2179756"/>
              <a:gd name="connsiteX11" fmla="*/ 1798354 w 3050378"/>
              <a:gd name="connsiteY11" fmla="*/ 500108 h 2179756"/>
              <a:gd name="connsiteX12" fmla="*/ 1643609 w 3050378"/>
              <a:gd name="connsiteY12" fmla="*/ 387567 h 2179756"/>
              <a:gd name="connsiteX13" fmla="*/ 1910896 w 3050378"/>
              <a:gd name="connsiteY13" fmla="*/ 373499 h 2179756"/>
              <a:gd name="connsiteX14" fmla="*/ 1607044 w 3050378"/>
              <a:gd name="connsiteY14" fmla="*/ 223670 h 2179756"/>
              <a:gd name="connsiteX15" fmla="*/ 1517000 w 3050378"/>
              <a:gd name="connsiteY15" fmla="*/ 64010 h 2179756"/>
              <a:gd name="connsiteX16" fmla="*/ 1857897 w 3050378"/>
              <a:gd name="connsiteY16" fmla="*/ 207486 h 2179756"/>
              <a:gd name="connsiteX17" fmla="*/ 1817437 w 3050378"/>
              <a:gd name="connsiteY17" fmla="*/ 191302 h 2179756"/>
              <a:gd name="connsiteX18" fmla="*/ 1995462 w 3050378"/>
              <a:gd name="connsiteY18" fmla="*/ 239854 h 2179756"/>
              <a:gd name="connsiteX19" fmla="*/ 2035762 w 3050378"/>
              <a:gd name="connsiteY19" fmla="*/ 172319 h 2179756"/>
              <a:gd name="connsiteX20" fmla="*/ 1981234 w 3050378"/>
              <a:gd name="connsiteY20" fmla="*/ 21807 h 2179756"/>
              <a:gd name="connsiteX21" fmla="*/ 2262588 w 3050378"/>
              <a:gd name="connsiteY21" fmla="*/ 303161 h 2179756"/>
              <a:gd name="connsiteX22" fmla="*/ 2586145 w 3050378"/>
              <a:gd name="connsiteY22" fmla="*/ 359432 h 2179756"/>
              <a:gd name="connsiteX23" fmla="*/ 2712754 w 3050378"/>
              <a:gd name="connsiteY23" fmla="*/ 275025 h 2179756"/>
              <a:gd name="connsiteX24" fmla="*/ 2909702 w 3050378"/>
              <a:gd name="connsiteY24" fmla="*/ 429770 h 2179756"/>
              <a:gd name="connsiteX25" fmla="*/ 2754957 w 3050378"/>
              <a:gd name="connsiteY25" fmla="*/ 584515 h 2179756"/>
              <a:gd name="connsiteX26" fmla="*/ 2346994 w 3050378"/>
              <a:gd name="connsiteY26" fmla="*/ 640785 h 2179756"/>
              <a:gd name="connsiteX27" fmla="*/ 2600213 w 3050378"/>
              <a:gd name="connsiteY27" fmla="*/ 725192 h 2179756"/>
              <a:gd name="connsiteX28" fmla="*/ 2980040 w 3050378"/>
              <a:gd name="connsiteY28" fmla="*/ 612650 h 2179756"/>
              <a:gd name="connsiteX29" fmla="*/ 3022243 w 3050378"/>
              <a:gd name="connsiteY29" fmla="*/ 823665 h 2179756"/>
              <a:gd name="connsiteX30" fmla="*/ 2897476 w 3050378"/>
              <a:gd name="connsiteY30" fmla="*/ 921693 h 2179756"/>
              <a:gd name="connsiteX31" fmla="*/ 2262588 w 3050378"/>
              <a:gd name="connsiteY31" fmla="*/ 837733 h 2179756"/>
              <a:gd name="connsiteX32" fmla="*/ 2712754 w 3050378"/>
              <a:gd name="connsiteY32" fmla="*/ 1330102 h 2179756"/>
              <a:gd name="connsiteX33" fmla="*/ 2783093 w 3050378"/>
              <a:gd name="connsiteY33" fmla="*/ 1836539 h 2179756"/>
              <a:gd name="connsiteX34" fmla="*/ 2885732 w 3050378"/>
              <a:gd name="connsiteY34" fmla="*/ 2179695 h 2179756"/>
              <a:gd name="connsiteX35" fmla="*/ 1805612 w 3050378"/>
              <a:gd name="connsiteY35" fmla="*/ 2179694 h 2179756"/>
              <a:gd name="connsiteX36" fmla="*/ 1301556 w 3050378"/>
              <a:gd name="connsiteY36" fmla="*/ 1171583 h 2179756"/>
              <a:gd name="connsiteX37" fmla="*/ 1025524 w 3050378"/>
              <a:gd name="connsiteY37" fmla="*/ 1211644 h 2179756"/>
              <a:gd name="connsiteX38" fmla="*/ 1300863 w 3050378"/>
              <a:gd name="connsiteY38" fmla="*/ 1525972 h 2179756"/>
              <a:gd name="connsiteX39" fmla="*/ 1320053 w 3050378"/>
              <a:gd name="connsiteY39" fmla="*/ 1794336 h 2179756"/>
              <a:gd name="connsiteX40" fmla="*/ 1305985 w 3050378"/>
              <a:gd name="connsiteY40" fmla="*/ 1920945 h 2179756"/>
              <a:gd name="connsiteX41" fmla="*/ 1517580 w 3050378"/>
              <a:gd name="connsiteY41" fmla="*/ 2179694 h 2179756"/>
              <a:gd name="connsiteX42" fmla="*/ 509468 w 3050378"/>
              <a:gd name="connsiteY42" fmla="*/ 2179694 h 2179756"/>
              <a:gd name="connsiteX43" fmla="*/ 553977 w 3050378"/>
              <a:gd name="connsiteY43" fmla="*/ 2003119 h 2179756"/>
              <a:gd name="connsiteX44" fmla="*/ 221436 w 3050378"/>
              <a:gd name="connsiteY44" fmla="*/ 1603631 h 2179756"/>
              <a:gd name="connsiteX45" fmla="*/ 307179 w 3050378"/>
              <a:gd name="connsiteY45" fmla="*/ 1006545 h 2179756"/>
              <a:gd name="connsiteX46" fmla="*/ 68028 w 3050378"/>
              <a:gd name="connsiteY46" fmla="*/ 936207 h 2179756"/>
              <a:gd name="connsiteX47" fmla="*/ 365451 w 3050378"/>
              <a:gd name="connsiteY47" fmla="*/ 667527 h 2179756"/>
              <a:gd name="connsiteX48" fmla="*/ 393239 w 3050378"/>
              <a:gd name="connsiteY48" fmla="*/ 919585 h 2179756"/>
              <a:gd name="connsiteX49" fmla="*/ 509468 w 3050378"/>
              <a:gd name="connsiteY49" fmla="*/ 1531623 h 2179756"/>
              <a:gd name="connsiteX50" fmla="*/ 827683 w 3050378"/>
              <a:gd name="connsiteY50" fmla="*/ 1625524 h 2179756"/>
              <a:gd name="connsiteX0" fmla="*/ 827683 w 3050378"/>
              <a:gd name="connsiteY0" fmla="*/ 1625524 h 2179756"/>
              <a:gd name="connsiteX1" fmla="*/ 532262 w 3050378"/>
              <a:gd name="connsiteY1" fmla="*/ 978410 h 2179756"/>
              <a:gd name="connsiteX2" fmla="*/ 1249713 w 3050378"/>
              <a:gd name="connsiteY2" fmla="*/ 554263 h 2179756"/>
              <a:gd name="connsiteX3" fmla="*/ 1502933 w 3050378"/>
              <a:gd name="connsiteY3" fmla="*/ 739259 h 2179756"/>
              <a:gd name="connsiteX4" fmla="*/ 1896828 w 3050378"/>
              <a:gd name="connsiteY4" fmla="*/ 1344170 h 2179756"/>
              <a:gd name="connsiteX5" fmla="*/ 2107843 w 3050378"/>
              <a:gd name="connsiteY5" fmla="*/ 1498915 h 2179756"/>
              <a:gd name="connsiteX6" fmla="*/ 2121911 w 3050378"/>
              <a:gd name="connsiteY6" fmla="*/ 1372305 h 2179756"/>
              <a:gd name="connsiteX7" fmla="*/ 1840557 w 3050378"/>
              <a:gd name="connsiteY7" fmla="*/ 1006545 h 2179756"/>
              <a:gd name="connsiteX8" fmla="*/ 1770219 w 3050378"/>
              <a:gd name="connsiteY8" fmla="*/ 682988 h 2179756"/>
              <a:gd name="connsiteX9" fmla="*/ 1629542 w 3050378"/>
              <a:gd name="connsiteY9" fmla="*/ 556379 h 2179756"/>
              <a:gd name="connsiteX10" fmla="*/ 1798354 w 3050378"/>
              <a:gd name="connsiteY10" fmla="*/ 500108 h 2179756"/>
              <a:gd name="connsiteX11" fmla="*/ 1643609 w 3050378"/>
              <a:gd name="connsiteY11" fmla="*/ 387567 h 2179756"/>
              <a:gd name="connsiteX12" fmla="*/ 1910896 w 3050378"/>
              <a:gd name="connsiteY12" fmla="*/ 373499 h 2179756"/>
              <a:gd name="connsiteX13" fmla="*/ 1607044 w 3050378"/>
              <a:gd name="connsiteY13" fmla="*/ 223670 h 2179756"/>
              <a:gd name="connsiteX14" fmla="*/ 1517000 w 3050378"/>
              <a:gd name="connsiteY14" fmla="*/ 64010 h 2179756"/>
              <a:gd name="connsiteX15" fmla="*/ 1857897 w 3050378"/>
              <a:gd name="connsiteY15" fmla="*/ 207486 h 2179756"/>
              <a:gd name="connsiteX16" fmla="*/ 1817437 w 3050378"/>
              <a:gd name="connsiteY16" fmla="*/ 191302 h 2179756"/>
              <a:gd name="connsiteX17" fmla="*/ 1995462 w 3050378"/>
              <a:gd name="connsiteY17" fmla="*/ 239854 h 2179756"/>
              <a:gd name="connsiteX18" fmla="*/ 2035762 w 3050378"/>
              <a:gd name="connsiteY18" fmla="*/ 172319 h 2179756"/>
              <a:gd name="connsiteX19" fmla="*/ 1981234 w 3050378"/>
              <a:gd name="connsiteY19" fmla="*/ 21807 h 2179756"/>
              <a:gd name="connsiteX20" fmla="*/ 2262588 w 3050378"/>
              <a:gd name="connsiteY20" fmla="*/ 303161 h 2179756"/>
              <a:gd name="connsiteX21" fmla="*/ 2586145 w 3050378"/>
              <a:gd name="connsiteY21" fmla="*/ 359432 h 2179756"/>
              <a:gd name="connsiteX22" fmla="*/ 2712754 w 3050378"/>
              <a:gd name="connsiteY22" fmla="*/ 275025 h 2179756"/>
              <a:gd name="connsiteX23" fmla="*/ 2909702 w 3050378"/>
              <a:gd name="connsiteY23" fmla="*/ 429770 h 2179756"/>
              <a:gd name="connsiteX24" fmla="*/ 2754957 w 3050378"/>
              <a:gd name="connsiteY24" fmla="*/ 584515 h 2179756"/>
              <a:gd name="connsiteX25" fmla="*/ 2346994 w 3050378"/>
              <a:gd name="connsiteY25" fmla="*/ 640785 h 2179756"/>
              <a:gd name="connsiteX26" fmla="*/ 2600213 w 3050378"/>
              <a:gd name="connsiteY26" fmla="*/ 725192 h 2179756"/>
              <a:gd name="connsiteX27" fmla="*/ 2980040 w 3050378"/>
              <a:gd name="connsiteY27" fmla="*/ 612650 h 2179756"/>
              <a:gd name="connsiteX28" fmla="*/ 3022243 w 3050378"/>
              <a:gd name="connsiteY28" fmla="*/ 823665 h 2179756"/>
              <a:gd name="connsiteX29" fmla="*/ 2897476 w 3050378"/>
              <a:gd name="connsiteY29" fmla="*/ 921693 h 2179756"/>
              <a:gd name="connsiteX30" fmla="*/ 2262588 w 3050378"/>
              <a:gd name="connsiteY30" fmla="*/ 837733 h 2179756"/>
              <a:gd name="connsiteX31" fmla="*/ 2712754 w 3050378"/>
              <a:gd name="connsiteY31" fmla="*/ 1330102 h 2179756"/>
              <a:gd name="connsiteX32" fmla="*/ 2783093 w 3050378"/>
              <a:gd name="connsiteY32" fmla="*/ 1836539 h 2179756"/>
              <a:gd name="connsiteX33" fmla="*/ 2885732 w 3050378"/>
              <a:gd name="connsiteY33" fmla="*/ 2179695 h 2179756"/>
              <a:gd name="connsiteX34" fmla="*/ 1805612 w 3050378"/>
              <a:gd name="connsiteY34" fmla="*/ 2179694 h 2179756"/>
              <a:gd name="connsiteX35" fmla="*/ 1301556 w 3050378"/>
              <a:gd name="connsiteY35" fmla="*/ 1171583 h 2179756"/>
              <a:gd name="connsiteX36" fmla="*/ 1025524 w 3050378"/>
              <a:gd name="connsiteY36" fmla="*/ 1211644 h 2179756"/>
              <a:gd name="connsiteX37" fmla="*/ 1300863 w 3050378"/>
              <a:gd name="connsiteY37" fmla="*/ 1525972 h 2179756"/>
              <a:gd name="connsiteX38" fmla="*/ 1320053 w 3050378"/>
              <a:gd name="connsiteY38" fmla="*/ 1794336 h 2179756"/>
              <a:gd name="connsiteX39" fmla="*/ 1305985 w 3050378"/>
              <a:gd name="connsiteY39" fmla="*/ 1920945 h 2179756"/>
              <a:gd name="connsiteX40" fmla="*/ 1517580 w 3050378"/>
              <a:gd name="connsiteY40" fmla="*/ 2179694 h 2179756"/>
              <a:gd name="connsiteX41" fmla="*/ 509468 w 3050378"/>
              <a:gd name="connsiteY41" fmla="*/ 2179694 h 2179756"/>
              <a:gd name="connsiteX42" fmla="*/ 553977 w 3050378"/>
              <a:gd name="connsiteY42" fmla="*/ 2003119 h 2179756"/>
              <a:gd name="connsiteX43" fmla="*/ 221436 w 3050378"/>
              <a:gd name="connsiteY43" fmla="*/ 1603631 h 2179756"/>
              <a:gd name="connsiteX44" fmla="*/ 307179 w 3050378"/>
              <a:gd name="connsiteY44" fmla="*/ 1006545 h 2179756"/>
              <a:gd name="connsiteX45" fmla="*/ 68028 w 3050378"/>
              <a:gd name="connsiteY45" fmla="*/ 936207 h 2179756"/>
              <a:gd name="connsiteX46" fmla="*/ 365451 w 3050378"/>
              <a:gd name="connsiteY46" fmla="*/ 667527 h 2179756"/>
              <a:gd name="connsiteX47" fmla="*/ 393239 w 3050378"/>
              <a:gd name="connsiteY47" fmla="*/ 919585 h 2179756"/>
              <a:gd name="connsiteX48" fmla="*/ 509468 w 3050378"/>
              <a:gd name="connsiteY48" fmla="*/ 1531623 h 2179756"/>
              <a:gd name="connsiteX49" fmla="*/ 827683 w 3050378"/>
              <a:gd name="connsiteY49" fmla="*/ 1625524 h 2179756"/>
              <a:gd name="connsiteX0" fmla="*/ 827683 w 3050378"/>
              <a:gd name="connsiteY0" fmla="*/ 1625524 h 2179756"/>
              <a:gd name="connsiteX1" fmla="*/ 532262 w 3050378"/>
              <a:gd name="connsiteY1" fmla="*/ 978410 h 2179756"/>
              <a:gd name="connsiteX2" fmla="*/ 941515 w 3050378"/>
              <a:gd name="connsiteY2" fmla="*/ 523511 h 2179756"/>
              <a:gd name="connsiteX3" fmla="*/ 1502933 w 3050378"/>
              <a:gd name="connsiteY3" fmla="*/ 739259 h 2179756"/>
              <a:gd name="connsiteX4" fmla="*/ 1896828 w 3050378"/>
              <a:gd name="connsiteY4" fmla="*/ 1344170 h 2179756"/>
              <a:gd name="connsiteX5" fmla="*/ 2107843 w 3050378"/>
              <a:gd name="connsiteY5" fmla="*/ 1498915 h 2179756"/>
              <a:gd name="connsiteX6" fmla="*/ 2121911 w 3050378"/>
              <a:gd name="connsiteY6" fmla="*/ 1372305 h 2179756"/>
              <a:gd name="connsiteX7" fmla="*/ 1840557 w 3050378"/>
              <a:gd name="connsiteY7" fmla="*/ 1006545 h 2179756"/>
              <a:gd name="connsiteX8" fmla="*/ 1770219 w 3050378"/>
              <a:gd name="connsiteY8" fmla="*/ 682988 h 2179756"/>
              <a:gd name="connsiteX9" fmla="*/ 1629542 w 3050378"/>
              <a:gd name="connsiteY9" fmla="*/ 556379 h 2179756"/>
              <a:gd name="connsiteX10" fmla="*/ 1798354 w 3050378"/>
              <a:gd name="connsiteY10" fmla="*/ 500108 h 2179756"/>
              <a:gd name="connsiteX11" fmla="*/ 1643609 w 3050378"/>
              <a:gd name="connsiteY11" fmla="*/ 387567 h 2179756"/>
              <a:gd name="connsiteX12" fmla="*/ 1910896 w 3050378"/>
              <a:gd name="connsiteY12" fmla="*/ 373499 h 2179756"/>
              <a:gd name="connsiteX13" fmla="*/ 1607044 w 3050378"/>
              <a:gd name="connsiteY13" fmla="*/ 223670 h 2179756"/>
              <a:gd name="connsiteX14" fmla="*/ 1517000 w 3050378"/>
              <a:gd name="connsiteY14" fmla="*/ 64010 h 2179756"/>
              <a:gd name="connsiteX15" fmla="*/ 1857897 w 3050378"/>
              <a:gd name="connsiteY15" fmla="*/ 207486 h 2179756"/>
              <a:gd name="connsiteX16" fmla="*/ 1817437 w 3050378"/>
              <a:gd name="connsiteY16" fmla="*/ 191302 h 2179756"/>
              <a:gd name="connsiteX17" fmla="*/ 1995462 w 3050378"/>
              <a:gd name="connsiteY17" fmla="*/ 239854 h 2179756"/>
              <a:gd name="connsiteX18" fmla="*/ 2035762 w 3050378"/>
              <a:gd name="connsiteY18" fmla="*/ 172319 h 2179756"/>
              <a:gd name="connsiteX19" fmla="*/ 1981234 w 3050378"/>
              <a:gd name="connsiteY19" fmla="*/ 21807 h 2179756"/>
              <a:gd name="connsiteX20" fmla="*/ 2262588 w 3050378"/>
              <a:gd name="connsiteY20" fmla="*/ 303161 h 2179756"/>
              <a:gd name="connsiteX21" fmla="*/ 2586145 w 3050378"/>
              <a:gd name="connsiteY21" fmla="*/ 359432 h 2179756"/>
              <a:gd name="connsiteX22" fmla="*/ 2712754 w 3050378"/>
              <a:gd name="connsiteY22" fmla="*/ 275025 h 2179756"/>
              <a:gd name="connsiteX23" fmla="*/ 2909702 w 3050378"/>
              <a:gd name="connsiteY23" fmla="*/ 429770 h 2179756"/>
              <a:gd name="connsiteX24" fmla="*/ 2754957 w 3050378"/>
              <a:gd name="connsiteY24" fmla="*/ 584515 h 2179756"/>
              <a:gd name="connsiteX25" fmla="*/ 2346994 w 3050378"/>
              <a:gd name="connsiteY25" fmla="*/ 640785 h 2179756"/>
              <a:gd name="connsiteX26" fmla="*/ 2600213 w 3050378"/>
              <a:gd name="connsiteY26" fmla="*/ 725192 h 2179756"/>
              <a:gd name="connsiteX27" fmla="*/ 2980040 w 3050378"/>
              <a:gd name="connsiteY27" fmla="*/ 612650 h 2179756"/>
              <a:gd name="connsiteX28" fmla="*/ 3022243 w 3050378"/>
              <a:gd name="connsiteY28" fmla="*/ 823665 h 2179756"/>
              <a:gd name="connsiteX29" fmla="*/ 2897476 w 3050378"/>
              <a:gd name="connsiteY29" fmla="*/ 921693 h 2179756"/>
              <a:gd name="connsiteX30" fmla="*/ 2262588 w 3050378"/>
              <a:gd name="connsiteY30" fmla="*/ 837733 h 2179756"/>
              <a:gd name="connsiteX31" fmla="*/ 2712754 w 3050378"/>
              <a:gd name="connsiteY31" fmla="*/ 1330102 h 2179756"/>
              <a:gd name="connsiteX32" fmla="*/ 2783093 w 3050378"/>
              <a:gd name="connsiteY32" fmla="*/ 1836539 h 2179756"/>
              <a:gd name="connsiteX33" fmla="*/ 2885732 w 3050378"/>
              <a:gd name="connsiteY33" fmla="*/ 2179695 h 2179756"/>
              <a:gd name="connsiteX34" fmla="*/ 1805612 w 3050378"/>
              <a:gd name="connsiteY34" fmla="*/ 2179694 h 2179756"/>
              <a:gd name="connsiteX35" fmla="*/ 1301556 w 3050378"/>
              <a:gd name="connsiteY35" fmla="*/ 1171583 h 2179756"/>
              <a:gd name="connsiteX36" fmla="*/ 1025524 w 3050378"/>
              <a:gd name="connsiteY36" fmla="*/ 1211644 h 2179756"/>
              <a:gd name="connsiteX37" fmla="*/ 1300863 w 3050378"/>
              <a:gd name="connsiteY37" fmla="*/ 1525972 h 2179756"/>
              <a:gd name="connsiteX38" fmla="*/ 1320053 w 3050378"/>
              <a:gd name="connsiteY38" fmla="*/ 1794336 h 2179756"/>
              <a:gd name="connsiteX39" fmla="*/ 1305985 w 3050378"/>
              <a:gd name="connsiteY39" fmla="*/ 1920945 h 2179756"/>
              <a:gd name="connsiteX40" fmla="*/ 1517580 w 3050378"/>
              <a:gd name="connsiteY40" fmla="*/ 2179694 h 2179756"/>
              <a:gd name="connsiteX41" fmla="*/ 509468 w 3050378"/>
              <a:gd name="connsiteY41" fmla="*/ 2179694 h 2179756"/>
              <a:gd name="connsiteX42" fmla="*/ 553977 w 3050378"/>
              <a:gd name="connsiteY42" fmla="*/ 2003119 h 2179756"/>
              <a:gd name="connsiteX43" fmla="*/ 221436 w 3050378"/>
              <a:gd name="connsiteY43" fmla="*/ 1603631 h 2179756"/>
              <a:gd name="connsiteX44" fmla="*/ 307179 w 3050378"/>
              <a:gd name="connsiteY44" fmla="*/ 1006545 h 2179756"/>
              <a:gd name="connsiteX45" fmla="*/ 68028 w 3050378"/>
              <a:gd name="connsiteY45" fmla="*/ 936207 h 2179756"/>
              <a:gd name="connsiteX46" fmla="*/ 365451 w 3050378"/>
              <a:gd name="connsiteY46" fmla="*/ 667527 h 2179756"/>
              <a:gd name="connsiteX47" fmla="*/ 393239 w 3050378"/>
              <a:gd name="connsiteY47" fmla="*/ 919585 h 2179756"/>
              <a:gd name="connsiteX48" fmla="*/ 509468 w 3050378"/>
              <a:gd name="connsiteY48" fmla="*/ 1531623 h 2179756"/>
              <a:gd name="connsiteX49" fmla="*/ 827683 w 3050378"/>
              <a:gd name="connsiteY49" fmla="*/ 1625524 h 2179756"/>
              <a:gd name="connsiteX0" fmla="*/ 827683 w 3050378"/>
              <a:gd name="connsiteY0" fmla="*/ 1625524 h 2179756"/>
              <a:gd name="connsiteX1" fmla="*/ 532262 w 3050378"/>
              <a:gd name="connsiteY1" fmla="*/ 978410 h 2179756"/>
              <a:gd name="connsiteX2" fmla="*/ 941515 w 3050378"/>
              <a:gd name="connsiteY2" fmla="*/ 523511 h 2179756"/>
              <a:gd name="connsiteX3" fmla="*/ 1502933 w 3050378"/>
              <a:gd name="connsiteY3" fmla="*/ 739259 h 2179756"/>
              <a:gd name="connsiteX4" fmla="*/ 1896828 w 3050378"/>
              <a:gd name="connsiteY4" fmla="*/ 1344170 h 2179756"/>
              <a:gd name="connsiteX5" fmla="*/ 2107843 w 3050378"/>
              <a:gd name="connsiteY5" fmla="*/ 1498915 h 2179756"/>
              <a:gd name="connsiteX6" fmla="*/ 2121911 w 3050378"/>
              <a:gd name="connsiteY6" fmla="*/ 1372305 h 2179756"/>
              <a:gd name="connsiteX7" fmla="*/ 1840557 w 3050378"/>
              <a:gd name="connsiteY7" fmla="*/ 1006545 h 2179756"/>
              <a:gd name="connsiteX8" fmla="*/ 1770219 w 3050378"/>
              <a:gd name="connsiteY8" fmla="*/ 682988 h 2179756"/>
              <a:gd name="connsiteX9" fmla="*/ 1629542 w 3050378"/>
              <a:gd name="connsiteY9" fmla="*/ 556379 h 2179756"/>
              <a:gd name="connsiteX10" fmla="*/ 1798354 w 3050378"/>
              <a:gd name="connsiteY10" fmla="*/ 500108 h 2179756"/>
              <a:gd name="connsiteX11" fmla="*/ 1643609 w 3050378"/>
              <a:gd name="connsiteY11" fmla="*/ 387567 h 2179756"/>
              <a:gd name="connsiteX12" fmla="*/ 1910896 w 3050378"/>
              <a:gd name="connsiteY12" fmla="*/ 373499 h 2179756"/>
              <a:gd name="connsiteX13" fmla="*/ 1607044 w 3050378"/>
              <a:gd name="connsiteY13" fmla="*/ 223670 h 2179756"/>
              <a:gd name="connsiteX14" fmla="*/ 1517000 w 3050378"/>
              <a:gd name="connsiteY14" fmla="*/ 64010 h 2179756"/>
              <a:gd name="connsiteX15" fmla="*/ 1857897 w 3050378"/>
              <a:gd name="connsiteY15" fmla="*/ 207486 h 2179756"/>
              <a:gd name="connsiteX16" fmla="*/ 1817437 w 3050378"/>
              <a:gd name="connsiteY16" fmla="*/ 191302 h 2179756"/>
              <a:gd name="connsiteX17" fmla="*/ 1995462 w 3050378"/>
              <a:gd name="connsiteY17" fmla="*/ 239854 h 2179756"/>
              <a:gd name="connsiteX18" fmla="*/ 2035762 w 3050378"/>
              <a:gd name="connsiteY18" fmla="*/ 172319 h 2179756"/>
              <a:gd name="connsiteX19" fmla="*/ 1981234 w 3050378"/>
              <a:gd name="connsiteY19" fmla="*/ 21807 h 2179756"/>
              <a:gd name="connsiteX20" fmla="*/ 2262588 w 3050378"/>
              <a:gd name="connsiteY20" fmla="*/ 303161 h 2179756"/>
              <a:gd name="connsiteX21" fmla="*/ 2586145 w 3050378"/>
              <a:gd name="connsiteY21" fmla="*/ 359432 h 2179756"/>
              <a:gd name="connsiteX22" fmla="*/ 2712754 w 3050378"/>
              <a:gd name="connsiteY22" fmla="*/ 275025 h 2179756"/>
              <a:gd name="connsiteX23" fmla="*/ 2909702 w 3050378"/>
              <a:gd name="connsiteY23" fmla="*/ 429770 h 2179756"/>
              <a:gd name="connsiteX24" fmla="*/ 2754957 w 3050378"/>
              <a:gd name="connsiteY24" fmla="*/ 584515 h 2179756"/>
              <a:gd name="connsiteX25" fmla="*/ 2346994 w 3050378"/>
              <a:gd name="connsiteY25" fmla="*/ 640785 h 2179756"/>
              <a:gd name="connsiteX26" fmla="*/ 2600213 w 3050378"/>
              <a:gd name="connsiteY26" fmla="*/ 725192 h 2179756"/>
              <a:gd name="connsiteX27" fmla="*/ 2980040 w 3050378"/>
              <a:gd name="connsiteY27" fmla="*/ 612650 h 2179756"/>
              <a:gd name="connsiteX28" fmla="*/ 3022243 w 3050378"/>
              <a:gd name="connsiteY28" fmla="*/ 823665 h 2179756"/>
              <a:gd name="connsiteX29" fmla="*/ 2897476 w 3050378"/>
              <a:gd name="connsiteY29" fmla="*/ 921693 h 2179756"/>
              <a:gd name="connsiteX30" fmla="*/ 2262588 w 3050378"/>
              <a:gd name="connsiteY30" fmla="*/ 837733 h 2179756"/>
              <a:gd name="connsiteX31" fmla="*/ 2712754 w 3050378"/>
              <a:gd name="connsiteY31" fmla="*/ 1330102 h 2179756"/>
              <a:gd name="connsiteX32" fmla="*/ 2783093 w 3050378"/>
              <a:gd name="connsiteY32" fmla="*/ 1836539 h 2179756"/>
              <a:gd name="connsiteX33" fmla="*/ 2885732 w 3050378"/>
              <a:gd name="connsiteY33" fmla="*/ 2179695 h 2179756"/>
              <a:gd name="connsiteX34" fmla="*/ 1805612 w 3050378"/>
              <a:gd name="connsiteY34" fmla="*/ 2179694 h 2179756"/>
              <a:gd name="connsiteX35" fmla="*/ 1301556 w 3050378"/>
              <a:gd name="connsiteY35" fmla="*/ 1171583 h 2179756"/>
              <a:gd name="connsiteX36" fmla="*/ 1025524 w 3050378"/>
              <a:gd name="connsiteY36" fmla="*/ 1211644 h 2179756"/>
              <a:gd name="connsiteX37" fmla="*/ 1300863 w 3050378"/>
              <a:gd name="connsiteY37" fmla="*/ 1525972 h 2179756"/>
              <a:gd name="connsiteX38" fmla="*/ 1320053 w 3050378"/>
              <a:gd name="connsiteY38" fmla="*/ 1794336 h 2179756"/>
              <a:gd name="connsiteX39" fmla="*/ 1305985 w 3050378"/>
              <a:gd name="connsiteY39" fmla="*/ 1920945 h 2179756"/>
              <a:gd name="connsiteX40" fmla="*/ 1517580 w 3050378"/>
              <a:gd name="connsiteY40" fmla="*/ 2179694 h 2179756"/>
              <a:gd name="connsiteX41" fmla="*/ 509468 w 3050378"/>
              <a:gd name="connsiteY41" fmla="*/ 2179694 h 2179756"/>
              <a:gd name="connsiteX42" fmla="*/ 553977 w 3050378"/>
              <a:gd name="connsiteY42" fmla="*/ 2003119 h 2179756"/>
              <a:gd name="connsiteX43" fmla="*/ 221436 w 3050378"/>
              <a:gd name="connsiteY43" fmla="*/ 1603631 h 2179756"/>
              <a:gd name="connsiteX44" fmla="*/ 307179 w 3050378"/>
              <a:gd name="connsiteY44" fmla="*/ 1006545 h 2179756"/>
              <a:gd name="connsiteX45" fmla="*/ 68028 w 3050378"/>
              <a:gd name="connsiteY45" fmla="*/ 936207 h 2179756"/>
              <a:gd name="connsiteX46" fmla="*/ 365451 w 3050378"/>
              <a:gd name="connsiteY46" fmla="*/ 667527 h 2179756"/>
              <a:gd name="connsiteX47" fmla="*/ 393239 w 3050378"/>
              <a:gd name="connsiteY47" fmla="*/ 919585 h 2179756"/>
              <a:gd name="connsiteX48" fmla="*/ 509468 w 3050378"/>
              <a:gd name="connsiteY48" fmla="*/ 1531623 h 2179756"/>
              <a:gd name="connsiteX49" fmla="*/ 827683 w 3050378"/>
              <a:gd name="connsiteY49" fmla="*/ 1625524 h 2179756"/>
              <a:gd name="connsiteX0" fmla="*/ 827683 w 3050378"/>
              <a:gd name="connsiteY0" fmla="*/ 1625524 h 2179756"/>
              <a:gd name="connsiteX1" fmla="*/ 532262 w 3050378"/>
              <a:gd name="connsiteY1" fmla="*/ 978410 h 2179756"/>
              <a:gd name="connsiteX2" fmla="*/ 941515 w 3050378"/>
              <a:gd name="connsiteY2" fmla="*/ 523511 h 2179756"/>
              <a:gd name="connsiteX3" fmla="*/ 1502933 w 3050378"/>
              <a:gd name="connsiteY3" fmla="*/ 739259 h 2179756"/>
              <a:gd name="connsiteX4" fmla="*/ 1896828 w 3050378"/>
              <a:gd name="connsiteY4" fmla="*/ 1344170 h 2179756"/>
              <a:gd name="connsiteX5" fmla="*/ 2107843 w 3050378"/>
              <a:gd name="connsiteY5" fmla="*/ 1498915 h 2179756"/>
              <a:gd name="connsiteX6" fmla="*/ 2121911 w 3050378"/>
              <a:gd name="connsiteY6" fmla="*/ 1372305 h 2179756"/>
              <a:gd name="connsiteX7" fmla="*/ 1840557 w 3050378"/>
              <a:gd name="connsiteY7" fmla="*/ 1006545 h 2179756"/>
              <a:gd name="connsiteX8" fmla="*/ 1770219 w 3050378"/>
              <a:gd name="connsiteY8" fmla="*/ 682988 h 2179756"/>
              <a:gd name="connsiteX9" fmla="*/ 1629542 w 3050378"/>
              <a:gd name="connsiteY9" fmla="*/ 556379 h 2179756"/>
              <a:gd name="connsiteX10" fmla="*/ 1798354 w 3050378"/>
              <a:gd name="connsiteY10" fmla="*/ 500108 h 2179756"/>
              <a:gd name="connsiteX11" fmla="*/ 1643609 w 3050378"/>
              <a:gd name="connsiteY11" fmla="*/ 387567 h 2179756"/>
              <a:gd name="connsiteX12" fmla="*/ 1910896 w 3050378"/>
              <a:gd name="connsiteY12" fmla="*/ 373499 h 2179756"/>
              <a:gd name="connsiteX13" fmla="*/ 1607044 w 3050378"/>
              <a:gd name="connsiteY13" fmla="*/ 223670 h 2179756"/>
              <a:gd name="connsiteX14" fmla="*/ 1517000 w 3050378"/>
              <a:gd name="connsiteY14" fmla="*/ 64010 h 2179756"/>
              <a:gd name="connsiteX15" fmla="*/ 1857897 w 3050378"/>
              <a:gd name="connsiteY15" fmla="*/ 207486 h 2179756"/>
              <a:gd name="connsiteX16" fmla="*/ 1817437 w 3050378"/>
              <a:gd name="connsiteY16" fmla="*/ 191302 h 2179756"/>
              <a:gd name="connsiteX17" fmla="*/ 1995462 w 3050378"/>
              <a:gd name="connsiteY17" fmla="*/ 239854 h 2179756"/>
              <a:gd name="connsiteX18" fmla="*/ 2035762 w 3050378"/>
              <a:gd name="connsiteY18" fmla="*/ 172319 h 2179756"/>
              <a:gd name="connsiteX19" fmla="*/ 1981234 w 3050378"/>
              <a:gd name="connsiteY19" fmla="*/ 21807 h 2179756"/>
              <a:gd name="connsiteX20" fmla="*/ 2262588 w 3050378"/>
              <a:gd name="connsiteY20" fmla="*/ 303161 h 2179756"/>
              <a:gd name="connsiteX21" fmla="*/ 2586145 w 3050378"/>
              <a:gd name="connsiteY21" fmla="*/ 359432 h 2179756"/>
              <a:gd name="connsiteX22" fmla="*/ 2712754 w 3050378"/>
              <a:gd name="connsiteY22" fmla="*/ 275025 h 2179756"/>
              <a:gd name="connsiteX23" fmla="*/ 2909702 w 3050378"/>
              <a:gd name="connsiteY23" fmla="*/ 429770 h 2179756"/>
              <a:gd name="connsiteX24" fmla="*/ 2754957 w 3050378"/>
              <a:gd name="connsiteY24" fmla="*/ 584515 h 2179756"/>
              <a:gd name="connsiteX25" fmla="*/ 2346994 w 3050378"/>
              <a:gd name="connsiteY25" fmla="*/ 640785 h 2179756"/>
              <a:gd name="connsiteX26" fmla="*/ 2600213 w 3050378"/>
              <a:gd name="connsiteY26" fmla="*/ 725192 h 2179756"/>
              <a:gd name="connsiteX27" fmla="*/ 2980040 w 3050378"/>
              <a:gd name="connsiteY27" fmla="*/ 612650 h 2179756"/>
              <a:gd name="connsiteX28" fmla="*/ 3022243 w 3050378"/>
              <a:gd name="connsiteY28" fmla="*/ 823665 h 2179756"/>
              <a:gd name="connsiteX29" fmla="*/ 2897476 w 3050378"/>
              <a:gd name="connsiteY29" fmla="*/ 921693 h 2179756"/>
              <a:gd name="connsiteX30" fmla="*/ 2262588 w 3050378"/>
              <a:gd name="connsiteY30" fmla="*/ 837733 h 2179756"/>
              <a:gd name="connsiteX31" fmla="*/ 2712754 w 3050378"/>
              <a:gd name="connsiteY31" fmla="*/ 1330102 h 2179756"/>
              <a:gd name="connsiteX32" fmla="*/ 2783093 w 3050378"/>
              <a:gd name="connsiteY32" fmla="*/ 1836539 h 2179756"/>
              <a:gd name="connsiteX33" fmla="*/ 2885732 w 3050378"/>
              <a:gd name="connsiteY33" fmla="*/ 2179695 h 2179756"/>
              <a:gd name="connsiteX34" fmla="*/ 1805612 w 3050378"/>
              <a:gd name="connsiteY34" fmla="*/ 2179694 h 2179756"/>
              <a:gd name="connsiteX35" fmla="*/ 1301556 w 3050378"/>
              <a:gd name="connsiteY35" fmla="*/ 1171583 h 2179756"/>
              <a:gd name="connsiteX36" fmla="*/ 1025524 w 3050378"/>
              <a:gd name="connsiteY36" fmla="*/ 1211644 h 2179756"/>
              <a:gd name="connsiteX37" fmla="*/ 1300863 w 3050378"/>
              <a:gd name="connsiteY37" fmla="*/ 1525972 h 2179756"/>
              <a:gd name="connsiteX38" fmla="*/ 1320053 w 3050378"/>
              <a:gd name="connsiteY38" fmla="*/ 1794336 h 2179756"/>
              <a:gd name="connsiteX39" fmla="*/ 1305985 w 3050378"/>
              <a:gd name="connsiteY39" fmla="*/ 1920945 h 2179756"/>
              <a:gd name="connsiteX40" fmla="*/ 1517580 w 3050378"/>
              <a:gd name="connsiteY40" fmla="*/ 2179694 h 2179756"/>
              <a:gd name="connsiteX41" fmla="*/ 509468 w 3050378"/>
              <a:gd name="connsiteY41" fmla="*/ 2179694 h 2179756"/>
              <a:gd name="connsiteX42" fmla="*/ 553977 w 3050378"/>
              <a:gd name="connsiteY42" fmla="*/ 2003119 h 2179756"/>
              <a:gd name="connsiteX43" fmla="*/ 221436 w 3050378"/>
              <a:gd name="connsiteY43" fmla="*/ 1603631 h 2179756"/>
              <a:gd name="connsiteX44" fmla="*/ 307179 w 3050378"/>
              <a:gd name="connsiteY44" fmla="*/ 1006545 h 2179756"/>
              <a:gd name="connsiteX45" fmla="*/ 68028 w 3050378"/>
              <a:gd name="connsiteY45" fmla="*/ 936207 h 2179756"/>
              <a:gd name="connsiteX46" fmla="*/ 365451 w 3050378"/>
              <a:gd name="connsiteY46" fmla="*/ 667527 h 2179756"/>
              <a:gd name="connsiteX47" fmla="*/ 393239 w 3050378"/>
              <a:gd name="connsiteY47" fmla="*/ 919585 h 2179756"/>
              <a:gd name="connsiteX48" fmla="*/ 509468 w 3050378"/>
              <a:gd name="connsiteY48" fmla="*/ 1531623 h 2179756"/>
              <a:gd name="connsiteX49" fmla="*/ 827683 w 3050378"/>
              <a:gd name="connsiteY49" fmla="*/ 1625524 h 2179756"/>
              <a:gd name="connsiteX0" fmla="*/ 827683 w 3050378"/>
              <a:gd name="connsiteY0" fmla="*/ 1625524 h 2179756"/>
              <a:gd name="connsiteX1" fmla="*/ 532262 w 3050378"/>
              <a:gd name="connsiteY1" fmla="*/ 978410 h 2179756"/>
              <a:gd name="connsiteX2" fmla="*/ 941515 w 3050378"/>
              <a:gd name="connsiteY2" fmla="*/ 523511 h 2179756"/>
              <a:gd name="connsiteX3" fmla="*/ 1502933 w 3050378"/>
              <a:gd name="connsiteY3" fmla="*/ 739259 h 2179756"/>
              <a:gd name="connsiteX4" fmla="*/ 1896828 w 3050378"/>
              <a:gd name="connsiteY4" fmla="*/ 1344170 h 2179756"/>
              <a:gd name="connsiteX5" fmla="*/ 2107843 w 3050378"/>
              <a:gd name="connsiteY5" fmla="*/ 1498915 h 2179756"/>
              <a:gd name="connsiteX6" fmla="*/ 2121911 w 3050378"/>
              <a:gd name="connsiteY6" fmla="*/ 1372305 h 2179756"/>
              <a:gd name="connsiteX7" fmla="*/ 1840557 w 3050378"/>
              <a:gd name="connsiteY7" fmla="*/ 1006545 h 2179756"/>
              <a:gd name="connsiteX8" fmla="*/ 1770219 w 3050378"/>
              <a:gd name="connsiteY8" fmla="*/ 682988 h 2179756"/>
              <a:gd name="connsiteX9" fmla="*/ 1629542 w 3050378"/>
              <a:gd name="connsiteY9" fmla="*/ 556379 h 2179756"/>
              <a:gd name="connsiteX10" fmla="*/ 1798354 w 3050378"/>
              <a:gd name="connsiteY10" fmla="*/ 500108 h 2179756"/>
              <a:gd name="connsiteX11" fmla="*/ 1643609 w 3050378"/>
              <a:gd name="connsiteY11" fmla="*/ 387567 h 2179756"/>
              <a:gd name="connsiteX12" fmla="*/ 1910896 w 3050378"/>
              <a:gd name="connsiteY12" fmla="*/ 373499 h 2179756"/>
              <a:gd name="connsiteX13" fmla="*/ 1607044 w 3050378"/>
              <a:gd name="connsiteY13" fmla="*/ 223670 h 2179756"/>
              <a:gd name="connsiteX14" fmla="*/ 1517000 w 3050378"/>
              <a:gd name="connsiteY14" fmla="*/ 64010 h 2179756"/>
              <a:gd name="connsiteX15" fmla="*/ 1857897 w 3050378"/>
              <a:gd name="connsiteY15" fmla="*/ 207486 h 2179756"/>
              <a:gd name="connsiteX16" fmla="*/ 1817437 w 3050378"/>
              <a:gd name="connsiteY16" fmla="*/ 191302 h 2179756"/>
              <a:gd name="connsiteX17" fmla="*/ 1995462 w 3050378"/>
              <a:gd name="connsiteY17" fmla="*/ 239854 h 2179756"/>
              <a:gd name="connsiteX18" fmla="*/ 2035762 w 3050378"/>
              <a:gd name="connsiteY18" fmla="*/ 172319 h 2179756"/>
              <a:gd name="connsiteX19" fmla="*/ 1981234 w 3050378"/>
              <a:gd name="connsiteY19" fmla="*/ 21807 h 2179756"/>
              <a:gd name="connsiteX20" fmla="*/ 2262588 w 3050378"/>
              <a:gd name="connsiteY20" fmla="*/ 303161 h 2179756"/>
              <a:gd name="connsiteX21" fmla="*/ 2586145 w 3050378"/>
              <a:gd name="connsiteY21" fmla="*/ 359432 h 2179756"/>
              <a:gd name="connsiteX22" fmla="*/ 2712754 w 3050378"/>
              <a:gd name="connsiteY22" fmla="*/ 275025 h 2179756"/>
              <a:gd name="connsiteX23" fmla="*/ 2909702 w 3050378"/>
              <a:gd name="connsiteY23" fmla="*/ 429770 h 2179756"/>
              <a:gd name="connsiteX24" fmla="*/ 2754957 w 3050378"/>
              <a:gd name="connsiteY24" fmla="*/ 584515 h 2179756"/>
              <a:gd name="connsiteX25" fmla="*/ 2346994 w 3050378"/>
              <a:gd name="connsiteY25" fmla="*/ 640785 h 2179756"/>
              <a:gd name="connsiteX26" fmla="*/ 2600213 w 3050378"/>
              <a:gd name="connsiteY26" fmla="*/ 725192 h 2179756"/>
              <a:gd name="connsiteX27" fmla="*/ 2980040 w 3050378"/>
              <a:gd name="connsiteY27" fmla="*/ 612650 h 2179756"/>
              <a:gd name="connsiteX28" fmla="*/ 3022243 w 3050378"/>
              <a:gd name="connsiteY28" fmla="*/ 823665 h 2179756"/>
              <a:gd name="connsiteX29" fmla="*/ 2897476 w 3050378"/>
              <a:gd name="connsiteY29" fmla="*/ 921693 h 2179756"/>
              <a:gd name="connsiteX30" fmla="*/ 2262588 w 3050378"/>
              <a:gd name="connsiteY30" fmla="*/ 837733 h 2179756"/>
              <a:gd name="connsiteX31" fmla="*/ 2712754 w 3050378"/>
              <a:gd name="connsiteY31" fmla="*/ 1330102 h 2179756"/>
              <a:gd name="connsiteX32" fmla="*/ 2783093 w 3050378"/>
              <a:gd name="connsiteY32" fmla="*/ 1836539 h 2179756"/>
              <a:gd name="connsiteX33" fmla="*/ 2885732 w 3050378"/>
              <a:gd name="connsiteY33" fmla="*/ 2179695 h 2179756"/>
              <a:gd name="connsiteX34" fmla="*/ 1805612 w 3050378"/>
              <a:gd name="connsiteY34" fmla="*/ 2179694 h 2179756"/>
              <a:gd name="connsiteX35" fmla="*/ 1301556 w 3050378"/>
              <a:gd name="connsiteY35" fmla="*/ 1171583 h 2179756"/>
              <a:gd name="connsiteX36" fmla="*/ 1025524 w 3050378"/>
              <a:gd name="connsiteY36" fmla="*/ 1211644 h 2179756"/>
              <a:gd name="connsiteX37" fmla="*/ 1300863 w 3050378"/>
              <a:gd name="connsiteY37" fmla="*/ 1525972 h 2179756"/>
              <a:gd name="connsiteX38" fmla="*/ 1320053 w 3050378"/>
              <a:gd name="connsiteY38" fmla="*/ 1794336 h 2179756"/>
              <a:gd name="connsiteX39" fmla="*/ 1305985 w 3050378"/>
              <a:gd name="connsiteY39" fmla="*/ 1920945 h 2179756"/>
              <a:gd name="connsiteX40" fmla="*/ 1517580 w 3050378"/>
              <a:gd name="connsiteY40" fmla="*/ 2179694 h 2179756"/>
              <a:gd name="connsiteX41" fmla="*/ 509468 w 3050378"/>
              <a:gd name="connsiteY41" fmla="*/ 2179694 h 2179756"/>
              <a:gd name="connsiteX42" fmla="*/ 553977 w 3050378"/>
              <a:gd name="connsiteY42" fmla="*/ 2003119 h 2179756"/>
              <a:gd name="connsiteX43" fmla="*/ 221436 w 3050378"/>
              <a:gd name="connsiteY43" fmla="*/ 1603631 h 2179756"/>
              <a:gd name="connsiteX44" fmla="*/ 307179 w 3050378"/>
              <a:gd name="connsiteY44" fmla="*/ 1006545 h 2179756"/>
              <a:gd name="connsiteX45" fmla="*/ 68028 w 3050378"/>
              <a:gd name="connsiteY45" fmla="*/ 936207 h 2179756"/>
              <a:gd name="connsiteX46" fmla="*/ 365451 w 3050378"/>
              <a:gd name="connsiteY46" fmla="*/ 667527 h 2179756"/>
              <a:gd name="connsiteX47" fmla="*/ 393239 w 3050378"/>
              <a:gd name="connsiteY47" fmla="*/ 919585 h 2179756"/>
              <a:gd name="connsiteX48" fmla="*/ 509468 w 3050378"/>
              <a:gd name="connsiteY48" fmla="*/ 1531623 h 2179756"/>
              <a:gd name="connsiteX49" fmla="*/ 827683 w 3050378"/>
              <a:gd name="connsiteY49" fmla="*/ 1625524 h 21797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</a:cxnLst>
            <a:rect l="l" t="t" r="r" b="b"/>
            <a:pathLst>
              <a:path w="3050378" h="2179756">
                <a:moveTo>
                  <a:pt x="827683" y="1625524"/>
                </a:moveTo>
                <a:cubicBezTo>
                  <a:pt x="807652" y="1537452"/>
                  <a:pt x="508816" y="1154256"/>
                  <a:pt x="532262" y="978410"/>
                </a:cubicBezTo>
                <a:cubicBezTo>
                  <a:pt x="569444" y="713019"/>
                  <a:pt x="779736" y="563370"/>
                  <a:pt x="941515" y="523511"/>
                </a:cubicBezTo>
                <a:cubicBezTo>
                  <a:pt x="1103294" y="483652"/>
                  <a:pt x="1295710" y="525919"/>
                  <a:pt x="1502933" y="739259"/>
                </a:cubicBezTo>
                <a:cubicBezTo>
                  <a:pt x="1662152" y="876036"/>
                  <a:pt x="1796010" y="1217561"/>
                  <a:pt x="1896828" y="1344170"/>
                </a:cubicBezTo>
                <a:cubicBezTo>
                  <a:pt x="1997646" y="1470779"/>
                  <a:pt x="2070329" y="1494226"/>
                  <a:pt x="2107843" y="1498915"/>
                </a:cubicBezTo>
                <a:cubicBezTo>
                  <a:pt x="2145357" y="1503604"/>
                  <a:pt x="2166459" y="1454367"/>
                  <a:pt x="2121911" y="1372305"/>
                </a:cubicBezTo>
                <a:lnTo>
                  <a:pt x="1840557" y="1006545"/>
                </a:lnTo>
                <a:cubicBezTo>
                  <a:pt x="1781942" y="891659"/>
                  <a:pt x="1805388" y="758016"/>
                  <a:pt x="1770219" y="682988"/>
                </a:cubicBezTo>
                <a:lnTo>
                  <a:pt x="1629542" y="556379"/>
                </a:lnTo>
                <a:lnTo>
                  <a:pt x="1798354" y="500108"/>
                </a:lnTo>
                <a:lnTo>
                  <a:pt x="1643609" y="387567"/>
                </a:lnTo>
                <a:lnTo>
                  <a:pt x="1910896" y="373499"/>
                </a:lnTo>
                <a:lnTo>
                  <a:pt x="1607044" y="223670"/>
                </a:lnTo>
                <a:cubicBezTo>
                  <a:pt x="1479925" y="89529"/>
                  <a:pt x="1547015" y="117230"/>
                  <a:pt x="1517000" y="64010"/>
                </a:cubicBezTo>
                <a:lnTo>
                  <a:pt x="1857897" y="207486"/>
                </a:lnTo>
                <a:cubicBezTo>
                  <a:pt x="1865989" y="204789"/>
                  <a:pt x="1809345" y="193999"/>
                  <a:pt x="1817437" y="191302"/>
                </a:cubicBezTo>
                <a:cubicBezTo>
                  <a:pt x="1840364" y="196697"/>
                  <a:pt x="1959075" y="243018"/>
                  <a:pt x="1995462" y="239854"/>
                </a:cubicBezTo>
                <a:cubicBezTo>
                  <a:pt x="2031849" y="236690"/>
                  <a:pt x="2038133" y="208660"/>
                  <a:pt x="2035762" y="172319"/>
                </a:cubicBezTo>
                <a:cubicBezTo>
                  <a:pt x="2033391" y="135978"/>
                  <a:pt x="1943430" y="0"/>
                  <a:pt x="1981234" y="21807"/>
                </a:cubicBezTo>
                <a:lnTo>
                  <a:pt x="2262588" y="303161"/>
                </a:lnTo>
                <a:cubicBezTo>
                  <a:pt x="2363406" y="359432"/>
                  <a:pt x="2511117" y="364121"/>
                  <a:pt x="2586145" y="359432"/>
                </a:cubicBezTo>
                <a:cubicBezTo>
                  <a:pt x="2661173" y="354743"/>
                  <a:pt x="2658828" y="263302"/>
                  <a:pt x="2712754" y="275025"/>
                </a:cubicBezTo>
                <a:cubicBezTo>
                  <a:pt x="2766680" y="286748"/>
                  <a:pt x="2902668" y="378188"/>
                  <a:pt x="2909702" y="429770"/>
                </a:cubicBezTo>
                <a:cubicBezTo>
                  <a:pt x="2916736" y="481352"/>
                  <a:pt x="2848742" y="549346"/>
                  <a:pt x="2754957" y="584515"/>
                </a:cubicBezTo>
                <a:cubicBezTo>
                  <a:pt x="2661172" y="619684"/>
                  <a:pt x="2372785" y="617339"/>
                  <a:pt x="2346994" y="640785"/>
                </a:cubicBezTo>
                <a:cubicBezTo>
                  <a:pt x="2321203" y="664231"/>
                  <a:pt x="2494705" y="729881"/>
                  <a:pt x="2600213" y="725192"/>
                </a:cubicBezTo>
                <a:cubicBezTo>
                  <a:pt x="2705721" y="720503"/>
                  <a:pt x="2909702" y="596238"/>
                  <a:pt x="2980040" y="612650"/>
                </a:cubicBezTo>
                <a:cubicBezTo>
                  <a:pt x="3050378" y="629062"/>
                  <a:pt x="3026932" y="769739"/>
                  <a:pt x="3022243" y="823665"/>
                </a:cubicBezTo>
                <a:cubicBezTo>
                  <a:pt x="3017554" y="877591"/>
                  <a:pt x="3009571" y="886691"/>
                  <a:pt x="2897476" y="921693"/>
                </a:cubicBezTo>
                <a:cubicBezTo>
                  <a:pt x="2770867" y="924038"/>
                  <a:pt x="2302446" y="772084"/>
                  <a:pt x="2262588" y="837733"/>
                </a:cubicBezTo>
                <a:cubicBezTo>
                  <a:pt x="2222730" y="903382"/>
                  <a:pt x="2626003" y="1163634"/>
                  <a:pt x="2712754" y="1330102"/>
                </a:cubicBezTo>
                <a:cubicBezTo>
                  <a:pt x="2799505" y="1496570"/>
                  <a:pt x="2754263" y="1694940"/>
                  <a:pt x="2783093" y="1836539"/>
                </a:cubicBezTo>
                <a:cubicBezTo>
                  <a:pt x="2811923" y="1978138"/>
                  <a:pt x="3048646" y="2122502"/>
                  <a:pt x="2885732" y="2179695"/>
                </a:cubicBezTo>
                <a:lnTo>
                  <a:pt x="1805612" y="2179694"/>
                </a:lnTo>
                <a:cubicBezTo>
                  <a:pt x="1586492" y="2030050"/>
                  <a:pt x="1501984" y="1515294"/>
                  <a:pt x="1301556" y="1171583"/>
                </a:cubicBezTo>
                <a:cubicBezTo>
                  <a:pt x="1171541" y="1010241"/>
                  <a:pt x="1025639" y="1152579"/>
                  <a:pt x="1025524" y="1211644"/>
                </a:cubicBezTo>
                <a:cubicBezTo>
                  <a:pt x="1025409" y="1270709"/>
                  <a:pt x="1251775" y="1428857"/>
                  <a:pt x="1300863" y="1525972"/>
                </a:cubicBezTo>
                <a:cubicBezTo>
                  <a:pt x="1349951" y="1623087"/>
                  <a:pt x="1299242" y="1727298"/>
                  <a:pt x="1320053" y="1794336"/>
                </a:cubicBezTo>
                <a:cubicBezTo>
                  <a:pt x="1366797" y="1912553"/>
                  <a:pt x="1273064" y="1856719"/>
                  <a:pt x="1305985" y="1920945"/>
                </a:cubicBezTo>
                <a:cubicBezTo>
                  <a:pt x="1338906" y="1985171"/>
                  <a:pt x="1636362" y="2141504"/>
                  <a:pt x="1517580" y="2179694"/>
                </a:cubicBezTo>
                <a:cubicBezTo>
                  <a:pt x="1381135" y="2166386"/>
                  <a:pt x="690842" y="2179756"/>
                  <a:pt x="509468" y="2179694"/>
                </a:cubicBezTo>
                <a:cubicBezTo>
                  <a:pt x="515839" y="2126404"/>
                  <a:pt x="601982" y="2099129"/>
                  <a:pt x="553977" y="2003119"/>
                </a:cubicBezTo>
                <a:cubicBezTo>
                  <a:pt x="505972" y="1907109"/>
                  <a:pt x="262569" y="1769727"/>
                  <a:pt x="221436" y="1603631"/>
                </a:cubicBezTo>
                <a:cubicBezTo>
                  <a:pt x="180303" y="1437535"/>
                  <a:pt x="332747" y="1117782"/>
                  <a:pt x="307179" y="1006545"/>
                </a:cubicBezTo>
                <a:cubicBezTo>
                  <a:pt x="281611" y="895308"/>
                  <a:pt x="131452" y="1041882"/>
                  <a:pt x="68028" y="936207"/>
                </a:cubicBezTo>
                <a:cubicBezTo>
                  <a:pt x="0" y="826004"/>
                  <a:pt x="96353" y="532013"/>
                  <a:pt x="365451" y="667527"/>
                </a:cubicBezTo>
                <a:cubicBezTo>
                  <a:pt x="428223" y="786289"/>
                  <a:pt x="386463" y="891139"/>
                  <a:pt x="393239" y="919585"/>
                </a:cubicBezTo>
                <a:cubicBezTo>
                  <a:pt x="428622" y="1066942"/>
                  <a:pt x="561637" y="1259691"/>
                  <a:pt x="509468" y="1531623"/>
                </a:cubicBezTo>
                <a:cubicBezTo>
                  <a:pt x="472530" y="1687002"/>
                  <a:pt x="851343" y="1735367"/>
                  <a:pt x="827683" y="1625524"/>
                </a:cubicBezTo>
                <a:close/>
              </a:path>
            </a:pathLst>
          </a:cu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25413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9" presetClass="emph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4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000"/>
                            </p:stCondLst>
                            <p:childTnLst>
                              <p:par>
                                <p:cTn id="156" presetID="53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2000"/>
                            </p:stCondLst>
                            <p:childTnLst>
                              <p:par>
                                <p:cTn id="16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2500"/>
                            </p:stCondLst>
                            <p:childTnLst>
                              <p:par>
                                <p:cTn id="170" presetID="19" presetClass="emph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1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72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73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4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3500"/>
                            </p:stCondLst>
                            <p:childTnLst>
                              <p:par>
                                <p:cTn id="17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4000"/>
                            </p:stCondLst>
                            <p:childTnLst>
                              <p:par>
                                <p:cTn id="18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4500"/>
                            </p:stCondLst>
                            <p:childTnLst>
                              <p:par>
                                <p:cTn id="190" presetID="19" presetClass="emph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1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92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3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4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5500"/>
                            </p:stCondLst>
                            <p:childTnLst>
                              <p:par>
                                <p:cTn id="196" presetID="53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3" dur="5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0" grpId="1" animBg="1"/>
      <p:bldP spid="51" grpId="0" animBg="1"/>
      <p:bldP spid="52" grpId="0" animBg="1"/>
      <p:bldP spid="53" grpId="0" animBg="1"/>
      <p:bldP spid="54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8" grpId="1" animBg="1"/>
      <p:bldP spid="69" grpId="0" animBg="1"/>
      <p:bldP spid="70" grpId="0" animBg="1"/>
      <p:bldP spid="72" grpId="0" animBg="1"/>
      <p:bldP spid="73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98" grpId="0"/>
      <p:bldP spid="93" grpId="0" animBg="1"/>
      <p:bldP spid="93" grpId="1" animBg="1"/>
      <p:bldP spid="96" grpId="0" animBg="1"/>
      <p:bldP spid="22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71" grpId="0" animBg="1"/>
      <p:bldP spid="71" grpId="1" animBg="1"/>
      <p:bldP spid="92" grpId="0" animBg="1"/>
      <p:bldP spid="92" grpId="1" animBg="1"/>
      <p:bldP spid="8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Oval 233"/>
          <p:cNvSpPr/>
          <p:nvPr/>
        </p:nvSpPr>
        <p:spPr bwMode="auto">
          <a:xfrm>
            <a:off x="6724759" y="4653136"/>
            <a:ext cx="1591657" cy="1469381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pic>
        <p:nvPicPr>
          <p:cNvPr id="101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878" y="1625620"/>
            <a:ext cx="2403257" cy="1803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1" name="Titel 1"/>
          <p:cNvSpPr>
            <a:spLocks noGrp="1"/>
          </p:cNvSpPr>
          <p:nvPr>
            <p:ph type="title"/>
          </p:nvPr>
        </p:nvSpPr>
        <p:spPr>
          <a:xfrm>
            <a:off x="179388" y="-9872"/>
            <a:ext cx="8785225" cy="990600"/>
          </a:xfrm>
        </p:spPr>
        <p:txBody>
          <a:bodyPr/>
          <a:lstStyle/>
          <a:p>
            <a:r>
              <a:rPr lang="de-DE" dirty="0" smtClean="0">
                <a:solidFill>
                  <a:schemeClr val="tx1"/>
                </a:solidFill>
                <a:effectLst/>
                <a:latin typeface="Calibri" pitchFamily="34" charset="0"/>
                <a:ea typeface="Arial" charset="0"/>
                <a:cs typeface="Calibri" pitchFamily="34" charset="0"/>
              </a:rPr>
              <a:t>Edit Mode – </a:t>
            </a:r>
            <a:r>
              <a:rPr lang="de-DE" dirty="0" err="1" smtClean="0">
                <a:solidFill>
                  <a:schemeClr val="tx1"/>
                </a:solidFill>
                <a:effectLst/>
                <a:latin typeface="Calibri" pitchFamily="34" charset="0"/>
                <a:ea typeface="Arial" charset="0"/>
                <a:cs typeface="Calibri" pitchFamily="34" charset="0"/>
              </a:rPr>
              <a:t>Direct</a:t>
            </a:r>
            <a:r>
              <a:rPr lang="de-DE" dirty="0" smtClean="0">
                <a:solidFill>
                  <a:schemeClr val="tx1"/>
                </a:solidFill>
                <a:effectLst/>
                <a:latin typeface="Calibri" pitchFamily="34" charset="0"/>
                <a:ea typeface="Arial" charset="0"/>
                <a:cs typeface="Calibri" pitchFamily="34" charset="0"/>
              </a:rPr>
              <a:t> / </a:t>
            </a:r>
            <a:r>
              <a:rPr lang="de-DE" dirty="0" err="1" smtClean="0">
                <a:solidFill>
                  <a:schemeClr val="tx1"/>
                </a:solidFill>
                <a:effectLst/>
                <a:latin typeface="Calibri" pitchFamily="34" charset="0"/>
                <a:ea typeface="Arial" charset="0"/>
                <a:cs typeface="Calibri" pitchFamily="34" charset="0"/>
              </a:rPr>
              <a:t>Indirect</a:t>
            </a:r>
            <a:endParaRPr lang="de-DE" dirty="0" smtClean="0">
              <a:solidFill>
                <a:schemeClr val="tx1"/>
              </a:solidFill>
              <a:effectLst/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p:sp>
        <p:nvSpPr>
          <p:cNvPr id="58" name="Inhaltsplatzhalter 3"/>
          <p:cNvSpPr txBox="1">
            <a:spLocks/>
          </p:cNvSpPr>
          <p:nvPr/>
        </p:nvSpPr>
        <p:spPr bwMode="auto">
          <a:xfrm>
            <a:off x="539551" y="980728"/>
            <a:ext cx="2376265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Font typeface="Arial" charset="0"/>
              <a:buNone/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Arial" charset="0"/>
                <a:cs typeface="Calibri" pitchFamily="34" charset="0"/>
              </a:rPr>
              <a:t>Input Scene</a:t>
            </a:r>
            <a:endParaRPr lang="en-US" dirty="0">
              <a:solidFill>
                <a:srgbClr val="000000"/>
              </a:solidFill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p:sp>
        <p:nvSpPr>
          <p:cNvPr id="61" name="Freeform 60"/>
          <p:cNvSpPr/>
          <p:nvPr/>
        </p:nvSpPr>
        <p:spPr bwMode="auto">
          <a:xfrm>
            <a:off x="1950720" y="2732544"/>
            <a:ext cx="373380" cy="383540"/>
          </a:xfrm>
          <a:custGeom>
            <a:avLst/>
            <a:gdLst>
              <a:gd name="connsiteX0" fmla="*/ 167640 w 373380"/>
              <a:gd name="connsiteY0" fmla="*/ 60960 h 383540"/>
              <a:gd name="connsiteX1" fmla="*/ 0 w 373380"/>
              <a:gd name="connsiteY1" fmla="*/ 243840 h 383540"/>
              <a:gd name="connsiteX2" fmla="*/ 167640 w 373380"/>
              <a:gd name="connsiteY2" fmla="*/ 381000 h 383540"/>
              <a:gd name="connsiteX3" fmla="*/ 243840 w 373380"/>
              <a:gd name="connsiteY3" fmla="*/ 259080 h 383540"/>
              <a:gd name="connsiteX4" fmla="*/ 259080 w 373380"/>
              <a:gd name="connsiteY4" fmla="*/ 167640 h 383540"/>
              <a:gd name="connsiteX5" fmla="*/ 350520 w 373380"/>
              <a:gd name="connsiteY5" fmla="*/ 137160 h 383540"/>
              <a:gd name="connsiteX6" fmla="*/ 350520 w 373380"/>
              <a:gd name="connsiteY6" fmla="*/ 60960 h 383540"/>
              <a:gd name="connsiteX7" fmla="*/ 213360 w 373380"/>
              <a:gd name="connsiteY7" fmla="*/ 0 h 383540"/>
              <a:gd name="connsiteX8" fmla="*/ 167640 w 373380"/>
              <a:gd name="connsiteY8" fmla="*/ 60960 h 383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73380" h="383540">
                <a:moveTo>
                  <a:pt x="167640" y="60960"/>
                </a:moveTo>
                <a:cubicBezTo>
                  <a:pt x="132080" y="101600"/>
                  <a:pt x="0" y="190500"/>
                  <a:pt x="0" y="243840"/>
                </a:cubicBezTo>
                <a:cubicBezTo>
                  <a:pt x="0" y="297180"/>
                  <a:pt x="127000" y="378460"/>
                  <a:pt x="167640" y="381000"/>
                </a:cubicBezTo>
                <a:cubicBezTo>
                  <a:pt x="208280" y="383540"/>
                  <a:pt x="228600" y="294640"/>
                  <a:pt x="243840" y="259080"/>
                </a:cubicBezTo>
                <a:cubicBezTo>
                  <a:pt x="259080" y="223520"/>
                  <a:pt x="241300" y="187960"/>
                  <a:pt x="259080" y="167640"/>
                </a:cubicBezTo>
                <a:cubicBezTo>
                  <a:pt x="276860" y="147320"/>
                  <a:pt x="335280" y="154940"/>
                  <a:pt x="350520" y="137160"/>
                </a:cubicBezTo>
                <a:cubicBezTo>
                  <a:pt x="365760" y="119380"/>
                  <a:pt x="373380" y="83820"/>
                  <a:pt x="350520" y="60960"/>
                </a:cubicBezTo>
                <a:cubicBezTo>
                  <a:pt x="327660" y="38100"/>
                  <a:pt x="243840" y="0"/>
                  <a:pt x="213360" y="0"/>
                </a:cubicBezTo>
                <a:cubicBezTo>
                  <a:pt x="182880" y="0"/>
                  <a:pt x="203200" y="20320"/>
                  <a:pt x="167640" y="60960"/>
                </a:cubicBezTo>
                <a:close/>
              </a:path>
            </a:pathLst>
          </a:cu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63" name="Inhaltsplatzhalter 3"/>
          <p:cNvSpPr txBox="1">
            <a:spLocks/>
          </p:cNvSpPr>
          <p:nvPr/>
        </p:nvSpPr>
        <p:spPr bwMode="auto">
          <a:xfrm>
            <a:off x="539552" y="4509120"/>
            <a:ext cx="2376265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Font typeface="Arial" charset="0"/>
              <a:buNone/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Arial" charset="0"/>
                <a:cs typeface="Calibri" pitchFamily="34" charset="0"/>
              </a:rPr>
              <a:t>Direct Mode</a:t>
            </a:r>
            <a:endParaRPr lang="en-US" dirty="0">
              <a:solidFill>
                <a:srgbClr val="000000"/>
              </a:solidFill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p:sp>
        <p:nvSpPr>
          <p:cNvPr id="64" name="Inhaltsplatzhalter 3"/>
          <p:cNvSpPr txBox="1">
            <a:spLocks/>
          </p:cNvSpPr>
          <p:nvPr/>
        </p:nvSpPr>
        <p:spPr bwMode="auto">
          <a:xfrm>
            <a:off x="611559" y="6165304"/>
            <a:ext cx="2376265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Font typeface="Arial" charset="0"/>
              <a:buNone/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Arial" charset="0"/>
                <a:cs typeface="Calibri" pitchFamily="34" charset="0"/>
              </a:rPr>
              <a:t>Indirect Mode</a:t>
            </a:r>
            <a:endParaRPr lang="en-US" dirty="0">
              <a:solidFill>
                <a:srgbClr val="000000"/>
              </a:solidFill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p:cxnSp>
        <p:nvCxnSpPr>
          <p:cNvPr id="66" name="Straight Connector 65"/>
          <p:cNvCxnSpPr/>
          <p:nvPr/>
        </p:nvCxnSpPr>
        <p:spPr bwMode="auto">
          <a:xfrm flipH="1" flipV="1">
            <a:off x="3489074" y="2183774"/>
            <a:ext cx="3688002" cy="242735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8" name="Straight Connector 67"/>
          <p:cNvCxnSpPr/>
          <p:nvPr/>
        </p:nvCxnSpPr>
        <p:spPr bwMode="auto">
          <a:xfrm flipH="1" flipV="1">
            <a:off x="6326377" y="1652803"/>
            <a:ext cx="968835" cy="300555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1" name="Straight Connector 70"/>
          <p:cNvCxnSpPr/>
          <p:nvPr/>
        </p:nvCxnSpPr>
        <p:spPr bwMode="auto">
          <a:xfrm flipH="1" flipV="1">
            <a:off x="4860032" y="1652803"/>
            <a:ext cx="2365978" cy="293876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7" name="Straight Connector 76"/>
          <p:cNvCxnSpPr/>
          <p:nvPr/>
        </p:nvCxnSpPr>
        <p:spPr bwMode="auto">
          <a:xfrm flipV="1">
            <a:off x="7226010" y="1652803"/>
            <a:ext cx="615069" cy="293876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0" name="Straight Connector 79"/>
          <p:cNvCxnSpPr/>
          <p:nvPr/>
        </p:nvCxnSpPr>
        <p:spPr bwMode="auto">
          <a:xfrm flipV="1">
            <a:off x="7274943" y="2636912"/>
            <a:ext cx="1401513" cy="197421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1210" name="Curved Connector 51209"/>
          <p:cNvCxnSpPr>
            <a:endCxn id="205" idx="4"/>
          </p:cNvCxnSpPr>
          <p:nvPr/>
        </p:nvCxnSpPr>
        <p:spPr bwMode="auto">
          <a:xfrm rot="10800000" flipV="1">
            <a:off x="7710428" y="1639538"/>
            <a:ext cx="146427" cy="50834"/>
          </a:xfrm>
          <a:prstGeom prst="curvedConnector4">
            <a:avLst>
              <a:gd name="adj1" fmla="val 26369"/>
              <a:gd name="adj2" fmla="val 549699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209" name="Curved Connector 208"/>
          <p:cNvCxnSpPr>
            <a:endCxn id="210" idx="2"/>
          </p:cNvCxnSpPr>
          <p:nvPr/>
        </p:nvCxnSpPr>
        <p:spPr bwMode="auto">
          <a:xfrm rot="16200000" flipV="1">
            <a:off x="8537333" y="2497788"/>
            <a:ext cx="211850" cy="66397"/>
          </a:xfrm>
          <a:prstGeom prst="curvedConnector4">
            <a:avLst>
              <a:gd name="adj1" fmla="val 34236"/>
              <a:gd name="adj2" fmla="val 444293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212" name="Curved Connector 211"/>
          <p:cNvCxnSpPr>
            <a:endCxn id="206" idx="4"/>
          </p:cNvCxnSpPr>
          <p:nvPr/>
        </p:nvCxnSpPr>
        <p:spPr bwMode="auto">
          <a:xfrm rot="10800000" flipV="1">
            <a:off x="6118770" y="1652802"/>
            <a:ext cx="217426" cy="37569"/>
          </a:xfrm>
          <a:prstGeom prst="curvedConnector4">
            <a:avLst>
              <a:gd name="adj1" fmla="val 34086"/>
              <a:gd name="adj2" fmla="val 70848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216" name="Curved Connector 215"/>
          <p:cNvCxnSpPr>
            <a:endCxn id="207" idx="4"/>
          </p:cNvCxnSpPr>
          <p:nvPr/>
        </p:nvCxnSpPr>
        <p:spPr bwMode="auto">
          <a:xfrm rot="10800000">
            <a:off x="4596315" y="1690372"/>
            <a:ext cx="286628" cy="12700"/>
          </a:xfrm>
          <a:prstGeom prst="curvedConnector2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ot"/>
            <a:round/>
            <a:headEnd type="none" w="med" len="med"/>
            <a:tailEnd type="arrow"/>
          </a:ln>
          <a:effectLst/>
        </p:spPr>
      </p:cxnSp>
      <p:cxnSp>
        <p:nvCxnSpPr>
          <p:cNvPr id="221" name="Curved Connector 220"/>
          <p:cNvCxnSpPr>
            <a:endCxn id="215" idx="6"/>
          </p:cNvCxnSpPr>
          <p:nvPr/>
        </p:nvCxnSpPr>
        <p:spPr bwMode="auto">
          <a:xfrm rot="5400000" flipH="1" flipV="1">
            <a:off x="3410554" y="2036052"/>
            <a:ext cx="226243" cy="69204"/>
          </a:xfrm>
          <a:prstGeom prst="curvedConnector4">
            <a:avLst>
              <a:gd name="adj1" fmla="val 35239"/>
              <a:gd name="adj2" fmla="val 430328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ot"/>
            <a:round/>
            <a:headEnd type="none" w="med" len="med"/>
            <a:tailEnd type="arrow"/>
          </a:ln>
          <a:effectLst/>
        </p:spPr>
      </p:cxnSp>
      <p:sp>
        <p:nvSpPr>
          <p:cNvPr id="133" name="Oval 132"/>
          <p:cNvSpPr/>
          <p:nvPr/>
        </p:nvSpPr>
        <p:spPr bwMode="auto">
          <a:xfrm>
            <a:off x="7169899" y="4581128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cxnSp>
        <p:nvCxnSpPr>
          <p:cNvPr id="191" name="Straight Connector 190"/>
          <p:cNvCxnSpPr/>
          <p:nvPr/>
        </p:nvCxnSpPr>
        <p:spPr bwMode="auto">
          <a:xfrm flipV="1">
            <a:off x="8676456" y="1623582"/>
            <a:ext cx="0" cy="454172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2" name="Straight Connector 191"/>
          <p:cNvCxnSpPr/>
          <p:nvPr/>
        </p:nvCxnSpPr>
        <p:spPr bwMode="auto">
          <a:xfrm>
            <a:off x="3489074" y="6165304"/>
            <a:ext cx="518738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3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3" name="Straight Connector 192"/>
          <p:cNvCxnSpPr/>
          <p:nvPr/>
        </p:nvCxnSpPr>
        <p:spPr bwMode="auto">
          <a:xfrm flipV="1">
            <a:off x="3489074" y="1623582"/>
            <a:ext cx="0" cy="454172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4" name="Straight Connector 193"/>
          <p:cNvCxnSpPr/>
          <p:nvPr/>
        </p:nvCxnSpPr>
        <p:spPr bwMode="auto">
          <a:xfrm>
            <a:off x="3489074" y="1623582"/>
            <a:ext cx="518738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3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5" name="Oval 194"/>
          <p:cNvSpPr/>
          <p:nvPr/>
        </p:nvSpPr>
        <p:spPr bwMode="auto">
          <a:xfrm>
            <a:off x="8610059" y="3426913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96" name="Oval 195"/>
          <p:cNvSpPr/>
          <p:nvPr/>
        </p:nvSpPr>
        <p:spPr bwMode="auto">
          <a:xfrm>
            <a:off x="8333249" y="155679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97" name="Oval 196"/>
          <p:cNvSpPr/>
          <p:nvPr/>
        </p:nvSpPr>
        <p:spPr bwMode="auto">
          <a:xfrm>
            <a:off x="6810794" y="155679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98" name="Oval 197"/>
          <p:cNvSpPr/>
          <p:nvPr/>
        </p:nvSpPr>
        <p:spPr bwMode="auto">
          <a:xfrm>
            <a:off x="5288339" y="155679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99" name="Oval 198"/>
          <p:cNvSpPr/>
          <p:nvPr/>
        </p:nvSpPr>
        <p:spPr bwMode="auto">
          <a:xfrm>
            <a:off x="3419872" y="3026173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01" name="Oval 200"/>
          <p:cNvSpPr/>
          <p:nvPr/>
        </p:nvSpPr>
        <p:spPr bwMode="auto">
          <a:xfrm>
            <a:off x="8610059" y="394349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02" name="Oval 201"/>
          <p:cNvSpPr/>
          <p:nvPr/>
        </p:nvSpPr>
        <p:spPr bwMode="auto">
          <a:xfrm>
            <a:off x="8610059" y="4495553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03" name="Oval 202"/>
          <p:cNvSpPr/>
          <p:nvPr/>
        </p:nvSpPr>
        <p:spPr bwMode="auto">
          <a:xfrm>
            <a:off x="8610059" y="5029874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04" name="Oval 203"/>
          <p:cNvSpPr/>
          <p:nvPr/>
        </p:nvSpPr>
        <p:spPr bwMode="auto">
          <a:xfrm>
            <a:off x="8610059" y="5564194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05" name="Oval 204"/>
          <p:cNvSpPr/>
          <p:nvPr/>
        </p:nvSpPr>
        <p:spPr bwMode="auto">
          <a:xfrm>
            <a:off x="7641224" y="155679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06" name="Oval 205"/>
          <p:cNvSpPr/>
          <p:nvPr/>
        </p:nvSpPr>
        <p:spPr bwMode="auto">
          <a:xfrm>
            <a:off x="6049567" y="155679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07" name="Oval 206"/>
          <p:cNvSpPr/>
          <p:nvPr/>
        </p:nvSpPr>
        <p:spPr bwMode="auto">
          <a:xfrm>
            <a:off x="4527112" y="155679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08" name="Oval 207"/>
          <p:cNvSpPr/>
          <p:nvPr/>
        </p:nvSpPr>
        <p:spPr bwMode="auto">
          <a:xfrm>
            <a:off x="8610059" y="182395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10" name="Oval 209"/>
          <p:cNvSpPr/>
          <p:nvPr/>
        </p:nvSpPr>
        <p:spPr bwMode="auto">
          <a:xfrm>
            <a:off x="8610059" y="235827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11" name="Oval 210"/>
          <p:cNvSpPr/>
          <p:nvPr/>
        </p:nvSpPr>
        <p:spPr bwMode="auto">
          <a:xfrm>
            <a:off x="8610059" y="2892593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13" name="Oval 212"/>
          <p:cNvSpPr/>
          <p:nvPr/>
        </p:nvSpPr>
        <p:spPr bwMode="auto">
          <a:xfrm>
            <a:off x="3765884" y="155679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14" name="Oval 213"/>
          <p:cNvSpPr/>
          <p:nvPr/>
        </p:nvSpPr>
        <p:spPr bwMode="auto">
          <a:xfrm>
            <a:off x="3419872" y="242506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15" name="Oval 214"/>
          <p:cNvSpPr/>
          <p:nvPr/>
        </p:nvSpPr>
        <p:spPr bwMode="auto">
          <a:xfrm>
            <a:off x="3419872" y="189074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17" name="Oval 216"/>
          <p:cNvSpPr/>
          <p:nvPr/>
        </p:nvSpPr>
        <p:spPr bwMode="auto">
          <a:xfrm>
            <a:off x="3419872" y="4762713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18" name="Oval 217"/>
          <p:cNvSpPr/>
          <p:nvPr/>
        </p:nvSpPr>
        <p:spPr bwMode="auto">
          <a:xfrm>
            <a:off x="3419872" y="4161603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19" name="Oval 218"/>
          <p:cNvSpPr/>
          <p:nvPr/>
        </p:nvSpPr>
        <p:spPr bwMode="auto">
          <a:xfrm>
            <a:off x="3419872" y="3627283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20" name="Oval 219"/>
          <p:cNvSpPr/>
          <p:nvPr/>
        </p:nvSpPr>
        <p:spPr bwMode="auto">
          <a:xfrm>
            <a:off x="3419872" y="5898144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22" name="Oval 221"/>
          <p:cNvSpPr/>
          <p:nvPr/>
        </p:nvSpPr>
        <p:spPr bwMode="auto">
          <a:xfrm>
            <a:off x="3419872" y="5363824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30" name="Oval 229"/>
          <p:cNvSpPr/>
          <p:nvPr/>
        </p:nvSpPr>
        <p:spPr bwMode="auto">
          <a:xfrm>
            <a:off x="6611244" y="610373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31" name="Oval 230"/>
          <p:cNvSpPr/>
          <p:nvPr/>
        </p:nvSpPr>
        <p:spPr bwMode="auto">
          <a:xfrm>
            <a:off x="8194844" y="610373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32" name="Oval 231"/>
          <p:cNvSpPr/>
          <p:nvPr/>
        </p:nvSpPr>
        <p:spPr bwMode="auto">
          <a:xfrm>
            <a:off x="3835087" y="610373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36" name="Oval 235"/>
          <p:cNvSpPr/>
          <p:nvPr/>
        </p:nvSpPr>
        <p:spPr bwMode="auto">
          <a:xfrm>
            <a:off x="7817971" y="466357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37" name="Oval 236"/>
          <p:cNvSpPr/>
          <p:nvPr/>
        </p:nvSpPr>
        <p:spPr bwMode="auto">
          <a:xfrm>
            <a:off x="6732240" y="4963083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38" name="Oval 237"/>
          <p:cNvSpPr/>
          <p:nvPr/>
        </p:nvSpPr>
        <p:spPr bwMode="auto">
          <a:xfrm>
            <a:off x="6737851" y="5671684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39" name="Oval 238"/>
          <p:cNvSpPr/>
          <p:nvPr/>
        </p:nvSpPr>
        <p:spPr bwMode="auto">
          <a:xfrm>
            <a:off x="7097891" y="5959716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40" name="Oval 239"/>
          <p:cNvSpPr/>
          <p:nvPr/>
        </p:nvSpPr>
        <p:spPr bwMode="auto">
          <a:xfrm>
            <a:off x="8172400" y="502361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41" name="Oval 240"/>
          <p:cNvSpPr/>
          <p:nvPr/>
        </p:nvSpPr>
        <p:spPr bwMode="auto">
          <a:xfrm>
            <a:off x="7889979" y="5949280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42" name="Oval 241"/>
          <p:cNvSpPr/>
          <p:nvPr/>
        </p:nvSpPr>
        <p:spPr bwMode="auto">
          <a:xfrm>
            <a:off x="8172400" y="5564194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84" name="Oval 83"/>
          <p:cNvSpPr/>
          <p:nvPr/>
        </p:nvSpPr>
        <p:spPr bwMode="auto">
          <a:xfrm>
            <a:off x="8106003" y="2135662"/>
            <a:ext cx="1008112" cy="936104"/>
          </a:xfrm>
          <a:prstGeom prst="ellipse">
            <a:avLst/>
          </a:prstGeom>
          <a:solidFill>
            <a:srgbClr val="0B3E8D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85" name="Oval 84"/>
          <p:cNvSpPr/>
          <p:nvPr/>
        </p:nvSpPr>
        <p:spPr bwMode="auto">
          <a:xfrm>
            <a:off x="4139952" y="1124744"/>
            <a:ext cx="1008112" cy="936104"/>
          </a:xfrm>
          <a:prstGeom prst="ellipse">
            <a:avLst/>
          </a:prstGeom>
          <a:solidFill>
            <a:schemeClr val="tx2">
              <a:lumMod val="65000"/>
              <a:lumOff val="3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87" name="Oval 86"/>
          <p:cNvSpPr/>
          <p:nvPr/>
        </p:nvSpPr>
        <p:spPr bwMode="auto">
          <a:xfrm>
            <a:off x="5614714" y="1153744"/>
            <a:ext cx="1008112" cy="936104"/>
          </a:xfrm>
          <a:prstGeom prst="ellipse">
            <a:avLst/>
          </a:prstGeom>
          <a:solidFill>
            <a:schemeClr val="tx2">
              <a:lumMod val="65000"/>
              <a:lumOff val="3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88" name="Oval 87"/>
          <p:cNvSpPr/>
          <p:nvPr/>
        </p:nvSpPr>
        <p:spPr bwMode="auto">
          <a:xfrm>
            <a:off x="7206372" y="1184749"/>
            <a:ext cx="1008112" cy="936104"/>
          </a:xfrm>
          <a:prstGeom prst="ellipse">
            <a:avLst/>
          </a:prstGeom>
          <a:solidFill>
            <a:schemeClr val="tx2">
              <a:lumMod val="65000"/>
              <a:lumOff val="3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89" name="Oval 88"/>
          <p:cNvSpPr/>
          <p:nvPr/>
        </p:nvSpPr>
        <p:spPr bwMode="auto">
          <a:xfrm>
            <a:off x="3104484" y="1664955"/>
            <a:ext cx="1008112" cy="936104"/>
          </a:xfrm>
          <a:prstGeom prst="ellipse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pic>
        <p:nvPicPr>
          <p:cNvPr id="9219" name="Picture 3" descr="C:\Users\nguyen\Desktop\111.pn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124744"/>
            <a:ext cx="1015351" cy="1015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Picture 4" descr="C:\Users\nguyen\Desktop\222.pn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9192" y="2127034"/>
            <a:ext cx="991529" cy="9915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1" name="Picture 5" descr="C:\Users\nguyen\Desktop\333.png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4714" y="1086881"/>
            <a:ext cx="1008112" cy="1008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2" name="Picture 6" descr="C:\Users\nguyen\Desktop\444.png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5627" y="1086881"/>
            <a:ext cx="1048781" cy="10487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6" name="Freeform 225"/>
          <p:cNvSpPr/>
          <p:nvPr/>
        </p:nvSpPr>
        <p:spPr bwMode="auto">
          <a:xfrm>
            <a:off x="6774321" y="4418579"/>
            <a:ext cx="1038039" cy="450581"/>
          </a:xfrm>
          <a:custGeom>
            <a:avLst/>
            <a:gdLst>
              <a:gd name="connsiteX0" fmla="*/ 167640 w 373380"/>
              <a:gd name="connsiteY0" fmla="*/ 60960 h 383540"/>
              <a:gd name="connsiteX1" fmla="*/ 0 w 373380"/>
              <a:gd name="connsiteY1" fmla="*/ 243840 h 383540"/>
              <a:gd name="connsiteX2" fmla="*/ 167640 w 373380"/>
              <a:gd name="connsiteY2" fmla="*/ 381000 h 383540"/>
              <a:gd name="connsiteX3" fmla="*/ 243840 w 373380"/>
              <a:gd name="connsiteY3" fmla="*/ 259080 h 383540"/>
              <a:gd name="connsiteX4" fmla="*/ 259080 w 373380"/>
              <a:gd name="connsiteY4" fmla="*/ 167640 h 383540"/>
              <a:gd name="connsiteX5" fmla="*/ 350520 w 373380"/>
              <a:gd name="connsiteY5" fmla="*/ 137160 h 383540"/>
              <a:gd name="connsiteX6" fmla="*/ 350520 w 373380"/>
              <a:gd name="connsiteY6" fmla="*/ 60960 h 383540"/>
              <a:gd name="connsiteX7" fmla="*/ 213360 w 373380"/>
              <a:gd name="connsiteY7" fmla="*/ 0 h 383540"/>
              <a:gd name="connsiteX8" fmla="*/ 167640 w 373380"/>
              <a:gd name="connsiteY8" fmla="*/ 60960 h 383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73380" h="383540">
                <a:moveTo>
                  <a:pt x="167640" y="60960"/>
                </a:moveTo>
                <a:cubicBezTo>
                  <a:pt x="132080" y="101600"/>
                  <a:pt x="0" y="190500"/>
                  <a:pt x="0" y="243840"/>
                </a:cubicBezTo>
                <a:cubicBezTo>
                  <a:pt x="0" y="297180"/>
                  <a:pt x="127000" y="378460"/>
                  <a:pt x="167640" y="381000"/>
                </a:cubicBezTo>
                <a:cubicBezTo>
                  <a:pt x="208280" y="383540"/>
                  <a:pt x="228600" y="294640"/>
                  <a:pt x="243840" y="259080"/>
                </a:cubicBezTo>
                <a:cubicBezTo>
                  <a:pt x="259080" y="223520"/>
                  <a:pt x="241300" y="187960"/>
                  <a:pt x="259080" y="167640"/>
                </a:cubicBezTo>
                <a:cubicBezTo>
                  <a:pt x="276860" y="147320"/>
                  <a:pt x="335280" y="154940"/>
                  <a:pt x="350520" y="137160"/>
                </a:cubicBezTo>
                <a:cubicBezTo>
                  <a:pt x="365760" y="119380"/>
                  <a:pt x="373380" y="83820"/>
                  <a:pt x="350520" y="60960"/>
                </a:cubicBezTo>
                <a:cubicBezTo>
                  <a:pt x="327660" y="38100"/>
                  <a:pt x="243840" y="0"/>
                  <a:pt x="213360" y="0"/>
                </a:cubicBezTo>
                <a:cubicBezTo>
                  <a:pt x="182880" y="0"/>
                  <a:pt x="203200" y="20320"/>
                  <a:pt x="167640" y="60960"/>
                </a:cubicBezTo>
                <a:close/>
              </a:path>
            </a:pathLst>
          </a:cu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pic>
        <p:nvPicPr>
          <p:cNvPr id="102" name="Picture 2" descr="C:\Users\nguyen\Desktop\2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5432" y="3718387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" name="Picture 5" descr="C:\Users\nguyen\Desktop\1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738736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" name="Picture 5" descr="C:\Users\nguyen\Desktop\1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5315924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 descr="C:\Documents and Settings\Administrator\Desktop\untitled2132132132343.bmp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7895" y="1628800"/>
            <a:ext cx="1052057" cy="9787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0" name="Right Arrow 61"/>
          <p:cNvSpPr/>
          <p:nvPr/>
        </p:nvSpPr>
        <p:spPr bwMode="auto">
          <a:xfrm>
            <a:off x="1475656" y="4060375"/>
            <a:ext cx="468052" cy="288032"/>
          </a:xfrm>
          <a:prstGeom prst="rightArrow">
            <a:avLst>
              <a:gd name="adj1" fmla="val 50000"/>
              <a:gd name="adj2" fmla="val 74141"/>
            </a:avLst>
          </a:prstGeom>
          <a:solidFill>
            <a:schemeClr val="accent3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04" name="Right Arrow 61"/>
          <p:cNvSpPr/>
          <p:nvPr/>
        </p:nvSpPr>
        <p:spPr bwMode="auto">
          <a:xfrm>
            <a:off x="1511660" y="5567536"/>
            <a:ext cx="468052" cy="288032"/>
          </a:xfrm>
          <a:prstGeom prst="rightArrow">
            <a:avLst>
              <a:gd name="adj1" fmla="val 50000"/>
              <a:gd name="adj2" fmla="val 74141"/>
            </a:avLst>
          </a:prstGeom>
          <a:solidFill>
            <a:schemeClr val="accent3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pic>
        <p:nvPicPr>
          <p:cNvPr id="106" name="Picture 5" descr="C:\Users\nguyen\Desktop\1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5432" y="5301208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8" name="Group 107"/>
          <p:cNvGrpSpPr/>
          <p:nvPr/>
        </p:nvGrpSpPr>
        <p:grpSpPr>
          <a:xfrm>
            <a:off x="3419872" y="3985548"/>
            <a:ext cx="3096344" cy="2179756"/>
            <a:chOff x="3419872" y="3985548"/>
            <a:chExt cx="3096344" cy="2179756"/>
          </a:xfrm>
        </p:grpSpPr>
        <p:sp>
          <p:nvSpPr>
            <p:cNvPr id="127" name="Oval 126"/>
            <p:cNvSpPr/>
            <p:nvPr/>
          </p:nvSpPr>
          <p:spPr bwMode="auto">
            <a:xfrm>
              <a:off x="6372200" y="4663572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28" name="Oval 127"/>
            <p:cNvSpPr/>
            <p:nvPr/>
          </p:nvSpPr>
          <p:spPr bwMode="auto">
            <a:xfrm>
              <a:off x="3419872" y="4762713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29" name="Oval 128"/>
            <p:cNvSpPr/>
            <p:nvPr/>
          </p:nvSpPr>
          <p:spPr bwMode="auto">
            <a:xfrm>
              <a:off x="6017771" y="5095620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30" name="Oval 129"/>
            <p:cNvSpPr/>
            <p:nvPr/>
          </p:nvSpPr>
          <p:spPr bwMode="auto">
            <a:xfrm>
              <a:off x="6156176" y="5497404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31" name="Oval 130"/>
            <p:cNvSpPr/>
            <p:nvPr/>
          </p:nvSpPr>
          <p:spPr bwMode="auto">
            <a:xfrm>
              <a:off x="4067944" y="5229200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32" name="Oval 131"/>
            <p:cNvSpPr/>
            <p:nvPr/>
          </p:nvSpPr>
          <p:spPr bwMode="auto">
            <a:xfrm>
              <a:off x="4505603" y="4437112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34" name="Oval 133"/>
            <p:cNvSpPr/>
            <p:nvPr/>
          </p:nvSpPr>
          <p:spPr bwMode="auto">
            <a:xfrm>
              <a:off x="3713515" y="5013176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35" name="Oval 134"/>
            <p:cNvSpPr/>
            <p:nvPr/>
          </p:nvSpPr>
          <p:spPr bwMode="auto">
            <a:xfrm>
              <a:off x="6372200" y="4663572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36" name="Oval 135"/>
            <p:cNvSpPr/>
            <p:nvPr/>
          </p:nvSpPr>
          <p:spPr bwMode="auto">
            <a:xfrm>
              <a:off x="6156176" y="5497404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38" name="Oval 137"/>
            <p:cNvSpPr/>
            <p:nvPr/>
          </p:nvSpPr>
          <p:spPr bwMode="auto">
            <a:xfrm>
              <a:off x="4865643" y="4653136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39" name="Oval 138"/>
            <p:cNvSpPr/>
            <p:nvPr/>
          </p:nvSpPr>
          <p:spPr bwMode="auto">
            <a:xfrm>
              <a:off x="4145563" y="4519556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40" name="Oval 139"/>
            <p:cNvSpPr/>
            <p:nvPr/>
          </p:nvSpPr>
          <p:spPr bwMode="auto">
            <a:xfrm>
              <a:off x="3635896" y="5430614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41" name="Oval 140"/>
            <p:cNvSpPr/>
            <p:nvPr/>
          </p:nvSpPr>
          <p:spPr bwMode="auto">
            <a:xfrm>
              <a:off x="5153675" y="5023612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42" name="Oval 141"/>
            <p:cNvSpPr/>
            <p:nvPr/>
          </p:nvSpPr>
          <p:spPr bwMode="auto">
            <a:xfrm>
              <a:off x="4793635" y="5743692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43" name="Oval 142"/>
            <p:cNvSpPr/>
            <p:nvPr/>
          </p:nvSpPr>
          <p:spPr bwMode="auto">
            <a:xfrm>
              <a:off x="4577611" y="5239636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44" name="Oval 143"/>
            <p:cNvSpPr/>
            <p:nvPr/>
          </p:nvSpPr>
          <p:spPr bwMode="auto">
            <a:xfrm>
              <a:off x="4860032" y="5445224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45" name="Oval 144"/>
            <p:cNvSpPr/>
            <p:nvPr/>
          </p:nvSpPr>
          <p:spPr bwMode="auto">
            <a:xfrm>
              <a:off x="5081667" y="5887708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46" name="Oval 145"/>
            <p:cNvSpPr/>
            <p:nvPr/>
          </p:nvSpPr>
          <p:spPr bwMode="auto">
            <a:xfrm>
              <a:off x="5585723" y="5373216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48" name="Oval 147"/>
            <p:cNvSpPr/>
            <p:nvPr/>
          </p:nvSpPr>
          <p:spPr bwMode="auto">
            <a:xfrm>
              <a:off x="5220072" y="4807588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49" name="Oval 148"/>
            <p:cNvSpPr/>
            <p:nvPr/>
          </p:nvSpPr>
          <p:spPr bwMode="auto">
            <a:xfrm>
              <a:off x="5225683" y="4437112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50" name="Oval 149"/>
            <p:cNvSpPr/>
            <p:nvPr/>
          </p:nvSpPr>
          <p:spPr bwMode="auto">
            <a:xfrm>
              <a:off x="5508104" y="4149080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51" name="Oval 150"/>
            <p:cNvSpPr/>
            <p:nvPr/>
          </p:nvSpPr>
          <p:spPr bwMode="auto">
            <a:xfrm>
              <a:off x="6017771" y="4365104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52" name="Oval 151"/>
            <p:cNvSpPr/>
            <p:nvPr/>
          </p:nvSpPr>
          <p:spPr bwMode="auto">
            <a:xfrm>
              <a:off x="6089779" y="4581128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53" name="Oval 152"/>
            <p:cNvSpPr/>
            <p:nvPr/>
          </p:nvSpPr>
          <p:spPr bwMode="auto">
            <a:xfrm>
              <a:off x="3923928" y="4797152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54" name="Freeform 77"/>
            <p:cNvSpPr/>
            <p:nvPr/>
          </p:nvSpPr>
          <p:spPr bwMode="auto">
            <a:xfrm>
              <a:off x="3465838" y="3985548"/>
              <a:ext cx="3050378" cy="2179756"/>
            </a:xfrm>
            <a:custGeom>
              <a:avLst/>
              <a:gdLst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434905 w 2954215"/>
                <a:gd name="connsiteY3" fmla="*/ 717452 h 2124221"/>
                <a:gd name="connsiteX4" fmla="*/ 1828800 w 2954215"/>
                <a:gd name="connsiteY4" fmla="*/ 1322363 h 2124221"/>
                <a:gd name="connsiteX5" fmla="*/ 2039815 w 2954215"/>
                <a:gd name="connsiteY5" fmla="*/ 1477108 h 2124221"/>
                <a:gd name="connsiteX6" fmla="*/ 2053883 w 2954215"/>
                <a:gd name="connsiteY6" fmla="*/ 1350498 h 2124221"/>
                <a:gd name="connsiteX7" fmla="*/ 1772529 w 2954215"/>
                <a:gd name="connsiteY7" fmla="*/ 984738 h 2124221"/>
                <a:gd name="connsiteX8" fmla="*/ 1702191 w 2954215"/>
                <a:gd name="connsiteY8" fmla="*/ 661181 h 2124221"/>
                <a:gd name="connsiteX9" fmla="*/ 1561514 w 2954215"/>
                <a:gd name="connsiteY9" fmla="*/ 534572 h 2124221"/>
                <a:gd name="connsiteX10" fmla="*/ 1730326 w 2954215"/>
                <a:gd name="connsiteY10" fmla="*/ 478301 h 2124221"/>
                <a:gd name="connsiteX11" fmla="*/ 1575581 w 2954215"/>
                <a:gd name="connsiteY11" fmla="*/ 365760 h 2124221"/>
                <a:gd name="connsiteX12" fmla="*/ 1842868 w 2954215"/>
                <a:gd name="connsiteY12" fmla="*/ 351692 h 2124221"/>
                <a:gd name="connsiteX13" fmla="*/ 1448972 w 2954215"/>
                <a:gd name="connsiteY13" fmla="*/ 42203 h 2124221"/>
                <a:gd name="connsiteX14" fmla="*/ 1927274 w 2954215"/>
                <a:gd name="connsiteY14" fmla="*/ 182880 h 2124221"/>
                <a:gd name="connsiteX15" fmla="*/ 1913206 w 2954215"/>
                <a:gd name="connsiteY15" fmla="*/ 0 h 2124221"/>
                <a:gd name="connsiteX16" fmla="*/ 2194560 w 2954215"/>
                <a:gd name="connsiteY16" fmla="*/ 281354 h 2124221"/>
                <a:gd name="connsiteX17" fmla="*/ 2518117 w 2954215"/>
                <a:gd name="connsiteY17" fmla="*/ 337625 h 2124221"/>
                <a:gd name="connsiteX18" fmla="*/ 2644726 w 2954215"/>
                <a:gd name="connsiteY18" fmla="*/ 253218 h 2124221"/>
                <a:gd name="connsiteX19" fmla="*/ 2841674 w 2954215"/>
                <a:gd name="connsiteY19" fmla="*/ 407963 h 2124221"/>
                <a:gd name="connsiteX20" fmla="*/ 2686929 w 2954215"/>
                <a:gd name="connsiteY20" fmla="*/ 562708 h 2124221"/>
                <a:gd name="connsiteX21" fmla="*/ 2278966 w 2954215"/>
                <a:gd name="connsiteY21" fmla="*/ 618978 h 2124221"/>
                <a:gd name="connsiteX22" fmla="*/ 2532185 w 2954215"/>
                <a:gd name="connsiteY22" fmla="*/ 703385 h 2124221"/>
                <a:gd name="connsiteX23" fmla="*/ 2912012 w 2954215"/>
                <a:gd name="connsiteY23" fmla="*/ 590843 h 2124221"/>
                <a:gd name="connsiteX24" fmla="*/ 2954215 w 2954215"/>
                <a:gd name="connsiteY24" fmla="*/ 801858 h 2124221"/>
                <a:gd name="connsiteX25" fmla="*/ 2883877 w 2954215"/>
                <a:gd name="connsiteY25" fmla="*/ 914400 h 2124221"/>
                <a:gd name="connsiteX26" fmla="*/ 2194560 w 2954215"/>
                <a:gd name="connsiteY26" fmla="*/ 815926 h 2124221"/>
                <a:gd name="connsiteX27" fmla="*/ 2644726 w 2954215"/>
                <a:gd name="connsiteY27" fmla="*/ 1308295 h 2124221"/>
                <a:gd name="connsiteX28" fmla="*/ 2715065 w 2954215"/>
                <a:gd name="connsiteY28" fmla="*/ 1814732 h 2124221"/>
                <a:gd name="connsiteX29" fmla="*/ 2827606 w 2954215"/>
                <a:gd name="connsiteY29" fmla="*/ 2011680 h 2124221"/>
                <a:gd name="connsiteX30" fmla="*/ 2532185 w 2954215"/>
                <a:gd name="connsiteY30" fmla="*/ 2011680 h 2124221"/>
                <a:gd name="connsiteX31" fmla="*/ 1997612 w 2954215"/>
                <a:gd name="connsiteY31" fmla="*/ 2124221 h 2124221"/>
                <a:gd name="connsiteX32" fmla="*/ 1575581 w 2954215"/>
                <a:gd name="connsiteY32" fmla="*/ 1955409 h 2124221"/>
                <a:gd name="connsiteX33" fmla="*/ 1125415 w 2954215"/>
                <a:gd name="connsiteY33" fmla="*/ 1083212 h 2124221"/>
                <a:gd name="connsiteX34" fmla="*/ 956603 w 2954215"/>
                <a:gd name="connsiteY34" fmla="*/ 1069145 h 2124221"/>
                <a:gd name="connsiteX35" fmla="*/ 928468 w 2954215"/>
                <a:gd name="connsiteY35" fmla="*/ 1153551 h 2124221"/>
                <a:gd name="connsiteX36" fmla="*/ 1252025 w 2954215"/>
                <a:gd name="connsiteY36" fmla="*/ 1772529 h 2124221"/>
                <a:gd name="connsiteX37" fmla="*/ 1237957 w 2954215"/>
                <a:gd name="connsiteY37" fmla="*/ 1899138 h 2124221"/>
                <a:gd name="connsiteX38" fmla="*/ 1434905 w 2954215"/>
                <a:gd name="connsiteY38" fmla="*/ 1997612 h 2124221"/>
                <a:gd name="connsiteX39" fmla="*/ 1153551 w 2954215"/>
                <a:gd name="connsiteY39" fmla="*/ 1997612 h 2124221"/>
                <a:gd name="connsiteX40" fmla="*/ 942535 w 2954215"/>
                <a:gd name="connsiteY40" fmla="*/ 2110154 h 2124221"/>
                <a:gd name="connsiteX41" fmla="*/ 351692 w 2954215"/>
                <a:gd name="connsiteY41" fmla="*/ 2053883 h 2124221"/>
                <a:gd name="connsiteX42" fmla="*/ 182880 w 2954215"/>
                <a:gd name="connsiteY42" fmla="*/ 1392701 h 2124221"/>
                <a:gd name="connsiteX43" fmla="*/ 267286 w 2954215"/>
                <a:gd name="connsiteY43" fmla="*/ 1181686 h 2124221"/>
                <a:gd name="connsiteX44" fmla="*/ 239151 w 2954215"/>
                <a:gd name="connsiteY44" fmla="*/ 984738 h 2124221"/>
                <a:gd name="connsiteX45" fmla="*/ 0 w 2954215"/>
                <a:gd name="connsiteY45" fmla="*/ 914400 h 2124221"/>
                <a:gd name="connsiteX46" fmla="*/ 70338 w 2954215"/>
                <a:gd name="connsiteY46" fmla="*/ 661181 h 2124221"/>
                <a:gd name="connsiteX47" fmla="*/ 393895 w 2954215"/>
                <a:gd name="connsiteY47" fmla="*/ 731520 h 2124221"/>
                <a:gd name="connsiteX48" fmla="*/ 450166 w 2954215"/>
                <a:gd name="connsiteY48" fmla="*/ 998806 h 2124221"/>
                <a:gd name="connsiteX49" fmla="*/ 450166 w 2954215"/>
                <a:gd name="connsiteY49" fmla="*/ 998806 h 2124221"/>
                <a:gd name="connsiteX50" fmla="*/ 450166 w 2954215"/>
                <a:gd name="connsiteY50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25415 w 2954215"/>
                <a:gd name="connsiteY3" fmla="*/ 647114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448972 w 2954215"/>
                <a:gd name="connsiteY14" fmla="*/ 42203 h 2124221"/>
                <a:gd name="connsiteX15" fmla="*/ 1927274 w 2954215"/>
                <a:gd name="connsiteY15" fmla="*/ 182880 h 2124221"/>
                <a:gd name="connsiteX16" fmla="*/ 1913206 w 2954215"/>
                <a:gd name="connsiteY16" fmla="*/ 0 h 2124221"/>
                <a:gd name="connsiteX17" fmla="*/ 2194560 w 2954215"/>
                <a:gd name="connsiteY17" fmla="*/ 281354 h 2124221"/>
                <a:gd name="connsiteX18" fmla="*/ 2518117 w 2954215"/>
                <a:gd name="connsiteY18" fmla="*/ 337625 h 2124221"/>
                <a:gd name="connsiteX19" fmla="*/ 2644726 w 2954215"/>
                <a:gd name="connsiteY19" fmla="*/ 253218 h 2124221"/>
                <a:gd name="connsiteX20" fmla="*/ 2841674 w 2954215"/>
                <a:gd name="connsiteY20" fmla="*/ 407963 h 2124221"/>
                <a:gd name="connsiteX21" fmla="*/ 2686929 w 2954215"/>
                <a:gd name="connsiteY21" fmla="*/ 562708 h 2124221"/>
                <a:gd name="connsiteX22" fmla="*/ 2278966 w 2954215"/>
                <a:gd name="connsiteY22" fmla="*/ 618978 h 2124221"/>
                <a:gd name="connsiteX23" fmla="*/ 2532185 w 2954215"/>
                <a:gd name="connsiteY23" fmla="*/ 703385 h 2124221"/>
                <a:gd name="connsiteX24" fmla="*/ 2912012 w 2954215"/>
                <a:gd name="connsiteY24" fmla="*/ 590843 h 2124221"/>
                <a:gd name="connsiteX25" fmla="*/ 2954215 w 2954215"/>
                <a:gd name="connsiteY25" fmla="*/ 801858 h 2124221"/>
                <a:gd name="connsiteX26" fmla="*/ 2883877 w 2954215"/>
                <a:gd name="connsiteY26" fmla="*/ 914400 h 2124221"/>
                <a:gd name="connsiteX27" fmla="*/ 2194560 w 2954215"/>
                <a:gd name="connsiteY27" fmla="*/ 815926 h 2124221"/>
                <a:gd name="connsiteX28" fmla="*/ 2644726 w 2954215"/>
                <a:gd name="connsiteY28" fmla="*/ 1308295 h 2124221"/>
                <a:gd name="connsiteX29" fmla="*/ 2715065 w 2954215"/>
                <a:gd name="connsiteY29" fmla="*/ 1814732 h 2124221"/>
                <a:gd name="connsiteX30" fmla="*/ 2827606 w 2954215"/>
                <a:gd name="connsiteY30" fmla="*/ 2011680 h 2124221"/>
                <a:gd name="connsiteX31" fmla="*/ 2532185 w 2954215"/>
                <a:gd name="connsiteY31" fmla="*/ 2011680 h 2124221"/>
                <a:gd name="connsiteX32" fmla="*/ 1997612 w 2954215"/>
                <a:gd name="connsiteY32" fmla="*/ 2124221 h 2124221"/>
                <a:gd name="connsiteX33" fmla="*/ 1575581 w 2954215"/>
                <a:gd name="connsiteY33" fmla="*/ 1955409 h 2124221"/>
                <a:gd name="connsiteX34" fmla="*/ 1125415 w 2954215"/>
                <a:gd name="connsiteY34" fmla="*/ 1083212 h 2124221"/>
                <a:gd name="connsiteX35" fmla="*/ 956603 w 2954215"/>
                <a:gd name="connsiteY35" fmla="*/ 1069145 h 2124221"/>
                <a:gd name="connsiteX36" fmla="*/ 928468 w 2954215"/>
                <a:gd name="connsiteY36" fmla="*/ 1153551 h 2124221"/>
                <a:gd name="connsiteX37" fmla="*/ 1252025 w 2954215"/>
                <a:gd name="connsiteY37" fmla="*/ 1772529 h 2124221"/>
                <a:gd name="connsiteX38" fmla="*/ 1237957 w 2954215"/>
                <a:gd name="connsiteY38" fmla="*/ 1899138 h 2124221"/>
                <a:gd name="connsiteX39" fmla="*/ 1434905 w 2954215"/>
                <a:gd name="connsiteY39" fmla="*/ 1997612 h 2124221"/>
                <a:gd name="connsiteX40" fmla="*/ 1153551 w 2954215"/>
                <a:gd name="connsiteY40" fmla="*/ 1997612 h 2124221"/>
                <a:gd name="connsiteX41" fmla="*/ 942535 w 2954215"/>
                <a:gd name="connsiteY41" fmla="*/ 2110154 h 2124221"/>
                <a:gd name="connsiteX42" fmla="*/ 351692 w 2954215"/>
                <a:gd name="connsiteY42" fmla="*/ 2053883 h 2124221"/>
                <a:gd name="connsiteX43" fmla="*/ 182880 w 2954215"/>
                <a:gd name="connsiteY43" fmla="*/ 1392701 h 2124221"/>
                <a:gd name="connsiteX44" fmla="*/ 267286 w 2954215"/>
                <a:gd name="connsiteY44" fmla="*/ 1181686 h 2124221"/>
                <a:gd name="connsiteX45" fmla="*/ 239151 w 2954215"/>
                <a:gd name="connsiteY45" fmla="*/ 984738 h 2124221"/>
                <a:gd name="connsiteX46" fmla="*/ 0 w 2954215"/>
                <a:gd name="connsiteY46" fmla="*/ 914400 h 2124221"/>
                <a:gd name="connsiteX47" fmla="*/ 70338 w 2954215"/>
                <a:gd name="connsiteY47" fmla="*/ 661181 h 2124221"/>
                <a:gd name="connsiteX48" fmla="*/ 393895 w 2954215"/>
                <a:gd name="connsiteY48" fmla="*/ 731520 h 2124221"/>
                <a:gd name="connsiteX49" fmla="*/ 450166 w 2954215"/>
                <a:gd name="connsiteY49" fmla="*/ 998806 h 2124221"/>
                <a:gd name="connsiteX50" fmla="*/ 450166 w 2954215"/>
                <a:gd name="connsiteY50" fmla="*/ 998806 h 2124221"/>
                <a:gd name="connsiteX51" fmla="*/ 450166 w 2954215"/>
                <a:gd name="connsiteY51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448972 w 2954215"/>
                <a:gd name="connsiteY14" fmla="*/ 42203 h 2124221"/>
                <a:gd name="connsiteX15" fmla="*/ 1927274 w 2954215"/>
                <a:gd name="connsiteY15" fmla="*/ 182880 h 2124221"/>
                <a:gd name="connsiteX16" fmla="*/ 1913206 w 2954215"/>
                <a:gd name="connsiteY16" fmla="*/ 0 h 2124221"/>
                <a:gd name="connsiteX17" fmla="*/ 2194560 w 2954215"/>
                <a:gd name="connsiteY17" fmla="*/ 281354 h 2124221"/>
                <a:gd name="connsiteX18" fmla="*/ 2518117 w 2954215"/>
                <a:gd name="connsiteY18" fmla="*/ 337625 h 2124221"/>
                <a:gd name="connsiteX19" fmla="*/ 2644726 w 2954215"/>
                <a:gd name="connsiteY19" fmla="*/ 253218 h 2124221"/>
                <a:gd name="connsiteX20" fmla="*/ 2841674 w 2954215"/>
                <a:gd name="connsiteY20" fmla="*/ 407963 h 2124221"/>
                <a:gd name="connsiteX21" fmla="*/ 2686929 w 2954215"/>
                <a:gd name="connsiteY21" fmla="*/ 562708 h 2124221"/>
                <a:gd name="connsiteX22" fmla="*/ 2278966 w 2954215"/>
                <a:gd name="connsiteY22" fmla="*/ 618978 h 2124221"/>
                <a:gd name="connsiteX23" fmla="*/ 2532185 w 2954215"/>
                <a:gd name="connsiteY23" fmla="*/ 703385 h 2124221"/>
                <a:gd name="connsiteX24" fmla="*/ 2912012 w 2954215"/>
                <a:gd name="connsiteY24" fmla="*/ 590843 h 2124221"/>
                <a:gd name="connsiteX25" fmla="*/ 2954215 w 2954215"/>
                <a:gd name="connsiteY25" fmla="*/ 801858 h 2124221"/>
                <a:gd name="connsiteX26" fmla="*/ 2883877 w 2954215"/>
                <a:gd name="connsiteY26" fmla="*/ 914400 h 2124221"/>
                <a:gd name="connsiteX27" fmla="*/ 2194560 w 2954215"/>
                <a:gd name="connsiteY27" fmla="*/ 815926 h 2124221"/>
                <a:gd name="connsiteX28" fmla="*/ 2644726 w 2954215"/>
                <a:gd name="connsiteY28" fmla="*/ 1308295 h 2124221"/>
                <a:gd name="connsiteX29" fmla="*/ 2715065 w 2954215"/>
                <a:gd name="connsiteY29" fmla="*/ 1814732 h 2124221"/>
                <a:gd name="connsiteX30" fmla="*/ 2827606 w 2954215"/>
                <a:gd name="connsiteY30" fmla="*/ 2011680 h 2124221"/>
                <a:gd name="connsiteX31" fmla="*/ 2532185 w 2954215"/>
                <a:gd name="connsiteY31" fmla="*/ 2011680 h 2124221"/>
                <a:gd name="connsiteX32" fmla="*/ 1997612 w 2954215"/>
                <a:gd name="connsiteY32" fmla="*/ 2124221 h 2124221"/>
                <a:gd name="connsiteX33" fmla="*/ 1575581 w 2954215"/>
                <a:gd name="connsiteY33" fmla="*/ 1955409 h 2124221"/>
                <a:gd name="connsiteX34" fmla="*/ 1125415 w 2954215"/>
                <a:gd name="connsiteY34" fmla="*/ 1083212 h 2124221"/>
                <a:gd name="connsiteX35" fmla="*/ 956603 w 2954215"/>
                <a:gd name="connsiteY35" fmla="*/ 1069145 h 2124221"/>
                <a:gd name="connsiteX36" fmla="*/ 928468 w 2954215"/>
                <a:gd name="connsiteY36" fmla="*/ 1153551 h 2124221"/>
                <a:gd name="connsiteX37" fmla="*/ 1252025 w 2954215"/>
                <a:gd name="connsiteY37" fmla="*/ 1772529 h 2124221"/>
                <a:gd name="connsiteX38" fmla="*/ 1237957 w 2954215"/>
                <a:gd name="connsiteY38" fmla="*/ 1899138 h 2124221"/>
                <a:gd name="connsiteX39" fmla="*/ 1434905 w 2954215"/>
                <a:gd name="connsiteY39" fmla="*/ 1997612 h 2124221"/>
                <a:gd name="connsiteX40" fmla="*/ 1153551 w 2954215"/>
                <a:gd name="connsiteY40" fmla="*/ 1997612 h 2124221"/>
                <a:gd name="connsiteX41" fmla="*/ 942535 w 2954215"/>
                <a:gd name="connsiteY41" fmla="*/ 2110154 h 2124221"/>
                <a:gd name="connsiteX42" fmla="*/ 351692 w 2954215"/>
                <a:gd name="connsiteY42" fmla="*/ 2053883 h 2124221"/>
                <a:gd name="connsiteX43" fmla="*/ 182880 w 2954215"/>
                <a:gd name="connsiteY43" fmla="*/ 1392701 h 2124221"/>
                <a:gd name="connsiteX44" fmla="*/ 267286 w 2954215"/>
                <a:gd name="connsiteY44" fmla="*/ 1181686 h 2124221"/>
                <a:gd name="connsiteX45" fmla="*/ 239151 w 2954215"/>
                <a:gd name="connsiteY45" fmla="*/ 984738 h 2124221"/>
                <a:gd name="connsiteX46" fmla="*/ 0 w 2954215"/>
                <a:gd name="connsiteY46" fmla="*/ 914400 h 2124221"/>
                <a:gd name="connsiteX47" fmla="*/ 70338 w 2954215"/>
                <a:gd name="connsiteY47" fmla="*/ 661181 h 2124221"/>
                <a:gd name="connsiteX48" fmla="*/ 393895 w 2954215"/>
                <a:gd name="connsiteY48" fmla="*/ 731520 h 2124221"/>
                <a:gd name="connsiteX49" fmla="*/ 450166 w 2954215"/>
                <a:gd name="connsiteY49" fmla="*/ 998806 h 2124221"/>
                <a:gd name="connsiteX50" fmla="*/ 450166 w 2954215"/>
                <a:gd name="connsiteY50" fmla="*/ 998806 h 2124221"/>
                <a:gd name="connsiteX51" fmla="*/ 450166 w 2954215"/>
                <a:gd name="connsiteY51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448972 w 2954215"/>
                <a:gd name="connsiteY14" fmla="*/ 42203 h 2124221"/>
                <a:gd name="connsiteX15" fmla="*/ 1741317 w 2954215"/>
                <a:gd name="connsiteY15" fmla="*/ 137127 h 2124221"/>
                <a:gd name="connsiteX16" fmla="*/ 1927274 w 2954215"/>
                <a:gd name="connsiteY16" fmla="*/ 182880 h 2124221"/>
                <a:gd name="connsiteX17" fmla="*/ 1913206 w 2954215"/>
                <a:gd name="connsiteY17" fmla="*/ 0 h 2124221"/>
                <a:gd name="connsiteX18" fmla="*/ 2194560 w 2954215"/>
                <a:gd name="connsiteY18" fmla="*/ 281354 h 2124221"/>
                <a:gd name="connsiteX19" fmla="*/ 2518117 w 2954215"/>
                <a:gd name="connsiteY19" fmla="*/ 337625 h 2124221"/>
                <a:gd name="connsiteX20" fmla="*/ 2644726 w 2954215"/>
                <a:gd name="connsiteY20" fmla="*/ 253218 h 2124221"/>
                <a:gd name="connsiteX21" fmla="*/ 2841674 w 2954215"/>
                <a:gd name="connsiteY21" fmla="*/ 407963 h 2124221"/>
                <a:gd name="connsiteX22" fmla="*/ 2686929 w 2954215"/>
                <a:gd name="connsiteY22" fmla="*/ 562708 h 2124221"/>
                <a:gd name="connsiteX23" fmla="*/ 2278966 w 2954215"/>
                <a:gd name="connsiteY23" fmla="*/ 618978 h 2124221"/>
                <a:gd name="connsiteX24" fmla="*/ 2532185 w 2954215"/>
                <a:gd name="connsiteY24" fmla="*/ 703385 h 2124221"/>
                <a:gd name="connsiteX25" fmla="*/ 2912012 w 2954215"/>
                <a:gd name="connsiteY25" fmla="*/ 590843 h 2124221"/>
                <a:gd name="connsiteX26" fmla="*/ 2954215 w 2954215"/>
                <a:gd name="connsiteY26" fmla="*/ 801858 h 2124221"/>
                <a:gd name="connsiteX27" fmla="*/ 2883877 w 2954215"/>
                <a:gd name="connsiteY27" fmla="*/ 914400 h 2124221"/>
                <a:gd name="connsiteX28" fmla="*/ 2194560 w 2954215"/>
                <a:gd name="connsiteY28" fmla="*/ 815926 h 2124221"/>
                <a:gd name="connsiteX29" fmla="*/ 2644726 w 2954215"/>
                <a:gd name="connsiteY29" fmla="*/ 1308295 h 2124221"/>
                <a:gd name="connsiteX30" fmla="*/ 2715065 w 2954215"/>
                <a:gd name="connsiteY30" fmla="*/ 1814732 h 2124221"/>
                <a:gd name="connsiteX31" fmla="*/ 2827606 w 2954215"/>
                <a:gd name="connsiteY31" fmla="*/ 2011680 h 2124221"/>
                <a:gd name="connsiteX32" fmla="*/ 2532185 w 2954215"/>
                <a:gd name="connsiteY32" fmla="*/ 2011680 h 2124221"/>
                <a:gd name="connsiteX33" fmla="*/ 1997612 w 2954215"/>
                <a:gd name="connsiteY33" fmla="*/ 2124221 h 2124221"/>
                <a:gd name="connsiteX34" fmla="*/ 1575581 w 2954215"/>
                <a:gd name="connsiteY34" fmla="*/ 1955409 h 2124221"/>
                <a:gd name="connsiteX35" fmla="*/ 1125415 w 2954215"/>
                <a:gd name="connsiteY35" fmla="*/ 1083212 h 2124221"/>
                <a:gd name="connsiteX36" fmla="*/ 956603 w 2954215"/>
                <a:gd name="connsiteY36" fmla="*/ 1069145 h 2124221"/>
                <a:gd name="connsiteX37" fmla="*/ 928468 w 2954215"/>
                <a:gd name="connsiteY37" fmla="*/ 1153551 h 2124221"/>
                <a:gd name="connsiteX38" fmla="*/ 1252025 w 2954215"/>
                <a:gd name="connsiteY38" fmla="*/ 1772529 h 2124221"/>
                <a:gd name="connsiteX39" fmla="*/ 1237957 w 2954215"/>
                <a:gd name="connsiteY39" fmla="*/ 1899138 h 2124221"/>
                <a:gd name="connsiteX40" fmla="*/ 1434905 w 2954215"/>
                <a:gd name="connsiteY40" fmla="*/ 1997612 h 2124221"/>
                <a:gd name="connsiteX41" fmla="*/ 1153551 w 2954215"/>
                <a:gd name="connsiteY41" fmla="*/ 1997612 h 2124221"/>
                <a:gd name="connsiteX42" fmla="*/ 942535 w 2954215"/>
                <a:gd name="connsiteY42" fmla="*/ 2110154 h 2124221"/>
                <a:gd name="connsiteX43" fmla="*/ 351692 w 2954215"/>
                <a:gd name="connsiteY43" fmla="*/ 2053883 h 2124221"/>
                <a:gd name="connsiteX44" fmla="*/ 182880 w 2954215"/>
                <a:gd name="connsiteY44" fmla="*/ 1392701 h 2124221"/>
                <a:gd name="connsiteX45" fmla="*/ 267286 w 2954215"/>
                <a:gd name="connsiteY45" fmla="*/ 1181686 h 2124221"/>
                <a:gd name="connsiteX46" fmla="*/ 239151 w 2954215"/>
                <a:gd name="connsiteY46" fmla="*/ 984738 h 2124221"/>
                <a:gd name="connsiteX47" fmla="*/ 0 w 2954215"/>
                <a:gd name="connsiteY47" fmla="*/ 914400 h 2124221"/>
                <a:gd name="connsiteX48" fmla="*/ 70338 w 2954215"/>
                <a:gd name="connsiteY48" fmla="*/ 661181 h 2124221"/>
                <a:gd name="connsiteX49" fmla="*/ 393895 w 2954215"/>
                <a:gd name="connsiteY49" fmla="*/ 731520 h 2124221"/>
                <a:gd name="connsiteX50" fmla="*/ 450166 w 2954215"/>
                <a:gd name="connsiteY50" fmla="*/ 998806 h 2124221"/>
                <a:gd name="connsiteX51" fmla="*/ 450166 w 2954215"/>
                <a:gd name="connsiteY51" fmla="*/ 998806 h 2124221"/>
                <a:gd name="connsiteX52" fmla="*/ 450166 w 2954215"/>
                <a:gd name="connsiteY52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448972 w 2954215"/>
                <a:gd name="connsiteY14" fmla="*/ 42203 h 2124221"/>
                <a:gd name="connsiteX15" fmla="*/ 1789869 w 2954215"/>
                <a:gd name="connsiteY15" fmla="*/ 185679 h 2124221"/>
                <a:gd name="connsiteX16" fmla="*/ 1927274 w 2954215"/>
                <a:gd name="connsiteY16" fmla="*/ 182880 h 2124221"/>
                <a:gd name="connsiteX17" fmla="*/ 1913206 w 2954215"/>
                <a:gd name="connsiteY17" fmla="*/ 0 h 2124221"/>
                <a:gd name="connsiteX18" fmla="*/ 2194560 w 2954215"/>
                <a:gd name="connsiteY18" fmla="*/ 281354 h 2124221"/>
                <a:gd name="connsiteX19" fmla="*/ 2518117 w 2954215"/>
                <a:gd name="connsiteY19" fmla="*/ 337625 h 2124221"/>
                <a:gd name="connsiteX20" fmla="*/ 2644726 w 2954215"/>
                <a:gd name="connsiteY20" fmla="*/ 253218 h 2124221"/>
                <a:gd name="connsiteX21" fmla="*/ 2841674 w 2954215"/>
                <a:gd name="connsiteY21" fmla="*/ 407963 h 2124221"/>
                <a:gd name="connsiteX22" fmla="*/ 2686929 w 2954215"/>
                <a:gd name="connsiteY22" fmla="*/ 562708 h 2124221"/>
                <a:gd name="connsiteX23" fmla="*/ 2278966 w 2954215"/>
                <a:gd name="connsiteY23" fmla="*/ 618978 h 2124221"/>
                <a:gd name="connsiteX24" fmla="*/ 2532185 w 2954215"/>
                <a:gd name="connsiteY24" fmla="*/ 703385 h 2124221"/>
                <a:gd name="connsiteX25" fmla="*/ 2912012 w 2954215"/>
                <a:gd name="connsiteY25" fmla="*/ 590843 h 2124221"/>
                <a:gd name="connsiteX26" fmla="*/ 2954215 w 2954215"/>
                <a:gd name="connsiteY26" fmla="*/ 801858 h 2124221"/>
                <a:gd name="connsiteX27" fmla="*/ 2883877 w 2954215"/>
                <a:gd name="connsiteY27" fmla="*/ 914400 h 2124221"/>
                <a:gd name="connsiteX28" fmla="*/ 2194560 w 2954215"/>
                <a:gd name="connsiteY28" fmla="*/ 815926 h 2124221"/>
                <a:gd name="connsiteX29" fmla="*/ 2644726 w 2954215"/>
                <a:gd name="connsiteY29" fmla="*/ 1308295 h 2124221"/>
                <a:gd name="connsiteX30" fmla="*/ 2715065 w 2954215"/>
                <a:gd name="connsiteY30" fmla="*/ 1814732 h 2124221"/>
                <a:gd name="connsiteX31" fmla="*/ 2827606 w 2954215"/>
                <a:gd name="connsiteY31" fmla="*/ 2011680 h 2124221"/>
                <a:gd name="connsiteX32" fmla="*/ 2532185 w 2954215"/>
                <a:gd name="connsiteY32" fmla="*/ 2011680 h 2124221"/>
                <a:gd name="connsiteX33" fmla="*/ 1997612 w 2954215"/>
                <a:gd name="connsiteY33" fmla="*/ 2124221 h 2124221"/>
                <a:gd name="connsiteX34" fmla="*/ 1575581 w 2954215"/>
                <a:gd name="connsiteY34" fmla="*/ 1955409 h 2124221"/>
                <a:gd name="connsiteX35" fmla="*/ 1125415 w 2954215"/>
                <a:gd name="connsiteY35" fmla="*/ 1083212 h 2124221"/>
                <a:gd name="connsiteX36" fmla="*/ 956603 w 2954215"/>
                <a:gd name="connsiteY36" fmla="*/ 1069145 h 2124221"/>
                <a:gd name="connsiteX37" fmla="*/ 928468 w 2954215"/>
                <a:gd name="connsiteY37" fmla="*/ 1153551 h 2124221"/>
                <a:gd name="connsiteX38" fmla="*/ 1252025 w 2954215"/>
                <a:gd name="connsiteY38" fmla="*/ 1772529 h 2124221"/>
                <a:gd name="connsiteX39" fmla="*/ 1237957 w 2954215"/>
                <a:gd name="connsiteY39" fmla="*/ 1899138 h 2124221"/>
                <a:gd name="connsiteX40" fmla="*/ 1434905 w 2954215"/>
                <a:gd name="connsiteY40" fmla="*/ 1997612 h 2124221"/>
                <a:gd name="connsiteX41" fmla="*/ 1153551 w 2954215"/>
                <a:gd name="connsiteY41" fmla="*/ 1997612 h 2124221"/>
                <a:gd name="connsiteX42" fmla="*/ 942535 w 2954215"/>
                <a:gd name="connsiteY42" fmla="*/ 2110154 h 2124221"/>
                <a:gd name="connsiteX43" fmla="*/ 351692 w 2954215"/>
                <a:gd name="connsiteY43" fmla="*/ 2053883 h 2124221"/>
                <a:gd name="connsiteX44" fmla="*/ 182880 w 2954215"/>
                <a:gd name="connsiteY44" fmla="*/ 1392701 h 2124221"/>
                <a:gd name="connsiteX45" fmla="*/ 267286 w 2954215"/>
                <a:gd name="connsiteY45" fmla="*/ 1181686 h 2124221"/>
                <a:gd name="connsiteX46" fmla="*/ 239151 w 2954215"/>
                <a:gd name="connsiteY46" fmla="*/ 984738 h 2124221"/>
                <a:gd name="connsiteX47" fmla="*/ 0 w 2954215"/>
                <a:gd name="connsiteY47" fmla="*/ 914400 h 2124221"/>
                <a:gd name="connsiteX48" fmla="*/ 70338 w 2954215"/>
                <a:gd name="connsiteY48" fmla="*/ 661181 h 2124221"/>
                <a:gd name="connsiteX49" fmla="*/ 393895 w 2954215"/>
                <a:gd name="connsiteY49" fmla="*/ 731520 h 2124221"/>
                <a:gd name="connsiteX50" fmla="*/ 450166 w 2954215"/>
                <a:gd name="connsiteY50" fmla="*/ 998806 h 2124221"/>
                <a:gd name="connsiteX51" fmla="*/ 450166 w 2954215"/>
                <a:gd name="connsiteY51" fmla="*/ 998806 h 2124221"/>
                <a:gd name="connsiteX52" fmla="*/ 450166 w 2954215"/>
                <a:gd name="connsiteY52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448972 w 2954215"/>
                <a:gd name="connsiteY14" fmla="*/ 42203 h 2124221"/>
                <a:gd name="connsiteX15" fmla="*/ 1789869 w 2954215"/>
                <a:gd name="connsiteY15" fmla="*/ 185679 h 2124221"/>
                <a:gd name="connsiteX16" fmla="*/ 1894906 w 2954215"/>
                <a:gd name="connsiteY16" fmla="*/ 142420 h 2124221"/>
                <a:gd name="connsiteX17" fmla="*/ 1913206 w 2954215"/>
                <a:gd name="connsiteY17" fmla="*/ 0 h 2124221"/>
                <a:gd name="connsiteX18" fmla="*/ 2194560 w 2954215"/>
                <a:gd name="connsiteY18" fmla="*/ 281354 h 2124221"/>
                <a:gd name="connsiteX19" fmla="*/ 2518117 w 2954215"/>
                <a:gd name="connsiteY19" fmla="*/ 337625 h 2124221"/>
                <a:gd name="connsiteX20" fmla="*/ 2644726 w 2954215"/>
                <a:gd name="connsiteY20" fmla="*/ 253218 h 2124221"/>
                <a:gd name="connsiteX21" fmla="*/ 2841674 w 2954215"/>
                <a:gd name="connsiteY21" fmla="*/ 407963 h 2124221"/>
                <a:gd name="connsiteX22" fmla="*/ 2686929 w 2954215"/>
                <a:gd name="connsiteY22" fmla="*/ 562708 h 2124221"/>
                <a:gd name="connsiteX23" fmla="*/ 2278966 w 2954215"/>
                <a:gd name="connsiteY23" fmla="*/ 618978 h 2124221"/>
                <a:gd name="connsiteX24" fmla="*/ 2532185 w 2954215"/>
                <a:gd name="connsiteY24" fmla="*/ 703385 h 2124221"/>
                <a:gd name="connsiteX25" fmla="*/ 2912012 w 2954215"/>
                <a:gd name="connsiteY25" fmla="*/ 590843 h 2124221"/>
                <a:gd name="connsiteX26" fmla="*/ 2954215 w 2954215"/>
                <a:gd name="connsiteY26" fmla="*/ 801858 h 2124221"/>
                <a:gd name="connsiteX27" fmla="*/ 2883877 w 2954215"/>
                <a:gd name="connsiteY27" fmla="*/ 914400 h 2124221"/>
                <a:gd name="connsiteX28" fmla="*/ 2194560 w 2954215"/>
                <a:gd name="connsiteY28" fmla="*/ 815926 h 2124221"/>
                <a:gd name="connsiteX29" fmla="*/ 2644726 w 2954215"/>
                <a:gd name="connsiteY29" fmla="*/ 1308295 h 2124221"/>
                <a:gd name="connsiteX30" fmla="*/ 2715065 w 2954215"/>
                <a:gd name="connsiteY30" fmla="*/ 1814732 h 2124221"/>
                <a:gd name="connsiteX31" fmla="*/ 2827606 w 2954215"/>
                <a:gd name="connsiteY31" fmla="*/ 2011680 h 2124221"/>
                <a:gd name="connsiteX32" fmla="*/ 2532185 w 2954215"/>
                <a:gd name="connsiteY32" fmla="*/ 2011680 h 2124221"/>
                <a:gd name="connsiteX33" fmla="*/ 1997612 w 2954215"/>
                <a:gd name="connsiteY33" fmla="*/ 2124221 h 2124221"/>
                <a:gd name="connsiteX34" fmla="*/ 1575581 w 2954215"/>
                <a:gd name="connsiteY34" fmla="*/ 1955409 h 2124221"/>
                <a:gd name="connsiteX35" fmla="*/ 1125415 w 2954215"/>
                <a:gd name="connsiteY35" fmla="*/ 1083212 h 2124221"/>
                <a:gd name="connsiteX36" fmla="*/ 956603 w 2954215"/>
                <a:gd name="connsiteY36" fmla="*/ 1069145 h 2124221"/>
                <a:gd name="connsiteX37" fmla="*/ 928468 w 2954215"/>
                <a:gd name="connsiteY37" fmla="*/ 1153551 h 2124221"/>
                <a:gd name="connsiteX38" fmla="*/ 1252025 w 2954215"/>
                <a:gd name="connsiteY38" fmla="*/ 1772529 h 2124221"/>
                <a:gd name="connsiteX39" fmla="*/ 1237957 w 2954215"/>
                <a:gd name="connsiteY39" fmla="*/ 1899138 h 2124221"/>
                <a:gd name="connsiteX40" fmla="*/ 1434905 w 2954215"/>
                <a:gd name="connsiteY40" fmla="*/ 1997612 h 2124221"/>
                <a:gd name="connsiteX41" fmla="*/ 1153551 w 2954215"/>
                <a:gd name="connsiteY41" fmla="*/ 1997612 h 2124221"/>
                <a:gd name="connsiteX42" fmla="*/ 942535 w 2954215"/>
                <a:gd name="connsiteY42" fmla="*/ 2110154 h 2124221"/>
                <a:gd name="connsiteX43" fmla="*/ 351692 w 2954215"/>
                <a:gd name="connsiteY43" fmla="*/ 2053883 h 2124221"/>
                <a:gd name="connsiteX44" fmla="*/ 182880 w 2954215"/>
                <a:gd name="connsiteY44" fmla="*/ 1392701 h 2124221"/>
                <a:gd name="connsiteX45" fmla="*/ 267286 w 2954215"/>
                <a:gd name="connsiteY45" fmla="*/ 1181686 h 2124221"/>
                <a:gd name="connsiteX46" fmla="*/ 239151 w 2954215"/>
                <a:gd name="connsiteY46" fmla="*/ 984738 h 2124221"/>
                <a:gd name="connsiteX47" fmla="*/ 0 w 2954215"/>
                <a:gd name="connsiteY47" fmla="*/ 914400 h 2124221"/>
                <a:gd name="connsiteX48" fmla="*/ 70338 w 2954215"/>
                <a:gd name="connsiteY48" fmla="*/ 661181 h 2124221"/>
                <a:gd name="connsiteX49" fmla="*/ 393895 w 2954215"/>
                <a:gd name="connsiteY49" fmla="*/ 731520 h 2124221"/>
                <a:gd name="connsiteX50" fmla="*/ 450166 w 2954215"/>
                <a:gd name="connsiteY50" fmla="*/ 998806 h 2124221"/>
                <a:gd name="connsiteX51" fmla="*/ 450166 w 2954215"/>
                <a:gd name="connsiteY51" fmla="*/ 998806 h 2124221"/>
                <a:gd name="connsiteX52" fmla="*/ 450166 w 2954215"/>
                <a:gd name="connsiteY52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619937 w 2954215"/>
                <a:gd name="connsiteY14" fmla="*/ 185679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894906 w 2954215"/>
                <a:gd name="connsiteY17" fmla="*/ 142420 h 2124221"/>
                <a:gd name="connsiteX18" fmla="*/ 1913206 w 2954215"/>
                <a:gd name="connsiteY18" fmla="*/ 0 h 2124221"/>
                <a:gd name="connsiteX19" fmla="*/ 2194560 w 2954215"/>
                <a:gd name="connsiteY19" fmla="*/ 281354 h 2124221"/>
                <a:gd name="connsiteX20" fmla="*/ 2518117 w 2954215"/>
                <a:gd name="connsiteY20" fmla="*/ 337625 h 2124221"/>
                <a:gd name="connsiteX21" fmla="*/ 2644726 w 2954215"/>
                <a:gd name="connsiteY21" fmla="*/ 253218 h 2124221"/>
                <a:gd name="connsiteX22" fmla="*/ 2841674 w 2954215"/>
                <a:gd name="connsiteY22" fmla="*/ 407963 h 2124221"/>
                <a:gd name="connsiteX23" fmla="*/ 2686929 w 2954215"/>
                <a:gd name="connsiteY23" fmla="*/ 562708 h 2124221"/>
                <a:gd name="connsiteX24" fmla="*/ 2278966 w 2954215"/>
                <a:gd name="connsiteY24" fmla="*/ 618978 h 2124221"/>
                <a:gd name="connsiteX25" fmla="*/ 2532185 w 2954215"/>
                <a:gd name="connsiteY25" fmla="*/ 703385 h 2124221"/>
                <a:gd name="connsiteX26" fmla="*/ 2912012 w 2954215"/>
                <a:gd name="connsiteY26" fmla="*/ 590843 h 2124221"/>
                <a:gd name="connsiteX27" fmla="*/ 2954215 w 2954215"/>
                <a:gd name="connsiteY27" fmla="*/ 801858 h 2124221"/>
                <a:gd name="connsiteX28" fmla="*/ 2883877 w 2954215"/>
                <a:gd name="connsiteY28" fmla="*/ 914400 h 2124221"/>
                <a:gd name="connsiteX29" fmla="*/ 2194560 w 2954215"/>
                <a:gd name="connsiteY29" fmla="*/ 815926 h 2124221"/>
                <a:gd name="connsiteX30" fmla="*/ 2644726 w 2954215"/>
                <a:gd name="connsiteY30" fmla="*/ 1308295 h 2124221"/>
                <a:gd name="connsiteX31" fmla="*/ 2715065 w 2954215"/>
                <a:gd name="connsiteY31" fmla="*/ 1814732 h 2124221"/>
                <a:gd name="connsiteX32" fmla="*/ 2827606 w 2954215"/>
                <a:gd name="connsiteY32" fmla="*/ 2011680 h 2124221"/>
                <a:gd name="connsiteX33" fmla="*/ 2532185 w 2954215"/>
                <a:gd name="connsiteY33" fmla="*/ 2011680 h 2124221"/>
                <a:gd name="connsiteX34" fmla="*/ 1997612 w 2954215"/>
                <a:gd name="connsiteY34" fmla="*/ 2124221 h 2124221"/>
                <a:gd name="connsiteX35" fmla="*/ 1575581 w 2954215"/>
                <a:gd name="connsiteY35" fmla="*/ 1955409 h 2124221"/>
                <a:gd name="connsiteX36" fmla="*/ 1125415 w 2954215"/>
                <a:gd name="connsiteY36" fmla="*/ 1083212 h 2124221"/>
                <a:gd name="connsiteX37" fmla="*/ 956603 w 2954215"/>
                <a:gd name="connsiteY37" fmla="*/ 1069145 h 2124221"/>
                <a:gd name="connsiteX38" fmla="*/ 928468 w 2954215"/>
                <a:gd name="connsiteY38" fmla="*/ 1153551 h 2124221"/>
                <a:gd name="connsiteX39" fmla="*/ 1252025 w 2954215"/>
                <a:gd name="connsiteY39" fmla="*/ 1772529 h 2124221"/>
                <a:gd name="connsiteX40" fmla="*/ 1237957 w 2954215"/>
                <a:gd name="connsiteY40" fmla="*/ 1899138 h 2124221"/>
                <a:gd name="connsiteX41" fmla="*/ 1434905 w 2954215"/>
                <a:gd name="connsiteY41" fmla="*/ 1997612 h 2124221"/>
                <a:gd name="connsiteX42" fmla="*/ 1153551 w 2954215"/>
                <a:gd name="connsiteY42" fmla="*/ 1997612 h 2124221"/>
                <a:gd name="connsiteX43" fmla="*/ 942535 w 2954215"/>
                <a:gd name="connsiteY43" fmla="*/ 2110154 h 2124221"/>
                <a:gd name="connsiteX44" fmla="*/ 351692 w 2954215"/>
                <a:gd name="connsiteY44" fmla="*/ 2053883 h 2124221"/>
                <a:gd name="connsiteX45" fmla="*/ 182880 w 2954215"/>
                <a:gd name="connsiteY45" fmla="*/ 1392701 h 2124221"/>
                <a:gd name="connsiteX46" fmla="*/ 267286 w 2954215"/>
                <a:gd name="connsiteY46" fmla="*/ 1181686 h 2124221"/>
                <a:gd name="connsiteX47" fmla="*/ 239151 w 2954215"/>
                <a:gd name="connsiteY47" fmla="*/ 984738 h 2124221"/>
                <a:gd name="connsiteX48" fmla="*/ 0 w 2954215"/>
                <a:gd name="connsiteY48" fmla="*/ 914400 h 2124221"/>
                <a:gd name="connsiteX49" fmla="*/ 70338 w 2954215"/>
                <a:gd name="connsiteY49" fmla="*/ 661181 h 2124221"/>
                <a:gd name="connsiteX50" fmla="*/ 393895 w 2954215"/>
                <a:gd name="connsiteY50" fmla="*/ 731520 h 2124221"/>
                <a:gd name="connsiteX51" fmla="*/ 450166 w 2954215"/>
                <a:gd name="connsiteY51" fmla="*/ 998806 h 2124221"/>
                <a:gd name="connsiteX52" fmla="*/ 450166 w 2954215"/>
                <a:gd name="connsiteY52" fmla="*/ 998806 h 2124221"/>
                <a:gd name="connsiteX53" fmla="*/ 450166 w 2954215"/>
                <a:gd name="connsiteY53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894906 w 2954215"/>
                <a:gd name="connsiteY17" fmla="*/ 142420 h 2124221"/>
                <a:gd name="connsiteX18" fmla="*/ 1913206 w 2954215"/>
                <a:gd name="connsiteY18" fmla="*/ 0 h 2124221"/>
                <a:gd name="connsiteX19" fmla="*/ 2194560 w 2954215"/>
                <a:gd name="connsiteY19" fmla="*/ 281354 h 2124221"/>
                <a:gd name="connsiteX20" fmla="*/ 2518117 w 2954215"/>
                <a:gd name="connsiteY20" fmla="*/ 337625 h 2124221"/>
                <a:gd name="connsiteX21" fmla="*/ 2644726 w 2954215"/>
                <a:gd name="connsiteY21" fmla="*/ 253218 h 2124221"/>
                <a:gd name="connsiteX22" fmla="*/ 2841674 w 2954215"/>
                <a:gd name="connsiteY22" fmla="*/ 407963 h 2124221"/>
                <a:gd name="connsiteX23" fmla="*/ 2686929 w 2954215"/>
                <a:gd name="connsiteY23" fmla="*/ 562708 h 2124221"/>
                <a:gd name="connsiteX24" fmla="*/ 2278966 w 2954215"/>
                <a:gd name="connsiteY24" fmla="*/ 618978 h 2124221"/>
                <a:gd name="connsiteX25" fmla="*/ 2532185 w 2954215"/>
                <a:gd name="connsiteY25" fmla="*/ 703385 h 2124221"/>
                <a:gd name="connsiteX26" fmla="*/ 2912012 w 2954215"/>
                <a:gd name="connsiteY26" fmla="*/ 590843 h 2124221"/>
                <a:gd name="connsiteX27" fmla="*/ 2954215 w 2954215"/>
                <a:gd name="connsiteY27" fmla="*/ 801858 h 2124221"/>
                <a:gd name="connsiteX28" fmla="*/ 2883877 w 2954215"/>
                <a:gd name="connsiteY28" fmla="*/ 914400 h 2124221"/>
                <a:gd name="connsiteX29" fmla="*/ 2194560 w 2954215"/>
                <a:gd name="connsiteY29" fmla="*/ 815926 h 2124221"/>
                <a:gd name="connsiteX30" fmla="*/ 2644726 w 2954215"/>
                <a:gd name="connsiteY30" fmla="*/ 1308295 h 2124221"/>
                <a:gd name="connsiteX31" fmla="*/ 2715065 w 2954215"/>
                <a:gd name="connsiteY31" fmla="*/ 1814732 h 2124221"/>
                <a:gd name="connsiteX32" fmla="*/ 2827606 w 2954215"/>
                <a:gd name="connsiteY32" fmla="*/ 2011680 h 2124221"/>
                <a:gd name="connsiteX33" fmla="*/ 2532185 w 2954215"/>
                <a:gd name="connsiteY33" fmla="*/ 2011680 h 2124221"/>
                <a:gd name="connsiteX34" fmla="*/ 1997612 w 2954215"/>
                <a:gd name="connsiteY34" fmla="*/ 2124221 h 2124221"/>
                <a:gd name="connsiteX35" fmla="*/ 1575581 w 2954215"/>
                <a:gd name="connsiteY35" fmla="*/ 1955409 h 2124221"/>
                <a:gd name="connsiteX36" fmla="*/ 1125415 w 2954215"/>
                <a:gd name="connsiteY36" fmla="*/ 1083212 h 2124221"/>
                <a:gd name="connsiteX37" fmla="*/ 956603 w 2954215"/>
                <a:gd name="connsiteY37" fmla="*/ 1069145 h 2124221"/>
                <a:gd name="connsiteX38" fmla="*/ 928468 w 2954215"/>
                <a:gd name="connsiteY38" fmla="*/ 1153551 h 2124221"/>
                <a:gd name="connsiteX39" fmla="*/ 1252025 w 2954215"/>
                <a:gd name="connsiteY39" fmla="*/ 1772529 h 2124221"/>
                <a:gd name="connsiteX40" fmla="*/ 1237957 w 2954215"/>
                <a:gd name="connsiteY40" fmla="*/ 1899138 h 2124221"/>
                <a:gd name="connsiteX41" fmla="*/ 1434905 w 2954215"/>
                <a:gd name="connsiteY41" fmla="*/ 1997612 h 2124221"/>
                <a:gd name="connsiteX42" fmla="*/ 1153551 w 2954215"/>
                <a:gd name="connsiteY42" fmla="*/ 1997612 h 2124221"/>
                <a:gd name="connsiteX43" fmla="*/ 942535 w 2954215"/>
                <a:gd name="connsiteY43" fmla="*/ 2110154 h 2124221"/>
                <a:gd name="connsiteX44" fmla="*/ 351692 w 2954215"/>
                <a:gd name="connsiteY44" fmla="*/ 2053883 h 2124221"/>
                <a:gd name="connsiteX45" fmla="*/ 182880 w 2954215"/>
                <a:gd name="connsiteY45" fmla="*/ 1392701 h 2124221"/>
                <a:gd name="connsiteX46" fmla="*/ 267286 w 2954215"/>
                <a:gd name="connsiteY46" fmla="*/ 1181686 h 2124221"/>
                <a:gd name="connsiteX47" fmla="*/ 239151 w 2954215"/>
                <a:gd name="connsiteY47" fmla="*/ 984738 h 2124221"/>
                <a:gd name="connsiteX48" fmla="*/ 0 w 2954215"/>
                <a:gd name="connsiteY48" fmla="*/ 914400 h 2124221"/>
                <a:gd name="connsiteX49" fmla="*/ 70338 w 2954215"/>
                <a:gd name="connsiteY49" fmla="*/ 661181 h 2124221"/>
                <a:gd name="connsiteX50" fmla="*/ 393895 w 2954215"/>
                <a:gd name="connsiteY50" fmla="*/ 731520 h 2124221"/>
                <a:gd name="connsiteX51" fmla="*/ 450166 w 2954215"/>
                <a:gd name="connsiteY51" fmla="*/ 998806 h 2124221"/>
                <a:gd name="connsiteX52" fmla="*/ 450166 w 2954215"/>
                <a:gd name="connsiteY52" fmla="*/ 998806 h 2124221"/>
                <a:gd name="connsiteX53" fmla="*/ 450166 w 2954215"/>
                <a:gd name="connsiteY53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894906 w 2954215"/>
                <a:gd name="connsiteY17" fmla="*/ 142420 h 2124221"/>
                <a:gd name="connsiteX18" fmla="*/ 1913206 w 2954215"/>
                <a:gd name="connsiteY18" fmla="*/ 0 h 2124221"/>
                <a:gd name="connsiteX19" fmla="*/ 2194560 w 2954215"/>
                <a:gd name="connsiteY19" fmla="*/ 281354 h 2124221"/>
                <a:gd name="connsiteX20" fmla="*/ 2518117 w 2954215"/>
                <a:gd name="connsiteY20" fmla="*/ 337625 h 2124221"/>
                <a:gd name="connsiteX21" fmla="*/ 2644726 w 2954215"/>
                <a:gd name="connsiteY21" fmla="*/ 253218 h 2124221"/>
                <a:gd name="connsiteX22" fmla="*/ 2841674 w 2954215"/>
                <a:gd name="connsiteY22" fmla="*/ 407963 h 2124221"/>
                <a:gd name="connsiteX23" fmla="*/ 2686929 w 2954215"/>
                <a:gd name="connsiteY23" fmla="*/ 562708 h 2124221"/>
                <a:gd name="connsiteX24" fmla="*/ 2278966 w 2954215"/>
                <a:gd name="connsiteY24" fmla="*/ 618978 h 2124221"/>
                <a:gd name="connsiteX25" fmla="*/ 2532185 w 2954215"/>
                <a:gd name="connsiteY25" fmla="*/ 703385 h 2124221"/>
                <a:gd name="connsiteX26" fmla="*/ 2912012 w 2954215"/>
                <a:gd name="connsiteY26" fmla="*/ 590843 h 2124221"/>
                <a:gd name="connsiteX27" fmla="*/ 2954215 w 2954215"/>
                <a:gd name="connsiteY27" fmla="*/ 801858 h 2124221"/>
                <a:gd name="connsiteX28" fmla="*/ 2883877 w 2954215"/>
                <a:gd name="connsiteY28" fmla="*/ 914400 h 2124221"/>
                <a:gd name="connsiteX29" fmla="*/ 2194560 w 2954215"/>
                <a:gd name="connsiteY29" fmla="*/ 815926 h 2124221"/>
                <a:gd name="connsiteX30" fmla="*/ 2644726 w 2954215"/>
                <a:gd name="connsiteY30" fmla="*/ 1308295 h 2124221"/>
                <a:gd name="connsiteX31" fmla="*/ 2715065 w 2954215"/>
                <a:gd name="connsiteY31" fmla="*/ 1814732 h 2124221"/>
                <a:gd name="connsiteX32" fmla="*/ 2827606 w 2954215"/>
                <a:gd name="connsiteY32" fmla="*/ 2011680 h 2124221"/>
                <a:gd name="connsiteX33" fmla="*/ 2532185 w 2954215"/>
                <a:gd name="connsiteY33" fmla="*/ 2011680 h 2124221"/>
                <a:gd name="connsiteX34" fmla="*/ 1997612 w 2954215"/>
                <a:gd name="connsiteY34" fmla="*/ 2124221 h 2124221"/>
                <a:gd name="connsiteX35" fmla="*/ 1575581 w 2954215"/>
                <a:gd name="connsiteY35" fmla="*/ 1955409 h 2124221"/>
                <a:gd name="connsiteX36" fmla="*/ 1125415 w 2954215"/>
                <a:gd name="connsiteY36" fmla="*/ 1083212 h 2124221"/>
                <a:gd name="connsiteX37" fmla="*/ 956603 w 2954215"/>
                <a:gd name="connsiteY37" fmla="*/ 1069145 h 2124221"/>
                <a:gd name="connsiteX38" fmla="*/ 928468 w 2954215"/>
                <a:gd name="connsiteY38" fmla="*/ 1153551 h 2124221"/>
                <a:gd name="connsiteX39" fmla="*/ 1252025 w 2954215"/>
                <a:gd name="connsiteY39" fmla="*/ 1772529 h 2124221"/>
                <a:gd name="connsiteX40" fmla="*/ 1237957 w 2954215"/>
                <a:gd name="connsiteY40" fmla="*/ 1899138 h 2124221"/>
                <a:gd name="connsiteX41" fmla="*/ 1434905 w 2954215"/>
                <a:gd name="connsiteY41" fmla="*/ 1997612 h 2124221"/>
                <a:gd name="connsiteX42" fmla="*/ 1153551 w 2954215"/>
                <a:gd name="connsiteY42" fmla="*/ 1997612 h 2124221"/>
                <a:gd name="connsiteX43" fmla="*/ 942535 w 2954215"/>
                <a:gd name="connsiteY43" fmla="*/ 2110154 h 2124221"/>
                <a:gd name="connsiteX44" fmla="*/ 351692 w 2954215"/>
                <a:gd name="connsiteY44" fmla="*/ 2053883 h 2124221"/>
                <a:gd name="connsiteX45" fmla="*/ 182880 w 2954215"/>
                <a:gd name="connsiteY45" fmla="*/ 1392701 h 2124221"/>
                <a:gd name="connsiteX46" fmla="*/ 267286 w 2954215"/>
                <a:gd name="connsiteY46" fmla="*/ 1181686 h 2124221"/>
                <a:gd name="connsiteX47" fmla="*/ 239151 w 2954215"/>
                <a:gd name="connsiteY47" fmla="*/ 984738 h 2124221"/>
                <a:gd name="connsiteX48" fmla="*/ 0 w 2954215"/>
                <a:gd name="connsiteY48" fmla="*/ 914400 h 2124221"/>
                <a:gd name="connsiteX49" fmla="*/ 70338 w 2954215"/>
                <a:gd name="connsiteY49" fmla="*/ 661181 h 2124221"/>
                <a:gd name="connsiteX50" fmla="*/ 393895 w 2954215"/>
                <a:gd name="connsiteY50" fmla="*/ 731520 h 2124221"/>
                <a:gd name="connsiteX51" fmla="*/ 450166 w 2954215"/>
                <a:gd name="connsiteY51" fmla="*/ 998806 h 2124221"/>
                <a:gd name="connsiteX52" fmla="*/ 450166 w 2954215"/>
                <a:gd name="connsiteY52" fmla="*/ 998806 h 2124221"/>
                <a:gd name="connsiteX53" fmla="*/ 450166 w 2954215"/>
                <a:gd name="connsiteY53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854606 w 2954215"/>
                <a:gd name="connsiteY17" fmla="*/ 169495 h 2124221"/>
                <a:gd name="connsiteX18" fmla="*/ 1894906 w 2954215"/>
                <a:gd name="connsiteY18" fmla="*/ 142420 h 2124221"/>
                <a:gd name="connsiteX19" fmla="*/ 1913206 w 2954215"/>
                <a:gd name="connsiteY19" fmla="*/ 0 h 2124221"/>
                <a:gd name="connsiteX20" fmla="*/ 2194560 w 2954215"/>
                <a:gd name="connsiteY20" fmla="*/ 281354 h 2124221"/>
                <a:gd name="connsiteX21" fmla="*/ 2518117 w 2954215"/>
                <a:gd name="connsiteY21" fmla="*/ 337625 h 2124221"/>
                <a:gd name="connsiteX22" fmla="*/ 2644726 w 2954215"/>
                <a:gd name="connsiteY22" fmla="*/ 253218 h 2124221"/>
                <a:gd name="connsiteX23" fmla="*/ 2841674 w 2954215"/>
                <a:gd name="connsiteY23" fmla="*/ 407963 h 2124221"/>
                <a:gd name="connsiteX24" fmla="*/ 2686929 w 2954215"/>
                <a:gd name="connsiteY24" fmla="*/ 562708 h 2124221"/>
                <a:gd name="connsiteX25" fmla="*/ 2278966 w 2954215"/>
                <a:gd name="connsiteY25" fmla="*/ 618978 h 2124221"/>
                <a:gd name="connsiteX26" fmla="*/ 2532185 w 2954215"/>
                <a:gd name="connsiteY26" fmla="*/ 703385 h 2124221"/>
                <a:gd name="connsiteX27" fmla="*/ 2912012 w 2954215"/>
                <a:gd name="connsiteY27" fmla="*/ 590843 h 2124221"/>
                <a:gd name="connsiteX28" fmla="*/ 2954215 w 2954215"/>
                <a:gd name="connsiteY28" fmla="*/ 801858 h 2124221"/>
                <a:gd name="connsiteX29" fmla="*/ 2883877 w 2954215"/>
                <a:gd name="connsiteY29" fmla="*/ 914400 h 2124221"/>
                <a:gd name="connsiteX30" fmla="*/ 2194560 w 2954215"/>
                <a:gd name="connsiteY30" fmla="*/ 815926 h 2124221"/>
                <a:gd name="connsiteX31" fmla="*/ 2644726 w 2954215"/>
                <a:gd name="connsiteY31" fmla="*/ 1308295 h 2124221"/>
                <a:gd name="connsiteX32" fmla="*/ 2715065 w 2954215"/>
                <a:gd name="connsiteY32" fmla="*/ 1814732 h 2124221"/>
                <a:gd name="connsiteX33" fmla="*/ 2827606 w 2954215"/>
                <a:gd name="connsiteY33" fmla="*/ 2011680 h 2124221"/>
                <a:gd name="connsiteX34" fmla="*/ 2532185 w 2954215"/>
                <a:gd name="connsiteY34" fmla="*/ 2011680 h 2124221"/>
                <a:gd name="connsiteX35" fmla="*/ 1997612 w 2954215"/>
                <a:gd name="connsiteY35" fmla="*/ 2124221 h 2124221"/>
                <a:gd name="connsiteX36" fmla="*/ 1575581 w 2954215"/>
                <a:gd name="connsiteY36" fmla="*/ 1955409 h 2124221"/>
                <a:gd name="connsiteX37" fmla="*/ 1125415 w 2954215"/>
                <a:gd name="connsiteY37" fmla="*/ 1083212 h 2124221"/>
                <a:gd name="connsiteX38" fmla="*/ 956603 w 2954215"/>
                <a:gd name="connsiteY38" fmla="*/ 1069145 h 2124221"/>
                <a:gd name="connsiteX39" fmla="*/ 928468 w 2954215"/>
                <a:gd name="connsiteY39" fmla="*/ 1153551 h 2124221"/>
                <a:gd name="connsiteX40" fmla="*/ 1252025 w 2954215"/>
                <a:gd name="connsiteY40" fmla="*/ 1772529 h 2124221"/>
                <a:gd name="connsiteX41" fmla="*/ 1237957 w 2954215"/>
                <a:gd name="connsiteY41" fmla="*/ 1899138 h 2124221"/>
                <a:gd name="connsiteX42" fmla="*/ 1434905 w 2954215"/>
                <a:gd name="connsiteY42" fmla="*/ 1997612 h 2124221"/>
                <a:gd name="connsiteX43" fmla="*/ 1153551 w 2954215"/>
                <a:gd name="connsiteY43" fmla="*/ 1997612 h 2124221"/>
                <a:gd name="connsiteX44" fmla="*/ 942535 w 2954215"/>
                <a:gd name="connsiteY44" fmla="*/ 2110154 h 2124221"/>
                <a:gd name="connsiteX45" fmla="*/ 351692 w 2954215"/>
                <a:gd name="connsiteY45" fmla="*/ 2053883 h 2124221"/>
                <a:gd name="connsiteX46" fmla="*/ 182880 w 2954215"/>
                <a:gd name="connsiteY46" fmla="*/ 1392701 h 2124221"/>
                <a:gd name="connsiteX47" fmla="*/ 267286 w 2954215"/>
                <a:gd name="connsiteY47" fmla="*/ 1181686 h 2124221"/>
                <a:gd name="connsiteX48" fmla="*/ 239151 w 2954215"/>
                <a:gd name="connsiteY48" fmla="*/ 984738 h 2124221"/>
                <a:gd name="connsiteX49" fmla="*/ 0 w 2954215"/>
                <a:gd name="connsiteY49" fmla="*/ 914400 h 2124221"/>
                <a:gd name="connsiteX50" fmla="*/ 70338 w 2954215"/>
                <a:gd name="connsiteY50" fmla="*/ 661181 h 2124221"/>
                <a:gd name="connsiteX51" fmla="*/ 393895 w 2954215"/>
                <a:gd name="connsiteY51" fmla="*/ 731520 h 2124221"/>
                <a:gd name="connsiteX52" fmla="*/ 450166 w 2954215"/>
                <a:gd name="connsiteY52" fmla="*/ 998806 h 2124221"/>
                <a:gd name="connsiteX53" fmla="*/ 450166 w 2954215"/>
                <a:gd name="connsiteY53" fmla="*/ 998806 h 2124221"/>
                <a:gd name="connsiteX54" fmla="*/ 450166 w 2954215"/>
                <a:gd name="connsiteY54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927434 w 2954215"/>
                <a:gd name="connsiteY17" fmla="*/ 218047 h 2124221"/>
                <a:gd name="connsiteX18" fmla="*/ 1894906 w 2954215"/>
                <a:gd name="connsiteY18" fmla="*/ 142420 h 2124221"/>
                <a:gd name="connsiteX19" fmla="*/ 1913206 w 2954215"/>
                <a:gd name="connsiteY19" fmla="*/ 0 h 2124221"/>
                <a:gd name="connsiteX20" fmla="*/ 2194560 w 2954215"/>
                <a:gd name="connsiteY20" fmla="*/ 281354 h 2124221"/>
                <a:gd name="connsiteX21" fmla="*/ 2518117 w 2954215"/>
                <a:gd name="connsiteY21" fmla="*/ 337625 h 2124221"/>
                <a:gd name="connsiteX22" fmla="*/ 2644726 w 2954215"/>
                <a:gd name="connsiteY22" fmla="*/ 253218 h 2124221"/>
                <a:gd name="connsiteX23" fmla="*/ 2841674 w 2954215"/>
                <a:gd name="connsiteY23" fmla="*/ 407963 h 2124221"/>
                <a:gd name="connsiteX24" fmla="*/ 2686929 w 2954215"/>
                <a:gd name="connsiteY24" fmla="*/ 562708 h 2124221"/>
                <a:gd name="connsiteX25" fmla="*/ 2278966 w 2954215"/>
                <a:gd name="connsiteY25" fmla="*/ 618978 h 2124221"/>
                <a:gd name="connsiteX26" fmla="*/ 2532185 w 2954215"/>
                <a:gd name="connsiteY26" fmla="*/ 703385 h 2124221"/>
                <a:gd name="connsiteX27" fmla="*/ 2912012 w 2954215"/>
                <a:gd name="connsiteY27" fmla="*/ 590843 h 2124221"/>
                <a:gd name="connsiteX28" fmla="*/ 2954215 w 2954215"/>
                <a:gd name="connsiteY28" fmla="*/ 801858 h 2124221"/>
                <a:gd name="connsiteX29" fmla="*/ 2883877 w 2954215"/>
                <a:gd name="connsiteY29" fmla="*/ 914400 h 2124221"/>
                <a:gd name="connsiteX30" fmla="*/ 2194560 w 2954215"/>
                <a:gd name="connsiteY30" fmla="*/ 815926 h 2124221"/>
                <a:gd name="connsiteX31" fmla="*/ 2644726 w 2954215"/>
                <a:gd name="connsiteY31" fmla="*/ 1308295 h 2124221"/>
                <a:gd name="connsiteX32" fmla="*/ 2715065 w 2954215"/>
                <a:gd name="connsiteY32" fmla="*/ 1814732 h 2124221"/>
                <a:gd name="connsiteX33" fmla="*/ 2827606 w 2954215"/>
                <a:gd name="connsiteY33" fmla="*/ 2011680 h 2124221"/>
                <a:gd name="connsiteX34" fmla="*/ 2532185 w 2954215"/>
                <a:gd name="connsiteY34" fmla="*/ 2011680 h 2124221"/>
                <a:gd name="connsiteX35" fmla="*/ 1997612 w 2954215"/>
                <a:gd name="connsiteY35" fmla="*/ 2124221 h 2124221"/>
                <a:gd name="connsiteX36" fmla="*/ 1575581 w 2954215"/>
                <a:gd name="connsiteY36" fmla="*/ 1955409 h 2124221"/>
                <a:gd name="connsiteX37" fmla="*/ 1125415 w 2954215"/>
                <a:gd name="connsiteY37" fmla="*/ 1083212 h 2124221"/>
                <a:gd name="connsiteX38" fmla="*/ 956603 w 2954215"/>
                <a:gd name="connsiteY38" fmla="*/ 1069145 h 2124221"/>
                <a:gd name="connsiteX39" fmla="*/ 928468 w 2954215"/>
                <a:gd name="connsiteY39" fmla="*/ 1153551 h 2124221"/>
                <a:gd name="connsiteX40" fmla="*/ 1252025 w 2954215"/>
                <a:gd name="connsiteY40" fmla="*/ 1772529 h 2124221"/>
                <a:gd name="connsiteX41" fmla="*/ 1237957 w 2954215"/>
                <a:gd name="connsiteY41" fmla="*/ 1899138 h 2124221"/>
                <a:gd name="connsiteX42" fmla="*/ 1434905 w 2954215"/>
                <a:gd name="connsiteY42" fmla="*/ 1997612 h 2124221"/>
                <a:gd name="connsiteX43" fmla="*/ 1153551 w 2954215"/>
                <a:gd name="connsiteY43" fmla="*/ 1997612 h 2124221"/>
                <a:gd name="connsiteX44" fmla="*/ 942535 w 2954215"/>
                <a:gd name="connsiteY44" fmla="*/ 2110154 h 2124221"/>
                <a:gd name="connsiteX45" fmla="*/ 351692 w 2954215"/>
                <a:gd name="connsiteY45" fmla="*/ 2053883 h 2124221"/>
                <a:gd name="connsiteX46" fmla="*/ 182880 w 2954215"/>
                <a:gd name="connsiteY46" fmla="*/ 1392701 h 2124221"/>
                <a:gd name="connsiteX47" fmla="*/ 267286 w 2954215"/>
                <a:gd name="connsiteY47" fmla="*/ 1181686 h 2124221"/>
                <a:gd name="connsiteX48" fmla="*/ 239151 w 2954215"/>
                <a:gd name="connsiteY48" fmla="*/ 984738 h 2124221"/>
                <a:gd name="connsiteX49" fmla="*/ 0 w 2954215"/>
                <a:gd name="connsiteY49" fmla="*/ 914400 h 2124221"/>
                <a:gd name="connsiteX50" fmla="*/ 70338 w 2954215"/>
                <a:gd name="connsiteY50" fmla="*/ 661181 h 2124221"/>
                <a:gd name="connsiteX51" fmla="*/ 393895 w 2954215"/>
                <a:gd name="connsiteY51" fmla="*/ 731520 h 2124221"/>
                <a:gd name="connsiteX52" fmla="*/ 450166 w 2954215"/>
                <a:gd name="connsiteY52" fmla="*/ 998806 h 2124221"/>
                <a:gd name="connsiteX53" fmla="*/ 450166 w 2954215"/>
                <a:gd name="connsiteY53" fmla="*/ 998806 h 2124221"/>
                <a:gd name="connsiteX54" fmla="*/ 450166 w 2954215"/>
                <a:gd name="connsiteY54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894906 w 2954215"/>
                <a:gd name="connsiteY19" fmla="*/ 142420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450166 w 2954215"/>
                <a:gd name="connsiteY53" fmla="*/ 998806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450166 w 2954215"/>
                <a:gd name="connsiteY53" fmla="*/ 998806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450166 w 2954215"/>
                <a:gd name="connsiteY53" fmla="*/ 998806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450166 w 2954215"/>
                <a:gd name="connsiteY53" fmla="*/ 998806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325211 w 2954215"/>
                <a:gd name="connsiteY53" fmla="*/ 897778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56" fmla="*/ 450166 w 2954215"/>
                <a:gd name="connsiteY56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325211 w 2954215"/>
                <a:gd name="connsiteY53" fmla="*/ 897778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56" fmla="*/ 450166 w 2954215"/>
                <a:gd name="connsiteY56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325211 w 2954215"/>
                <a:gd name="connsiteY53" fmla="*/ 897778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56" fmla="*/ 450166 w 2954215"/>
                <a:gd name="connsiteY56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32456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325211 w 2954215"/>
                <a:gd name="connsiteY53" fmla="*/ 897778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56" fmla="*/ 450166 w 2954215"/>
                <a:gd name="connsiteY56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32456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325211 w 2954215"/>
                <a:gd name="connsiteY53" fmla="*/ 897778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56" fmla="*/ 450166 w 2954215"/>
                <a:gd name="connsiteY56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32456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325211 w 2954215"/>
                <a:gd name="connsiteY53" fmla="*/ 897778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56" fmla="*/ 450166 w 2954215"/>
                <a:gd name="connsiteY56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32456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325211 w 2954215"/>
                <a:gd name="connsiteY53" fmla="*/ 897778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56" fmla="*/ 450166 w 2954215"/>
                <a:gd name="connsiteY56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32456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325211 w 2954215"/>
                <a:gd name="connsiteY53" fmla="*/ 897778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56" fmla="*/ 450166 w 2954215"/>
                <a:gd name="connsiteY56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32456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325211 w 2954215"/>
                <a:gd name="connsiteY53" fmla="*/ 897778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56" fmla="*/ 450166 w 2954215"/>
                <a:gd name="connsiteY56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32456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325211 w 2954215"/>
                <a:gd name="connsiteY53" fmla="*/ 897778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56" fmla="*/ 450166 w 2954215"/>
                <a:gd name="connsiteY56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32456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325211 w 2954215"/>
                <a:gd name="connsiteY53" fmla="*/ 897778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56" fmla="*/ 450166 w 2954215"/>
                <a:gd name="connsiteY56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32456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325211 w 2954215"/>
                <a:gd name="connsiteY53" fmla="*/ 897778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56" fmla="*/ 450166 w 2954215"/>
                <a:gd name="connsiteY56" fmla="*/ 998806 h 2124221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956603 w 2954215"/>
                <a:gd name="connsiteY39" fmla="*/ 1069145 h 2124822"/>
                <a:gd name="connsiteX40" fmla="*/ 928468 w 2954215"/>
                <a:gd name="connsiteY40" fmla="*/ 1153551 h 2124822"/>
                <a:gd name="connsiteX41" fmla="*/ 1252025 w 2954215"/>
                <a:gd name="connsiteY41" fmla="*/ 1772529 h 2124822"/>
                <a:gd name="connsiteX42" fmla="*/ 1237957 w 2954215"/>
                <a:gd name="connsiteY42" fmla="*/ 1899138 h 2124822"/>
                <a:gd name="connsiteX43" fmla="*/ 1434905 w 2954215"/>
                <a:gd name="connsiteY43" fmla="*/ 1997612 h 2124822"/>
                <a:gd name="connsiteX44" fmla="*/ 1153551 w 2954215"/>
                <a:gd name="connsiteY44" fmla="*/ 1997612 h 2124822"/>
                <a:gd name="connsiteX45" fmla="*/ 942535 w 2954215"/>
                <a:gd name="connsiteY45" fmla="*/ 2110154 h 2124822"/>
                <a:gd name="connsiteX46" fmla="*/ 351692 w 2954215"/>
                <a:gd name="connsiteY46" fmla="*/ 2053883 h 2124822"/>
                <a:gd name="connsiteX47" fmla="*/ 182880 w 2954215"/>
                <a:gd name="connsiteY47" fmla="*/ 1392701 h 2124822"/>
                <a:gd name="connsiteX48" fmla="*/ 267286 w 2954215"/>
                <a:gd name="connsiteY48" fmla="*/ 1181686 h 2124822"/>
                <a:gd name="connsiteX49" fmla="*/ 239151 w 2954215"/>
                <a:gd name="connsiteY49" fmla="*/ 984738 h 2124822"/>
                <a:gd name="connsiteX50" fmla="*/ 0 w 2954215"/>
                <a:gd name="connsiteY50" fmla="*/ 914400 h 2124822"/>
                <a:gd name="connsiteX51" fmla="*/ 70338 w 2954215"/>
                <a:gd name="connsiteY51" fmla="*/ 661181 h 2124822"/>
                <a:gd name="connsiteX52" fmla="*/ 393895 w 2954215"/>
                <a:gd name="connsiteY52" fmla="*/ 731520 h 2124822"/>
                <a:gd name="connsiteX53" fmla="*/ 325211 w 2954215"/>
                <a:gd name="connsiteY53" fmla="*/ 897778 h 2124822"/>
                <a:gd name="connsiteX54" fmla="*/ 450166 w 2954215"/>
                <a:gd name="connsiteY54" fmla="*/ 998806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956603 w 2954215"/>
                <a:gd name="connsiteY39" fmla="*/ 1069145 h 2124822"/>
                <a:gd name="connsiteX40" fmla="*/ 928468 w 2954215"/>
                <a:gd name="connsiteY40" fmla="*/ 1153551 h 2124822"/>
                <a:gd name="connsiteX41" fmla="*/ 1252025 w 2954215"/>
                <a:gd name="connsiteY41" fmla="*/ 1772529 h 2124822"/>
                <a:gd name="connsiteX42" fmla="*/ 1237957 w 2954215"/>
                <a:gd name="connsiteY42" fmla="*/ 1899138 h 2124822"/>
                <a:gd name="connsiteX43" fmla="*/ 1434905 w 2954215"/>
                <a:gd name="connsiteY43" fmla="*/ 1997612 h 2124822"/>
                <a:gd name="connsiteX44" fmla="*/ 1153551 w 2954215"/>
                <a:gd name="connsiteY44" fmla="*/ 1997612 h 2124822"/>
                <a:gd name="connsiteX45" fmla="*/ 942535 w 2954215"/>
                <a:gd name="connsiteY45" fmla="*/ 2110154 h 2124822"/>
                <a:gd name="connsiteX46" fmla="*/ 351692 w 2954215"/>
                <a:gd name="connsiteY46" fmla="*/ 2053883 h 2124822"/>
                <a:gd name="connsiteX47" fmla="*/ 182880 w 2954215"/>
                <a:gd name="connsiteY47" fmla="*/ 1392701 h 2124822"/>
                <a:gd name="connsiteX48" fmla="*/ 267286 w 2954215"/>
                <a:gd name="connsiteY48" fmla="*/ 1181686 h 2124822"/>
                <a:gd name="connsiteX49" fmla="*/ 239151 w 2954215"/>
                <a:gd name="connsiteY49" fmla="*/ 984738 h 2124822"/>
                <a:gd name="connsiteX50" fmla="*/ 0 w 2954215"/>
                <a:gd name="connsiteY50" fmla="*/ 914400 h 2124822"/>
                <a:gd name="connsiteX51" fmla="*/ 70338 w 2954215"/>
                <a:gd name="connsiteY51" fmla="*/ 661181 h 2124822"/>
                <a:gd name="connsiteX52" fmla="*/ 393895 w 2954215"/>
                <a:gd name="connsiteY52" fmla="*/ 731520 h 2124822"/>
                <a:gd name="connsiteX53" fmla="*/ 325211 w 2954215"/>
                <a:gd name="connsiteY53" fmla="*/ 897778 h 2124822"/>
                <a:gd name="connsiteX54" fmla="*/ 450166 w 2954215"/>
                <a:gd name="connsiteY54" fmla="*/ 998806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956603 w 2954215"/>
                <a:gd name="connsiteY39" fmla="*/ 1069145 h 2124822"/>
                <a:gd name="connsiteX40" fmla="*/ 928468 w 2954215"/>
                <a:gd name="connsiteY40" fmla="*/ 1153551 h 2124822"/>
                <a:gd name="connsiteX41" fmla="*/ 1252025 w 2954215"/>
                <a:gd name="connsiteY41" fmla="*/ 1772529 h 2124822"/>
                <a:gd name="connsiteX42" fmla="*/ 1237957 w 2954215"/>
                <a:gd name="connsiteY42" fmla="*/ 1899138 h 2124822"/>
                <a:gd name="connsiteX43" fmla="*/ 1434905 w 2954215"/>
                <a:gd name="connsiteY43" fmla="*/ 1997612 h 2124822"/>
                <a:gd name="connsiteX44" fmla="*/ 1153551 w 2954215"/>
                <a:gd name="connsiteY44" fmla="*/ 1997612 h 2124822"/>
                <a:gd name="connsiteX45" fmla="*/ 942535 w 2954215"/>
                <a:gd name="connsiteY45" fmla="*/ 2110154 h 2124822"/>
                <a:gd name="connsiteX46" fmla="*/ 351692 w 2954215"/>
                <a:gd name="connsiteY46" fmla="*/ 2053883 h 2124822"/>
                <a:gd name="connsiteX47" fmla="*/ 182880 w 2954215"/>
                <a:gd name="connsiteY47" fmla="*/ 1392701 h 2124822"/>
                <a:gd name="connsiteX48" fmla="*/ 267286 w 2954215"/>
                <a:gd name="connsiteY48" fmla="*/ 1181686 h 2124822"/>
                <a:gd name="connsiteX49" fmla="*/ 239151 w 2954215"/>
                <a:gd name="connsiteY49" fmla="*/ 984738 h 2124822"/>
                <a:gd name="connsiteX50" fmla="*/ 0 w 2954215"/>
                <a:gd name="connsiteY50" fmla="*/ 914400 h 2124822"/>
                <a:gd name="connsiteX51" fmla="*/ 70338 w 2954215"/>
                <a:gd name="connsiteY51" fmla="*/ 661181 h 2124822"/>
                <a:gd name="connsiteX52" fmla="*/ 393895 w 2954215"/>
                <a:gd name="connsiteY52" fmla="*/ 731520 h 2124822"/>
                <a:gd name="connsiteX53" fmla="*/ 325211 w 2954215"/>
                <a:gd name="connsiteY53" fmla="*/ 897778 h 2124822"/>
                <a:gd name="connsiteX54" fmla="*/ 450166 w 2954215"/>
                <a:gd name="connsiteY54" fmla="*/ 998806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956603 w 2954215"/>
                <a:gd name="connsiteY39" fmla="*/ 1069145 h 2124822"/>
                <a:gd name="connsiteX40" fmla="*/ 928468 w 2954215"/>
                <a:gd name="connsiteY40" fmla="*/ 1153551 h 2124822"/>
                <a:gd name="connsiteX41" fmla="*/ 1252025 w 2954215"/>
                <a:gd name="connsiteY41" fmla="*/ 1772529 h 2124822"/>
                <a:gd name="connsiteX42" fmla="*/ 1237957 w 2954215"/>
                <a:gd name="connsiteY42" fmla="*/ 1899138 h 2124822"/>
                <a:gd name="connsiteX43" fmla="*/ 1434905 w 2954215"/>
                <a:gd name="connsiteY43" fmla="*/ 1997612 h 2124822"/>
                <a:gd name="connsiteX44" fmla="*/ 1153551 w 2954215"/>
                <a:gd name="connsiteY44" fmla="*/ 1997612 h 2124822"/>
                <a:gd name="connsiteX45" fmla="*/ 942535 w 2954215"/>
                <a:gd name="connsiteY45" fmla="*/ 2110154 h 2124822"/>
                <a:gd name="connsiteX46" fmla="*/ 351692 w 2954215"/>
                <a:gd name="connsiteY46" fmla="*/ 2053883 h 2124822"/>
                <a:gd name="connsiteX47" fmla="*/ 182880 w 2954215"/>
                <a:gd name="connsiteY47" fmla="*/ 1392701 h 2124822"/>
                <a:gd name="connsiteX48" fmla="*/ 267286 w 2954215"/>
                <a:gd name="connsiteY48" fmla="*/ 1181686 h 2124822"/>
                <a:gd name="connsiteX49" fmla="*/ 239151 w 2954215"/>
                <a:gd name="connsiteY49" fmla="*/ 984738 h 2124822"/>
                <a:gd name="connsiteX50" fmla="*/ 0 w 2954215"/>
                <a:gd name="connsiteY50" fmla="*/ 914400 h 2124822"/>
                <a:gd name="connsiteX51" fmla="*/ 70338 w 2954215"/>
                <a:gd name="connsiteY51" fmla="*/ 661181 h 2124822"/>
                <a:gd name="connsiteX52" fmla="*/ 393895 w 2954215"/>
                <a:gd name="connsiteY52" fmla="*/ 731520 h 2124822"/>
                <a:gd name="connsiteX53" fmla="*/ 325211 w 2954215"/>
                <a:gd name="connsiteY53" fmla="*/ 897778 h 2124822"/>
                <a:gd name="connsiteX54" fmla="*/ 450166 w 2954215"/>
                <a:gd name="connsiteY54" fmla="*/ 998806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967489 w 2954215"/>
                <a:gd name="connsiteY39" fmla="*/ 1021973 h 2124822"/>
                <a:gd name="connsiteX40" fmla="*/ 928468 w 2954215"/>
                <a:gd name="connsiteY40" fmla="*/ 1153551 h 2124822"/>
                <a:gd name="connsiteX41" fmla="*/ 1252025 w 2954215"/>
                <a:gd name="connsiteY41" fmla="*/ 1772529 h 2124822"/>
                <a:gd name="connsiteX42" fmla="*/ 1237957 w 2954215"/>
                <a:gd name="connsiteY42" fmla="*/ 1899138 h 2124822"/>
                <a:gd name="connsiteX43" fmla="*/ 1434905 w 2954215"/>
                <a:gd name="connsiteY43" fmla="*/ 1997612 h 2124822"/>
                <a:gd name="connsiteX44" fmla="*/ 1153551 w 2954215"/>
                <a:gd name="connsiteY44" fmla="*/ 1997612 h 2124822"/>
                <a:gd name="connsiteX45" fmla="*/ 942535 w 2954215"/>
                <a:gd name="connsiteY45" fmla="*/ 2110154 h 2124822"/>
                <a:gd name="connsiteX46" fmla="*/ 351692 w 2954215"/>
                <a:gd name="connsiteY46" fmla="*/ 2053883 h 2124822"/>
                <a:gd name="connsiteX47" fmla="*/ 182880 w 2954215"/>
                <a:gd name="connsiteY47" fmla="*/ 1392701 h 2124822"/>
                <a:gd name="connsiteX48" fmla="*/ 267286 w 2954215"/>
                <a:gd name="connsiteY48" fmla="*/ 1181686 h 2124822"/>
                <a:gd name="connsiteX49" fmla="*/ 239151 w 2954215"/>
                <a:gd name="connsiteY49" fmla="*/ 984738 h 2124822"/>
                <a:gd name="connsiteX50" fmla="*/ 0 w 2954215"/>
                <a:gd name="connsiteY50" fmla="*/ 914400 h 2124822"/>
                <a:gd name="connsiteX51" fmla="*/ 70338 w 2954215"/>
                <a:gd name="connsiteY51" fmla="*/ 661181 h 2124822"/>
                <a:gd name="connsiteX52" fmla="*/ 393895 w 2954215"/>
                <a:gd name="connsiteY52" fmla="*/ 731520 h 2124822"/>
                <a:gd name="connsiteX53" fmla="*/ 325211 w 2954215"/>
                <a:gd name="connsiteY53" fmla="*/ 897778 h 2124822"/>
                <a:gd name="connsiteX54" fmla="*/ 450166 w 2954215"/>
                <a:gd name="connsiteY54" fmla="*/ 998806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967489 w 2954215"/>
                <a:gd name="connsiteY39" fmla="*/ 1021973 h 2124822"/>
                <a:gd name="connsiteX40" fmla="*/ 957496 w 2954215"/>
                <a:gd name="connsiteY40" fmla="*/ 1189837 h 2124822"/>
                <a:gd name="connsiteX41" fmla="*/ 1252025 w 2954215"/>
                <a:gd name="connsiteY41" fmla="*/ 1772529 h 2124822"/>
                <a:gd name="connsiteX42" fmla="*/ 1237957 w 2954215"/>
                <a:gd name="connsiteY42" fmla="*/ 1899138 h 2124822"/>
                <a:gd name="connsiteX43" fmla="*/ 1434905 w 2954215"/>
                <a:gd name="connsiteY43" fmla="*/ 1997612 h 2124822"/>
                <a:gd name="connsiteX44" fmla="*/ 1153551 w 2954215"/>
                <a:gd name="connsiteY44" fmla="*/ 1997612 h 2124822"/>
                <a:gd name="connsiteX45" fmla="*/ 942535 w 2954215"/>
                <a:gd name="connsiteY45" fmla="*/ 2110154 h 2124822"/>
                <a:gd name="connsiteX46" fmla="*/ 351692 w 2954215"/>
                <a:gd name="connsiteY46" fmla="*/ 2053883 h 2124822"/>
                <a:gd name="connsiteX47" fmla="*/ 182880 w 2954215"/>
                <a:gd name="connsiteY47" fmla="*/ 1392701 h 2124822"/>
                <a:gd name="connsiteX48" fmla="*/ 267286 w 2954215"/>
                <a:gd name="connsiteY48" fmla="*/ 1181686 h 2124822"/>
                <a:gd name="connsiteX49" fmla="*/ 239151 w 2954215"/>
                <a:gd name="connsiteY49" fmla="*/ 984738 h 2124822"/>
                <a:gd name="connsiteX50" fmla="*/ 0 w 2954215"/>
                <a:gd name="connsiteY50" fmla="*/ 914400 h 2124822"/>
                <a:gd name="connsiteX51" fmla="*/ 70338 w 2954215"/>
                <a:gd name="connsiteY51" fmla="*/ 661181 h 2124822"/>
                <a:gd name="connsiteX52" fmla="*/ 393895 w 2954215"/>
                <a:gd name="connsiteY52" fmla="*/ 731520 h 2124822"/>
                <a:gd name="connsiteX53" fmla="*/ 325211 w 2954215"/>
                <a:gd name="connsiteY53" fmla="*/ 897778 h 2124822"/>
                <a:gd name="connsiteX54" fmla="*/ 450166 w 2954215"/>
                <a:gd name="connsiteY54" fmla="*/ 998806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982003 w 2954215"/>
                <a:gd name="connsiteY39" fmla="*/ 1025602 h 2124822"/>
                <a:gd name="connsiteX40" fmla="*/ 957496 w 2954215"/>
                <a:gd name="connsiteY40" fmla="*/ 1189837 h 2124822"/>
                <a:gd name="connsiteX41" fmla="*/ 1252025 w 2954215"/>
                <a:gd name="connsiteY41" fmla="*/ 1772529 h 2124822"/>
                <a:gd name="connsiteX42" fmla="*/ 1237957 w 2954215"/>
                <a:gd name="connsiteY42" fmla="*/ 1899138 h 2124822"/>
                <a:gd name="connsiteX43" fmla="*/ 1434905 w 2954215"/>
                <a:gd name="connsiteY43" fmla="*/ 1997612 h 2124822"/>
                <a:gd name="connsiteX44" fmla="*/ 1153551 w 2954215"/>
                <a:gd name="connsiteY44" fmla="*/ 1997612 h 2124822"/>
                <a:gd name="connsiteX45" fmla="*/ 942535 w 2954215"/>
                <a:gd name="connsiteY45" fmla="*/ 2110154 h 2124822"/>
                <a:gd name="connsiteX46" fmla="*/ 351692 w 2954215"/>
                <a:gd name="connsiteY46" fmla="*/ 2053883 h 2124822"/>
                <a:gd name="connsiteX47" fmla="*/ 182880 w 2954215"/>
                <a:gd name="connsiteY47" fmla="*/ 1392701 h 2124822"/>
                <a:gd name="connsiteX48" fmla="*/ 267286 w 2954215"/>
                <a:gd name="connsiteY48" fmla="*/ 1181686 h 2124822"/>
                <a:gd name="connsiteX49" fmla="*/ 239151 w 2954215"/>
                <a:gd name="connsiteY49" fmla="*/ 984738 h 2124822"/>
                <a:gd name="connsiteX50" fmla="*/ 0 w 2954215"/>
                <a:gd name="connsiteY50" fmla="*/ 914400 h 2124822"/>
                <a:gd name="connsiteX51" fmla="*/ 70338 w 2954215"/>
                <a:gd name="connsiteY51" fmla="*/ 661181 h 2124822"/>
                <a:gd name="connsiteX52" fmla="*/ 393895 w 2954215"/>
                <a:gd name="connsiteY52" fmla="*/ 731520 h 2124822"/>
                <a:gd name="connsiteX53" fmla="*/ 325211 w 2954215"/>
                <a:gd name="connsiteY53" fmla="*/ 897778 h 2124822"/>
                <a:gd name="connsiteX54" fmla="*/ 450166 w 2954215"/>
                <a:gd name="connsiteY54" fmla="*/ 998806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1047778 w 2954215"/>
                <a:gd name="connsiteY39" fmla="*/ 1021566 h 2124822"/>
                <a:gd name="connsiteX40" fmla="*/ 982003 w 2954215"/>
                <a:gd name="connsiteY40" fmla="*/ 1025602 h 2124822"/>
                <a:gd name="connsiteX41" fmla="*/ 957496 w 2954215"/>
                <a:gd name="connsiteY41" fmla="*/ 1189837 h 2124822"/>
                <a:gd name="connsiteX42" fmla="*/ 1252025 w 2954215"/>
                <a:gd name="connsiteY42" fmla="*/ 1772529 h 2124822"/>
                <a:gd name="connsiteX43" fmla="*/ 1237957 w 2954215"/>
                <a:gd name="connsiteY43" fmla="*/ 1899138 h 2124822"/>
                <a:gd name="connsiteX44" fmla="*/ 1434905 w 2954215"/>
                <a:gd name="connsiteY44" fmla="*/ 1997612 h 2124822"/>
                <a:gd name="connsiteX45" fmla="*/ 1153551 w 2954215"/>
                <a:gd name="connsiteY45" fmla="*/ 1997612 h 2124822"/>
                <a:gd name="connsiteX46" fmla="*/ 942535 w 2954215"/>
                <a:gd name="connsiteY46" fmla="*/ 2110154 h 2124822"/>
                <a:gd name="connsiteX47" fmla="*/ 351692 w 2954215"/>
                <a:gd name="connsiteY47" fmla="*/ 2053883 h 2124822"/>
                <a:gd name="connsiteX48" fmla="*/ 182880 w 2954215"/>
                <a:gd name="connsiteY48" fmla="*/ 1392701 h 2124822"/>
                <a:gd name="connsiteX49" fmla="*/ 267286 w 2954215"/>
                <a:gd name="connsiteY49" fmla="*/ 1181686 h 2124822"/>
                <a:gd name="connsiteX50" fmla="*/ 239151 w 2954215"/>
                <a:gd name="connsiteY50" fmla="*/ 984738 h 2124822"/>
                <a:gd name="connsiteX51" fmla="*/ 0 w 2954215"/>
                <a:gd name="connsiteY51" fmla="*/ 914400 h 2124822"/>
                <a:gd name="connsiteX52" fmla="*/ 70338 w 2954215"/>
                <a:gd name="connsiteY52" fmla="*/ 661181 h 2124822"/>
                <a:gd name="connsiteX53" fmla="*/ 393895 w 2954215"/>
                <a:gd name="connsiteY53" fmla="*/ 731520 h 2124822"/>
                <a:gd name="connsiteX54" fmla="*/ 325211 w 2954215"/>
                <a:gd name="connsiteY54" fmla="*/ 897778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57" fmla="*/ 450166 w 2954215"/>
                <a:gd name="connsiteY57" fmla="*/ 998806 h 2124822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1029635 w 2954215"/>
                <a:gd name="connsiteY39" fmla="*/ 988909 h 2124822"/>
                <a:gd name="connsiteX40" fmla="*/ 982003 w 2954215"/>
                <a:gd name="connsiteY40" fmla="*/ 1025602 h 2124822"/>
                <a:gd name="connsiteX41" fmla="*/ 957496 w 2954215"/>
                <a:gd name="connsiteY41" fmla="*/ 1189837 h 2124822"/>
                <a:gd name="connsiteX42" fmla="*/ 1252025 w 2954215"/>
                <a:gd name="connsiteY42" fmla="*/ 1772529 h 2124822"/>
                <a:gd name="connsiteX43" fmla="*/ 1237957 w 2954215"/>
                <a:gd name="connsiteY43" fmla="*/ 1899138 h 2124822"/>
                <a:gd name="connsiteX44" fmla="*/ 1434905 w 2954215"/>
                <a:gd name="connsiteY44" fmla="*/ 1997612 h 2124822"/>
                <a:gd name="connsiteX45" fmla="*/ 1153551 w 2954215"/>
                <a:gd name="connsiteY45" fmla="*/ 1997612 h 2124822"/>
                <a:gd name="connsiteX46" fmla="*/ 942535 w 2954215"/>
                <a:gd name="connsiteY46" fmla="*/ 2110154 h 2124822"/>
                <a:gd name="connsiteX47" fmla="*/ 351692 w 2954215"/>
                <a:gd name="connsiteY47" fmla="*/ 2053883 h 2124822"/>
                <a:gd name="connsiteX48" fmla="*/ 182880 w 2954215"/>
                <a:gd name="connsiteY48" fmla="*/ 1392701 h 2124822"/>
                <a:gd name="connsiteX49" fmla="*/ 267286 w 2954215"/>
                <a:gd name="connsiteY49" fmla="*/ 1181686 h 2124822"/>
                <a:gd name="connsiteX50" fmla="*/ 239151 w 2954215"/>
                <a:gd name="connsiteY50" fmla="*/ 984738 h 2124822"/>
                <a:gd name="connsiteX51" fmla="*/ 0 w 2954215"/>
                <a:gd name="connsiteY51" fmla="*/ 914400 h 2124822"/>
                <a:gd name="connsiteX52" fmla="*/ 70338 w 2954215"/>
                <a:gd name="connsiteY52" fmla="*/ 661181 h 2124822"/>
                <a:gd name="connsiteX53" fmla="*/ 393895 w 2954215"/>
                <a:gd name="connsiteY53" fmla="*/ 731520 h 2124822"/>
                <a:gd name="connsiteX54" fmla="*/ 325211 w 2954215"/>
                <a:gd name="connsiteY54" fmla="*/ 897778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57" fmla="*/ 450166 w 2954215"/>
                <a:gd name="connsiteY57" fmla="*/ 998806 h 2124822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982003 w 2954215"/>
                <a:gd name="connsiteY39" fmla="*/ 1025602 h 2124822"/>
                <a:gd name="connsiteX40" fmla="*/ 957496 w 2954215"/>
                <a:gd name="connsiteY40" fmla="*/ 1189837 h 2124822"/>
                <a:gd name="connsiteX41" fmla="*/ 1252025 w 2954215"/>
                <a:gd name="connsiteY41" fmla="*/ 1772529 h 2124822"/>
                <a:gd name="connsiteX42" fmla="*/ 1237957 w 2954215"/>
                <a:gd name="connsiteY42" fmla="*/ 1899138 h 2124822"/>
                <a:gd name="connsiteX43" fmla="*/ 1434905 w 2954215"/>
                <a:gd name="connsiteY43" fmla="*/ 1997612 h 2124822"/>
                <a:gd name="connsiteX44" fmla="*/ 1153551 w 2954215"/>
                <a:gd name="connsiteY44" fmla="*/ 1997612 h 2124822"/>
                <a:gd name="connsiteX45" fmla="*/ 942535 w 2954215"/>
                <a:gd name="connsiteY45" fmla="*/ 2110154 h 2124822"/>
                <a:gd name="connsiteX46" fmla="*/ 351692 w 2954215"/>
                <a:gd name="connsiteY46" fmla="*/ 2053883 h 2124822"/>
                <a:gd name="connsiteX47" fmla="*/ 182880 w 2954215"/>
                <a:gd name="connsiteY47" fmla="*/ 1392701 h 2124822"/>
                <a:gd name="connsiteX48" fmla="*/ 267286 w 2954215"/>
                <a:gd name="connsiteY48" fmla="*/ 1181686 h 2124822"/>
                <a:gd name="connsiteX49" fmla="*/ 239151 w 2954215"/>
                <a:gd name="connsiteY49" fmla="*/ 984738 h 2124822"/>
                <a:gd name="connsiteX50" fmla="*/ 0 w 2954215"/>
                <a:gd name="connsiteY50" fmla="*/ 914400 h 2124822"/>
                <a:gd name="connsiteX51" fmla="*/ 70338 w 2954215"/>
                <a:gd name="connsiteY51" fmla="*/ 661181 h 2124822"/>
                <a:gd name="connsiteX52" fmla="*/ 393895 w 2954215"/>
                <a:gd name="connsiteY52" fmla="*/ 731520 h 2124822"/>
                <a:gd name="connsiteX53" fmla="*/ 325211 w 2954215"/>
                <a:gd name="connsiteY53" fmla="*/ 897778 h 2124822"/>
                <a:gd name="connsiteX54" fmla="*/ 450166 w 2954215"/>
                <a:gd name="connsiteY54" fmla="*/ 998806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982003 w 2954215"/>
                <a:gd name="connsiteY39" fmla="*/ 1025602 h 2124822"/>
                <a:gd name="connsiteX40" fmla="*/ 957496 w 2954215"/>
                <a:gd name="connsiteY40" fmla="*/ 1189837 h 2124822"/>
                <a:gd name="connsiteX41" fmla="*/ 1252025 w 2954215"/>
                <a:gd name="connsiteY41" fmla="*/ 1772529 h 2124822"/>
                <a:gd name="connsiteX42" fmla="*/ 1237957 w 2954215"/>
                <a:gd name="connsiteY42" fmla="*/ 1899138 h 2124822"/>
                <a:gd name="connsiteX43" fmla="*/ 1434905 w 2954215"/>
                <a:gd name="connsiteY43" fmla="*/ 1997612 h 2124822"/>
                <a:gd name="connsiteX44" fmla="*/ 1153551 w 2954215"/>
                <a:gd name="connsiteY44" fmla="*/ 1997612 h 2124822"/>
                <a:gd name="connsiteX45" fmla="*/ 942535 w 2954215"/>
                <a:gd name="connsiteY45" fmla="*/ 2110154 h 2124822"/>
                <a:gd name="connsiteX46" fmla="*/ 351692 w 2954215"/>
                <a:gd name="connsiteY46" fmla="*/ 2053883 h 2124822"/>
                <a:gd name="connsiteX47" fmla="*/ 182880 w 2954215"/>
                <a:gd name="connsiteY47" fmla="*/ 1392701 h 2124822"/>
                <a:gd name="connsiteX48" fmla="*/ 267286 w 2954215"/>
                <a:gd name="connsiteY48" fmla="*/ 1181686 h 2124822"/>
                <a:gd name="connsiteX49" fmla="*/ 239151 w 2954215"/>
                <a:gd name="connsiteY49" fmla="*/ 984738 h 2124822"/>
                <a:gd name="connsiteX50" fmla="*/ 0 w 2954215"/>
                <a:gd name="connsiteY50" fmla="*/ 914400 h 2124822"/>
                <a:gd name="connsiteX51" fmla="*/ 70338 w 2954215"/>
                <a:gd name="connsiteY51" fmla="*/ 661181 h 2124822"/>
                <a:gd name="connsiteX52" fmla="*/ 393895 w 2954215"/>
                <a:gd name="connsiteY52" fmla="*/ 731520 h 2124822"/>
                <a:gd name="connsiteX53" fmla="*/ 325211 w 2954215"/>
                <a:gd name="connsiteY53" fmla="*/ 897778 h 2124822"/>
                <a:gd name="connsiteX54" fmla="*/ 450166 w 2954215"/>
                <a:gd name="connsiteY54" fmla="*/ 998806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982003 w 2954215"/>
                <a:gd name="connsiteY39" fmla="*/ 1025602 h 2124822"/>
                <a:gd name="connsiteX40" fmla="*/ 957496 w 2954215"/>
                <a:gd name="connsiteY40" fmla="*/ 1189837 h 2124822"/>
                <a:gd name="connsiteX41" fmla="*/ 1252025 w 2954215"/>
                <a:gd name="connsiteY41" fmla="*/ 1772529 h 2124822"/>
                <a:gd name="connsiteX42" fmla="*/ 1237957 w 2954215"/>
                <a:gd name="connsiteY42" fmla="*/ 1899138 h 2124822"/>
                <a:gd name="connsiteX43" fmla="*/ 1434905 w 2954215"/>
                <a:gd name="connsiteY43" fmla="*/ 1997612 h 2124822"/>
                <a:gd name="connsiteX44" fmla="*/ 1153551 w 2954215"/>
                <a:gd name="connsiteY44" fmla="*/ 1997612 h 2124822"/>
                <a:gd name="connsiteX45" fmla="*/ 942535 w 2954215"/>
                <a:gd name="connsiteY45" fmla="*/ 2110154 h 2124822"/>
                <a:gd name="connsiteX46" fmla="*/ 351692 w 2954215"/>
                <a:gd name="connsiteY46" fmla="*/ 2053883 h 2124822"/>
                <a:gd name="connsiteX47" fmla="*/ 182880 w 2954215"/>
                <a:gd name="connsiteY47" fmla="*/ 1392701 h 2124822"/>
                <a:gd name="connsiteX48" fmla="*/ 267286 w 2954215"/>
                <a:gd name="connsiteY48" fmla="*/ 1181686 h 2124822"/>
                <a:gd name="connsiteX49" fmla="*/ 239151 w 2954215"/>
                <a:gd name="connsiteY49" fmla="*/ 984738 h 2124822"/>
                <a:gd name="connsiteX50" fmla="*/ 0 w 2954215"/>
                <a:gd name="connsiteY50" fmla="*/ 914400 h 2124822"/>
                <a:gd name="connsiteX51" fmla="*/ 70338 w 2954215"/>
                <a:gd name="connsiteY51" fmla="*/ 661181 h 2124822"/>
                <a:gd name="connsiteX52" fmla="*/ 393895 w 2954215"/>
                <a:gd name="connsiteY52" fmla="*/ 731520 h 2124822"/>
                <a:gd name="connsiteX53" fmla="*/ 325211 w 2954215"/>
                <a:gd name="connsiteY53" fmla="*/ 897778 h 2124822"/>
                <a:gd name="connsiteX54" fmla="*/ 450166 w 2954215"/>
                <a:gd name="connsiteY54" fmla="*/ 998806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982003 w 2954215"/>
                <a:gd name="connsiteY39" fmla="*/ 1025602 h 2124822"/>
                <a:gd name="connsiteX40" fmla="*/ 957496 w 2954215"/>
                <a:gd name="connsiteY40" fmla="*/ 1189837 h 2124822"/>
                <a:gd name="connsiteX41" fmla="*/ 1252025 w 2954215"/>
                <a:gd name="connsiteY41" fmla="*/ 1772529 h 2124822"/>
                <a:gd name="connsiteX42" fmla="*/ 1237957 w 2954215"/>
                <a:gd name="connsiteY42" fmla="*/ 1899138 h 2124822"/>
                <a:gd name="connsiteX43" fmla="*/ 1434905 w 2954215"/>
                <a:gd name="connsiteY43" fmla="*/ 1997612 h 2124822"/>
                <a:gd name="connsiteX44" fmla="*/ 1153551 w 2954215"/>
                <a:gd name="connsiteY44" fmla="*/ 1997612 h 2124822"/>
                <a:gd name="connsiteX45" fmla="*/ 942535 w 2954215"/>
                <a:gd name="connsiteY45" fmla="*/ 2110154 h 2124822"/>
                <a:gd name="connsiteX46" fmla="*/ 351692 w 2954215"/>
                <a:gd name="connsiteY46" fmla="*/ 2053883 h 2124822"/>
                <a:gd name="connsiteX47" fmla="*/ 182880 w 2954215"/>
                <a:gd name="connsiteY47" fmla="*/ 1392701 h 2124822"/>
                <a:gd name="connsiteX48" fmla="*/ 267286 w 2954215"/>
                <a:gd name="connsiteY48" fmla="*/ 1181686 h 2124822"/>
                <a:gd name="connsiteX49" fmla="*/ 239151 w 2954215"/>
                <a:gd name="connsiteY49" fmla="*/ 984738 h 2124822"/>
                <a:gd name="connsiteX50" fmla="*/ 0 w 2954215"/>
                <a:gd name="connsiteY50" fmla="*/ 914400 h 2124822"/>
                <a:gd name="connsiteX51" fmla="*/ 70338 w 2954215"/>
                <a:gd name="connsiteY51" fmla="*/ 661181 h 2124822"/>
                <a:gd name="connsiteX52" fmla="*/ 393895 w 2954215"/>
                <a:gd name="connsiteY52" fmla="*/ 731520 h 2124822"/>
                <a:gd name="connsiteX53" fmla="*/ 325211 w 2954215"/>
                <a:gd name="connsiteY53" fmla="*/ 897778 h 2124822"/>
                <a:gd name="connsiteX54" fmla="*/ 450166 w 2954215"/>
                <a:gd name="connsiteY54" fmla="*/ 998806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0" fmla="*/ 759655 w 2954215"/>
                <a:gd name="connsiteY0" fmla="*/ 1606070 h 2127175"/>
                <a:gd name="connsiteX1" fmla="*/ 464234 w 2954215"/>
                <a:gd name="connsiteY1" fmla="*/ 958956 h 2127175"/>
                <a:gd name="connsiteX2" fmla="*/ 900332 w 2954215"/>
                <a:gd name="connsiteY2" fmla="*/ 550993 h 2127175"/>
                <a:gd name="connsiteX3" fmla="*/ 1181685 w 2954215"/>
                <a:gd name="connsiteY3" fmla="*/ 534809 h 2127175"/>
                <a:gd name="connsiteX4" fmla="*/ 1434905 w 2954215"/>
                <a:gd name="connsiteY4" fmla="*/ 719805 h 2127175"/>
                <a:gd name="connsiteX5" fmla="*/ 1828800 w 2954215"/>
                <a:gd name="connsiteY5" fmla="*/ 1324716 h 2127175"/>
                <a:gd name="connsiteX6" fmla="*/ 2039815 w 2954215"/>
                <a:gd name="connsiteY6" fmla="*/ 1479461 h 2127175"/>
                <a:gd name="connsiteX7" fmla="*/ 2053883 w 2954215"/>
                <a:gd name="connsiteY7" fmla="*/ 1352851 h 2127175"/>
                <a:gd name="connsiteX8" fmla="*/ 1772529 w 2954215"/>
                <a:gd name="connsiteY8" fmla="*/ 987091 h 2127175"/>
                <a:gd name="connsiteX9" fmla="*/ 1702191 w 2954215"/>
                <a:gd name="connsiteY9" fmla="*/ 663534 h 2127175"/>
                <a:gd name="connsiteX10" fmla="*/ 1561514 w 2954215"/>
                <a:gd name="connsiteY10" fmla="*/ 536925 h 2127175"/>
                <a:gd name="connsiteX11" fmla="*/ 1730326 w 2954215"/>
                <a:gd name="connsiteY11" fmla="*/ 480654 h 2127175"/>
                <a:gd name="connsiteX12" fmla="*/ 1575581 w 2954215"/>
                <a:gd name="connsiteY12" fmla="*/ 368113 h 2127175"/>
                <a:gd name="connsiteX13" fmla="*/ 1842868 w 2954215"/>
                <a:gd name="connsiteY13" fmla="*/ 354045 h 2127175"/>
                <a:gd name="connsiteX14" fmla="*/ 1539016 w 2954215"/>
                <a:gd name="connsiteY14" fmla="*/ 204216 h 2127175"/>
                <a:gd name="connsiteX15" fmla="*/ 1448972 w 2954215"/>
                <a:gd name="connsiteY15" fmla="*/ 44556 h 2127175"/>
                <a:gd name="connsiteX16" fmla="*/ 1789869 w 2954215"/>
                <a:gd name="connsiteY16" fmla="*/ 188032 h 2127175"/>
                <a:gd name="connsiteX17" fmla="*/ 1749409 w 2954215"/>
                <a:gd name="connsiteY17" fmla="*/ 171848 h 2127175"/>
                <a:gd name="connsiteX18" fmla="*/ 1927434 w 2954215"/>
                <a:gd name="connsiteY18" fmla="*/ 220400 h 2127175"/>
                <a:gd name="connsiteX19" fmla="*/ 1967734 w 2954215"/>
                <a:gd name="connsiteY19" fmla="*/ 152865 h 2127175"/>
                <a:gd name="connsiteX20" fmla="*/ 1913206 w 2954215"/>
                <a:gd name="connsiteY20" fmla="*/ 2353 h 2127175"/>
                <a:gd name="connsiteX21" fmla="*/ 2194560 w 2954215"/>
                <a:gd name="connsiteY21" fmla="*/ 283707 h 2127175"/>
                <a:gd name="connsiteX22" fmla="*/ 2518117 w 2954215"/>
                <a:gd name="connsiteY22" fmla="*/ 339978 h 2127175"/>
                <a:gd name="connsiteX23" fmla="*/ 2644726 w 2954215"/>
                <a:gd name="connsiteY23" fmla="*/ 255571 h 2127175"/>
                <a:gd name="connsiteX24" fmla="*/ 2841674 w 2954215"/>
                <a:gd name="connsiteY24" fmla="*/ 410316 h 2127175"/>
                <a:gd name="connsiteX25" fmla="*/ 2686929 w 2954215"/>
                <a:gd name="connsiteY25" fmla="*/ 565061 h 2127175"/>
                <a:gd name="connsiteX26" fmla="*/ 2278966 w 2954215"/>
                <a:gd name="connsiteY26" fmla="*/ 621331 h 2127175"/>
                <a:gd name="connsiteX27" fmla="*/ 2532185 w 2954215"/>
                <a:gd name="connsiteY27" fmla="*/ 705738 h 2127175"/>
                <a:gd name="connsiteX28" fmla="*/ 2912012 w 2954215"/>
                <a:gd name="connsiteY28" fmla="*/ 593196 h 2127175"/>
                <a:gd name="connsiteX29" fmla="*/ 2954215 w 2954215"/>
                <a:gd name="connsiteY29" fmla="*/ 804211 h 2127175"/>
                <a:gd name="connsiteX30" fmla="*/ 2883877 w 2954215"/>
                <a:gd name="connsiteY30" fmla="*/ 916753 h 2127175"/>
                <a:gd name="connsiteX31" fmla="*/ 2194560 w 2954215"/>
                <a:gd name="connsiteY31" fmla="*/ 818279 h 2127175"/>
                <a:gd name="connsiteX32" fmla="*/ 2644726 w 2954215"/>
                <a:gd name="connsiteY32" fmla="*/ 1310648 h 2127175"/>
                <a:gd name="connsiteX33" fmla="*/ 2715065 w 2954215"/>
                <a:gd name="connsiteY33" fmla="*/ 1817085 h 2127175"/>
                <a:gd name="connsiteX34" fmla="*/ 2827606 w 2954215"/>
                <a:gd name="connsiteY34" fmla="*/ 2014033 h 2127175"/>
                <a:gd name="connsiteX35" fmla="*/ 2532185 w 2954215"/>
                <a:gd name="connsiteY35" fmla="*/ 2014033 h 2127175"/>
                <a:gd name="connsiteX36" fmla="*/ 1997612 w 2954215"/>
                <a:gd name="connsiteY36" fmla="*/ 2126574 h 2127175"/>
                <a:gd name="connsiteX37" fmla="*/ 1575581 w 2954215"/>
                <a:gd name="connsiteY37" fmla="*/ 1957762 h 2127175"/>
                <a:gd name="connsiteX38" fmla="*/ 1125415 w 2954215"/>
                <a:gd name="connsiteY38" fmla="*/ 1085565 h 2127175"/>
                <a:gd name="connsiteX39" fmla="*/ 982003 w 2954215"/>
                <a:gd name="connsiteY39" fmla="*/ 1027955 h 2127175"/>
                <a:gd name="connsiteX40" fmla="*/ 957496 w 2954215"/>
                <a:gd name="connsiteY40" fmla="*/ 1192190 h 2127175"/>
                <a:gd name="connsiteX41" fmla="*/ 1252025 w 2954215"/>
                <a:gd name="connsiteY41" fmla="*/ 1774882 h 2127175"/>
                <a:gd name="connsiteX42" fmla="*/ 1237957 w 2954215"/>
                <a:gd name="connsiteY42" fmla="*/ 1901491 h 2127175"/>
                <a:gd name="connsiteX43" fmla="*/ 1434905 w 2954215"/>
                <a:gd name="connsiteY43" fmla="*/ 1999965 h 2127175"/>
                <a:gd name="connsiteX44" fmla="*/ 1153551 w 2954215"/>
                <a:gd name="connsiteY44" fmla="*/ 1999965 h 2127175"/>
                <a:gd name="connsiteX45" fmla="*/ 942535 w 2954215"/>
                <a:gd name="connsiteY45" fmla="*/ 2112507 h 2127175"/>
                <a:gd name="connsiteX46" fmla="*/ 351692 w 2954215"/>
                <a:gd name="connsiteY46" fmla="*/ 2056236 h 2127175"/>
                <a:gd name="connsiteX47" fmla="*/ 182880 w 2954215"/>
                <a:gd name="connsiteY47" fmla="*/ 1395054 h 2127175"/>
                <a:gd name="connsiteX48" fmla="*/ 267286 w 2954215"/>
                <a:gd name="connsiteY48" fmla="*/ 1184039 h 2127175"/>
                <a:gd name="connsiteX49" fmla="*/ 239151 w 2954215"/>
                <a:gd name="connsiteY49" fmla="*/ 987091 h 2127175"/>
                <a:gd name="connsiteX50" fmla="*/ 0 w 2954215"/>
                <a:gd name="connsiteY50" fmla="*/ 916753 h 2127175"/>
                <a:gd name="connsiteX51" fmla="*/ 70338 w 2954215"/>
                <a:gd name="connsiteY51" fmla="*/ 663534 h 2127175"/>
                <a:gd name="connsiteX52" fmla="*/ 393895 w 2954215"/>
                <a:gd name="connsiteY52" fmla="*/ 733873 h 2127175"/>
                <a:gd name="connsiteX53" fmla="*/ 325211 w 2954215"/>
                <a:gd name="connsiteY53" fmla="*/ 900131 h 2127175"/>
                <a:gd name="connsiteX54" fmla="*/ 450166 w 2954215"/>
                <a:gd name="connsiteY54" fmla="*/ 1001159 h 2127175"/>
                <a:gd name="connsiteX55" fmla="*/ 450166 w 2954215"/>
                <a:gd name="connsiteY55" fmla="*/ 1001159 h 2127175"/>
                <a:gd name="connsiteX56" fmla="*/ 450166 w 2954215"/>
                <a:gd name="connsiteY56" fmla="*/ 1001159 h 2127175"/>
                <a:gd name="connsiteX0" fmla="*/ 759655 w 2954215"/>
                <a:gd name="connsiteY0" fmla="*/ 1606070 h 2127175"/>
                <a:gd name="connsiteX1" fmla="*/ 464234 w 2954215"/>
                <a:gd name="connsiteY1" fmla="*/ 958956 h 2127175"/>
                <a:gd name="connsiteX2" fmla="*/ 900332 w 2954215"/>
                <a:gd name="connsiteY2" fmla="*/ 550993 h 2127175"/>
                <a:gd name="connsiteX3" fmla="*/ 1181685 w 2954215"/>
                <a:gd name="connsiteY3" fmla="*/ 534809 h 2127175"/>
                <a:gd name="connsiteX4" fmla="*/ 1434905 w 2954215"/>
                <a:gd name="connsiteY4" fmla="*/ 719805 h 2127175"/>
                <a:gd name="connsiteX5" fmla="*/ 1828800 w 2954215"/>
                <a:gd name="connsiteY5" fmla="*/ 1324716 h 2127175"/>
                <a:gd name="connsiteX6" fmla="*/ 2039815 w 2954215"/>
                <a:gd name="connsiteY6" fmla="*/ 1479461 h 2127175"/>
                <a:gd name="connsiteX7" fmla="*/ 2053883 w 2954215"/>
                <a:gd name="connsiteY7" fmla="*/ 1352851 h 2127175"/>
                <a:gd name="connsiteX8" fmla="*/ 1772529 w 2954215"/>
                <a:gd name="connsiteY8" fmla="*/ 987091 h 2127175"/>
                <a:gd name="connsiteX9" fmla="*/ 1702191 w 2954215"/>
                <a:gd name="connsiteY9" fmla="*/ 663534 h 2127175"/>
                <a:gd name="connsiteX10" fmla="*/ 1561514 w 2954215"/>
                <a:gd name="connsiteY10" fmla="*/ 536925 h 2127175"/>
                <a:gd name="connsiteX11" fmla="*/ 1730326 w 2954215"/>
                <a:gd name="connsiteY11" fmla="*/ 480654 h 2127175"/>
                <a:gd name="connsiteX12" fmla="*/ 1575581 w 2954215"/>
                <a:gd name="connsiteY12" fmla="*/ 368113 h 2127175"/>
                <a:gd name="connsiteX13" fmla="*/ 1842868 w 2954215"/>
                <a:gd name="connsiteY13" fmla="*/ 354045 h 2127175"/>
                <a:gd name="connsiteX14" fmla="*/ 1539016 w 2954215"/>
                <a:gd name="connsiteY14" fmla="*/ 204216 h 2127175"/>
                <a:gd name="connsiteX15" fmla="*/ 1448972 w 2954215"/>
                <a:gd name="connsiteY15" fmla="*/ 44556 h 2127175"/>
                <a:gd name="connsiteX16" fmla="*/ 1789869 w 2954215"/>
                <a:gd name="connsiteY16" fmla="*/ 188032 h 2127175"/>
                <a:gd name="connsiteX17" fmla="*/ 1749409 w 2954215"/>
                <a:gd name="connsiteY17" fmla="*/ 171848 h 2127175"/>
                <a:gd name="connsiteX18" fmla="*/ 1927434 w 2954215"/>
                <a:gd name="connsiteY18" fmla="*/ 220400 h 2127175"/>
                <a:gd name="connsiteX19" fmla="*/ 1967734 w 2954215"/>
                <a:gd name="connsiteY19" fmla="*/ 152865 h 2127175"/>
                <a:gd name="connsiteX20" fmla="*/ 1913206 w 2954215"/>
                <a:gd name="connsiteY20" fmla="*/ 2353 h 2127175"/>
                <a:gd name="connsiteX21" fmla="*/ 2194560 w 2954215"/>
                <a:gd name="connsiteY21" fmla="*/ 283707 h 2127175"/>
                <a:gd name="connsiteX22" fmla="*/ 2518117 w 2954215"/>
                <a:gd name="connsiteY22" fmla="*/ 339978 h 2127175"/>
                <a:gd name="connsiteX23" fmla="*/ 2644726 w 2954215"/>
                <a:gd name="connsiteY23" fmla="*/ 255571 h 2127175"/>
                <a:gd name="connsiteX24" fmla="*/ 2841674 w 2954215"/>
                <a:gd name="connsiteY24" fmla="*/ 410316 h 2127175"/>
                <a:gd name="connsiteX25" fmla="*/ 2686929 w 2954215"/>
                <a:gd name="connsiteY25" fmla="*/ 565061 h 2127175"/>
                <a:gd name="connsiteX26" fmla="*/ 2278966 w 2954215"/>
                <a:gd name="connsiteY26" fmla="*/ 621331 h 2127175"/>
                <a:gd name="connsiteX27" fmla="*/ 2532185 w 2954215"/>
                <a:gd name="connsiteY27" fmla="*/ 705738 h 2127175"/>
                <a:gd name="connsiteX28" fmla="*/ 2912012 w 2954215"/>
                <a:gd name="connsiteY28" fmla="*/ 593196 h 2127175"/>
                <a:gd name="connsiteX29" fmla="*/ 2954215 w 2954215"/>
                <a:gd name="connsiteY29" fmla="*/ 804211 h 2127175"/>
                <a:gd name="connsiteX30" fmla="*/ 2883877 w 2954215"/>
                <a:gd name="connsiteY30" fmla="*/ 916753 h 2127175"/>
                <a:gd name="connsiteX31" fmla="*/ 2194560 w 2954215"/>
                <a:gd name="connsiteY31" fmla="*/ 818279 h 2127175"/>
                <a:gd name="connsiteX32" fmla="*/ 2644726 w 2954215"/>
                <a:gd name="connsiteY32" fmla="*/ 1310648 h 2127175"/>
                <a:gd name="connsiteX33" fmla="*/ 2715065 w 2954215"/>
                <a:gd name="connsiteY33" fmla="*/ 1817085 h 2127175"/>
                <a:gd name="connsiteX34" fmla="*/ 2827606 w 2954215"/>
                <a:gd name="connsiteY34" fmla="*/ 2014033 h 2127175"/>
                <a:gd name="connsiteX35" fmla="*/ 2532185 w 2954215"/>
                <a:gd name="connsiteY35" fmla="*/ 2014033 h 2127175"/>
                <a:gd name="connsiteX36" fmla="*/ 1997612 w 2954215"/>
                <a:gd name="connsiteY36" fmla="*/ 2126574 h 2127175"/>
                <a:gd name="connsiteX37" fmla="*/ 1575581 w 2954215"/>
                <a:gd name="connsiteY37" fmla="*/ 1957762 h 2127175"/>
                <a:gd name="connsiteX38" fmla="*/ 1125415 w 2954215"/>
                <a:gd name="connsiteY38" fmla="*/ 1085565 h 2127175"/>
                <a:gd name="connsiteX39" fmla="*/ 982003 w 2954215"/>
                <a:gd name="connsiteY39" fmla="*/ 1027955 h 2127175"/>
                <a:gd name="connsiteX40" fmla="*/ 957496 w 2954215"/>
                <a:gd name="connsiteY40" fmla="*/ 1192190 h 2127175"/>
                <a:gd name="connsiteX41" fmla="*/ 1252025 w 2954215"/>
                <a:gd name="connsiteY41" fmla="*/ 1774882 h 2127175"/>
                <a:gd name="connsiteX42" fmla="*/ 1237957 w 2954215"/>
                <a:gd name="connsiteY42" fmla="*/ 1901491 h 2127175"/>
                <a:gd name="connsiteX43" fmla="*/ 1434905 w 2954215"/>
                <a:gd name="connsiteY43" fmla="*/ 1999965 h 2127175"/>
                <a:gd name="connsiteX44" fmla="*/ 1153551 w 2954215"/>
                <a:gd name="connsiteY44" fmla="*/ 1999965 h 2127175"/>
                <a:gd name="connsiteX45" fmla="*/ 942535 w 2954215"/>
                <a:gd name="connsiteY45" fmla="*/ 2112507 h 2127175"/>
                <a:gd name="connsiteX46" fmla="*/ 351692 w 2954215"/>
                <a:gd name="connsiteY46" fmla="*/ 2056236 h 2127175"/>
                <a:gd name="connsiteX47" fmla="*/ 182880 w 2954215"/>
                <a:gd name="connsiteY47" fmla="*/ 1395054 h 2127175"/>
                <a:gd name="connsiteX48" fmla="*/ 267286 w 2954215"/>
                <a:gd name="connsiteY48" fmla="*/ 1184039 h 2127175"/>
                <a:gd name="connsiteX49" fmla="*/ 239151 w 2954215"/>
                <a:gd name="connsiteY49" fmla="*/ 987091 h 2127175"/>
                <a:gd name="connsiteX50" fmla="*/ 0 w 2954215"/>
                <a:gd name="connsiteY50" fmla="*/ 916753 h 2127175"/>
                <a:gd name="connsiteX51" fmla="*/ 70338 w 2954215"/>
                <a:gd name="connsiteY51" fmla="*/ 663534 h 2127175"/>
                <a:gd name="connsiteX52" fmla="*/ 393895 w 2954215"/>
                <a:gd name="connsiteY52" fmla="*/ 733873 h 2127175"/>
                <a:gd name="connsiteX53" fmla="*/ 325211 w 2954215"/>
                <a:gd name="connsiteY53" fmla="*/ 900131 h 2127175"/>
                <a:gd name="connsiteX54" fmla="*/ 450166 w 2954215"/>
                <a:gd name="connsiteY54" fmla="*/ 1001159 h 2127175"/>
                <a:gd name="connsiteX55" fmla="*/ 450166 w 2954215"/>
                <a:gd name="connsiteY55" fmla="*/ 1001159 h 2127175"/>
                <a:gd name="connsiteX56" fmla="*/ 450166 w 2954215"/>
                <a:gd name="connsiteY56" fmla="*/ 1001159 h 2127175"/>
                <a:gd name="connsiteX0" fmla="*/ 759655 w 2954215"/>
                <a:gd name="connsiteY0" fmla="*/ 1606070 h 2127175"/>
                <a:gd name="connsiteX1" fmla="*/ 464234 w 2954215"/>
                <a:gd name="connsiteY1" fmla="*/ 958956 h 2127175"/>
                <a:gd name="connsiteX2" fmla="*/ 900332 w 2954215"/>
                <a:gd name="connsiteY2" fmla="*/ 550993 h 2127175"/>
                <a:gd name="connsiteX3" fmla="*/ 1181685 w 2954215"/>
                <a:gd name="connsiteY3" fmla="*/ 534809 h 2127175"/>
                <a:gd name="connsiteX4" fmla="*/ 1434905 w 2954215"/>
                <a:gd name="connsiteY4" fmla="*/ 719805 h 2127175"/>
                <a:gd name="connsiteX5" fmla="*/ 1828800 w 2954215"/>
                <a:gd name="connsiteY5" fmla="*/ 1324716 h 2127175"/>
                <a:gd name="connsiteX6" fmla="*/ 2039815 w 2954215"/>
                <a:gd name="connsiteY6" fmla="*/ 1479461 h 2127175"/>
                <a:gd name="connsiteX7" fmla="*/ 2053883 w 2954215"/>
                <a:gd name="connsiteY7" fmla="*/ 1352851 h 2127175"/>
                <a:gd name="connsiteX8" fmla="*/ 1772529 w 2954215"/>
                <a:gd name="connsiteY8" fmla="*/ 987091 h 2127175"/>
                <a:gd name="connsiteX9" fmla="*/ 1702191 w 2954215"/>
                <a:gd name="connsiteY9" fmla="*/ 663534 h 2127175"/>
                <a:gd name="connsiteX10" fmla="*/ 1561514 w 2954215"/>
                <a:gd name="connsiteY10" fmla="*/ 536925 h 2127175"/>
                <a:gd name="connsiteX11" fmla="*/ 1730326 w 2954215"/>
                <a:gd name="connsiteY11" fmla="*/ 480654 h 2127175"/>
                <a:gd name="connsiteX12" fmla="*/ 1575581 w 2954215"/>
                <a:gd name="connsiteY12" fmla="*/ 368113 h 2127175"/>
                <a:gd name="connsiteX13" fmla="*/ 1842868 w 2954215"/>
                <a:gd name="connsiteY13" fmla="*/ 354045 h 2127175"/>
                <a:gd name="connsiteX14" fmla="*/ 1539016 w 2954215"/>
                <a:gd name="connsiteY14" fmla="*/ 204216 h 2127175"/>
                <a:gd name="connsiteX15" fmla="*/ 1448972 w 2954215"/>
                <a:gd name="connsiteY15" fmla="*/ 44556 h 2127175"/>
                <a:gd name="connsiteX16" fmla="*/ 1789869 w 2954215"/>
                <a:gd name="connsiteY16" fmla="*/ 188032 h 2127175"/>
                <a:gd name="connsiteX17" fmla="*/ 1749409 w 2954215"/>
                <a:gd name="connsiteY17" fmla="*/ 171848 h 2127175"/>
                <a:gd name="connsiteX18" fmla="*/ 1927434 w 2954215"/>
                <a:gd name="connsiteY18" fmla="*/ 220400 h 2127175"/>
                <a:gd name="connsiteX19" fmla="*/ 1967734 w 2954215"/>
                <a:gd name="connsiteY19" fmla="*/ 152865 h 2127175"/>
                <a:gd name="connsiteX20" fmla="*/ 1913206 w 2954215"/>
                <a:gd name="connsiteY20" fmla="*/ 2353 h 2127175"/>
                <a:gd name="connsiteX21" fmla="*/ 2194560 w 2954215"/>
                <a:gd name="connsiteY21" fmla="*/ 283707 h 2127175"/>
                <a:gd name="connsiteX22" fmla="*/ 2518117 w 2954215"/>
                <a:gd name="connsiteY22" fmla="*/ 339978 h 2127175"/>
                <a:gd name="connsiteX23" fmla="*/ 2644726 w 2954215"/>
                <a:gd name="connsiteY23" fmla="*/ 255571 h 2127175"/>
                <a:gd name="connsiteX24" fmla="*/ 2841674 w 2954215"/>
                <a:gd name="connsiteY24" fmla="*/ 410316 h 2127175"/>
                <a:gd name="connsiteX25" fmla="*/ 2686929 w 2954215"/>
                <a:gd name="connsiteY25" fmla="*/ 565061 h 2127175"/>
                <a:gd name="connsiteX26" fmla="*/ 2278966 w 2954215"/>
                <a:gd name="connsiteY26" fmla="*/ 621331 h 2127175"/>
                <a:gd name="connsiteX27" fmla="*/ 2532185 w 2954215"/>
                <a:gd name="connsiteY27" fmla="*/ 705738 h 2127175"/>
                <a:gd name="connsiteX28" fmla="*/ 2912012 w 2954215"/>
                <a:gd name="connsiteY28" fmla="*/ 593196 h 2127175"/>
                <a:gd name="connsiteX29" fmla="*/ 2954215 w 2954215"/>
                <a:gd name="connsiteY29" fmla="*/ 804211 h 2127175"/>
                <a:gd name="connsiteX30" fmla="*/ 2883877 w 2954215"/>
                <a:gd name="connsiteY30" fmla="*/ 916753 h 2127175"/>
                <a:gd name="connsiteX31" fmla="*/ 2194560 w 2954215"/>
                <a:gd name="connsiteY31" fmla="*/ 818279 h 2127175"/>
                <a:gd name="connsiteX32" fmla="*/ 2644726 w 2954215"/>
                <a:gd name="connsiteY32" fmla="*/ 1310648 h 2127175"/>
                <a:gd name="connsiteX33" fmla="*/ 2715065 w 2954215"/>
                <a:gd name="connsiteY33" fmla="*/ 1817085 h 2127175"/>
                <a:gd name="connsiteX34" fmla="*/ 2827606 w 2954215"/>
                <a:gd name="connsiteY34" fmla="*/ 2014033 h 2127175"/>
                <a:gd name="connsiteX35" fmla="*/ 2532185 w 2954215"/>
                <a:gd name="connsiteY35" fmla="*/ 2014033 h 2127175"/>
                <a:gd name="connsiteX36" fmla="*/ 1997612 w 2954215"/>
                <a:gd name="connsiteY36" fmla="*/ 2126574 h 2127175"/>
                <a:gd name="connsiteX37" fmla="*/ 1575581 w 2954215"/>
                <a:gd name="connsiteY37" fmla="*/ 1957762 h 2127175"/>
                <a:gd name="connsiteX38" fmla="*/ 1125415 w 2954215"/>
                <a:gd name="connsiteY38" fmla="*/ 1085565 h 2127175"/>
                <a:gd name="connsiteX39" fmla="*/ 982003 w 2954215"/>
                <a:gd name="connsiteY39" fmla="*/ 1027955 h 2127175"/>
                <a:gd name="connsiteX40" fmla="*/ 957496 w 2954215"/>
                <a:gd name="connsiteY40" fmla="*/ 1192190 h 2127175"/>
                <a:gd name="connsiteX41" fmla="*/ 1252025 w 2954215"/>
                <a:gd name="connsiteY41" fmla="*/ 1774882 h 2127175"/>
                <a:gd name="connsiteX42" fmla="*/ 1237957 w 2954215"/>
                <a:gd name="connsiteY42" fmla="*/ 1901491 h 2127175"/>
                <a:gd name="connsiteX43" fmla="*/ 1434905 w 2954215"/>
                <a:gd name="connsiteY43" fmla="*/ 1999965 h 2127175"/>
                <a:gd name="connsiteX44" fmla="*/ 1153551 w 2954215"/>
                <a:gd name="connsiteY44" fmla="*/ 1999965 h 2127175"/>
                <a:gd name="connsiteX45" fmla="*/ 942535 w 2954215"/>
                <a:gd name="connsiteY45" fmla="*/ 2112507 h 2127175"/>
                <a:gd name="connsiteX46" fmla="*/ 351692 w 2954215"/>
                <a:gd name="connsiteY46" fmla="*/ 2056236 h 2127175"/>
                <a:gd name="connsiteX47" fmla="*/ 182880 w 2954215"/>
                <a:gd name="connsiteY47" fmla="*/ 1395054 h 2127175"/>
                <a:gd name="connsiteX48" fmla="*/ 267286 w 2954215"/>
                <a:gd name="connsiteY48" fmla="*/ 1184039 h 2127175"/>
                <a:gd name="connsiteX49" fmla="*/ 239151 w 2954215"/>
                <a:gd name="connsiteY49" fmla="*/ 987091 h 2127175"/>
                <a:gd name="connsiteX50" fmla="*/ 0 w 2954215"/>
                <a:gd name="connsiteY50" fmla="*/ 916753 h 2127175"/>
                <a:gd name="connsiteX51" fmla="*/ 70338 w 2954215"/>
                <a:gd name="connsiteY51" fmla="*/ 663534 h 2127175"/>
                <a:gd name="connsiteX52" fmla="*/ 393895 w 2954215"/>
                <a:gd name="connsiteY52" fmla="*/ 733873 h 2127175"/>
                <a:gd name="connsiteX53" fmla="*/ 325211 w 2954215"/>
                <a:gd name="connsiteY53" fmla="*/ 900131 h 2127175"/>
                <a:gd name="connsiteX54" fmla="*/ 450166 w 2954215"/>
                <a:gd name="connsiteY54" fmla="*/ 1001159 h 2127175"/>
                <a:gd name="connsiteX55" fmla="*/ 450166 w 2954215"/>
                <a:gd name="connsiteY55" fmla="*/ 1001159 h 2127175"/>
                <a:gd name="connsiteX56" fmla="*/ 450166 w 2954215"/>
                <a:gd name="connsiteY56" fmla="*/ 1001159 h 2127175"/>
                <a:gd name="connsiteX0" fmla="*/ 759655 w 2954215"/>
                <a:gd name="connsiteY0" fmla="*/ 1606070 h 2127175"/>
                <a:gd name="connsiteX1" fmla="*/ 464234 w 2954215"/>
                <a:gd name="connsiteY1" fmla="*/ 958956 h 2127175"/>
                <a:gd name="connsiteX2" fmla="*/ 900332 w 2954215"/>
                <a:gd name="connsiteY2" fmla="*/ 550993 h 2127175"/>
                <a:gd name="connsiteX3" fmla="*/ 1181685 w 2954215"/>
                <a:gd name="connsiteY3" fmla="*/ 534809 h 2127175"/>
                <a:gd name="connsiteX4" fmla="*/ 1434905 w 2954215"/>
                <a:gd name="connsiteY4" fmla="*/ 719805 h 2127175"/>
                <a:gd name="connsiteX5" fmla="*/ 1828800 w 2954215"/>
                <a:gd name="connsiteY5" fmla="*/ 1324716 h 2127175"/>
                <a:gd name="connsiteX6" fmla="*/ 2039815 w 2954215"/>
                <a:gd name="connsiteY6" fmla="*/ 1479461 h 2127175"/>
                <a:gd name="connsiteX7" fmla="*/ 2053883 w 2954215"/>
                <a:gd name="connsiteY7" fmla="*/ 1352851 h 2127175"/>
                <a:gd name="connsiteX8" fmla="*/ 1772529 w 2954215"/>
                <a:gd name="connsiteY8" fmla="*/ 987091 h 2127175"/>
                <a:gd name="connsiteX9" fmla="*/ 1702191 w 2954215"/>
                <a:gd name="connsiteY9" fmla="*/ 663534 h 2127175"/>
                <a:gd name="connsiteX10" fmla="*/ 1561514 w 2954215"/>
                <a:gd name="connsiteY10" fmla="*/ 536925 h 2127175"/>
                <a:gd name="connsiteX11" fmla="*/ 1730326 w 2954215"/>
                <a:gd name="connsiteY11" fmla="*/ 480654 h 2127175"/>
                <a:gd name="connsiteX12" fmla="*/ 1575581 w 2954215"/>
                <a:gd name="connsiteY12" fmla="*/ 368113 h 2127175"/>
                <a:gd name="connsiteX13" fmla="*/ 1842868 w 2954215"/>
                <a:gd name="connsiteY13" fmla="*/ 354045 h 2127175"/>
                <a:gd name="connsiteX14" fmla="*/ 1539016 w 2954215"/>
                <a:gd name="connsiteY14" fmla="*/ 204216 h 2127175"/>
                <a:gd name="connsiteX15" fmla="*/ 1448972 w 2954215"/>
                <a:gd name="connsiteY15" fmla="*/ 44556 h 2127175"/>
                <a:gd name="connsiteX16" fmla="*/ 1789869 w 2954215"/>
                <a:gd name="connsiteY16" fmla="*/ 188032 h 2127175"/>
                <a:gd name="connsiteX17" fmla="*/ 1749409 w 2954215"/>
                <a:gd name="connsiteY17" fmla="*/ 171848 h 2127175"/>
                <a:gd name="connsiteX18" fmla="*/ 1927434 w 2954215"/>
                <a:gd name="connsiteY18" fmla="*/ 220400 h 2127175"/>
                <a:gd name="connsiteX19" fmla="*/ 1967734 w 2954215"/>
                <a:gd name="connsiteY19" fmla="*/ 152865 h 2127175"/>
                <a:gd name="connsiteX20" fmla="*/ 1913206 w 2954215"/>
                <a:gd name="connsiteY20" fmla="*/ 2353 h 2127175"/>
                <a:gd name="connsiteX21" fmla="*/ 2194560 w 2954215"/>
                <a:gd name="connsiteY21" fmla="*/ 283707 h 2127175"/>
                <a:gd name="connsiteX22" fmla="*/ 2518117 w 2954215"/>
                <a:gd name="connsiteY22" fmla="*/ 339978 h 2127175"/>
                <a:gd name="connsiteX23" fmla="*/ 2644726 w 2954215"/>
                <a:gd name="connsiteY23" fmla="*/ 255571 h 2127175"/>
                <a:gd name="connsiteX24" fmla="*/ 2841674 w 2954215"/>
                <a:gd name="connsiteY24" fmla="*/ 410316 h 2127175"/>
                <a:gd name="connsiteX25" fmla="*/ 2686929 w 2954215"/>
                <a:gd name="connsiteY25" fmla="*/ 565061 h 2127175"/>
                <a:gd name="connsiteX26" fmla="*/ 2278966 w 2954215"/>
                <a:gd name="connsiteY26" fmla="*/ 621331 h 2127175"/>
                <a:gd name="connsiteX27" fmla="*/ 2532185 w 2954215"/>
                <a:gd name="connsiteY27" fmla="*/ 705738 h 2127175"/>
                <a:gd name="connsiteX28" fmla="*/ 2912012 w 2954215"/>
                <a:gd name="connsiteY28" fmla="*/ 593196 h 2127175"/>
                <a:gd name="connsiteX29" fmla="*/ 2954215 w 2954215"/>
                <a:gd name="connsiteY29" fmla="*/ 804211 h 2127175"/>
                <a:gd name="connsiteX30" fmla="*/ 2883877 w 2954215"/>
                <a:gd name="connsiteY30" fmla="*/ 916753 h 2127175"/>
                <a:gd name="connsiteX31" fmla="*/ 2194560 w 2954215"/>
                <a:gd name="connsiteY31" fmla="*/ 818279 h 2127175"/>
                <a:gd name="connsiteX32" fmla="*/ 2644726 w 2954215"/>
                <a:gd name="connsiteY32" fmla="*/ 1310648 h 2127175"/>
                <a:gd name="connsiteX33" fmla="*/ 2715065 w 2954215"/>
                <a:gd name="connsiteY33" fmla="*/ 1817085 h 2127175"/>
                <a:gd name="connsiteX34" fmla="*/ 2827606 w 2954215"/>
                <a:gd name="connsiteY34" fmla="*/ 2014033 h 2127175"/>
                <a:gd name="connsiteX35" fmla="*/ 2532185 w 2954215"/>
                <a:gd name="connsiteY35" fmla="*/ 2014033 h 2127175"/>
                <a:gd name="connsiteX36" fmla="*/ 1997612 w 2954215"/>
                <a:gd name="connsiteY36" fmla="*/ 2126574 h 2127175"/>
                <a:gd name="connsiteX37" fmla="*/ 1575581 w 2954215"/>
                <a:gd name="connsiteY37" fmla="*/ 1957762 h 2127175"/>
                <a:gd name="connsiteX38" fmla="*/ 1125415 w 2954215"/>
                <a:gd name="connsiteY38" fmla="*/ 1085565 h 2127175"/>
                <a:gd name="connsiteX39" fmla="*/ 982003 w 2954215"/>
                <a:gd name="connsiteY39" fmla="*/ 1027955 h 2127175"/>
                <a:gd name="connsiteX40" fmla="*/ 957496 w 2954215"/>
                <a:gd name="connsiteY40" fmla="*/ 1192190 h 2127175"/>
                <a:gd name="connsiteX41" fmla="*/ 1252025 w 2954215"/>
                <a:gd name="connsiteY41" fmla="*/ 1774882 h 2127175"/>
                <a:gd name="connsiteX42" fmla="*/ 1237957 w 2954215"/>
                <a:gd name="connsiteY42" fmla="*/ 1901491 h 2127175"/>
                <a:gd name="connsiteX43" fmla="*/ 1434905 w 2954215"/>
                <a:gd name="connsiteY43" fmla="*/ 1999965 h 2127175"/>
                <a:gd name="connsiteX44" fmla="*/ 1153551 w 2954215"/>
                <a:gd name="connsiteY44" fmla="*/ 1999965 h 2127175"/>
                <a:gd name="connsiteX45" fmla="*/ 942535 w 2954215"/>
                <a:gd name="connsiteY45" fmla="*/ 2112507 h 2127175"/>
                <a:gd name="connsiteX46" fmla="*/ 351692 w 2954215"/>
                <a:gd name="connsiteY46" fmla="*/ 2056236 h 2127175"/>
                <a:gd name="connsiteX47" fmla="*/ 182880 w 2954215"/>
                <a:gd name="connsiteY47" fmla="*/ 1395054 h 2127175"/>
                <a:gd name="connsiteX48" fmla="*/ 267286 w 2954215"/>
                <a:gd name="connsiteY48" fmla="*/ 1184039 h 2127175"/>
                <a:gd name="connsiteX49" fmla="*/ 239151 w 2954215"/>
                <a:gd name="connsiteY49" fmla="*/ 987091 h 2127175"/>
                <a:gd name="connsiteX50" fmla="*/ 0 w 2954215"/>
                <a:gd name="connsiteY50" fmla="*/ 916753 h 2127175"/>
                <a:gd name="connsiteX51" fmla="*/ 70338 w 2954215"/>
                <a:gd name="connsiteY51" fmla="*/ 663534 h 2127175"/>
                <a:gd name="connsiteX52" fmla="*/ 393895 w 2954215"/>
                <a:gd name="connsiteY52" fmla="*/ 733873 h 2127175"/>
                <a:gd name="connsiteX53" fmla="*/ 325211 w 2954215"/>
                <a:gd name="connsiteY53" fmla="*/ 900131 h 2127175"/>
                <a:gd name="connsiteX54" fmla="*/ 450166 w 2954215"/>
                <a:gd name="connsiteY54" fmla="*/ 1001159 h 2127175"/>
                <a:gd name="connsiteX55" fmla="*/ 450166 w 2954215"/>
                <a:gd name="connsiteY55" fmla="*/ 1001159 h 2127175"/>
                <a:gd name="connsiteX56" fmla="*/ 450166 w 2954215"/>
                <a:gd name="connsiteY56" fmla="*/ 1001159 h 2127175"/>
                <a:gd name="connsiteX0" fmla="*/ 759655 w 2954215"/>
                <a:gd name="connsiteY0" fmla="*/ 1606070 h 2127175"/>
                <a:gd name="connsiteX1" fmla="*/ 464234 w 2954215"/>
                <a:gd name="connsiteY1" fmla="*/ 958956 h 2127175"/>
                <a:gd name="connsiteX2" fmla="*/ 900332 w 2954215"/>
                <a:gd name="connsiteY2" fmla="*/ 550993 h 2127175"/>
                <a:gd name="connsiteX3" fmla="*/ 1181685 w 2954215"/>
                <a:gd name="connsiteY3" fmla="*/ 534809 h 2127175"/>
                <a:gd name="connsiteX4" fmla="*/ 1434905 w 2954215"/>
                <a:gd name="connsiteY4" fmla="*/ 719805 h 2127175"/>
                <a:gd name="connsiteX5" fmla="*/ 1828800 w 2954215"/>
                <a:gd name="connsiteY5" fmla="*/ 1324716 h 2127175"/>
                <a:gd name="connsiteX6" fmla="*/ 2039815 w 2954215"/>
                <a:gd name="connsiteY6" fmla="*/ 1479461 h 2127175"/>
                <a:gd name="connsiteX7" fmla="*/ 2053883 w 2954215"/>
                <a:gd name="connsiteY7" fmla="*/ 1352851 h 2127175"/>
                <a:gd name="connsiteX8" fmla="*/ 1772529 w 2954215"/>
                <a:gd name="connsiteY8" fmla="*/ 987091 h 2127175"/>
                <a:gd name="connsiteX9" fmla="*/ 1702191 w 2954215"/>
                <a:gd name="connsiteY9" fmla="*/ 663534 h 2127175"/>
                <a:gd name="connsiteX10" fmla="*/ 1561514 w 2954215"/>
                <a:gd name="connsiteY10" fmla="*/ 536925 h 2127175"/>
                <a:gd name="connsiteX11" fmla="*/ 1730326 w 2954215"/>
                <a:gd name="connsiteY11" fmla="*/ 480654 h 2127175"/>
                <a:gd name="connsiteX12" fmla="*/ 1575581 w 2954215"/>
                <a:gd name="connsiteY12" fmla="*/ 368113 h 2127175"/>
                <a:gd name="connsiteX13" fmla="*/ 1842868 w 2954215"/>
                <a:gd name="connsiteY13" fmla="*/ 354045 h 2127175"/>
                <a:gd name="connsiteX14" fmla="*/ 1539016 w 2954215"/>
                <a:gd name="connsiteY14" fmla="*/ 204216 h 2127175"/>
                <a:gd name="connsiteX15" fmla="*/ 1448972 w 2954215"/>
                <a:gd name="connsiteY15" fmla="*/ 44556 h 2127175"/>
                <a:gd name="connsiteX16" fmla="*/ 1789869 w 2954215"/>
                <a:gd name="connsiteY16" fmla="*/ 188032 h 2127175"/>
                <a:gd name="connsiteX17" fmla="*/ 1749409 w 2954215"/>
                <a:gd name="connsiteY17" fmla="*/ 171848 h 2127175"/>
                <a:gd name="connsiteX18" fmla="*/ 1927434 w 2954215"/>
                <a:gd name="connsiteY18" fmla="*/ 220400 h 2127175"/>
                <a:gd name="connsiteX19" fmla="*/ 1967734 w 2954215"/>
                <a:gd name="connsiteY19" fmla="*/ 152865 h 2127175"/>
                <a:gd name="connsiteX20" fmla="*/ 1913206 w 2954215"/>
                <a:gd name="connsiteY20" fmla="*/ 2353 h 2127175"/>
                <a:gd name="connsiteX21" fmla="*/ 2194560 w 2954215"/>
                <a:gd name="connsiteY21" fmla="*/ 283707 h 2127175"/>
                <a:gd name="connsiteX22" fmla="*/ 2518117 w 2954215"/>
                <a:gd name="connsiteY22" fmla="*/ 339978 h 2127175"/>
                <a:gd name="connsiteX23" fmla="*/ 2644726 w 2954215"/>
                <a:gd name="connsiteY23" fmla="*/ 255571 h 2127175"/>
                <a:gd name="connsiteX24" fmla="*/ 2841674 w 2954215"/>
                <a:gd name="connsiteY24" fmla="*/ 410316 h 2127175"/>
                <a:gd name="connsiteX25" fmla="*/ 2686929 w 2954215"/>
                <a:gd name="connsiteY25" fmla="*/ 565061 h 2127175"/>
                <a:gd name="connsiteX26" fmla="*/ 2278966 w 2954215"/>
                <a:gd name="connsiteY26" fmla="*/ 621331 h 2127175"/>
                <a:gd name="connsiteX27" fmla="*/ 2532185 w 2954215"/>
                <a:gd name="connsiteY27" fmla="*/ 705738 h 2127175"/>
                <a:gd name="connsiteX28" fmla="*/ 2912012 w 2954215"/>
                <a:gd name="connsiteY28" fmla="*/ 593196 h 2127175"/>
                <a:gd name="connsiteX29" fmla="*/ 2954215 w 2954215"/>
                <a:gd name="connsiteY29" fmla="*/ 804211 h 2127175"/>
                <a:gd name="connsiteX30" fmla="*/ 2883877 w 2954215"/>
                <a:gd name="connsiteY30" fmla="*/ 916753 h 2127175"/>
                <a:gd name="connsiteX31" fmla="*/ 2194560 w 2954215"/>
                <a:gd name="connsiteY31" fmla="*/ 818279 h 2127175"/>
                <a:gd name="connsiteX32" fmla="*/ 2644726 w 2954215"/>
                <a:gd name="connsiteY32" fmla="*/ 1310648 h 2127175"/>
                <a:gd name="connsiteX33" fmla="*/ 2715065 w 2954215"/>
                <a:gd name="connsiteY33" fmla="*/ 1817085 h 2127175"/>
                <a:gd name="connsiteX34" fmla="*/ 2827606 w 2954215"/>
                <a:gd name="connsiteY34" fmla="*/ 2014033 h 2127175"/>
                <a:gd name="connsiteX35" fmla="*/ 2532185 w 2954215"/>
                <a:gd name="connsiteY35" fmla="*/ 2014033 h 2127175"/>
                <a:gd name="connsiteX36" fmla="*/ 1997612 w 2954215"/>
                <a:gd name="connsiteY36" fmla="*/ 2126574 h 2127175"/>
                <a:gd name="connsiteX37" fmla="*/ 1575581 w 2954215"/>
                <a:gd name="connsiteY37" fmla="*/ 1957762 h 2127175"/>
                <a:gd name="connsiteX38" fmla="*/ 1125415 w 2954215"/>
                <a:gd name="connsiteY38" fmla="*/ 1085565 h 2127175"/>
                <a:gd name="connsiteX39" fmla="*/ 982003 w 2954215"/>
                <a:gd name="connsiteY39" fmla="*/ 1027955 h 2127175"/>
                <a:gd name="connsiteX40" fmla="*/ 957496 w 2954215"/>
                <a:gd name="connsiteY40" fmla="*/ 1192190 h 2127175"/>
                <a:gd name="connsiteX41" fmla="*/ 1252025 w 2954215"/>
                <a:gd name="connsiteY41" fmla="*/ 1774882 h 2127175"/>
                <a:gd name="connsiteX42" fmla="*/ 1237957 w 2954215"/>
                <a:gd name="connsiteY42" fmla="*/ 1901491 h 2127175"/>
                <a:gd name="connsiteX43" fmla="*/ 1434905 w 2954215"/>
                <a:gd name="connsiteY43" fmla="*/ 1999965 h 2127175"/>
                <a:gd name="connsiteX44" fmla="*/ 1153551 w 2954215"/>
                <a:gd name="connsiteY44" fmla="*/ 1999965 h 2127175"/>
                <a:gd name="connsiteX45" fmla="*/ 942535 w 2954215"/>
                <a:gd name="connsiteY45" fmla="*/ 2112507 h 2127175"/>
                <a:gd name="connsiteX46" fmla="*/ 351692 w 2954215"/>
                <a:gd name="connsiteY46" fmla="*/ 2056236 h 2127175"/>
                <a:gd name="connsiteX47" fmla="*/ 182880 w 2954215"/>
                <a:gd name="connsiteY47" fmla="*/ 1395054 h 2127175"/>
                <a:gd name="connsiteX48" fmla="*/ 267286 w 2954215"/>
                <a:gd name="connsiteY48" fmla="*/ 1184039 h 2127175"/>
                <a:gd name="connsiteX49" fmla="*/ 239151 w 2954215"/>
                <a:gd name="connsiteY49" fmla="*/ 987091 h 2127175"/>
                <a:gd name="connsiteX50" fmla="*/ 0 w 2954215"/>
                <a:gd name="connsiteY50" fmla="*/ 916753 h 2127175"/>
                <a:gd name="connsiteX51" fmla="*/ 70338 w 2954215"/>
                <a:gd name="connsiteY51" fmla="*/ 663534 h 2127175"/>
                <a:gd name="connsiteX52" fmla="*/ 393895 w 2954215"/>
                <a:gd name="connsiteY52" fmla="*/ 733873 h 2127175"/>
                <a:gd name="connsiteX53" fmla="*/ 325211 w 2954215"/>
                <a:gd name="connsiteY53" fmla="*/ 900131 h 2127175"/>
                <a:gd name="connsiteX54" fmla="*/ 450166 w 2954215"/>
                <a:gd name="connsiteY54" fmla="*/ 1001159 h 2127175"/>
                <a:gd name="connsiteX55" fmla="*/ 450166 w 2954215"/>
                <a:gd name="connsiteY55" fmla="*/ 1001159 h 2127175"/>
                <a:gd name="connsiteX56" fmla="*/ 450166 w 2954215"/>
                <a:gd name="connsiteY56" fmla="*/ 1001159 h 2127175"/>
                <a:gd name="connsiteX0" fmla="*/ 759655 w 2954215"/>
                <a:gd name="connsiteY0" fmla="*/ 1606070 h 2127175"/>
                <a:gd name="connsiteX1" fmla="*/ 464234 w 2954215"/>
                <a:gd name="connsiteY1" fmla="*/ 958956 h 2127175"/>
                <a:gd name="connsiteX2" fmla="*/ 900332 w 2954215"/>
                <a:gd name="connsiteY2" fmla="*/ 550993 h 2127175"/>
                <a:gd name="connsiteX3" fmla="*/ 1181685 w 2954215"/>
                <a:gd name="connsiteY3" fmla="*/ 534809 h 2127175"/>
                <a:gd name="connsiteX4" fmla="*/ 1434905 w 2954215"/>
                <a:gd name="connsiteY4" fmla="*/ 719805 h 2127175"/>
                <a:gd name="connsiteX5" fmla="*/ 1828800 w 2954215"/>
                <a:gd name="connsiteY5" fmla="*/ 1324716 h 2127175"/>
                <a:gd name="connsiteX6" fmla="*/ 2039815 w 2954215"/>
                <a:gd name="connsiteY6" fmla="*/ 1479461 h 2127175"/>
                <a:gd name="connsiteX7" fmla="*/ 2053883 w 2954215"/>
                <a:gd name="connsiteY7" fmla="*/ 1352851 h 2127175"/>
                <a:gd name="connsiteX8" fmla="*/ 1772529 w 2954215"/>
                <a:gd name="connsiteY8" fmla="*/ 987091 h 2127175"/>
                <a:gd name="connsiteX9" fmla="*/ 1702191 w 2954215"/>
                <a:gd name="connsiteY9" fmla="*/ 663534 h 2127175"/>
                <a:gd name="connsiteX10" fmla="*/ 1561514 w 2954215"/>
                <a:gd name="connsiteY10" fmla="*/ 536925 h 2127175"/>
                <a:gd name="connsiteX11" fmla="*/ 1730326 w 2954215"/>
                <a:gd name="connsiteY11" fmla="*/ 480654 h 2127175"/>
                <a:gd name="connsiteX12" fmla="*/ 1575581 w 2954215"/>
                <a:gd name="connsiteY12" fmla="*/ 368113 h 2127175"/>
                <a:gd name="connsiteX13" fmla="*/ 1842868 w 2954215"/>
                <a:gd name="connsiteY13" fmla="*/ 354045 h 2127175"/>
                <a:gd name="connsiteX14" fmla="*/ 1539016 w 2954215"/>
                <a:gd name="connsiteY14" fmla="*/ 204216 h 2127175"/>
                <a:gd name="connsiteX15" fmla="*/ 1448972 w 2954215"/>
                <a:gd name="connsiteY15" fmla="*/ 44556 h 2127175"/>
                <a:gd name="connsiteX16" fmla="*/ 1789869 w 2954215"/>
                <a:gd name="connsiteY16" fmla="*/ 188032 h 2127175"/>
                <a:gd name="connsiteX17" fmla="*/ 1749409 w 2954215"/>
                <a:gd name="connsiteY17" fmla="*/ 171848 h 2127175"/>
                <a:gd name="connsiteX18" fmla="*/ 1927434 w 2954215"/>
                <a:gd name="connsiteY18" fmla="*/ 220400 h 2127175"/>
                <a:gd name="connsiteX19" fmla="*/ 1967734 w 2954215"/>
                <a:gd name="connsiteY19" fmla="*/ 152865 h 2127175"/>
                <a:gd name="connsiteX20" fmla="*/ 1913206 w 2954215"/>
                <a:gd name="connsiteY20" fmla="*/ 2353 h 2127175"/>
                <a:gd name="connsiteX21" fmla="*/ 2194560 w 2954215"/>
                <a:gd name="connsiteY21" fmla="*/ 283707 h 2127175"/>
                <a:gd name="connsiteX22" fmla="*/ 2518117 w 2954215"/>
                <a:gd name="connsiteY22" fmla="*/ 339978 h 2127175"/>
                <a:gd name="connsiteX23" fmla="*/ 2644726 w 2954215"/>
                <a:gd name="connsiteY23" fmla="*/ 255571 h 2127175"/>
                <a:gd name="connsiteX24" fmla="*/ 2841674 w 2954215"/>
                <a:gd name="connsiteY24" fmla="*/ 410316 h 2127175"/>
                <a:gd name="connsiteX25" fmla="*/ 2686929 w 2954215"/>
                <a:gd name="connsiteY25" fmla="*/ 565061 h 2127175"/>
                <a:gd name="connsiteX26" fmla="*/ 2278966 w 2954215"/>
                <a:gd name="connsiteY26" fmla="*/ 621331 h 2127175"/>
                <a:gd name="connsiteX27" fmla="*/ 2532185 w 2954215"/>
                <a:gd name="connsiteY27" fmla="*/ 705738 h 2127175"/>
                <a:gd name="connsiteX28" fmla="*/ 2912012 w 2954215"/>
                <a:gd name="connsiteY28" fmla="*/ 593196 h 2127175"/>
                <a:gd name="connsiteX29" fmla="*/ 2954215 w 2954215"/>
                <a:gd name="connsiteY29" fmla="*/ 804211 h 2127175"/>
                <a:gd name="connsiteX30" fmla="*/ 2883877 w 2954215"/>
                <a:gd name="connsiteY30" fmla="*/ 916753 h 2127175"/>
                <a:gd name="connsiteX31" fmla="*/ 2194560 w 2954215"/>
                <a:gd name="connsiteY31" fmla="*/ 818279 h 2127175"/>
                <a:gd name="connsiteX32" fmla="*/ 2644726 w 2954215"/>
                <a:gd name="connsiteY32" fmla="*/ 1310648 h 2127175"/>
                <a:gd name="connsiteX33" fmla="*/ 2715065 w 2954215"/>
                <a:gd name="connsiteY33" fmla="*/ 1817085 h 2127175"/>
                <a:gd name="connsiteX34" fmla="*/ 2827606 w 2954215"/>
                <a:gd name="connsiteY34" fmla="*/ 2014033 h 2127175"/>
                <a:gd name="connsiteX35" fmla="*/ 2532185 w 2954215"/>
                <a:gd name="connsiteY35" fmla="*/ 2014033 h 2127175"/>
                <a:gd name="connsiteX36" fmla="*/ 1997612 w 2954215"/>
                <a:gd name="connsiteY36" fmla="*/ 2126574 h 2127175"/>
                <a:gd name="connsiteX37" fmla="*/ 1575581 w 2954215"/>
                <a:gd name="connsiteY37" fmla="*/ 1957762 h 2127175"/>
                <a:gd name="connsiteX38" fmla="*/ 1125415 w 2954215"/>
                <a:gd name="connsiteY38" fmla="*/ 1085565 h 2127175"/>
                <a:gd name="connsiteX39" fmla="*/ 982003 w 2954215"/>
                <a:gd name="connsiteY39" fmla="*/ 1027955 h 2127175"/>
                <a:gd name="connsiteX40" fmla="*/ 957496 w 2954215"/>
                <a:gd name="connsiteY40" fmla="*/ 1192190 h 2127175"/>
                <a:gd name="connsiteX41" fmla="*/ 1252025 w 2954215"/>
                <a:gd name="connsiteY41" fmla="*/ 1774882 h 2127175"/>
                <a:gd name="connsiteX42" fmla="*/ 1237957 w 2954215"/>
                <a:gd name="connsiteY42" fmla="*/ 1901491 h 2127175"/>
                <a:gd name="connsiteX43" fmla="*/ 1434905 w 2954215"/>
                <a:gd name="connsiteY43" fmla="*/ 1999965 h 2127175"/>
                <a:gd name="connsiteX44" fmla="*/ 1153551 w 2954215"/>
                <a:gd name="connsiteY44" fmla="*/ 1999965 h 2127175"/>
                <a:gd name="connsiteX45" fmla="*/ 942535 w 2954215"/>
                <a:gd name="connsiteY45" fmla="*/ 2112507 h 2127175"/>
                <a:gd name="connsiteX46" fmla="*/ 351692 w 2954215"/>
                <a:gd name="connsiteY46" fmla="*/ 2056236 h 2127175"/>
                <a:gd name="connsiteX47" fmla="*/ 182880 w 2954215"/>
                <a:gd name="connsiteY47" fmla="*/ 1395054 h 2127175"/>
                <a:gd name="connsiteX48" fmla="*/ 267286 w 2954215"/>
                <a:gd name="connsiteY48" fmla="*/ 1184039 h 2127175"/>
                <a:gd name="connsiteX49" fmla="*/ 239151 w 2954215"/>
                <a:gd name="connsiteY49" fmla="*/ 987091 h 2127175"/>
                <a:gd name="connsiteX50" fmla="*/ 0 w 2954215"/>
                <a:gd name="connsiteY50" fmla="*/ 916753 h 2127175"/>
                <a:gd name="connsiteX51" fmla="*/ 70338 w 2954215"/>
                <a:gd name="connsiteY51" fmla="*/ 663534 h 2127175"/>
                <a:gd name="connsiteX52" fmla="*/ 393895 w 2954215"/>
                <a:gd name="connsiteY52" fmla="*/ 733873 h 2127175"/>
                <a:gd name="connsiteX53" fmla="*/ 325211 w 2954215"/>
                <a:gd name="connsiteY53" fmla="*/ 900131 h 2127175"/>
                <a:gd name="connsiteX54" fmla="*/ 450166 w 2954215"/>
                <a:gd name="connsiteY54" fmla="*/ 1001159 h 2127175"/>
                <a:gd name="connsiteX55" fmla="*/ 450166 w 2954215"/>
                <a:gd name="connsiteY55" fmla="*/ 1001159 h 2127175"/>
                <a:gd name="connsiteX56" fmla="*/ 450166 w 2954215"/>
                <a:gd name="connsiteY56" fmla="*/ 1001159 h 2127175"/>
                <a:gd name="connsiteX0" fmla="*/ 759655 w 2954215"/>
                <a:gd name="connsiteY0" fmla="*/ 1606070 h 2127175"/>
                <a:gd name="connsiteX1" fmla="*/ 464234 w 2954215"/>
                <a:gd name="connsiteY1" fmla="*/ 958956 h 2127175"/>
                <a:gd name="connsiteX2" fmla="*/ 900332 w 2954215"/>
                <a:gd name="connsiteY2" fmla="*/ 550993 h 2127175"/>
                <a:gd name="connsiteX3" fmla="*/ 1181685 w 2954215"/>
                <a:gd name="connsiteY3" fmla="*/ 534809 h 2127175"/>
                <a:gd name="connsiteX4" fmla="*/ 1434905 w 2954215"/>
                <a:gd name="connsiteY4" fmla="*/ 719805 h 2127175"/>
                <a:gd name="connsiteX5" fmla="*/ 1828800 w 2954215"/>
                <a:gd name="connsiteY5" fmla="*/ 1324716 h 2127175"/>
                <a:gd name="connsiteX6" fmla="*/ 2039815 w 2954215"/>
                <a:gd name="connsiteY6" fmla="*/ 1479461 h 2127175"/>
                <a:gd name="connsiteX7" fmla="*/ 2053883 w 2954215"/>
                <a:gd name="connsiteY7" fmla="*/ 1352851 h 2127175"/>
                <a:gd name="connsiteX8" fmla="*/ 1772529 w 2954215"/>
                <a:gd name="connsiteY8" fmla="*/ 987091 h 2127175"/>
                <a:gd name="connsiteX9" fmla="*/ 1702191 w 2954215"/>
                <a:gd name="connsiteY9" fmla="*/ 663534 h 2127175"/>
                <a:gd name="connsiteX10" fmla="*/ 1561514 w 2954215"/>
                <a:gd name="connsiteY10" fmla="*/ 536925 h 2127175"/>
                <a:gd name="connsiteX11" fmla="*/ 1730326 w 2954215"/>
                <a:gd name="connsiteY11" fmla="*/ 480654 h 2127175"/>
                <a:gd name="connsiteX12" fmla="*/ 1575581 w 2954215"/>
                <a:gd name="connsiteY12" fmla="*/ 368113 h 2127175"/>
                <a:gd name="connsiteX13" fmla="*/ 1842868 w 2954215"/>
                <a:gd name="connsiteY13" fmla="*/ 354045 h 2127175"/>
                <a:gd name="connsiteX14" fmla="*/ 1539016 w 2954215"/>
                <a:gd name="connsiteY14" fmla="*/ 204216 h 2127175"/>
                <a:gd name="connsiteX15" fmla="*/ 1448972 w 2954215"/>
                <a:gd name="connsiteY15" fmla="*/ 44556 h 2127175"/>
                <a:gd name="connsiteX16" fmla="*/ 1789869 w 2954215"/>
                <a:gd name="connsiteY16" fmla="*/ 188032 h 2127175"/>
                <a:gd name="connsiteX17" fmla="*/ 1749409 w 2954215"/>
                <a:gd name="connsiteY17" fmla="*/ 171848 h 2127175"/>
                <a:gd name="connsiteX18" fmla="*/ 1927434 w 2954215"/>
                <a:gd name="connsiteY18" fmla="*/ 220400 h 2127175"/>
                <a:gd name="connsiteX19" fmla="*/ 1967734 w 2954215"/>
                <a:gd name="connsiteY19" fmla="*/ 152865 h 2127175"/>
                <a:gd name="connsiteX20" fmla="*/ 1913206 w 2954215"/>
                <a:gd name="connsiteY20" fmla="*/ 2353 h 2127175"/>
                <a:gd name="connsiteX21" fmla="*/ 2194560 w 2954215"/>
                <a:gd name="connsiteY21" fmla="*/ 283707 h 2127175"/>
                <a:gd name="connsiteX22" fmla="*/ 2518117 w 2954215"/>
                <a:gd name="connsiteY22" fmla="*/ 339978 h 2127175"/>
                <a:gd name="connsiteX23" fmla="*/ 2644726 w 2954215"/>
                <a:gd name="connsiteY23" fmla="*/ 255571 h 2127175"/>
                <a:gd name="connsiteX24" fmla="*/ 2841674 w 2954215"/>
                <a:gd name="connsiteY24" fmla="*/ 410316 h 2127175"/>
                <a:gd name="connsiteX25" fmla="*/ 2686929 w 2954215"/>
                <a:gd name="connsiteY25" fmla="*/ 565061 h 2127175"/>
                <a:gd name="connsiteX26" fmla="*/ 2278966 w 2954215"/>
                <a:gd name="connsiteY26" fmla="*/ 621331 h 2127175"/>
                <a:gd name="connsiteX27" fmla="*/ 2532185 w 2954215"/>
                <a:gd name="connsiteY27" fmla="*/ 705738 h 2127175"/>
                <a:gd name="connsiteX28" fmla="*/ 2912012 w 2954215"/>
                <a:gd name="connsiteY28" fmla="*/ 593196 h 2127175"/>
                <a:gd name="connsiteX29" fmla="*/ 2954215 w 2954215"/>
                <a:gd name="connsiteY29" fmla="*/ 804211 h 2127175"/>
                <a:gd name="connsiteX30" fmla="*/ 2883877 w 2954215"/>
                <a:gd name="connsiteY30" fmla="*/ 916753 h 2127175"/>
                <a:gd name="connsiteX31" fmla="*/ 2194560 w 2954215"/>
                <a:gd name="connsiteY31" fmla="*/ 818279 h 2127175"/>
                <a:gd name="connsiteX32" fmla="*/ 2644726 w 2954215"/>
                <a:gd name="connsiteY32" fmla="*/ 1310648 h 2127175"/>
                <a:gd name="connsiteX33" fmla="*/ 2715065 w 2954215"/>
                <a:gd name="connsiteY33" fmla="*/ 1817085 h 2127175"/>
                <a:gd name="connsiteX34" fmla="*/ 2827606 w 2954215"/>
                <a:gd name="connsiteY34" fmla="*/ 2014033 h 2127175"/>
                <a:gd name="connsiteX35" fmla="*/ 2532185 w 2954215"/>
                <a:gd name="connsiteY35" fmla="*/ 2014033 h 2127175"/>
                <a:gd name="connsiteX36" fmla="*/ 1997612 w 2954215"/>
                <a:gd name="connsiteY36" fmla="*/ 2126574 h 2127175"/>
                <a:gd name="connsiteX37" fmla="*/ 1575581 w 2954215"/>
                <a:gd name="connsiteY37" fmla="*/ 1957762 h 2127175"/>
                <a:gd name="connsiteX38" fmla="*/ 1125415 w 2954215"/>
                <a:gd name="connsiteY38" fmla="*/ 1085565 h 2127175"/>
                <a:gd name="connsiteX39" fmla="*/ 982003 w 2954215"/>
                <a:gd name="connsiteY39" fmla="*/ 1027955 h 2127175"/>
                <a:gd name="connsiteX40" fmla="*/ 957496 w 2954215"/>
                <a:gd name="connsiteY40" fmla="*/ 1192190 h 2127175"/>
                <a:gd name="connsiteX41" fmla="*/ 1252025 w 2954215"/>
                <a:gd name="connsiteY41" fmla="*/ 1774882 h 2127175"/>
                <a:gd name="connsiteX42" fmla="*/ 1237957 w 2954215"/>
                <a:gd name="connsiteY42" fmla="*/ 1901491 h 2127175"/>
                <a:gd name="connsiteX43" fmla="*/ 1434905 w 2954215"/>
                <a:gd name="connsiteY43" fmla="*/ 1999965 h 2127175"/>
                <a:gd name="connsiteX44" fmla="*/ 1153551 w 2954215"/>
                <a:gd name="connsiteY44" fmla="*/ 1999965 h 2127175"/>
                <a:gd name="connsiteX45" fmla="*/ 942535 w 2954215"/>
                <a:gd name="connsiteY45" fmla="*/ 2112507 h 2127175"/>
                <a:gd name="connsiteX46" fmla="*/ 351692 w 2954215"/>
                <a:gd name="connsiteY46" fmla="*/ 2056236 h 2127175"/>
                <a:gd name="connsiteX47" fmla="*/ 182880 w 2954215"/>
                <a:gd name="connsiteY47" fmla="*/ 1395054 h 2127175"/>
                <a:gd name="connsiteX48" fmla="*/ 267286 w 2954215"/>
                <a:gd name="connsiteY48" fmla="*/ 1184039 h 2127175"/>
                <a:gd name="connsiteX49" fmla="*/ 239151 w 2954215"/>
                <a:gd name="connsiteY49" fmla="*/ 987091 h 2127175"/>
                <a:gd name="connsiteX50" fmla="*/ 0 w 2954215"/>
                <a:gd name="connsiteY50" fmla="*/ 916753 h 2127175"/>
                <a:gd name="connsiteX51" fmla="*/ 70338 w 2954215"/>
                <a:gd name="connsiteY51" fmla="*/ 663534 h 2127175"/>
                <a:gd name="connsiteX52" fmla="*/ 393895 w 2954215"/>
                <a:gd name="connsiteY52" fmla="*/ 733873 h 2127175"/>
                <a:gd name="connsiteX53" fmla="*/ 325211 w 2954215"/>
                <a:gd name="connsiteY53" fmla="*/ 900131 h 2127175"/>
                <a:gd name="connsiteX54" fmla="*/ 450166 w 2954215"/>
                <a:gd name="connsiteY54" fmla="*/ 1001159 h 2127175"/>
                <a:gd name="connsiteX55" fmla="*/ 450166 w 2954215"/>
                <a:gd name="connsiteY55" fmla="*/ 1001159 h 2127175"/>
                <a:gd name="connsiteX56" fmla="*/ 450166 w 2954215"/>
                <a:gd name="connsiteY56" fmla="*/ 1001159 h 2127175"/>
                <a:gd name="connsiteX0" fmla="*/ 759655 w 2954215"/>
                <a:gd name="connsiteY0" fmla="*/ 1606070 h 2127175"/>
                <a:gd name="connsiteX1" fmla="*/ 464234 w 2954215"/>
                <a:gd name="connsiteY1" fmla="*/ 958956 h 2127175"/>
                <a:gd name="connsiteX2" fmla="*/ 900332 w 2954215"/>
                <a:gd name="connsiteY2" fmla="*/ 550993 h 2127175"/>
                <a:gd name="connsiteX3" fmla="*/ 1181685 w 2954215"/>
                <a:gd name="connsiteY3" fmla="*/ 534809 h 2127175"/>
                <a:gd name="connsiteX4" fmla="*/ 1434905 w 2954215"/>
                <a:gd name="connsiteY4" fmla="*/ 719805 h 2127175"/>
                <a:gd name="connsiteX5" fmla="*/ 1828800 w 2954215"/>
                <a:gd name="connsiteY5" fmla="*/ 1324716 h 2127175"/>
                <a:gd name="connsiteX6" fmla="*/ 2039815 w 2954215"/>
                <a:gd name="connsiteY6" fmla="*/ 1479461 h 2127175"/>
                <a:gd name="connsiteX7" fmla="*/ 2053883 w 2954215"/>
                <a:gd name="connsiteY7" fmla="*/ 1352851 h 2127175"/>
                <a:gd name="connsiteX8" fmla="*/ 1772529 w 2954215"/>
                <a:gd name="connsiteY8" fmla="*/ 987091 h 2127175"/>
                <a:gd name="connsiteX9" fmla="*/ 1702191 w 2954215"/>
                <a:gd name="connsiteY9" fmla="*/ 663534 h 2127175"/>
                <a:gd name="connsiteX10" fmla="*/ 1561514 w 2954215"/>
                <a:gd name="connsiteY10" fmla="*/ 536925 h 2127175"/>
                <a:gd name="connsiteX11" fmla="*/ 1730326 w 2954215"/>
                <a:gd name="connsiteY11" fmla="*/ 480654 h 2127175"/>
                <a:gd name="connsiteX12" fmla="*/ 1575581 w 2954215"/>
                <a:gd name="connsiteY12" fmla="*/ 368113 h 2127175"/>
                <a:gd name="connsiteX13" fmla="*/ 1842868 w 2954215"/>
                <a:gd name="connsiteY13" fmla="*/ 354045 h 2127175"/>
                <a:gd name="connsiteX14" fmla="*/ 1539016 w 2954215"/>
                <a:gd name="connsiteY14" fmla="*/ 204216 h 2127175"/>
                <a:gd name="connsiteX15" fmla="*/ 1448972 w 2954215"/>
                <a:gd name="connsiteY15" fmla="*/ 44556 h 2127175"/>
                <a:gd name="connsiteX16" fmla="*/ 1789869 w 2954215"/>
                <a:gd name="connsiteY16" fmla="*/ 188032 h 2127175"/>
                <a:gd name="connsiteX17" fmla="*/ 1749409 w 2954215"/>
                <a:gd name="connsiteY17" fmla="*/ 171848 h 2127175"/>
                <a:gd name="connsiteX18" fmla="*/ 1927434 w 2954215"/>
                <a:gd name="connsiteY18" fmla="*/ 220400 h 2127175"/>
                <a:gd name="connsiteX19" fmla="*/ 1967734 w 2954215"/>
                <a:gd name="connsiteY19" fmla="*/ 152865 h 2127175"/>
                <a:gd name="connsiteX20" fmla="*/ 1913206 w 2954215"/>
                <a:gd name="connsiteY20" fmla="*/ 2353 h 2127175"/>
                <a:gd name="connsiteX21" fmla="*/ 2194560 w 2954215"/>
                <a:gd name="connsiteY21" fmla="*/ 283707 h 2127175"/>
                <a:gd name="connsiteX22" fmla="*/ 2518117 w 2954215"/>
                <a:gd name="connsiteY22" fmla="*/ 339978 h 2127175"/>
                <a:gd name="connsiteX23" fmla="*/ 2644726 w 2954215"/>
                <a:gd name="connsiteY23" fmla="*/ 255571 h 2127175"/>
                <a:gd name="connsiteX24" fmla="*/ 2841674 w 2954215"/>
                <a:gd name="connsiteY24" fmla="*/ 410316 h 2127175"/>
                <a:gd name="connsiteX25" fmla="*/ 2686929 w 2954215"/>
                <a:gd name="connsiteY25" fmla="*/ 565061 h 2127175"/>
                <a:gd name="connsiteX26" fmla="*/ 2278966 w 2954215"/>
                <a:gd name="connsiteY26" fmla="*/ 621331 h 2127175"/>
                <a:gd name="connsiteX27" fmla="*/ 2532185 w 2954215"/>
                <a:gd name="connsiteY27" fmla="*/ 705738 h 2127175"/>
                <a:gd name="connsiteX28" fmla="*/ 2912012 w 2954215"/>
                <a:gd name="connsiteY28" fmla="*/ 593196 h 2127175"/>
                <a:gd name="connsiteX29" fmla="*/ 2954215 w 2954215"/>
                <a:gd name="connsiteY29" fmla="*/ 804211 h 2127175"/>
                <a:gd name="connsiteX30" fmla="*/ 2883877 w 2954215"/>
                <a:gd name="connsiteY30" fmla="*/ 916753 h 2127175"/>
                <a:gd name="connsiteX31" fmla="*/ 2194560 w 2954215"/>
                <a:gd name="connsiteY31" fmla="*/ 818279 h 2127175"/>
                <a:gd name="connsiteX32" fmla="*/ 2644726 w 2954215"/>
                <a:gd name="connsiteY32" fmla="*/ 1310648 h 2127175"/>
                <a:gd name="connsiteX33" fmla="*/ 2715065 w 2954215"/>
                <a:gd name="connsiteY33" fmla="*/ 1817085 h 2127175"/>
                <a:gd name="connsiteX34" fmla="*/ 2827606 w 2954215"/>
                <a:gd name="connsiteY34" fmla="*/ 2014033 h 2127175"/>
                <a:gd name="connsiteX35" fmla="*/ 2532185 w 2954215"/>
                <a:gd name="connsiteY35" fmla="*/ 2014033 h 2127175"/>
                <a:gd name="connsiteX36" fmla="*/ 1997612 w 2954215"/>
                <a:gd name="connsiteY36" fmla="*/ 2126574 h 2127175"/>
                <a:gd name="connsiteX37" fmla="*/ 1575581 w 2954215"/>
                <a:gd name="connsiteY37" fmla="*/ 1957762 h 2127175"/>
                <a:gd name="connsiteX38" fmla="*/ 1125415 w 2954215"/>
                <a:gd name="connsiteY38" fmla="*/ 1085565 h 2127175"/>
                <a:gd name="connsiteX39" fmla="*/ 982003 w 2954215"/>
                <a:gd name="connsiteY39" fmla="*/ 1027955 h 2127175"/>
                <a:gd name="connsiteX40" fmla="*/ 957496 w 2954215"/>
                <a:gd name="connsiteY40" fmla="*/ 1192190 h 2127175"/>
                <a:gd name="connsiteX41" fmla="*/ 1252025 w 2954215"/>
                <a:gd name="connsiteY41" fmla="*/ 1774882 h 2127175"/>
                <a:gd name="connsiteX42" fmla="*/ 1237957 w 2954215"/>
                <a:gd name="connsiteY42" fmla="*/ 1901491 h 2127175"/>
                <a:gd name="connsiteX43" fmla="*/ 1434905 w 2954215"/>
                <a:gd name="connsiteY43" fmla="*/ 1999965 h 2127175"/>
                <a:gd name="connsiteX44" fmla="*/ 1153551 w 2954215"/>
                <a:gd name="connsiteY44" fmla="*/ 1999965 h 2127175"/>
                <a:gd name="connsiteX45" fmla="*/ 942535 w 2954215"/>
                <a:gd name="connsiteY45" fmla="*/ 2112507 h 2127175"/>
                <a:gd name="connsiteX46" fmla="*/ 351692 w 2954215"/>
                <a:gd name="connsiteY46" fmla="*/ 2056236 h 2127175"/>
                <a:gd name="connsiteX47" fmla="*/ 182880 w 2954215"/>
                <a:gd name="connsiteY47" fmla="*/ 1395054 h 2127175"/>
                <a:gd name="connsiteX48" fmla="*/ 267286 w 2954215"/>
                <a:gd name="connsiteY48" fmla="*/ 1184039 h 2127175"/>
                <a:gd name="connsiteX49" fmla="*/ 239151 w 2954215"/>
                <a:gd name="connsiteY49" fmla="*/ 987091 h 2127175"/>
                <a:gd name="connsiteX50" fmla="*/ 0 w 2954215"/>
                <a:gd name="connsiteY50" fmla="*/ 916753 h 2127175"/>
                <a:gd name="connsiteX51" fmla="*/ 70338 w 2954215"/>
                <a:gd name="connsiteY51" fmla="*/ 663534 h 2127175"/>
                <a:gd name="connsiteX52" fmla="*/ 393895 w 2954215"/>
                <a:gd name="connsiteY52" fmla="*/ 733873 h 2127175"/>
                <a:gd name="connsiteX53" fmla="*/ 325211 w 2954215"/>
                <a:gd name="connsiteY53" fmla="*/ 900131 h 2127175"/>
                <a:gd name="connsiteX54" fmla="*/ 450166 w 2954215"/>
                <a:gd name="connsiteY54" fmla="*/ 1001159 h 2127175"/>
                <a:gd name="connsiteX55" fmla="*/ 450166 w 2954215"/>
                <a:gd name="connsiteY55" fmla="*/ 1001159 h 2127175"/>
                <a:gd name="connsiteX56" fmla="*/ 450166 w 2954215"/>
                <a:gd name="connsiteY56" fmla="*/ 1001159 h 2127175"/>
                <a:gd name="connsiteX0" fmla="*/ 759655 w 2961720"/>
                <a:gd name="connsiteY0" fmla="*/ 1606070 h 2127175"/>
                <a:gd name="connsiteX1" fmla="*/ 464234 w 2961720"/>
                <a:gd name="connsiteY1" fmla="*/ 958956 h 2127175"/>
                <a:gd name="connsiteX2" fmla="*/ 900332 w 2961720"/>
                <a:gd name="connsiteY2" fmla="*/ 550993 h 2127175"/>
                <a:gd name="connsiteX3" fmla="*/ 1181685 w 2961720"/>
                <a:gd name="connsiteY3" fmla="*/ 534809 h 2127175"/>
                <a:gd name="connsiteX4" fmla="*/ 1434905 w 2961720"/>
                <a:gd name="connsiteY4" fmla="*/ 719805 h 2127175"/>
                <a:gd name="connsiteX5" fmla="*/ 1828800 w 2961720"/>
                <a:gd name="connsiteY5" fmla="*/ 1324716 h 2127175"/>
                <a:gd name="connsiteX6" fmla="*/ 2039815 w 2961720"/>
                <a:gd name="connsiteY6" fmla="*/ 1479461 h 2127175"/>
                <a:gd name="connsiteX7" fmla="*/ 2053883 w 2961720"/>
                <a:gd name="connsiteY7" fmla="*/ 1352851 h 2127175"/>
                <a:gd name="connsiteX8" fmla="*/ 1772529 w 2961720"/>
                <a:gd name="connsiteY8" fmla="*/ 987091 h 2127175"/>
                <a:gd name="connsiteX9" fmla="*/ 1702191 w 2961720"/>
                <a:gd name="connsiteY9" fmla="*/ 663534 h 2127175"/>
                <a:gd name="connsiteX10" fmla="*/ 1561514 w 2961720"/>
                <a:gd name="connsiteY10" fmla="*/ 536925 h 2127175"/>
                <a:gd name="connsiteX11" fmla="*/ 1730326 w 2961720"/>
                <a:gd name="connsiteY11" fmla="*/ 480654 h 2127175"/>
                <a:gd name="connsiteX12" fmla="*/ 1575581 w 2961720"/>
                <a:gd name="connsiteY12" fmla="*/ 368113 h 2127175"/>
                <a:gd name="connsiteX13" fmla="*/ 1842868 w 2961720"/>
                <a:gd name="connsiteY13" fmla="*/ 354045 h 2127175"/>
                <a:gd name="connsiteX14" fmla="*/ 1539016 w 2961720"/>
                <a:gd name="connsiteY14" fmla="*/ 204216 h 2127175"/>
                <a:gd name="connsiteX15" fmla="*/ 1448972 w 2961720"/>
                <a:gd name="connsiteY15" fmla="*/ 44556 h 2127175"/>
                <a:gd name="connsiteX16" fmla="*/ 1789869 w 2961720"/>
                <a:gd name="connsiteY16" fmla="*/ 188032 h 2127175"/>
                <a:gd name="connsiteX17" fmla="*/ 1749409 w 2961720"/>
                <a:gd name="connsiteY17" fmla="*/ 171848 h 2127175"/>
                <a:gd name="connsiteX18" fmla="*/ 1927434 w 2961720"/>
                <a:gd name="connsiteY18" fmla="*/ 220400 h 2127175"/>
                <a:gd name="connsiteX19" fmla="*/ 1967734 w 2961720"/>
                <a:gd name="connsiteY19" fmla="*/ 152865 h 2127175"/>
                <a:gd name="connsiteX20" fmla="*/ 1913206 w 2961720"/>
                <a:gd name="connsiteY20" fmla="*/ 2353 h 2127175"/>
                <a:gd name="connsiteX21" fmla="*/ 2194560 w 2961720"/>
                <a:gd name="connsiteY21" fmla="*/ 283707 h 2127175"/>
                <a:gd name="connsiteX22" fmla="*/ 2518117 w 2961720"/>
                <a:gd name="connsiteY22" fmla="*/ 339978 h 2127175"/>
                <a:gd name="connsiteX23" fmla="*/ 2644726 w 2961720"/>
                <a:gd name="connsiteY23" fmla="*/ 255571 h 2127175"/>
                <a:gd name="connsiteX24" fmla="*/ 2841674 w 2961720"/>
                <a:gd name="connsiteY24" fmla="*/ 410316 h 2127175"/>
                <a:gd name="connsiteX25" fmla="*/ 2686929 w 2961720"/>
                <a:gd name="connsiteY25" fmla="*/ 565061 h 2127175"/>
                <a:gd name="connsiteX26" fmla="*/ 2278966 w 2961720"/>
                <a:gd name="connsiteY26" fmla="*/ 621331 h 2127175"/>
                <a:gd name="connsiteX27" fmla="*/ 2532185 w 2961720"/>
                <a:gd name="connsiteY27" fmla="*/ 705738 h 2127175"/>
                <a:gd name="connsiteX28" fmla="*/ 2912012 w 2961720"/>
                <a:gd name="connsiteY28" fmla="*/ 593196 h 2127175"/>
                <a:gd name="connsiteX29" fmla="*/ 2954215 w 2961720"/>
                <a:gd name="connsiteY29" fmla="*/ 804211 h 2127175"/>
                <a:gd name="connsiteX30" fmla="*/ 2883877 w 2961720"/>
                <a:gd name="connsiteY30" fmla="*/ 916753 h 2127175"/>
                <a:gd name="connsiteX31" fmla="*/ 2194560 w 2961720"/>
                <a:gd name="connsiteY31" fmla="*/ 818279 h 2127175"/>
                <a:gd name="connsiteX32" fmla="*/ 2644726 w 2961720"/>
                <a:gd name="connsiteY32" fmla="*/ 1310648 h 2127175"/>
                <a:gd name="connsiteX33" fmla="*/ 2715065 w 2961720"/>
                <a:gd name="connsiteY33" fmla="*/ 1817085 h 2127175"/>
                <a:gd name="connsiteX34" fmla="*/ 2827606 w 2961720"/>
                <a:gd name="connsiteY34" fmla="*/ 2014033 h 2127175"/>
                <a:gd name="connsiteX35" fmla="*/ 2532185 w 2961720"/>
                <a:gd name="connsiteY35" fmla="*/ 2014033 h 2127175"/>
                <a:gd name="connsiteX36" fmla="*/ 1997612 w 2961720"/>
                <a:gd name="connsiteY36" fmla="*/ 2126574 h 2127175"/>
                <a:gd name="connsiteX37" fmla="*/ 1575581 w 2961720"/>
                <a:gd name="connsiteY37" fmla="*/ 1957762 h 2127175"/>
                <a:gd name="connsiteX38" fmla="*/ 1125415 w 2961720"/>
                <a:gd name="connsiteY38" fmla="*/ 1085565 h 2127175"/>
                <a:gd name="connsiteX39" fmla="*/ 982003 w 2961720"/>
                <a:gd name="connsiteY39" fmla="*/ 1027955 h 2127175"/>
                <a:gd name="connsiteX40" fmla="*/ 957496 w 2961720"/>
                <a:gd name="connsiteY40" fmla="*/ 1192190 h 2127175"/>
                <a:gd name="connsiteX41" fmla="*/ 1252025 w 2961720"/>
                <a:gd name="connsiteY41" fmla="*/ 1774882 h 2127175"/>
                <a:gd name="connsiteX42" fmla="*/ 1237957 w 2961720"/>
                <a:gd name="connsiteY42" fmla="*/ 1901491 h 2127175"/>
                <a:gd name="connsiteX43" fmla="*/ 1434905 w 2961720"/>
                <a:gd name="connsiteY43" fmla="*/ 1999965 h 2127175"/>
                <a:gd name="connsiteX44" fmla="*/ 1153551 w 2961720"/>
                <a:gd name="connsiteY44" fmla="*/ 1999965 h 2127175"/>
                <a:gd name="connsiteX45" fmla="*/ 942535 w 2961720"/>
                <a:gd name="connsiteY45" fmla="*/ 2112507 h 2127175"/>
                <a:gd name="connsiteX46" fmla="*/ 351692 w 2961720"/>
                <a:gd name="connsiteY46" fmla="*/ 2056236 h 2127175"/>
                <a:gd name="connsiteX47" fmla="*/ 182880 w 2961720"/>
                <a:gd name="connsiteY47" fmla="*/ 1395054 h 2127175"/>
                <a:gd name="connsiteX48" fmla="*/ 267286 w 2961720"/>
                <a:gd name="connsiteY48" fmla="*/ 1184039 h 2127175"/>
                <a:gd name="connsiteX49" fmla="*/ 239151 w 2961720"/>
                <a:gd name="connsiteY49" fmla="*/ 987091 h 2127175"/>
                <a:gd name="connsiteX50" fmla="*/ 0 w 2961720"/>
                <a:gd name="connsiteY50" fmla="*/ 916753 h 2127175"/>
                <a:gd name="connsiteX51" fmla="*/ 70338 w 2961720"/>
                <a:gd name="connsiteY51" fmla="*/ 663534 h 2127175"/>
                <a:gd name="connsiteX52" fmla="*/ 393895 w 2961720"/>
                <a:gd name="connsiteY52" fmla="*/ 733873 h 2127175"/>
                <a:gd name="connsiteX53" fmla="*/ 325211 w 2961720"/>
                <a:gd name="connsiteY53" fmla="*/ 900131 h 2127175"/>
                <a:gd name="connsiteX54" fmla="*/ 450166 w 2961720"/>
                <a:gd name="connsiteY54" fmla="*/ 1001159 h 2127175"/>
                <a:gd name="connsiteX55" fmla="*/ 450166 w 2961720"/>
                <a:gd name="connsiteY55" fmla="*/ 1001159 h 2127175"/>
                <a:gd name="connsiteX56" fmla="*/ 450166 w 2961720"/>
                <a:gd name="connsiteY56" fmla="*/ 1001159 h 2127175"/>
                <a:gd name="connsiteX0" fmla="*/ 759655 w 2964835"/>
                <a:gd name="connsiteY0" fmla="*/ 1606070 h 2127175"/>
                <a:gd name="connsiteX1" fmla="*/ 464234 w 2964835"/>
                <a:gd name="connsiteY1" fmla="*/ 958956 h 2127175"/>
                <a:gd name="connsiteX2" fmla="*/ 900332 w 2964835"/>
                <a:gd name="connsiteY2" fmla="*/ 550993 h 2127175"/>
                <a:gd name="connsiteX3" fmla="*/ 1181685 w 2964835"/>
                <a:gd name="connsiteY3" fmla="*/ 534809 h 2127175"/>
                <a:gd name="connsiteX4" fmla="*/ 1434905 w 2964835"/>
                <a:gd name="connsiteY4" fmla="*/ 719805 h 2127175"/>
                <a:gd name="connsiteX5" fmla="*/ 1828800 w 2964835"/>
                <a:gd name="connsiteY5" fmla="*/ 1324716 h 2127175"/>
                <a:gd name="connsiteX6" fmla="*/ 2039815 w 2964835"/>
                <a:gd name="connsiteY6" fmla="*/ 1479461 h 2127175"/>
                <a:gd name="connsiteX7" fmla="*/ 2053883 w 2964835"/>
                <a:gd name="connsiteY7" fmla="*/ 1352851 h 2127175"/>
                <a:gd name="connsiteX8" fmla="*/ 1772529 w 2964835"/>
                <a:gd name="connsiteY8" fmla="*/ 987091 h 2127175"/>
                <a:gd name="connsiteX9" fmla="*/ 1702191 w 2964835"/>
                <a:gd name="connsiteY9" fmla="*/ 663534 h 2127175"/>
                <a:gd name="connsiteX10" fmla="*/ 1561514 w 2964835"/>
                <a:gd name="connsiteY10" fmla="*/ 536925 h 2127175"/>
                <a:gd name="connsiteX11" fmla="*/ 1730326 w 2964835"/>
                <a:gd name="connsiteY11" fmla="*/ 480654 h 2127175"/>
                <a:gd name="connsiteX12" fmla="*/ 1575581 w 2964835"/>
                <a:gd name="connsiteY12" fmla="*/ 368113 h 2127175"/>
                <a:gd name="connsiteX13" fmla="*/ 1842868 w 2964835"/>
                <a:gd name="connsiteY13" fmla="*/ 354045 h 2127175"/>
                <a:gd name="connsiteX14" fmla="*/ 1539016 w 2964835"/>
                <a:gd name="connsiteY14" fmla="*/ 204216 h 2127175"/>
                <a:gd name="connsiteX15" fmla="*/ 1448972 w 2964835"/>
                <a:gd name="connsiteY15" fmla="*/ 44556 h 2127175"/>
                <a:gd name="connsiteX16" fmla="*/ 1789869 w 2964835"/>
                <a:gd name="connsiteY16" fmla="*/ 188032 h 2127175"/>
                <a:gd name="connsiteX17" fmla="*/ 1749409 w 2964835"/>
                <a:gd name="connsiteY17" fmla="*/ 171848 h 2127175"/>
                <a:gd name="connsiteX18" fmla="*/ 1927434 w 2964835"/>
                <a:gd name="connsiteY18" fmla="*/ 220400 h 2127175"/>
                <a:gd name="connsiteX19" fmla="*/ 1967734 w 2964835"/>
                <a:gd name="connsiteY19" fmla="*/ 152865 h 2127175"/>
                <a:gd name="connsiteX20" fmla="*/ 1913206 w 2964835"/>
                <a:gd name="connsiteY20" fmla="*/ 2353 h 2127175"/>
                <a:gd name="connsiteX21" fmla="*/ 2194560 w 2964835"/>
                <a:gd name="connsiteY21" fmla="*/ 283707 h 2127175"/>
                <a:gd name="connsiteX22" fmla="*/ 2518117 w 2964835"/>
                <a:gd name="connsiteY22" fmla="*/ 339978 h 2127175"/>
                <a:gd name="connsiteX23" fmla="*/ 2644726 w 2964835"/>
                <a:gd name="connsiteY23" fmla="*/ 255571 h 2127175"/>
                <a:gd name="connsiteX24" fmla="*/ 2841674 w 2964835"/>
                <a:gd name="connsiteY24" fmla="*/ 410316 h 2127175"/>
                <a:gd name="connsiteX25" fmla="*/ 2686929 w 2964835"/>
                <a:gd name="connsiteY25" fmla="*/ 565061 h 2127175"/>
                <a:gd name="connsiteX26" fmla="*/ 2278966 w 2964835"/>
                <a:gd name="connsiteY26" fmla="*/ 621331 h 2127175"/>
                <a:gd name="connsiteX27" fmla="*/ 2532185 w 2964835"/>
                <a:gd name="connsiteY27" fmla="*/ 705738 h 2127175"/>
                <a:gd name="connsiteX28" fmla="*/ 2912012 w 2964835"/>
                <a:gd name="connsiteY28" fmla="*/ 593196 h 2127175"/>
                <a:gd name="connsiteX29" fmla="*/ 2954215 w 2964835"/>
                <a:gd name="connsiteY29" fmla="*/ 804211 h 2127175"/>
                <a:gd name="connsiteX30" fmla="*/ 2883877 w 2964835"/>
                <a:gd name="connsiteY30" fmla="*/ 916753 h 2127175"/>
                <a:gd name="connsiteX31" fmla="*/ 2194560 w 2964835"/>
                <a:gd name="connsiteY31" fmla="*/ 818279 h 2127175"/>
                <a:gd name="connsiteX32" fmla="*/ 2644726 w 2964835"/>
                <a:gd name="connsiteY32" fmla="*/ 1310648 h 2127175"/>
                <a:gd name="connsiteX33" fmla="*/ 2715065 w 2964835"/>
                <a:gd name="connsiteY33" fmla="*/ 1817085 h 2127175"/>
                <a:gd name="connsiteX34" fmla="*/ 2827606 w 2964835"/>
                <a:gd name="connsiteY34" fmla="*/ 2014033 h 2127175"/>
                <a:gd name="connsiteX35" fmla="*/ 2532185 w 2964835"/>
                <a:gd name="connsiteY35" fmla="*/ 2014033 h 2127175"/>
                <a:gd name="connsiteX36" fmla="*/ 1997612 w 2964835"/>
                <a:gd name="connsiteY36" fmla="*/ 2126574 h 2127175"/>
                <a:gd name="connsiteX37" fmla="*/ 1575581 w 2964835"/>
                <a:gd name="connsiteY37" fmla="*/ 1957762 h 2127175"/>
                <a:gd name="connsiteX38" fmla="*/ 1125415 w 2964835"/>
                <a:gd name="connsiteY38" fmla="*/ 1085565 h 2127175"/>
                <a:gd name="connsiteX39" fmla="*/ 982003 w 2964835"/>
                <a:gd name="connsiteY39" fmla="*/ 1027955 h 2127175"/>
                <a:gd name="connsiteX40" fmla="*/ 957496 w 2964835"/>
                <a:gd name="connsiteY40" fmla="*/ 1192190 h 2127175"/>
                <a:gd name="connsiteX41" fmla="*/ 1252025 w 2964835"/>
                <a:gd name="connsiteY41" fmla="*/ 1774882 h 2127175"/>
                <a:gd name="connsiteX42" fmla="*/ 1237957 w 2964835"/>
                <a:gd name="connsiteY42" fmla="*/ 1901491 h 2127175"/>
                <a:gd name="connsiteX43" fmla="*/ 1434905 w 2964835"/>
                <a:gd name="connsiteY43" fmla="*/ 1999965 h 2127175"/>
                <a:gd name="connsiteX44" fmla="*/ 1153551 w 2964835"/>
                <a:gd name="connsiteY44" fmla="*/ 1999965 h 2127175"/>
                <a:gd name="connsiteX45" fmla="*/ 942535 w 2964835"/>
                <a:gd name="connsiteY45" fmla="*/ 2112507 h 2127175"/>
                <a:gd name="connsiteX46" fmla="*/ 351692 w 2964835"/>
                <a:gd name="connsiteY46" fmla="*/ 2056236 h 2127175"/>
                <a:gd name="connsiteX47" fmla="*/ 182880 w 2964835"/>
                <a:gd name="connsiteY47" fmla="*/ 1395054 h 2127175"/>
                <a:gd name="connsiteX48" fmla="*/ 267286 w 2964835"/>
                <a:gd name="connsiteY48" fmla="*/ 1184039 h 2127175"/>
                <a:gd name="connsiteX49" fmla="*/ 239151 w 2964835"/>
                <a:gd name="connsiteY49" fmla="*/ 987091 h 2127175"/>
                <a:gd name="connsiteX50" fmla="*/ 0 w 2964835"/>
                <a:gd name="connsiteY50" fmla="*/ 916753 h 2127175"/>
                <a:gd name="connsiteX51" fmla="*/ 70338 w 2964835"/>
                <a:gd name="connsiteY51" fmla="*/ 663534 h 2127175"/>
                <a:gd name="connsiteX52" fmla="*/ 393895 w 2964835"/>
                <a:gd name="connsiteY52" fmla="*/ 733873 h 2127175"/>
                <a:gd name="connsiteX53" fmla="*/ 325211 w 2964835"/>
                <a:gd name="connsiteY53" fmla="*/ 900131 h 2127175"/>
                <a:gd name="connsiteX54" fmla="*/ 450166 w 2964835"/>
                <a:gd name="connsiteY54" fmla="*/ 1001159 h 2127175"/>
                <a:gd name="connsiteX55" fmla="*/ 450166 w 2964835"/>
                <a:gd name="connsiteY55" fmla="*/ 1001159 h 2127175"/>
                <a:gd name="connsiteX56" fmla="*/ 450166 w 2964835"/>
                <a:gd name="connsiteY56" fmla="*/ 1001159 h 2127175"/>
                <a:gd name="connsiteX0" fmla="*/ 759655 w 2956546"/>
                <a:gd name="connsiteY0" fmla="*/ 1606070 h 2127175"/>
                <a:gd name="connsiteX1" fmla="*/ 464234 w 2956546"/>
                <a:gd name="connsiteY1" fmla="*/ 958956 h 2127175"/>
                <a:gd name="connsiteX2" fmla="*/ 900332 w 2956546"/>
                <a:gd name="connsiteY2" fmla="*/ 550993 h 2127175"/>
                <a:gd name="connsiteX3" fmla="*/ 1181685 w 2956546"/>
                <a:gd name="connsiteY3" fmla="*/ 534809 h 2127175"/>
                <a:gd name="connsiteX4" fmla="*/ 1434905 w 2956546"/>
                <a:gd name="connsiteY4" fmla="*/ 719805 h 2127175"/>
                <a:gd name="connsiteX5" fmla="*/ 1828800 w 2956546"/>
                <a:gd name="connsiteY5" fmla="*/ 1324716 h 2127175"/>
                <a:gd name="connsiteX6" fmla="*/ 2039815 w 2956546"/>
                <a:gd name="connsiteY6" fmla="*/ 1479461 h 2127175"/>
                <a:gd name="connsiteX7" fmla="*/ 2053883 w 2956546"/>
                <a:gd name="connsiteY7" fmla="*/ 1352851 h 2127175"/>
                <a:gd name="connsiteX8" fmla="*/ 1772529 w 2956546"/>
                <a:gd name="connsiteY8" fmla="*/ 987091 h 2127175"/>
                <a:gd name="connsiteX9" fmla="*/ 1702191 w 2956546"/>
                <a:gd name="connsiteY9" fmla="*/ 663534 h 2127175"/>
                <a:gd name="connsiteX10" fmla="*/ 1561514 w 2956546"/>
                <a:gd name="connsiteY10" fmla="*/ 536925 h 2127175"/>
                <a:gd name="connsiteX11" fmla="*/ 1730326 w 2956546"/>
                <a:gd name="connsiteY11" fmla="*/ 480654 h 2127175"/>
                <a:gd name="connsiteX12" fmla="*/ 1575581 w 2956546"/>
                <a:gd name="connsiteY12" fmla="*/ 368113 h 2127175"/>
                <a:gd name="connsiteX13" fmla="*/ 1842868 w 2956546"/>
                <a:gd name="connsiteY13" fmla="*/ 354045 h 2127175"/>
                <a:gd name="connsiteX14" fmla="*/ 1539016 w 2956546"/>
                <a:gd name="connsiteY14" fmla="*/ 204216 h 2127175"/>
                <a:gd name="connsiteX15" fmla="*/ 1448972 w 2956546"/>
                <a:gd name="connsiteY15" fmla="*/ 44556 h 2127175"/>
                <a:gd name="connsiteX16" fmla="*/ 1789869 w 2956546"/>
                <a:gd name="connsiteY16" fmla="*/ 188032 h 2127175"/>
                <a:gd name="connsiteX17" fmla="*/ 1749409 w 2956546"/>
                <a:gd name="connsiteY17" fmla="*/ 171848 h 2127175"/>
                <a:gd name="connsiteX18" fmla="*/ 1927434 w 2956546"/>
                <a:gd name="connsiteY18" fmla="*/ 220400 h 2127175"/>
                <a:gd name="connsiteX19" fmla="*/ 1967734 w 2956546"/>
                <a:gd name="connsiteY19" fmla="*/ 152865 h 2127175"/>
                <a:gd name="connsiteX20" fmla="*/ 1913206 w 2956546"/>
                <a:gd name="connsiteY20" fmla="*/ 2353 h 2127175"/>
                <a:gd name="connsiteX21" fmla="*/ 2194560 w 2956546"/>
                <a:gd name="connsiteY21" fmla="*/ 283707 h 2127175"/>
                <a:gd name="connsiteX22" fmla="*/ 2518117 w 2956546"/>
                <a:gd name="connsiteY22" fmla="*/ 339978 h 2127175"/>
                <a:gd name="connsiteX23" fmla="*/ 2644726 w 2956546"/>
                <a:gd name="connsiteY23" fmla="*/ 255571 h 2127175"/>
                <a:gd name="connsiteX24" fmla="*/ 2841674 w 2956546"/>
                <a:gd name="connsiteY24" fmla="*/ 410316 h 2127175"/>
                <a:gd name="connsiteX25" fmla="*/ 2686929 w 2956546"/>
                <a:gd name="connsiteY25" fmla="*/ 565061 h 2127175"/>
                <a:gd name="connsiteX26" fmla="*/ 2278966 w 2956546"/>
                <a:gd name="connsiteY26" fmla="*/ 621331 h 2127175"/>
                <a:gd name="connsiteX27" fmla="*/ 2532185 w 2956546"/>
                <a:gd name="connsiteY27" fmla="*/ 705738 h 2127175"/>
                <a:gd name="connsiteX28" fmla="*/ 2912012 w 2956546"/>
                <a:gd name="connsiteY28" fmla="*/ 593196 h 2127175"/>
                <a:gd name="connsiteX29" fmla="*/ 2954215 w 2956546"/>
                <a:gd name="connsiteY29" fmla="*/ 804211 h 2127175"/>
                <a:gd name="connsiteX30" fmla="*/ 2912863 w 2956546"/>
                <a:gd name="connsiteY30" fmla="*/ 900548 h 2127175"/>
                <a:gd name="connsiteX31" fmla="*/ 2883877 w 2956546"/>
                <a:gd name="connsiteY31" fmla="*/ 916753 h 2127175"/>
                <a:gd name="connsiteX32" fmla="*/ 2194560 w 2956546"/>
                <a:gd name="connsiteY32" fmla="*/ 818279 h 2127175"/>
                <a:gd name="connsiteX33" fmla="*/ 2644726 w 2956546"/>
                <a:gd name="connsiteY33" fmla="*/ 1310648 h 2127175"/>
                <a:gd name="connsiteX34" fmla="*/ 2715065 w 2956546"/>
                <a:gd name="connsiteY34" fmla="*/ 1817085 h 2127175"/>
                <a:gd name="connsiteX35" fmla="*/ 2827606 w 2956546"/>
                <a:gd name="connsiteY35" fmla="*/ 2014033 h 2127175"/>
                <a:gd name="connsiteX36" fmla="*/ 2532185 w 2956546"/>
                <a:gd name="connsiteY36" fmla="*/ 2014033 h 2127175"/>
                <a:gd name="connsiteX37" fmla="*/ 1997612 w 2956546"/>
                <a:gd name="connsiteY37" fmla="*/ 2126574 h 2127175"/>
                <a:gd name="connsiteX38" fmla="*/ 1575581 w 2956546"/>
                <a:gd name="connsiteY38" fmla="*/ 1957762 h 2127175"/>
                <a:gd name="connsiteX39" fmla="*/ 1125415 w 2956546"/>
                <a:gd name="connsiteY39" fmla="*/ 1085565 h 2127175"/>
                <a:gd name="connsiteX40" fmla="*/ 982003 w 2956546"/>
                <a:gd name="connsiteY40" fmla="*/ 1027955 h 2127175"/>
                <a:gd name="connsiteX41" fmla="*/ 957496 w 2956546"/>
                <a:gd name="connsiteY41" fmla="*/ 1192190 h 2127175"/>
                <a:gd name="connsiteX42" fmla="*/ 1252025 w 2956546"/>
                <a:gd name="connsiteY42" fmla="*/ 1774882 h 2127175"/>
                <a:gd name="connsiteX43" fmla="*/ 1237957 w 2956546"/>
                <a:gd name="connsiteY43" fmla="*/ 1901491 h 2127175"/>
                <a:gd name="connsiteX44" fmla="*/ 1434905 w 2956546"/>
                <a:gd name="connsiteY44" fmla="*/ 1999965 h 2127175"/>
                <a:gd name="connsiteX45" fmla="*/ 1153551 w 2956546"/>
                <a:gd name="connsiteY45" fmla="*/ 1999965 h 2127175"/>
                <a:gd name="connsiteX46" fmla="*/ 942535 w 2956546"/>
                <a:gd name="connsiteY46" fmla="*/ 2112507 h 2127175"/>
                <a:gd name="connsiteX47" fmla="*/ 351692 w 2956546"/>
                <a:gd name="connsiteY47" fmla="*/ 2056236 h 2127175"/>
                <a:gd name="connsiteX48" fmla="*/ 182880 w 2956546"/>
                <a:gd name="connsiteY48" fmla="*/ 1395054 h 2127175"/>
                <a:gd name="connsiteX49" fmla="*/ 267286 w 2956546"/>
                <a:gd name="connsiteY49" fmla="*/ 1184039 h 2127175"/>
                <a:gd name="connsiteX50" fmla="*/ 239151 w 2956546"/>
                <a:gd name="connsiteY50" fmla="*/ 987091 h 2127175"/>
                <a:gd name="connsiteX51" fmla="*/ 0 w 2956546"/>
                <a:gd name="connsiteY51" fmla="*/ 916753 h 2127175"/>
                <a:gd name="connsiteX52" fmla="*/ 70338 w 2956546"/>
                <a:gd name="connsiteY52" fmla="*/ 663534 h 2127175"/>
                <a:gd name="connsiteX53" fmla="*/ 393895 w 2956546"/>
                <a:gd name="connsiteY53" fmla="*/ 733873 h 2127175"/>
                <a:gd name="connsiteX54" fmla="*/ 325211 w 2956546"/>
                <a:gd name="connsiteY54" fmla="*/ 900131 h 2127175"/>
                <a:gd name="connsiteX55" fmla="*/ 450166 w 2956546"/>
                <a:gd name="connsiteY55" fmla="*/ 1001159 h 2127175"/>
                <a:gd name="connsiteX56" fmla="*/ 450166 w 2956546"/>
                <a:gd name="connsiteY56" fmla="*/ 1001159 h 2127175"/>
                <a:gd name="connsiteX57" fmla="*/ 450166 w 2956546"/>
                <a:gd name="connsiteY57" fmla="*/ 1001159 h 2127175"/>
                <a:gd name="connsiteX0" fmla="*/ 759655 w 2964835"/>
                <a:gd name="connsiteY0" fmla="*/ 1606070 h 2127175"/>
                <a:gd name="connsiteX1" fmla="*/ 464234 w 2964835"/>
                <a:gd name="connsiteY1" fmla="*/ 958956 h 2127175"/>
                <a:gd name="connsiteX2" fmla="*/ 900332 w 2964835"/>
                <a:gd name="connsiteY2" fmla="*/ 550993 h 2127175"/>
                <a:gd name="connsiteX3" fmla="*/ 1181685 w 2964835"/>
                <a:gd name="connsiteY3" fmla="*/ 534809 h 2127175"/>
                <a:gd name="connsiteX4" fmla="*/ 1434905 w 2964835"/>
                <a:gd name="connsiteY4" fmla="*/ 719805 h 2127175"/>
                <a:gd name="connsiteX5" fmla="*/ 1828800 w 2964835"/>
                <a:gd name="connsiteY5" fmla="*/ 1324716 h 2127175"/>
                <a:gd name="connsiteX6" fmla="*/ 2039815 w 2964835"/>
                <a:gd name="connsiteY6" fmla="*/ 1479461 h 2127175"/>
                <a:gd name="connsiteX7" fmla="*/ 2053883 w 2964835"/>
                <a:gd name="connsiteY7" fmla="*/ 1352851 h 2127175"/>
                <a:gd name="connsiteX8" fmla="*/ 1772529 w 2964835"/>
                <a:gd name="connsiteY8" fmla="*/ 987091 h 2127175"/>
                <a:gd name="connsiteX9" fmla="*/ 1702191 w 2964835"/>
                <a:gd name="connsiteY9" fmla="*/ 663534 h 2127175"/>
                <a:gd name="connsiteX10" fmla="*/ 1561514 w 2964835"/>
                <a:gd name="connsiteY10" fmla="*/ 536925 h 2127175"/>
                <a:gd name="connsiteX11" fmla="*/ 1730326 w 2964835"/>
                <a:gd name="connsiteY11" fmla="*/ 480654 h 2127175"/>
                <a:gd name="connsiteX12" fmla="*/ 1575581 w 2964835"/>
                <a:gd name="connsiteY12" fmla="*/ 368113 h 2127175"/>
                <a:gd name="connsiteX13" fmla="*/ 1842868 w 2964835"/>
                <a:gd name="connsiteY13" fmla="*/ 354045 h 2127175"/>
                <a:gd name="connsiteX14" fmla="*/ 1539016 w 2964835"/>
                <a:gd name="connsiteY14" fmla="*/ 204216 h 2127175"/>
                <a:gd name="connsiteX15" fmla="*/ 1448972 w 2964835"/>
                <a:gd name="connsiteY15" fmla="*/ 44556 h 2127175"/>
                <a:gd name="connsiteX16" fmla="*/ 1789869 w 2964835"/>
                <a:gd name="connsiteY16" fmla="*/ 188032 h 2127175"/>
                <a:gd name="connsiteX17" fmla="*/ 1749409 w 2964835"/>
                <a:gd name="connsiteY17" fmla="*/ 171848 h 2127175"/>
                <a:gd name="connsiteX18" fmla="*/ 1927434 w 2964835"/>
                <a:gd name="connsiteY18" fmla="*/ 220400 h 2127175"/>
                <a:gd name="connsiteX19" fmla="*/ 1967734 w 2964835"/>
                <a:gd name="connsiteY19" fmla="*/ 152865 h 2127175"/>
                <a:gd name="connsiteX20" fmla="*/ 1913206 w 2964835"/>
                <a:gd name="connsiteY20" fmla="*/ 2353 h 2127175"/>
                <a:gd name="connsiteX21" fmla="*/ 2194560 w 2964835"/>
                <a:gd name="connsiteY21" fmla="*/ 283707 h 2127175"/>
                <a:gd name="connsiteX22" fmla="*/ 2518117 w 2964835"/>
                <a:gd name="connsiteY22" fmla="*/ 339978 h 2127175"/>
                <a:gd name="connsiteX23" fmla="*/ 2644726 w 2964835"/>
                <a:gd name="connsiteY23" fmla="*/ 255571 h 2127175"/>
                <a:gd name="connsiteX24" fmla="*/ 2841674 w 2964835"/>
                <a:gd name="connsiteY24" fmla="*/ 410316 h 2127175"/>
                <a:gd name="connsiteX25" fmla="*/ 2686929 w 2964835"/>
                <a:gd name="connsiteY25" fmla="*/ 565061 h 2127175"/>
                <a:gd name="connsiteX26" fmla="*/ 2278966 w 2964835"/>
                <a:gd name="connsiteY26" fmla="*/ 621331 h 2127175"/>
                <a:gd name="connsiteX27" fmla="*/ 2532185 w 2964835"/>
                <a:gd name="connsiteY27" fmla="*/ 705738 h 2127175"/>
                <a:gd name="connsiteX28" fmla="*/ 2912012 w 2964835"/>
                <a:gd name="connsiteY28" fmla="*/ 593196 h 2127175"/>
                <a:gd name="connsiteX29" fmla="*/ 2954215 w 2964835"/>
                <a:gd name="connsiteY29" fmla="*/ 804211 h 2127175"/>
                <a:gd name="connsiteX30" fmla="*/ 2883877 w 2964835"/>
                <a:gd name="connsiteY30" fmla="*/ 916753 h 2127175"/>
                <a:gd name="connsiteX31" fmla="*/ 2194560 w 2964835"/>
                <a:gd name="connsiteY31" fmla="*/ 818279 h 2127175"/>
                <a:gd name="connsiteX32" fmla="*/ 2644726 w 2964835"/>
                <a:gd name="connsiteY32" fmla="*/ 1310648 h 2127175"/>
                <a:gd name="connsiteX33" fmla="*/ 2715065 w 2964835"/>
                <a:gd name="connsiteY33" fmla="*/ 1817085 h 2127175"/>
                <a:gd name="connsiteX34" fmla="*/ 2827606 w 2964835"/>
                <a:gd name="connsiteY34" fmla="*/ 2014033 h 2127175"/>
                <a:gd name="connsiteX35" fmla="*/ 2532185 w 2964835"/>
                <a:gd name="connsiteY35" fmla="*/ 2014033 h 2127175"/>
                <a:gd name="connsiteX36" fmla="*/ 1997612 w 2964835"/>
                <a:gd name="connsiteY36" fmla="*/ 2126574 h 2127175"/>
                <a:gd name="connsiteX37" fmla="*/ 1575581 w 2964835"/>
                <a:gd name="connsiteY37" fmla="*/ 1957762 h 2127175"/>
                <a:gd name="connsiteX38" fmla="*/ 1125415 w 2964835"/>
                <a:gd name="connsiteY38" fmla="*/ 1085565 h 2127175"/>
                <a:gd name="connsiteX39" fmla="*/ 982003 w 2964835"/>
                <a:gd name="connsiteY39" fmla="*/ 1027955 h 2127175"/>
                <a:gd name="connsiteX40" fmla="*/ 957496 w 2964835"/>
                <a:gd name="connsiteY40" fmla="*/ 1192190 h 2127175"/>
                <a:gd name="connsiteX41" fmla="*/ 1252025 w 2964835"/>
                <a:gd name="connsiteY41" fmla="*/ 1774882 h 2127175"/>
                <a:gd name="connsiteX42" fmla="*/ 1237957 w 2964835"/>
                <a:gd name="connsiteY42" fmla="*/ 1901491 h 2127175"/>
                <a:gd name="connsiteX43" fmla="*/ 1434905 w 2964835"/>
                <a:gd name="connsiteY43" fmla="*/ 1999965 h 2127175"/>
                <a:gd name="connsiteX44" fmla="*/ 1153551 w 2964835"/>
                <a:gd name="connsiteY44" fmla="*/ 1999965 h 2127175"/>
                <a:gd name="connsiteX45" fmla="*/ 942535 w 2964835"/>
                <a:gd name="connsiteY45" fmla="*/ 2112507 h 2127175"/>
                <a:gd name="connsiteX46" fmla="*/ 351692 w 2964835"/>
                <a:gd name="connsiteY46" fmla="*/ 2056236 h 2127175"/>
                <a:gd name="connsiteX47" fmla="*/ 182880 w 2964835"/>
                <a:gd name="connsiteY47" fmla="*/ 1395054 h 2127175"/>
                <a:gd name="connsiteX48" fmla="*/ 267286 w 2964835"/>
                <a:gd name="connsiteY48" fmla="*/ 1184039 h 2127175"/>
                <a:gd name="connsiteX49" fmla="*/ 239151 w 2964835"/>
                <a:gd name="connsiteY49" fmla="*/ 987091 h 2127175"/>
                <a:gd name="connsiteX50" fmla="*/ 0 w 2964835"/>
                <a:gd name="connsiteY50" fmla="*/ 916753 h 2127175"/>
                <a:gd name="connsiteX51" fmla="*/ 70338 w 2964835"/>
                <a:gd name="connsiteY51" fmla="*/ 663534 h 2127175"/>
                <a:gd name="connsiteX52" fmla="*/ 393895 w 2964835"/>
                <a:gd name="connsiteY52" fmla="*/ 733873 h 2127175"/>
                <a:gd name="connsiteX53" fmla="*/ 325211 w 2964835"/>
                <a:gd name="connsiteY53" fmla="*/ 900131 h 2127175"/>
                <a:gd name="connsiteX54" fmla="*/ 450166 w 2964835"/>
                <a:gd name="connsiteY54" fmla="*/ 1001159 h 2127175"/>
                <a:gd name="connsiteX55" fmla="*/ 450166 w 2964835"/>
                <a:gd name="connsiteY55" fmla="*/ 1001159 h 2127175"/>
                <a:gd name="connsiteX56" fmla="*/ 450166 w 2964835"/>
                <a:gd name="connsiteY56" fmla="*/ 1001159 h 2127175"/>
                <a:gd name="connsiteX0" fmla="*/ 759655 w 2961720"/>
                <a:gd name="connsiteY0" fmla="*/ 1606070 h 2127175"/>
                <a:gd name="connsiteX1" fmla="*/ 464234 w 2961720"/>
                <a:gd name="connsiteY1" fmla="*/ 958956 h 2127175"/>
                <a:gd name="connsiteX2" fmla="*/ 900332 w 2961720"/>
                <a:gd name="connsiteY2" fmla="*/ 550993 h 2127175"/>
                <a:gd name="connsiteX3" fmla="*/ 1181685 w 2961720"/>
                <a:gd name="connsiteY3" fmla="*/ 534809 h 2127175"/>
                <a:gd name="connsiteX4" fmla="*/ 1434905 w 2961720"/>
                <a:gd name="connsiteY4" fmla="*/ 719805 h 2127175"/>
                <a:gd name="connsiteX5" fmla="*/ 1828800 w 2961720"/>
                <a:gd name="connsiteY5" fmla="*/ 1324716 h 2127175"/>
                <a:gd name="connsiteX6" fmla="*/ 2039815 w 2961720"/>
                <a:gd name="connsiteY6" fmla="*/ 1479461 h 2127175"/>
                <a:gd name="connsiteX7" fmla="*/ 2053883 w 2961720"/>
                <a:gd name="connsiteY7" fmla="*/ 1352851 h 2127175"/>
                <a:gd name="connsiteX8" fmla="*/ 1772529 w 2961720"/>
                <a:gd name="connsiteY8" fmla="*/ 987091 h 2127175"/>
                <a:gd name="connsiteX9" fmla="*/ 1702191 w 2961720"/>
                <a:gd name="connsiteY9" fmla="*/ 663534 h 2127175"/>
                <a:gd name="connsiteX10" fmla="*/ 1561514 w 2961720"/>
                <a:gd name="connsiteY10" fmla="*/ 536925 h 2127175"/>
                <a:gd name="connsiteX11" fmla="*/ 1730326 w 2961720"/>
                <a:gd name="connsiteY11" fmla="*/ 480654 h 2127175"/>
                <a:gd name="connsiteX12" fmla="*/ 1575581 w 2961720"/>
                <a:gd name="connsiteY12" fmla="*/ 368113 h 2127175"/>
                <a:gd name="connsiteX13" fmla="*/ 1842868 w 2961720"/>
                <a:gd name="connsiteY13" fmla="*/ 354045 h 2127175"/>
                <a:gd name="connsiteX14" fmla="*/ 1539016 w 2961720"/>
                <a:gd name="connsiteY14" fmla="*/ 204216 h 2127175"/>
                <a:gd name="connsiteX15" fmla="*/ 1448972 w 2961720"/>
                <a:gd name="connsiteY15" fmla="*/ 44556 h 2127175"/>
                <a:gd name="connsiteX16" fmla="*/ 1789869 w 2961720"/>
                <a:gd name="connsiteY16" fmla="*/ 188032 h 2127175"/>
                <a:gd name="connsiteX17" fmla="*/ 1749409 w 2961720"/>
                <a:gd name="connsiteY17" fmla="*/ 171848 h 2127175"/>
                <a:gd name="connsiteX18" fmla="*/ 1927434 w 2961720"/>
                <a:gd name="connsiteY18" fmla="*/ 220400 h 2127175"/>
                <a:gd name="connsiteX19" fmla="*/ 1967734 w 2961720"/>
                <a:gd name="connsiteY19" fmla="*/ 152865 h 2127175"/>
                <a:gd name="connsiteX20" fmla="*/ 1913206 w 2961720"/>
                <a:gd name="connsiteY20" fmla="*/ 2353 h 2127175"/>
                <a:gd name="connsiteX21" fmla="*/ 2194560 w 2961720"/>
                <a:gd name="connsiteY21" fmla="*/ 283707 h 2127175"/>
                <a:gd name="connsiteX22" fmla="*/ 2518117 w 2961720"/>
                <a:gd name="connsiteY22" fmla="*/ 339978 h 2127175"/>
                <a:gd name="connsiteX23" fmla="*/ 2644726 w 2961720"/>
                <a:gd name="connsiteY23" fmla="*/ 255571 h 2127175"/>
                <a:gd name="connsiteX24" fmla="*/ 2841674 w 2961720"/>
                <a:gd name="connsiteY24" fmla="*/ 410316 h 2127175"/>
                <a:gd name="connsiteX25" fmla="*/ 2686929 w 2961720"/>
                <a:gd name="connsiteY25" fmla="*/ 565061 h 2127175"/>
                <a:gd name="connsiteX26" fmla="*/ 2278966 w 2961720"/>
                <a:gd name="connsiteY26" fmla="*/ 621331 h 2127175"/>
                <a:gd name="connsiteX27" fmla="*/ 2532185 w 2961720"/>
                <a:gd name="connsiteY27" fmla="*/ 705738 h 2127175"/>
                <a:gd name="connsiteX28" fmla="*/ 2912012 w 2961720"/>
                <a:gd name="connsiteY28" fmla="*/ 593196 h 2127175"/>
                <a:gd name="connsiteX29" fmla="*/ 2954215 w 2961720"/>
                <a:gd name="connsiteY29" fmla="*/ 804211 h 2127175"/>
                <a:gd name="connsiteX30" fmla="*/ 2829448 w 2961720"/>
                <a:gd name="connsiteY30" fmla="*/ 902239 h 2127175"/>
                <a:gd name="connsiteX31" fmla="*/ 2194560 w 2961720"/>
                <a:gd name="connsiteY31" fmla="*/ 818279 h 2127175"/>
                <a:gd name="connsiteX32" fmla="*/ 2644726 w 2961720"/>
                <a:gd name="connsiteY32" fmla="*/ 1310648 h 2127175"/>
                <a:gd name="connsiteX33" fmla="*/ 2715065 w 2961720"/>
                <a:gd name="connsiteY33" fmla="*/ 1817085 h 2127175"/>
                <a:gd name="connsiteX34" fmla="*/ 2827606 w 2961720"/>
                <a:gd name="connsiteY34" fmla="*/ 2014033 h 2127175"/>
                <a:gd name="connsiteX35" fmla="*/ 2532185 w 2961720"/>
                <a:gd name="connsiteY35" fmla="*/ 2014033 h 2127175"/>
                <a:gd name="connsiteX36" fmla="*/ 1997612 w 2961720"/>
                <a:gd name="connsiteY36" fmla="*/ 2126574 h 2127175"/>
                <a:gd name="connsiteX37" fmla="*/ 1575581 w 2961720"/>
                <a:gd name="connsiteY37" fmla="*/ 1957762 h 2127175"/>
                <a:gd name="connsiteX38" fmla="*/ 1125415 w 2961720"/>
                <a:gd name="connsiteY38" fmla="*/ 1085565 h 2127175"/>
                <a:gd name="connsiteX39" fmla="*/ 982003 w 2961720"/>
                <a:gd name="connsiteY39" fmla="*/ 1027955 h 2127175"/>
                <a:gd name="connsiteX40" fmla="*/ 957496 w 2961720"/>
                <a:gd name="connsiteY40" fmla="*/ 1192190 h 2127175"/>
                <a:gd name="connsiteX41" fmla="*/ 1252025 w 2961720"/>
                <a:gd name="connsiteY41" fmla="*/ 1774882 h 2127175"/>
                <a:gd name="connsiteX42" fmla="*/ 1237957 w 2961720"/>
                <a:gd name="connsiteY42" fmla="*/ 1901491 h 2127175"/>
                <a:gd name="connsiteX43" fmla="*/ 1434905 w 2961720"/>
                <a:gd name="connsiteY43" fmla="*/ 1999965 h 2127175"/>
                <a:gd name="connsiteX44" fmla="*/ 1153551 w 2961720"/>
                <a:gd name="connsiteY44" fmla="*/ 1999965 h 2127175"/>
                <a:gd name="connsiteX45" fmla="*/ 942535 w 2961720"/>
                <a:gd name="connsiteY45" fmla="*/ 2112507 h 2127175"/>
                <a:gd name="connsiteX46" fmla="*/ 351692 w 2961720"/>
                <a:gd name="connsiteY46" fmla="*/ 2056236 h 2127175"/>
                <a:gd name="connsiteX47" fmla="*/ 182880 w 2961720"/>
                <a:gd name="connsiteY47" fmla="*/ 1395054 h 2127175"/>
                <a:gd name="connsiteX48" fmla="*/ 267286 w 2961720"/>
                <a:gd name="connsiteY48" fmla="*/ 1184039 h 2127175"/>
                <a:gd name="connsiteX49" fmla="*/ 239151 w 2961720"/>
                <a:gd name="connsiteY49" fmla="*/ 987091 h 2127175"/>
                <a:gd name="connsiteX50" fmla="*/ 0 w 2961720"/>
                <a:gd name="connsiteY50" fmla="*/ 916753 h 2127175"/>
                <a:gd name="connsiteX51" fmla="*/ 70338 w 2961720"/>
                <a:gd name="connsiteY51" fmla="*/ 663534 h 2127175"/>
                <a:gd name="connsiteX52" fmla="*/ 393895 w 2961720"/>
                <a:gd name="connsiteY52" fmla="*/ 733873 h 2127175"/>
                <a:gd name="connsiteX53" fmla="*/ 325211 w 2961720"/>
                <a:gd name="connsiteY53" fmla="*/ 900131 h 2127175"/>
                <a:gd name="connsiteX54" fmla="*/ 450166 w 2961720"/>
                <a:gd name="connsiteY54" fmla="*/ 1001159 h 2127175"/>
                <a:gd name="connsiteX55" fmla="*/ 450166 w 2961720"/>
                <a:gd name="connsiteY55" fmla="*/ 1001159 h 2127175"/>
                <a:gd name="connsiteX56" fmla="*/ 450166 w 2961720"/>
                <a:gd name="connsiteY56" fmla="*/ 1001159 h 2127175"/>
                <a:gd name="connsiteX0" fmla="*/ 759655 w 2961720"/>
                <a:gd name="connsiteY0" fmla="*/ 1606070 h 2127175"/>
                <a:gd name="connsiteX1" fmla="*/ 464234 w 2961720"/>
                <a:gd name="connsiteY1" fmla="*/ 958956 h 2127175"/>
                <a:gd name="connsiteX2" fmla="*/ 900332 w 2961720"/>
                <a:gd name="connsiteY2" fmla="*/ 550993 h 2127175"/>
                <a:gd name="connsiteX3" fmla="*/ 1181685 w 2961720"/>
                <a:gd name="connsiteY3" fmla="*/ 534809 h 2127175"/>
                <a:gd name="connsiteX4" fmla="*/ 1434905 w 2961720"/>
                <a:gd name="connsiteY4" fmla="*/ 719805 h 2127175"/>
                <a:gd name="connsiteX5" fmla="*/ 1828800 w 2961720"/>
                <a:gd name="connsiteY5" fmla="*/ 1324716 h 2127175"/>
                <a:gd name="connsiteX6" fmla="*/ 2039815 w 2961720"/>
                <a:gd name="connsiteY6" fmla="*/ 1479461 h 2127175"/>
                <a:gd name="connsiteX7" fmla="*/ 2053883 w 2961720"/>
                <a:gd name="connsiteY7" fmla="*/ 1352851 h 2127175"/>
                <a:gd name="connsiteX8" fmla="*/ 1772529 w 2961720"/>
                <a:gd name="connsiteY8" fmla="*/ 987091 h 2127175"/>
                <a:gd name="connsiteX9" fmla="*/ 1702191 w 2961720"/>
                <a:gd name="connsiteY9" fmla="*/ 663534 h 2127175"/>
                <a:gd name="connsiteX10" fmla="*/ 1561514 w 2961720"/>
                <a:gd name="connsiteY10" fmla="*/ 536925 h 2127175"/>
                <a:gd name="connsiteX11" fmla="*/ 1730326 w 2961720"/>
                <a:gd name="connsiteY11" fmla="*/ 480654 h 2127175"/>
                <a:gd name="connsiteX12" fmla="*/ 1575581 w 2961720"/>
                <a:gd name="connsiteY12" fmla="*/ 368113 h 2127175"/>
                <a:gd name="connsiteX13" fmla="*/ 1842868 w 2961720"/>
                <a:gd name="connsiteY13" fmla="*/ 354045 h 2127175"/>
                <a:gd name="connsiteX14" fmla="*/ 1539016 w 2961720"/>
                <a:gd name="connsiteY14" fmla="*/ 204216 h 2127175"/>
                <a:gd name="connsiteX15" fmla="*/ 1448972 w 2961720"/>
                <a:gd name="connsiteY15" fmla="*/ 44556 h 2127175"/>
                <a:gd name="connsiteX16" fmla="*/ 1789869 w 2961720"/>
                <a:gd name="connsiteY16" fmla="*/ 188032 h 2127175"/>
                <a:gd name="connsiteX17" fmla="*/ 1749409 w 2961720"/>
                <a:gd name="connsiteY17" fmla="*/ 171848 h 2127175"/>
                <a:gd name="connsiteX18" fmla="*/ 1927434 w 2961720"/>
                <a:gd name="connsiteY18" fmla="*/ 220400 h 2127175"/>
                <a:gd name="connsiteX19" fmla="*/ 1967734 w 2961720"/>
                <a:gd name="connsiteY19" fmla="*/ 152865 h 2127175"/>
                <a:gd name="connsiteX20" fmla="*/ 1913206 w 2961720"/>
                <a:gd name="connsiteY20" fmla="*/ 2353 h 2127175"/>
                <a:gd name="connsiteX21" fmla="*/ 2194560 w 2961720"/>
                <a:gd name="connsiteY21" fmla="*/ 283707 h 2127175"/>
                <a:gd name="connsiteX22" fmla="*/ 2518117 w 2961720"/>
                <a:gd name="connsiteY22" fmla="*/ 339978 h 2127175"/>
                <a:gd name="connsiteX23" fmla="*/ 2644726 w 2961720"/>
                <a:gd name="connsiteY23" fmla="*/ 255571 h 2127175"/>
                <a:gd name="connsiteX24" fmla="*/ 2841674 w 2961720"/>
                <a:gd name="connsiteY24" fmla="*/ 410316 h 2127175"/>
                <a:gd name="connsiteX25" fmla="*/ 2686929 w 2961720"/>
                <a:gd name="connsiteY25" fmla="*/ 565061 h 2127175"/>
                <a:gd name="connsiteX26" fmla="*/ 2278966 w 2961720"/>
                <a:gd name="connsiteY26" fmla="*/ 621331 h 2127175"/>
                <a:gd name="connsiteX27" fmla="*/ 2532185 w 2961720"/>
                <a:gd name="connsiteY27" fmla="*/ 705738 h 2127175"/>
                <a:gd name="connsiteX28" fmla="*/ 2912012 w 2961720"/>
                <a:gd name="connsiteY28" fmla="*/ 593196 h 2127175"/>
                <a:gd name="connsiteX29" fmla="*/ 2954215 w 2961720"/>
                <a:gd name="connsiteY29" fmla="*/ 804211 h 2127175"/>
                <a:gd name="connsiteX30" fmla="*/ 2829448 w 2961720"/>
                <a:gd name="connsiteY30" fmla="*/ 902239 h 2127175"/>
                <a:gd name="connsiteX31" fmla="*/ 2194560 w 2961720"/>
                <a:gd name="connsiteY31" fmla="*/ 818279 h 2127175"/>
                <a:gd name="connsiteX32" fmla="*/ 2644726 w 2961720"/>
                <a:gd name="connsiteY32" fmla="*/ 1310648 h 2127175"/>
                <a:gd name="connsiteX33" fmla="*/ 2715065 w 2961720"/>
                <a:gd name="connsiteY33" fmla="*/ 1817085 h 2127175"/>
                <a:gd name="connsiteX34" fmla="*/ 2827606 w 2961720"/>
                <a:gd name="connsiteY34" fmla="*/ 2014033 h 2127175"/>
                <a:gd name="connsiteX35" fmla="*/ 2532185 w 2961720"/>
                <a:gd name="connsiteY35" fmla="*/ 2014033 h 2127175"/>
                <a:gd name="connsiteX36" fmla="*/ 1997612 w 2961720"/>
                <a:gd name="connsiteY36" fmla="*/ 2126574 h 2127175"/>
                <a:gd name="connsiteX37" fmla="*/ 1575581 w 2961720"/>
                <a:gd name="connsiteY37" fmla="*/ 1957762 h 2127175"/>
                <a:gd name="connsiteX38" fmla="*/ 1125415 w 2961720"/>
                <a:gd name="connsiteY38" fmla="*/ 1085565 h 2127175"/>
                <a:gd name="connsiteX39" fmla="*/ 982003 w 2961720"/>
                <a:gd name="connsiteY39" fmla="*/ 1027955 h 2127175"/>
                <a:gd name="connsiteX40" fmla="*/ 957496 w 2961720"/>
                <a:gd name="connsiteY40" fmla="*/ 1192190 h 2127175"/>
                <a:gd name="connsiteX41" fmla="*/ 1252025 w 2961720"/>
                <a:gd name="connsiteY41" fmla="*/ 1774882 h 2127175"/>
                <a:gd name="connsiteX42" fmla="*/ 1237957 w 2961720"/>
                <a:gd name="connsiteY42" fmla="*/ 1901491 h 2127175"/>
                <a:gd name="connsiteX43" fmla="*/ 1434905 w 2961720"/>
                <a:gd name="connsiteY43" fmla="*/ 1999965 h 2127175"/>
                <a:gd name="connsiteX44" fmla="*/ 1153551 w 2961720"/>
                <a:gd name="connsiteY44" fmla="*/ 1999965 h 2127175"/>
                <a:gd name="connsiteX45" fmla="*/ 942535 w 2961720"/>
                <a:gd name="connsiteY45" fmla="*/ 2112507 h 2127175"/>
                <a:gd name="connsiteX46" fmla="*/ 351692 w 2961720"/>
                <a:gd name="connsiteY46" fmla="*/ 2056236 h 2127175"/>
                <a:gd name="connsiteX47" fmla="*/ 182880 w 2961720"/>
                <a:gd name="connsiteY47" fmla="*/ 1395054 h 2127175"/>
                <a:gd name="connsiteX48" fmla="*/ 267286 w 2961720"/>
                <a:gd name="connsiteY48" fmla="*/ 1184039 h 2127175"/>
                <a:gd name="connsiteX49" fmla="*/ 239151 w 2961720"/>
                <a:gd name="connsiteY49" fmla="*/ 987091 h 2127175"/>
                <a:gd name="connsiteX50" fmla="*/ 0 w 2961720"/>
                <a:gd name="connsiteY50" fmla="*/ 916753 h 2127175"/>
                <a:gd name="connsiteX51" fmla="*/ 70338 w 2961720"/>
                <a:gd name="connsiteY51" fmla="*/ 663534 h 2127175"/>
                <a:gd name="connsiteX52" fmla="*/ 393895 w 2961720"/>
                <a:gd name="connsiteY52" fmla="*/ 733873 h 2127175"/>
                <a:gd name="connsiteX53" fmla="*/ 325211 w 2961720"/>
                <a:gd name="connsiteY53" fmla="*/ 900131 h 2127175"/>
                <a:gd name="connsiteX54" fmla="*/ 450166 w 2961720"/>
                <a:gd name="connsiteY54" fmla="*/ 1001159 h 2127175"/>
                <a:gd name="connsiteX55" fmla="*/ 450166 w 2961720"/>
                <a:gd name="connsiteY55" fmla="*/ 1001159 h 2127175"/>
                <a:gd name="connsiteX56" fmla="*/ 450166 w 2961720"/>
                <a:gd name="connsiteY56" fmla="*/ 1001159 h 2127175"/>
                <a:gd name="connsiteX0" fmla="*/ 759655 w 2961720"/>
                <a:gd name="connsiteY0" fmla="*/ 1606070 h 2127175"/>
                <a:gd name="connsiteX1" fmla="*/ 464234 w 2961720"/>
                <a:gd name="connsiteY1" fmla="*/ 958956 h 2127175"/>
                <a:gd name="connsiteX2" fmla="*/ 900332 w 2961720"/>
                <a:gd name="connsiteY2" fmla="*/ 550993 h 2127175"/>
                <a:gd name="connsiteX3" fmla="*/ 1181685 w 2961720"/>
                <a:gd name="connsiteY3" fmla="*/ 534809 h 2127175"/>
                <a:gd name="connsiteX4" fmla="*/ 1434905 w 2961720"/>
                <a:gd name="connsiteY4" fmla="*/ 719805 h 2127175"/>
                <a:gd name="connsiteX5" fmla="*/ 1828800 w 2961720"/>
                <a:gd name="connsiteY5" fmla="*/ 1324716 h 2127175"/>
                <a:gd name="connsiteX6" fmla="*/ 2039815 w 2961720"/>
                <a:gd name="connsiteY6" fmla="*/ 1479461 h 2127175"/>
                <a:gd name="connsiteX7" fmla="*/ 2053883 w 2961720"/>
                <a:gd name="connsiteY7" fmla="*/ 1352851 h 2127175"/>
                <a:gd name="connsiteX8" fmla="*/ 1772529 w 2961720"/>
                <a:gd name="connsiteY8" fmla="*/ 987091 h 2127175"/>
                <a:gd name="connsiteX9" fmla="*/ 1702191 w 2961720"/>
                <a:gd name="connsiteY9" fmla="*/ 663534 h 2127175"/>
                <a:gd name="connsiteX10" fmla="*/ 1561514 w 2961720"/>
                <a:gd name="connsiteY10" fmla="*/ 536925 h 2127175"/>
                <a:gd name="connsiteX11" fmla="*/ 1730326 w 2961720"/>
                <a:gd name="connsiteY11" fmla="*/ 480654 h 2127175"/>
                <a:gd name="connsiteX12" fmla="*/ 1575581 w 2961720"/>
                <a:gd name="connsiteY12" fmla="*/ 368113 h 2127175"/>
                <a:gd name="connsiteX13" fmla="*/ 1842868 w 2961720"/>
                <a:gd name="connsiteY13" fmla="*/ 354045 h 2127175"/>
                <a:gd name="connsiteX14" fmla="*/ 1539016 w 2961720"/>
                <a:gd name="connsiteY14" fmla="*/ 204216 h 2127175"/>
                <a:gd name="connsiteX15" fmla="*/ 1448972 w 2961720"/>
                <a:gd name="connsiteY15" fmla="*/ 44556 h 2127175"/>
                <a:gd name="connsiteX16" fmla="*/ 1789869 w 2961720"/>
                <a:gd name="connsiteY16" fmla="*/ 188032 h 2127175"/>
                <a:gd name="connsiteX17" fmla="*/ 1749409 w 2961720"/>
                <a:gd name="connsiteY17" fmla="*/ 171848 h 2127175"/>
                <a:gd name="connsiteX18" fmla="*/ 1927434 w 2961720"/>
                <a:gd name="connsiteY18" fmla="*/ 220400 h 2127175"/>
                <a:gd name="connsiteX19" fmla="*/ 1967734 w 2961720"/>
                <a:gd name="connsiteY19" fmla="*/ 152865 h 2127175"/>
                <a:gd name="connsiteX20" fmla="*/ 1913206 w 2961720"/>
                <a:gd name="connsiteY20" fmla="*/ 2353 h 2127175"/>
                <a:gd name="connsiteX21" fmla="*/ 2194560 w 2961720"/>
                <a:gd name="connsiteY21" fmla="*/ 283707 h 2127175"/>
                <a:gd name="connsiteX22" fmla="*/ 2518117 w 2961720"/>
                <a:gd name="connsiteY22" fmla="*/ 339978 h 2127175"/>
                <a:gd name="connsiteX23" fmla="*/ 2644726 w 2961720"/>
                <a:gd name="connsiteY23" fmla="*/ 255571 h 2127175"/>
                <a:gd name="connsiteX24" fmla="*/ 2841674 w 2961720"/>
                <a:gd name="connsiteY24" fmla="*/ 410316 h 2127175"/>
                <a:gd name="connsiteX25" fmla="*/ 2686929 w 2961720"/>
                <a:gd name="connsiteY25" fmla="*/ 565061 h 2127175"/>
                <a:gd name="connsiteX26" fmla="*/ 2278966 w 2961720"/>
                <a:gd name="connsiteY26" fmla="*/ 621331 h 2127175"/>
                <a:gd name="connsiteX27" fmla="*/ 2532185 w 2961720"/>
                <a:gd name="connsiteY27" fmla="*/ 705738 h 2127175"/>
                <a:gd name="connsiteX28" fmla="*/ 2912012 w 2961720"/>
                <a:gd name="connsiteY28" fmla="*/ 593196 h 2127175"/>
                <a:gd name="connsiteX29" fmla="*/ 2954215 w 2961720"/>
                <a:gd name="connsiteY29" fmla="*/ 804211 h 2127175"/>
                <a:gd name="connsiteX30" fmla="*/ 2829448 w 2961720"/>
                <a:gd name="connsiteY30" fmla="*/ 902239 h 2127175"/>
                <a:gd name="connsiteX31" fmla="*/ 2194560 w 2961720"/>
                <a:gd name="connsiteY31" fmla="*/ 818279 h 2127175"/>
                <a:gd name="connsiteX32" fmla="*/ 2644726 w 2961720"/>
                <a:gd name="connsiteY32" fmla="*/ 1310648 h 2127175"/>
                <a:gd name="connsiteX33" fmla="*/ 2715065 w 2961720"/>
                <a:gd name="connsiteY33" fmla="*/ 1817085 h 2127175"/>
                <a:gd name="connsiteX34" fmla="*/ 2827606 w 2961720"/>
                <a:gd name="connsiteY34" fmla="*/ 2014033 h 2127175"/>
                <a:gd name="connsiteX35" fmla="*/ 2532185 w 2961720"/>
                <a:gd name="connsiteY35" fmla="*/ 2014033 h 2127175"/>
                <a:gd name="connsiteX36" fmla="*/ 1997612 w 2961720"/>
                <a:gd name="connsiteY36" fmla="*/ 2126574 h 2127175"/>
                <a:gd name="connsiteX37" fmla="*/ 1575581 w 2961720"/>
                <a:gd name="connsiteY37" fmla="*/ 1957762 h 2127175"/>
                <a:gd name="connsiteX38" fmla="*/ 1125415 w 2961720"/>
                <a:gd name="connsiteY38" fmla="*/ 1085565 h 2127175"/>
                <a:gd name="connsiteX39" fmla="*/ 982003 w 2961720"/>
                <a:gd name="connsiteY39" fmla="*/ 1027955 h 2127175"/>
                <a:gd name="connsiteX40" fmla="*/ 957496 w 2961720"/>
                <a:gd name="connsiteY40" fmla="*/ 1192190 h 2127175"/>
                <a:gd name="connsiteX41" fmla="*/ 1252025 w 2961720"/>
                <a:gd name="connsiteY41" fmla="*/ 1774882 h 2127175"/>
                <a:gd name="connsiteX42" fmla="*/ 1237957 w 2961720"/>
                <a:gd name="connsiteY42" fmla="*/ 1901491 h 2127175"/>
                <a:gd name="connsiteX43" fmla="*/ 1434905 w 2961720"/>
                <a:gd name="connsiteY43" fmla="*/ 1999965 h 2127175"/>
                <a:gd name="connsiteX44" fmla="*/ 1153551 w 2961720"/>
                <a:gd name="connsiteY44" fmla="*/ 1999965 h 2127175"/>
                <a:gd name="connsiteX45" fmla="*/ 942535 w 2961720"/>
                <a:gd name="connsiteY45" fmla="*/ 2112507 h 2127175"/>
                <a:gd name="connsiteX46" fmla="*/ 351692 w 2961720"/>
                <a:gd name="connsiteY46" fmla="*/ 2056236 h 2127175"/>
                <a:gd name="connsiteX47" fmla="*/ 182880 w 2961720"/>
                <a:gd name="connsiteY47" fmla="*/ 1395054 h 2127175"/>
                <a:gd name="connsiteX48" fmla="*/ 267286 w 2961720"/>
                <a:gd name="connsiteY48" fmla="*/ 1184039 h 2127175"/>
                <a:gd name="connsiteX49" fmla="*/ 239151 w 2961720"/>
                <a:gd name="connsiteY49" fmla="*/ 987091 h 2127175"/>
                <a:gd name="connsiteX50" fmla="*/ 0 w 2961720"/>
                <a:gd name="connsiteY50" fmla="*/ 916753 h 2127175"/>
                <a:gd name="connsiteX51" fmla="*/ 70338 w 2961720"/>
                <a:gd name="connsiteY51" fmla="*/ 663534 h 2127175"/>
                <a:gd name="connsiteX52" fmla="*/ 393895 w 2961720"/>
                <a:gd name="connsiteY52" fmla="*/ 733873 h 2127175"/>
                <a:gd name="connsiteX53" fmla="*/ 325211 w 2961720"/>
                <a:gd name="connsiteY53" fmla="*/ 900131 h 2127175"/>
                <a:gd name="connsiteX54" fmla="*/ 450166 w 2961720"/>
                <a:gd name="connsiteY54" fmla="*/ 1001159 h 2127175"/>
                <a:gd name="connsiteX55" fmla="*/ 450166 w 2961720"/>
                <a:gd name="connsiteY55" fmla="*/ 1001159 h 2127175"/>
                <a:gd name="connsiteX56" fmla="*/ 450166 w 2961720"/>
                <a:gd name="connsiteY56" fmla="*/ 1001159 h 2127175"/>
                <a:gd name="connsiteX0" fmla="*/ 769770 w 2971835"/>
                <a:gd name="connsiteY0" fmla="*/ 1606070 h 2127175"/>
                <a:gd name="connsiteX1" fmla="*/ 474349 w 2971835"/>
                <a:gd name="connsiteY1" fmla="*/ 958956 h 2127175"/>
                <a:gd name="connsiteX2" fmla="*/ 910447 w 2971835"/>
                <a:gd name="connsiteY2" fmla="*/ 550993 h 2127175"/>
                <a:gd name="connsiteX3" fmla="*/ 1191800 w 2971835"/>
                <a:gd name="connsiteY3" fmla="*/ 534809 h 2127175"/>
                <a:gd name="connsiteX4" fmla="*/ 1445020 w 2971835"/>
                <a:gd name="connsiteY4" fmla="*/ 719805 h 2127175"/>
                <a:gd name="connsiteX5" fmla="*/ 1838915 w 2971835"/>
                <a:gd name="connsiteY5" fmla="*/ 1324716 h 2127175"/>
                <a:gd name="connsiteX6" fmla="*/ 2049930 w 2971835"/>
                <a:gd name="connsiteY6" fmla="*/ 1479461 h 2127175"/>
                <a:gd name="connsiteX7" fmla="*/ 2063998 w 2971835"/>
                <a:gd name="connsiteY7" fmla="*/ 1352851 h 2127175"/>
                <a:gd name="connsiteX8" fmla="*/ 1782644 w 2971835"/>
                <a:gd name="connsiteY8" fmla="*/ 987091 h 2127175"/>
                <a:gd name="connsiteX9" fmla="*/ 1712306 w 2971835"/>
                <a:gd name="connsiteY9" fmla="*/ 663534 h 2127175"/>
                <a:gd name="connsiteX10" fmla="*/ 1571629 w 2971835"/>
                <a:gd name="connsiteY10" fmla="*/ 536925 h 2127175"/>
                <a:gd name="connsiteX11" fmla="*/ 1740441 w 2971835"/>
                <a:gd name="connsiteY11" fmla="*/ 480654 h 2127175"/>
                <a:gd name="connsiteX12" fmla="*/ 1585696 w 2971835"/>
                <a:gd name="connsiteY12" fmla="*/ 368113 h 2127175"/>
                <a:gd name="connsiteX13" fmla="*/ 1852983 w 2971835"/>
                <a:gd name="connsiteY13" fmla="*/ 354045 h 2127175"/>
                <a:gd name="connsiteX14" fmla="*/ 1549131 w 2971835"/>
                <a:gd name="connsiteY14" fmla="*/ 204216 h 2127175"/>
                <a:gd name="connsiteX15" fmla="*/ 1459087 w 2971835"/>
                <a:gd name="connsiteY15" fmla="*/ 44556 h 2127175"/>
                <a:gd name="connsiteX16" fmla="*/ 1799984 w 2971835"/>
                <a:gd name="connsiteY16" fmla="*/ 188032 h 2127175"/>
                <a:gd name="connsiteX17" fmla="*/ 1759524 w 2971835"/>
                <a:gd name="connsiteY17" fmla="*/ 171848 h 2127175"/>
                <a:gd name="connsiteX18" fmla="*/ 1937549 w 2971835"/>
                <a:gd name="connsiteY18" fmla="*/ 220400 h 2127175"/>
                <a:gd name="connsiteX19" fmla="*/ 1977849 w 2971835"/>
                <a:gd name="connsiteY19" fmla="*/ 152865 h 2127175"/>
                <a:gd name="connsiteX20" fmla="*/ 1923321 w 2971835"/>
                <a:gd name="connsiteY20" fmla="*/ 2353 h 2127175"/>
                <a:gd name="connsiteX21" fmla="*/ 2204675 w 2971835"/>
                <a:gd name="connsiteY21" fmla="*/ 283707 h 2127175"/>
                <a:gd name="connsiteX22" fmla="*/ 2528232 w 2971835"/>
                <a:gd name="connsiteY22" fmla="*/ 339978 h 2127175"/>
                <a:gd name="connsiteX23" fmla="*/ 2654841 w 2971835"/>
                <a:gd name="connsiteY23" fmla="*/ 255571 h 2127175"/>
                <a:gd name="connsiteX24" fmla="*/ 2851789 w 2971835"/>
                <a:gd name="connsiteY24" fmla="*/ 410316 h 2127175"/>
                <a:gd name="connsiteX25" fmla="*/ 2697044 w 2971835"/>
                <a:gd name="connsiteY25" fmla="*/ 565061 h 2127175"/>
                <a:gd name="connsiteX26" fmla="*/ 2289081 w 2971835"/>
                <a:gd name="connsiteY26" fmla="*/ 621331 h 2127175"/>
                <a:gd name="connsiteX27" fmla="*/ 2542300 w 2971835"/>
                <a:gd name="connsiteY27" fmla="*/ 705738 h 2127175"/>
                <a:gd name="connsiteX28" fmla="*/ 2922127 w 2971835"/>
                <a:gd name="connsiteY28" fmla="*/ 593196 h 2127175"/>
                <a:gd name="connsiteX29" fmla="*/ 2964330 w 2971835"/>
                <a:gd name="connsiteY29" fmla="*/ 804211 h 2127175"/>
                <a:gd name="connsiteX30" fmla="*/ 2839563 w 2971835"/>
                <a:gd name="connsiteY30" fmla="*/ 902239 h 2127175"/>
                <a:gd name="connsiteX31" fmla="*/ 2204675 w 2971835"/>
                <a:gd name="connsiteY31" fmla="*/ 818279 h 2127175"/>
                <a:gd name="connsiteX32" fmla="*/ 2654841 w 2971835"/>
                <a:gd name="connsiteY32" fmla="*/ 1310648 h 2127175"/>
                <a:gd name="connsiteX33" fmla="*/ 2725180 w 2971835"/>
                <a:gd name="connsiteY33" fmla="*/ 1817085 h 2127175"/>
                <a:gd name="connsiteX34" fmla="*/ 2837721 w 2971835"/>
                <a:gd name="connsiteY34" fmla="*/ 2014033 h 2127175"/>
                <a:gd name="connsiteX35" fmla="*/ 2542300 w 2971835"/>
                <a:gd name="connsiteY35" fmla="*/ 2014033 h 2127175"/>
                <a:gd name="connsiteX36" fmla="*/ 2007727 w 2971835"/>
                <a:gd name="connsiteY36" fmla="*/ 2126574 h 2127175"/>
                <a:gd name="connsiteX37" fmla="*/ 1585696 w 2971835"/>
                <a:gd name="connsiteY37" fmla="*/ 1957762 h 2127175"/>
                <a:gd name="connsiteX38" fmla="*/ 1135530 w 2971835"/>
                <a:gd name="connsiteY38" fmla="*/ 1085565 h 2127175"/>
                <a:gd name="connsiteX39" fmla="*/ 992118 w 2971835"/>
                <a:gd name="connsiteY39" fmla="*/ 1027955 h 2127175"/>
                <a:gd name="connsiteX40" fmla="*/ 967611 w 2971835"/>
                <a:gd name="connsiteY40" fmla="*/ 1192190 h 2127175"/>
                <a:gd name="connsiteX41" fmla="*/ 1262140 w 2971835"/>
                <a:gd name="connsiteY41" fmla="*/ 1774882 h 2127175"/>
                <a:gd name="connsiteX42" fmla="*/ 1248072 w 2971835"/>
                <a:gd name="connsiteY42" fmla="*/ 1901491 h 2127175"/>
                <a:gd name="connsiteX43" fmla="*/ 1445020 w 2971835"/>
                <a:gd name="connsiteY43" fmla="*/ 1999965 h 2127175"/>
                <a:gd name="connsiteX44" fmla="*/ 1163666 w 2971835"/>
                <a:gd name="connsiteY44" fmla="*/ 1999965 h 2127175"/>
                <a:gd name="connsiteX45" fmla="*/ 952650 w 2971835"/>
                <a:gd name="connsiteY45" fmla="*/ 2112507 h 2127175"/>
                <a:gd name="connsiteX46" fmla="*/ 361807 w 2971835"/>
                <a:gd name="connsiteY46" fmla="*/ 2056236 h 2127175"/>
                <a:gd name="connsiteX47" fmla="*/ 192995 w 2971835"/>
                <a:gd name="connsiteY47" fmla="*/ 1395054 h 2127175"/>
                <a:gd name="connsiteX48" fmla="*/ 277401 w 2971835"/>
                <a:gd name="connsiteY48" fmla="*/ 1184039 h 2127175"/>
                <a:gd name="connsiteX49" fmla="*/ 249266 w 2971835"/>
                <a:gd name="connsiteY49" fmla="*/ 987091 h 2127175"/>
                <a:gd name="connsiteX50" fmla="*/ 10115 w 2971835"/>
                <a:gd name="connsiteY50" fmla="*/ 916753 h 2127175"/>
                <a:gd name="connsiteX51" fmla="*/ 80453 w 2971835"/>
                <a:gd name="connsiteY51" fmla="*/ 663534 h 2127175"/>
                <a:gd name="connsiteX52" fmla="*/ 404010 w 2971835"/>
                <a:gd name="connsiteY52" fmla="*/ 733873 h 2127175"/>
                <a:gd name="connsiteX53" fmla="*/ 335326 w 2971835"/>
                <a:gd name="connsiteY53" fmla="*/ 900131 h 2127175"/>
                <a:gd name="connsiteX54" fmla="*/ 460281 w 2971835"/>
                <a:gd name="connsiteY54" fmla="*/ 1001159 h 2127175"/>
                <a:gd name="connsiteX55" fmla="*/ 460281 w 2971835"/>
                <a:gd name="connsiteY55" fmla="*/ 1001159 h 2127175"/>
                <a:gd name="connsiteX56" fmla="*/ 460281 w 2971835"/>
                <a:gd name="connsiteY56" fmla="*/ 1001159 h 2127175"/>
                <a:gd name="connsiteX0" fmla="*/ 769770 w 2971835"/>
                <a:gd name="connsiteY0" fmla="*/ 1606070 h 2127175"/>
                <a:gd name="connsiteX1" fmla="*/ 474349 w 2971835"/>
                <a:gd name="connsiteY1" fmla="*/ 958956 h 2127175"/>
                <a:gd name="connsiteX2" fmla="*/ 910447 w 2971835"/>
                <a:gd name="connsiteY2" fmla="*/ 550993 h 2127175"/>
                <a:gd name="connsiteX3" fmla="*/ 1191800 w 2971835"/>
                <a:gd name="connsiteY3" fmla="*/ 534809 h 2127175"/>
                <a:gd name="connsiteX4" fmla="*/ 1445020 w 2971835"/>
                <a:gd name="connsiteY4" fmla="*/ 719805 h 2127175"/>
                <a:gd name="connsiteX5" fmla="*/ 1838915 w 2971835"/>
                <a:gd name="connsiteY5" fmla="*/ 1324716 h 2127175"/>
                <a:gd name="connsiteX6" fmla="*/ 2049930 w 2971835"/>
                <a:gd name="connsiteY6" fmla="*/ 1479461 h 2127175"/>
                <a:gd name="connsiteX7" fmla="*/ 2063998 w 2971835"/>
                <a:gd name="connsiteY7" fmla="*/ 1352851 h 2127175"/>
                <a:gd name="connsiteX8" fmla="*/ 1782644 w 2971835"/>
                <a:gd name="connsiteY8" fmla="*/ 987091 h 2127175"/>
                <a:gd name="connsiteX9" fmla="*/ 1712306 w 2971835"/>
                <a:gd name="connsiteY9" fmla="*/ 663534 h 2127175"/>
                <a:gd name="connsiteX10" fmla="*/ 1571629 w 2971835"/>
                <a:gd name="connsiteY10" fmla="*/ 536925 h 2127175"/>
                <a:gd name="connsiteX11" fmla="*/ 1740441 w 2971835"/>
                <a:gd name="connsiteY11" fmla="*/ 480654 h 2127175"/>
                <a:gd name="connsiteX12" fmla="*/ 1585696 w 2971835"/>
                <a:gd name="connsiteY12" fmla="*/ 368113 h 2127175"/>
                <a:gd name="connsiteX13" fmla="*/ 1852983 w 2971835"/>
                <a:gd name="connsiteY13" fmla="*/ 354045 h 2127175"/>
                <a:gd name="connsiteX14" fmla="*/ 1549131 w 2971835"/>
                <a:gd name="connsiteY14" fmla="*/ 204216 h 2127175"/>
                <a:gd name="connsiteX15" fmla="*/ 1459087 w 2971835"/>
                <a:gd name="connsiteY15" fmla="*/ 44556 h 2127175"/>
                <a:gd name="connsiteX16" fmla="*/ 1799984 w 2971835"/>
                <a:gd name="connsiteY16" fmla="*/ 188032 h 2127175"/>
                <a:gd name="connsiteX17" fmla="*/ 1759524 w 2971835"/>
                <a:gd name="connsiteY17" fmla="*/ 171848 h 2127175"/>
                <a:gd name="connsiteX18" fmla="*/ 1937549 w 2971835"/>
                <a:gd name="connsiteY18" fmla="*/ 220400 h 2127175"/>
                <a:gd name="connsiteX19" fmla="*/ 1977849 w 2971835"/>
                <a:gd name="connsiteY19" fmla="*/ 152865 h 2127175"/>
                <a:gd name="connsiteX20" fmla="*/ 1923321 w 2971835"/>
                <a:gd name="connsiteY20" fmla="*/ 2353 h 2127175"/>
                <a:gd name="connsiteX21" fmla="*/ 2204675 w 2971835"/>
                <a:gd name="connsiteY21" fmla="*/ 283707 h 2127175"/>
                <a:gd name="connsiteX22" fmla="*/ 2528232 w 2971835"/>
                <a:gd name="connsiteY22" fmla="*/ 339978 h 2127175"/>
                <a:gd name="connsiteX23" fmla="*/ 2654841 w 2971835"/>
                <a:gd name="connsiteY23" fmla="*/ 255571 h 2127175"/>
                <a:gd name="connsiteX24" fmla="*/ 2851789 w 2971835"/>
                <a:gd name="connsiteY24" fmla="*/ 410316 h 2127175"/>
                <a:gd name="connsiteX25" fmla="*/ 2697044 w 2971835"/>
                <a:gd name="connsiteY25" fmla="*/ 565061 h 2127175"/>
                <a:gd name="connsiteX26" fmla="*/ 2289081 w 2971835"/>
                <a:gd name="connsiteY26" fmla="*/ 621331 h 2127175"/>
                <a:gd name="connsiteX27" fmla="*/ 2542300 w 2971835"/>
                <a:gd name="connsiteY27" fmla="*/ 705738 h 2127175"/>
                <a:gd name="connsiteX28" fmla="*/ 2922127 w 2971835"/>
                <a:gd name="connsiteY28" fmla="*/ 593196 h 2127175"/>
                <a:gd name="connsiteX29" fmla="*/ 2964330 w 2971835"/>
                <a:gd name="connsiteY29" fmla="*/ 804211 h 2127175"/>
                <a:gd name="connsiteX30" fmla="*/ 2839563 w 2971835"/>
                <a:gd name="connsiteY30" fmla="*/ 902239 h 2127175"/>
                <a:gd name="connsiteX31" fmla="*/ 2204675 w 2971835"/>
                <a:gd name="connsiteY31" fmla="*/ 818279 h 2127175"/>
                <a:gd name="connsiteX32" fmla="*/ 2654841 w 2971835"/>
                <a:gd name="connsiteY32" fmla="*/ 1310648 h 2127175"/>
                <a:gd name="connsiteX33" fmla="*/ 2725180 w 2971835"/>
                <a:gd name="connsiteY33" fmla="*/ 1817085 h 2127175"/>
                <a:gd name="connsiteX34" fmla="*/ 2837721 w 2971835"/>
                <a:gd name="connsiteY34" fmla="*/ 2014033 h 2127175"/>
                <a:gd name="connsiteX35" fmla="*/ 2542300 w 2971835"/>
                <a:gd name="connsiteY35" fmla="*/ 2014033 h 2127175"/>
                <a:gd name="connsiteX36" fmla="*/ 2007727 w 2971835"/>
                <a:gd name="connsiteY36" fmla="*/ 2126574 h 2127175"/>
                <a:gd name="connsiteX37" fmla="*/ 1585696 w 2971835"/>
                <a:gd name="connsiteY37" fmla="*/ 1957762 h 2127175"/>
                <a:gd name="connsiteX38" fmla="*/ 1135530 w 2971835"/>
                <a:gd name="connsiteY38" fmla="*/ 1085565 h 2127175"/>
                <a:gd name="connsiteX39" fmla="*/ 992118 w 2971835"/>
                <a:gd name="connsiteY39" fmla="*/ 1027955 h 2127175"/>
                <a:gd name="connsiteX40" fmla="*/ 967611 w 2971835"/>
                <a:gd name="connsiteY40" fmla="*/ 1192190 h 2127175"/>
                <a:gd name="connsiteX41" fmla="*/ 1262140 w 2971835"/>
                <a:gd name="connsiteY41" fmla="*/ 1774882 h 2127175"/>
                <a:gd name="connsiteX42" fmla="*/ 1248072 w 2971835"/>
                <a:gd name="connsiteY42" fmla="*/ 1901491 h 2127175"/>
                <a:gd name="connsiteX43" fmla="*/ 1445020 w 2971835"/>
                <a:gd name="connsiteY43" fmla="*/ 1999965 h 2127175"/>
                <a:gd name="connsiteX44" fmla="*/ 1163666 w 2971835"/>
                <a:gd name="connsiteY44" fmla="*/ 1999965 h 2127175"/>
                <a:gd name="connsiteX45" fmla="*/ 952650 w 2971835"/>
                <a:gd name="connsiteY45" fmla="*/ 2112507 h 2127175"/>
                <a:gd name="connsiteX46" fmla="*/ 361807 w 2971835"/>
                <a:gd name="connsiteY46" fmla="*/ 2056236 h 2127175"/>
                <a:gd name="connsiteX47" fmla="*/ 192995 w 2971835"/>
                <a:gd name="connsiteY47" fmla="*/ 1395054 h 2127175"/>
                <a:gd name="connsiteX48" fmla="*/ 277401 w 2971835"/>
                <a:gd name="connsiteY48" fmla="*/ 1184039 h 2127175"/>
                <a:gd name="connsiteX49" fmla="*/ 249266 w 2971835"/>
                <a:gd name="connsiteY49" fmla="*/ 987091 h 2127175"/>
                <a:gd name="connsiteX50" fmla="*/ 10115 w 2971835"/>
                <a:gd name="connsiteY50" fmla="*/ 916753 h 2127175"/>
                <a:gd name="connsiteX51" fmla="*/ 80453 w 2971835"/>
                <a:gd name="connsiteY51" fmla="*/ 663534 h 2127175"/>
                <a:gd name="connsiteX52" fmla="*/ 404010 w 2971835"/>
                <a:gd name="connsiteY52" fmla="*/ 733873 h 2127175"/>
                <a:gd name="connsiteX53" fmla="*/ 335326 w 2971835"/>
                <a:gd name="connsiteY53" fmla="*/ 900131 h 2127175"/>
                <a:gd name="connsiteX54" fmla="*/ 460281 w 2971835"/>
                <a:gd name="connsiteY54" fmla="*/ 1001159 h 2127175"/>
                <a:gd name="connsiteX55" fmla="*/ 460281 w 2971835"/>
                <a:gd name="connsiteY55" fmla="*/ 1001159 h 2127175"/>
                <a:gd name="connsiteX56" fmla="*/ 460281 w 2971835"/>
                <a:gd name="connsiteY56" fmla="*/ 1001159 h 2127175"/>
                <a:gd name="connsiteX0" fmla="*/ 769770 w 2971835"/>
                <a:gd name="connsiteY0" fmla="*/ 1606070 h 2127175"/>
                <a:gd name="connsiteX1" fmla="*/ 474349 w 2971835"/>
                <a:gd name="connsiteY1" fmla="*/ 958956 h 2127175"/>
                <a:gd name="connsiteX2" fmla="*/ 910447 w 2971835"/>
                <a:gd name="connsiteY2" fmla="*/ 550993 h 2127175"/>
                <a:gd name="connsiteX3" fmla="*/ 1191800 w 2971835"/>
                <a:gd name="connsiteY3" fmla="*/ 534809 h 2127175"/>
                <a:gd name="connsiteX4" fmla="*/ 1445020 w 2971835"/>
                <a:gd name="connsiteY4" fmla="*/ 719805 h 2127175"/>
                <a:gd name="connsiteX5" fmla="*/ 1838915 w 2971835"/>
                <a:gd name="connsiteY5" fmla="*/ 1324716 h 2127175"/>
                <a:gd name="connsiteX6" fmla="*/ 2049930 w 2971835"/>
                <a:gd name="connsiteY6" fmla="*/ 1479461 h 2127175"/>
                <a:gd name="connsiteX7" fmla="*/ 2063998 w 2971835"/>
                <a:gd name="connsiteY7" fmla="*/ 1352851 h 2127175"/>
                <a:gd name="connsiteX8" fmla="*/ 1782644 w 2971835"/>
                <a:gd name="connsiteY8" fmla="*/ 987091 h 2127175"/>
                <a:gd name="connsiteX9" fmla="*/ 1712306 w 2971835"/>
                <a:gd name="connsiteY9" fmla="*/ 663534 h 2127175"/>
                <a:gd name="connsiteX10" fmla="*/ 1571629 w 2971835"/>
                <a:gd name="connsiteY10" fmla="*/ 536925 h 2127175"/>
                <a:gd name="connsiteX11" fmla="*/ 1740441 w 2971835"/>
                <a:gd name="connsiteY11" fmla="*/ 480654 h 2127175"/>
                <a:gd name="connsiteX12" fmla="*/ 1585696 w 2971835"/>
                <a:gd name="connsiteY12" fmla="*/ 368113 h 2127175"/>
                <a:gd name="connsiteX13" fmla="*/ 1852983 w 2971835"/>
                <a:gd name="connsiteY13" fmla="*/ 354045 h 2127175"/>
                <a:gd name="connsiteX14" fmla="*/ 1549131 w 2971835"/>
                <a:gd name="connsiteY14" fmla="*/ 204216 h 2127175"/>
                <a:gd name="connsiteX15" fmla="*/ 1459087 w 2971835"/>
                <a:gd name="connsiteY15" fmla="*/ 44556 h 2127175"/>
                <a:gd name="connsiteX16" fmla="*/ 1799984 w 2971835"/>
                <a:gd name="connsiteY16" fmla="*/ 188032 h 2127175"/>
                <a:gd name="connsiteX17" fmla="*/ 1759524 w 2971835"/>
                <a:gd name="connsiteY17" fmla="*/ 171848 h 2127175"/>
                <a:gd name="connsiteX18" fmla="*/ 1937549 w 2971835"/>
                <a:gd name="connsiteY18" fmla="*/ 220400 h 2127175"/>
                <a:gd name="connsiteX19" fmla="*/ 1977849 w 2971835"/>
                <a:gd name="connsiteY19" fmla="*/ 152865 h 2127175"/>
                <a:gd name="connsiteX20" fmla="*/ 1923321 w 2971835"/>
                <a:gd name="connsiteY20" fmla="*/ 2353 h 2127175"/>
                <a:gd name="connsiteX21" fmla="*/ 2204675 w 2971835"/>
                <a:gd name="connsiteY21" fmla="*/ 283707 h 2127175"/>
                <a:gd name="connsiteX22" fmla="*/ 2528232 w 2971835"/>
                <a:gd name="connsiteY22" fmla="*/ 339978 h 2127175"/>
                <a:gd name="connsiteX23" fmla="*/ 2654841 w 2971835"/>
                <a:gd name="connsiteY23" fmla="*/ 255571 h 2127175"/>
                <a:gd name="connsiteX24" fmla="*/ 2851789 w 2971835"/>
                <a:gd name="connsiteY24" fmla="*/ 410316 h 2127175"/>
                <a:gd name="connsiteX25" fmla="*/ 2697044 w 2971835"/>
                <a:gd name="connsiteY25" fmla="*/ 565061 h 2127175"/>
                <a:gd name="connsiteX26" fmla="*/ 2289081 w 2971835"/>
                <a:gd name="connsiteY26" fmla="*/ 621331 h 2127175"/>
                <a:gd name="connsiteX27" fmla="*/ 2542300 w 2971835"/>
                <a:gd name="connsiteY27" fmla="*/ 705738 h 2127175"/>
                <a:gd name="connsiteX28" fmla="*/ 2922127 w 2971835"/>
                <a:gd name="connsiteY28" fmla="*/ 593196 h 2127175"/>
                <a:gd name="connsiteX29" fmla="*/ 2964330 w 2971835"/>
                <a:gd name="connsiteY29" fmla="*/ 804211 h 2127175"/>
                <a:gd name="connsiteX30" fmla="*/ 2839563 w 2971835"/>
                <a:gd name="connsiteY30" fmla="*/ 902239 h 2127175"/>
                <a:gd name="connsiteX31" fmla="*/ 2204675 w 2971835"/>
                <a:gd name="connsiteY31" fmla="*/ 818279 h 2127175"/>
                <a:gd name="connsiteX32" fmla="*/ 2654841 w 2971835"/>
                <a:gd name="connsiteY32" fmla="*/ 1310648 h 2127175"/>
                <a:gd name="connsiteX33" fmla="*/ 2725180 w 2971835"/>
                <a:gd name="connsiteY33" fmla="*/ 1817085 h 2127175"/>
                <a:gd name="connsiteX34" fmla="*/ 2837721 w 2971835"/>
                <a:gd name="connsiteY34" fmla="*/ 2014033 h 2127175"/>
                <a:gd name="connsiteX35" fmla="*/ 2542300 w 2971835"/>
                <a:gd name="connsiteY35" fmla="*/ 2014033 h 2127175"/>
                <a:gd name="connsiteX36" fmla="*/ 2007727 w 2971835"/>
                <a:gd name="connsiteY36" fmla="*/ 2126574 h 2127175"/>
                <a:gd name="connsiteX37" fmla="*/ 1585696 w 2971835"/>
                <a:gd name="connsiteY37" fmla="*/ 1957762 h 2127175"/>
                <a:gd name="connsiteX38" fmla="*/ 1135530 w 2971835"/>
                <a:gd name="connsiteY38" fmla="*/ 1085565 h 2127175"/>
                <a:gd name="connsiteX39" fmla="*/ 992118 w 2971835"/>
                <a:gd name="connsiteY39" fmla="*/ 1027955 h 2127175"/>
                <a:gd name="connsiteX40" fmla="*/ 967611 w 2971835"/>
                <a:gd name="connsiteY40" fmla="*/ 1192190 h 2127175"/>
                <a:gd name="connsiteX41" fmla="*/ 1262140 w 2971835"/>
                <a:gd name="connsiteY41" fmla="*/ 1774882 h 2127175"/>
                <a:gd name="connsiteX42" fmla="*/ 1248072 w 2971835"/>
                <a:gd name="connsiteY42" fmla="*/ 1901491 h 2127175"/>
                <a:gd name="connsiteX43" fmla="*/ 1445020 w 2971835"/>
                <a:gd name="connsiteY43" fmla="*/ 1999965 h 2127175"/>
                <a:gd name="connsiteX44" fmla="*/ 1163666 w 2971835"/>
                <a:gd name="connsiteY44" fmla="*/ 1999965 h 2127175"/>
                <a:gd name="connsiteX45" fmla="*/ 952650 w 2971835"/>
                <a:gd name="connsiteY45" fmla="*/ 2112507 h 2127175"/>
                <a:gd name="connsiteX46" fmla="*/ 361807 w 2971835"/>
                <a:gd name="connsiteY46" fmla="*/ 2056236 h 2127175"/>
                <a:gd name="connsiteX47" fmla="*/ 192995 w 2971835"/>
                <a:gd name="connsiteY47" fmla="*/ 1395054 h 2127175"/>
                <a:gd name="connsiteX48" fmla="*/ 277401 w 2971835"/>
                <a:gd name="connsiteY48" fmla="*/ 1184039 h 2127175"/>
                <a:gd name="connsiteX49" fmla="*/ 249266 w 2971835"/>
                <a:gd name="connsiteY49" fmla="*/ 987091 h 2127175"/>
                <a:gd name="connsiteX50" fmla="*/ 10115 w 2971835"/>
                <a:gd name="connsiteY50" fmla="*/ 916753 h 2127175"/>
                <a:gd name="connsiteX51" fmla="*/ 80453 w 2971835"/>
                <a:gd name="connsiteY51" fmla="*/ 663534 h 2127175"/>
                <a:gd name="connsiteX52" fmla="*/ 404010 w 2971835"/>
                <a:gd name="connsiteY52" fmla="*/ 733873 h 2127175"/>
                <a:gd name="connsiteX53" fmla="*/ 335326 w 2971835"/>
                <a:gd name="connsiteY53" fmla="*/ 900131 h 2127175"/>
                <a:gd name="connsiteX54" fmla="*/ 460281 w 2971835"/>
                <a:gd name="connsiteY54" fmla="*/ 1001159 h 2127175"/>
                <a:gd name="connsiteX55" fmla="*/ 460281 w 2971835"/>
                <a:gd name="connsiteY55" fmla="*/ 1001159 h 2127175"/>
                <a:gd name="connsiteX56" fmla="*/ 460281 w 2971835"/>
                <a:gd name="connsiteY56" fmla="*/ 1001159 h 2127175"/>
                <a:gd name="connsiteX0" fmla="*/ 769770 w 2971835"/>
                <a:gd name="connsiteY0" fmla="*/ 1606070 h 2127175"/>
                <a:gd name="connsiteX1" fmla="*/ 474349 w 2971835"/>
                <a:gd name="connsiteY1" fmla="*/ 958956 h 2127175"/>
                <a:gd name="connsiteX2" fmla="*/ 910447 w 2971835"/>
                <a:gd name="connsiteY2" fmla="*/ 550993 h 2127175"/>
                <a:gd name="connsiteX3" fmla="*/ 1191800 w 2971835"/>
                <a:gd name="connsiteY3" fmla="*/ 534809 h 2127175"/>
                <a:gd name="connsiteX4" fmla="*/ 1445020 w 2971835"/>
                <a:gd name="connsiteY4" fmla="*/ 719805 h 2127175"/>
                <a:gd name="connsiteX5" fmla="*/ 1838915 w 2971835"/>
                <a:gd name="connsiteY5" fmla="*/ 1324716 h 2127175"/>
                <a:gd name="connsiteX6" fmla="*/ 2049930 w 2971835"/>
                <a:gd name="connsiteY6" fmla="*/ 1479461 h 2127175"/>
                <a:gd name="connsiteX7" fmla="*/ 2063998 w 2971835"/>
                <a:gd name="connsiteY7" fmla="*/ 1352851 h 2127175"/>
                <a:gd name="connsiteX8" fmla="*/ 1782644 w 2971835"/>
                <a:gd name="connsiteY8" fmla="*/ 987091 h 2127175"/>
                <a:gd name="connsiteX9" fmla="*/ 1712306 w 2971835"/>
                <a:gd name="connsiteY9" fmla="*/ 663534 h 2127175"/>
                <a:gd name="connsiteX10" fmla="*/ 1571629 w 2971835"/>
                <a:gd name="connsiteY10" fmla="*/ 536925 h 2127175"/>
                <a:gd name="connsiteX11" fmla="*/ 1740441 w 2971835"/>
                <a:gd name="connsiteY11" fmla="*/ 480654 h 2127175"/>
                <a:gd name="connsiteX12" fmla="*/ 1585696 w 2971835"/>
                <a:gd name="connsiteY12" fmla="*/ 368113 h 2127175"/>
                <a:gd name="connsiteX13" fmla="*/ 1852983 w 2971835"/>
                <a:gd name="connsiteY13" fmla="*/ 354045 h 2127175"/>
                <a:gd name="connsiteX14" fmla="*/ 1549131 w 2971835"/>
                <a:gd name="connsiteY14" fmla="*/ 204216 h 2127175"/>
                <a:gd name="connsiteX15" fmla="*/ 1459087 w 2971835"/>
                <a:gd name="connsiteY15" fmla="*/ 44556 h 2127175"/>
                <a:gd name="connsiteX16" fmla="*/ 1799984 w 2971835"/>
                <a:gd name="connsiteY16" fmla="*/ 188032 h 2127175"/>
                <a:gd name="connsiteX17" fmla="*/ 1759524 w 2971835"/>
                <a:gd name="connsiteY17" fmla="*/ 171848 h 2127175"/>
                <a:gd name="connsiteX18" fmla="*/ 1937549 w 2971835"/>
                <a:gd name="connsiteY18" fmla="*/ 220400 h 2127175"/>
                <a:gd name="connsiteX19" fmla="*/ 1977849 w 2971835"/>
                <a:gd name="connsiteY19" fmla="*/ 152865 h 2127175"/>
                <a:gd name="connsiteX20" fmla="*/ 1923321 w 2971835"/>
                <a:gd name="connsiteY20" fmla="*/ 2353 h 2127175"/>
                <a:gd name="connsiteX21" fmla="*/ 2204675 w 2971835"/>
                <a:gd name="connsiteY21" fmla="*/ 283707 h 2127175"/>
                <a:gd name="connsiteX22" fmla="*/ 2528232 w 2971835"/>
                <a:gd name="connsiteY22" fmla="*/ 339978 h 2127175"/>
                <a:gd name="connsiteX23" fmla="*/ 2654841 w 2971835"/>
                <a:gd name="connsiteY23" fmla="*/ 255571 h 2127175"/>
                <a:gd name="connsiteX24" fmla="*/ 2851789 w 2971835"/>
                <a:gd name="connsiteY24" fmla="*/ 410316 h 2127175"/>
                <a:gd name="connsiteX25" fmla="*/ 2697044 w 2971835"/>
                <a:gd name="connsiteY25" fmla="*/ 565061 h 2127175"/>
                <a:gd name="connsiteX26" fmla="*/ 2289081 w 2971835"/>
                <a:gd name="connsiteY26" fmla="*/ 621331 h 2127175"/>
                <a:gd name="connsiteX27" fmla="*/ 2542300 w 2971835"/>
                <a:gd name="connsiteY27" fmla="*/ 705738 h 2127175"/>
                <a:gd name="connsiteX28" fmla="*/ 2922127 w 2971835"/>
                <a:gd name="connsiteY28" fmla="*/ 593196 h 2127175"/>
                <a:gd name="connsiteX29" fmla="*/ 2964330 w 2971835"/>
                <a:gd name="connsiteY29" fmla="*/ 804211 h 2127175"/>
                <a:gd name="connsiteX30" fmla="*/ 2839563 w 2971835"/>
                <a:gd name="connsiteY30" fmla="*/ 902239 h 2127175"/>
                <a:gd name="connsiteX31" fmla="*/ 2204675 w 2971835"/>
                <a:gd name="connsiteY31" fmla="*/ 818279 h 2127175"/>
                <a:gd name="connsiteX32" fmla="*/ 2654841 w 2971835"/>
                <a:gd name="connsiteY32" fmla="*/ 1310648 h 2127175"/>
                <a:gd name="connsiteX33" fmla="*/ 2725180 w 2971835"/>
                <a:gd name="connsiteY33" fmla="*/ 1817085 h 2127175"/>
                <a:gd name="connsiteX34" fmla="*/ 2837721 w 2971835"/>
                <a:gd name="connsiteY34" fmla="*/ 2014033 h 2127175"/>
                <a:gd name="connsiteX35" fmla="*/ 2542300 w 2971835"/>
                <a:gd name="connsiteY35" fmla="*/ 2014033 h 2127175"/>
                <a:gd name="connsiteX36" fmla="*/ 2007727 w 2971835"/>
                <a:gd name="connsiteY36" fmla="*/ 2126574 h 2127175"/>
                <a:gd name="connsiteX37" fmla="*/ 1585696 w 2971835"/>
                <a:gd name="connsiteY37" fmla="*/ 1957762 h 2127175"/>
                <a:gd name="connsiteX38" fmla="*/ 1135530 w 2971835"/>
                <a:gd name="connsiteY38" fmla="*/ 1085565 h 2127175"/>
                <a:gd name="connsiteX39" fmla="*/ 992118 w 2971835"/>
                <a:gd name="connsiteY39" fmla="*/ 1027955 h 2127175"/>
                <a:gd name="connsiteX40" fmla="*/ 967611 w 2971835"/>
                <a:gd name="connsiteY40" fmla="*/ 1192190 h 2127175"/>
                <a:gd name="connsiteX41" fmla="*/ 1262140 w 2971835"/>
                <a:gd name="connsiteY41" fmla="*/ 1774882 h 2127175"/>
                <a:gd name="connsiteX42" fmla="*/ 1248072 w 2971835"/>
                <a:gd name="connsiteY42" fmla="*/ 1901491 h 2127175"/>
                <a:gd name="connsiteX43" fmla="*/ 1445020 w 2971835"/>
                <a:gd name="connsiteY43" fmla="*/ 1999965 h 2127175"/>
                <a:gd name="connsiteX44" fmla="*/ 1163666 w 2971835"/>
                <a:gd name="connsiteY44" fmla="*/ 1999965 h 2127175"/>
                <a:gd name="connsiteX45" fmla="*/ 952650 w 2971835"/>
                <a:gd name="connsiteY45" fmla="*/ 2112507 h 2127175"/>
                <a:gd name="connsiteX46" fmla="*/ 361807 w 2971835"/>
                <a:gd name="connsiteY46" fmla="*/ 2056236 h 2127175"/>
                <a:gd name="connsiteX47" fmla="*/ 192995 w 2971835"/>
                <a:gd name="connsiteY47" fmla="*/ 1395054 h 2127175"/>
                <a:gd name="connsiteX48" fmla="*/ 277401 w 2971835"/>
                <a:gd name="connsiteY48" fmla="*/ 1184039 h 2127175"/>
                <a:gd name="connsiteX49" fmla="*/ 249266 w 2971835"/>
                <a:gd name="connsiteY49" fmla="*/ 987091 h 2127175"/>
                <a:gd name="connsiteX50" fmla="*/ 10115 w 2971835"/>
                <a:gd name="connsiteY50" fmla="*/ 916753 h 2127175"/>
                <a:gd name="connsiteX51" fmla="*/ 80453 w 2971835"/>
                <a:gd name="connsiteY51" fmla="*/ 663534 h 2127175"/>
                <a:gd name="connsiteX52" fmla="*/ 404010 w 2971835"/>
                <a:gd name="connsiteY52" fmla="*/ 733873 h 2127175"/>
                <a:gd name="connsiteX53" fmla="*/ 335326 w 2971835"/>
                <a:gd name="connsiteY53" fmla="*/ 900131 h 2127175"/>
                <a:gd name="connsiteX54" fmla="*/ 460281 w 2971835"/>
                <a:gd name="connsiteY54" fmla="*/ 1001159 h 2127175"/>
                <a:gd name="connsiteX55" fmla="*/ 460281 w 2971835"/>
                <a:gd name="connsiteY55" fmla="*/ 1001159 h 2127175"/>
                <a:gd name="connsiteX56" fmla="*/ 460281 w 2971835"/>
                <a:gd name="connsiteY56" fmla="*/ 1001159 h 2127175"/>
                <a:gd name="connsiteX0" fmla="*/ 769770 w 2971835"/>
                <a:gd name="connsiteY0" fmla="*/ 1606070 h 2127175"/>
                <a:gd name="connsiteX1" fmla="*/ 474349 w 2971835"/>
                <a:gd name="connsiteY1" fmla="*/ 958956 h 2127175"/>
                <a:gd name="connsiteX2" fmla="*/ 910447 w 2971835"/>
                <a:gd name="connsiteY2" fmla="*/ 550993 h 2127175"/>
                <a:gd name="connsiteX3" fmla="*/ 1191800 w 2971835"/>
                <a:gd name="connsiteY3" fmla="*/ 534809 h 2127175"/>
                <a:gd name="connsiteX4" fmla="*/ 1445020 w 2971835"/>
                <a:gd name="connsiteY4" fmla="*/ 719805 h 2127175"/>
                <a:gd name="connsiteX5" fmla="*/ 1838915 w 2971835"/>
                <a:gd name="connsiteY5" fmla="*/ 1324716 h 2127175"/>
                <a:gd name="connsiteX6" fmla="*/ 2049930 w 2971835"/>
                <a:gd name="connsiteY6" fmla="*/ 1479461 h 2127175"/>
                <a:gd name="connsiteX7" fmla="*/ 2063998 w 2971835"/>
                <a:gd name="connsiteY7" fmla="*/ 1352851 h 2127175"/>
                <a:gd name="connsiteX8" fmla="*/ 1782644 w 2971835"/>
                <a:gd name="connsiteY8" fmla="*/ 987091 h 2127175"/>
                <a:gd name="connsiteX9" fmla="*/ 1712306 w 2971835"/>
                <a:gd name="connsiteY9" fmla="*/ 663534 h 2127175"/>
                <a:gd name="connsiteX10" fmla="*/ 1571629 w 2971835"/>
                <a:gd name="connsiteY10" fmla="*/ 536925 h 2127175"/>
                <a:gd name="connsiteX11" fmla="*/ 1740441 w 2971835"/>
                <a:gd name="connsiteY11" fmla="*/ 480654 h 2127175"/>
                <a:gd name="connsiteX12" fmla="*/ 1585696 w 2971835"/>
                <a:gd name="connsiteY12" fmla="*/ 368113 h 2127175"/>
                <a:gd name="connsiteX13" fmla="*/ 1852983 w 2971835"/>
                <a:gd name="connsiteY13" fmla="*/ 354045 h 2127175"/>
                <a:gd name="connsiteX14" fmla="*/ 1549131 w 2971835"/>
                <a:gd name="connsiteY14" fmla="*/ 204216 h 2127175"/>
                <a:gd name="connsiteX15" fmla="*/ 1459087 w 2971835"/>
                <a:gd name="connsiteY15" fmla="*/ 44556 h 2127175"/>
                <a:gd name="connsiteX16" fmla="*/ 1799984 w 2971835"/>
                <a:gd name="connsiteY16" fmla="*/ 188032 h 2127175"/>
                <a:gd name="connsiteX17" fmla="*/ 1759524 w 2971835"/>
                <a:gd name="connsiteY17" fmla="*/ 171848 h 2127175"/>
                <a:gd name="connsiteX18" fmla="*/ 1937549 w 2971835"/>
                <a:gd name="connsiteY18" fmla="*/ 220400 h 2127175"/>
                <a:gd name="connsiteX19" fmla="*/ 1977849 w 2971835"/>
                <a:gd name="connsiteY19" fmla="*/ 152865 h 2127175"/>
                <a:gd name="connsiteX20" fmla="*/ 1923321 w 2971835"/>
                <a:gd name="connsiteY20" fmla="*/ 2353 h 2127175"/>
                <a:gd name="connsiteX21" fmla="*/ 2204675 w 2971835"/>
                <a:gd name="connsiteY21" fmla="*/ 283707 h 2127175"/>
                <a:gd name="connsiteX22" fmla="*/ 2528232 w 2971835"/>
                <a:gd name="connsiteY22" fmla="*/ 339978 h 2127175"/>
                <a:gd name="connsiteX23" fmla="*/ 2654841 w 2971835"/>
                <a:gd name="connsiteY23" fmla="*/ 255571 h 2127175"/>
                <a:gd name="connsiteX24" fmla="*/ 2851789 w 2971835"/>
                <a:gd name="connsiteY24" fmla="*/ 410316 h 2127175"/>
                <a:gd name="connsiteX25" fmla="*/ 2697044 w 2971835"/>
                <a:gd name="connsiteY25" fmla="*/ 565061 h 2127175"/>
                <a:gd name="connsiteX26" fmla="*/ 2289081 w 2971835"/>
                <a:gd name="connsiteY26" fmla="*/ 621331 h 2127175"/>
                <a:gd name="connsiteX27" fmla="*/ 2542300 w 2971835"/>
                <a:gd name="connsiteY27" fmla="*/ 705738 h 2127175"/>
                <a:gd name="connsiteX28" fmla="*/ 2922127 w 2971835"/>
                <a:gd name="connsiteY28" fmla="*/ 593196 h 2127175"/>
                <a:gd name="connsiteX29" fmla="*/ 2964330 w 2971835"/>
                <a:gd name="connsiteY29" fmla="*/ 804211 h 2127175"/>
                <a:gd name="connsiteX30" fmla="*/ 2839563 w 2971835"/>
                <a:gd name="connsiteY30" fmla="*/ 902239 h 2127175"/>
                <a:gd name="connsiteX31" fmla="*/ 2204675 w 2971835"/>
                <a:gd name="connsiteY31" fmla="*/ 818279 h 2127175"/>
                <a:gd name="connsiteX32" fmla="*/ 2654841 w 2971835"/>
                <a:gd name="connsiteY32" fmla="*/ 1310648 h 2127175"/>
                <a:gd name="connsiteX33" fmla="*/ 2725180 w 2971835"/>
                <a:gd name="connsiteY33" fmla="*/ 1817085 h 2127175"/>
                <a:gd name="connsiteX34" fmla="*/ 2837721 w 2971835"/>
                <a:gd name="connsiteY34" fmla="*/ 2014033 h 2127175"/>
                <a:gd name="connsiteX35" fmla="*/ 2542300 w 2971835"/>
                <a:gd name="connsiteY35" fmla="*/ 2014033 h 2127175"/>
                <a:gd name="connsiteX36" fmla="*/ 2007727 w 2971835"/>
                <a:gd name="connsiteY36" fmla="*/ 2126574 h 2127175"/>
                <a:gd name="connsiteX37" fmla="*/ 1585696 w 2971835"/>
                <a:gd name="connsiteY37" fmla="*/ 1957762 h 2127175"/>
                <a:gd name="connsiteX38" fmla="*/ 1135530 w 2971835"/>
                <a:gd name="connsiteY38" fmla="*/ 1085565 h 2127175"/>
                <a:gd name="connsiteX39" fmla="*/ 992118 w 2971835"/>
                <a:gd name="connsiteY39" fmla="*/ 1027955 h 2127175"/>
                <a:gd name="connsiteX40" fmla="*/ 967611 w 2971835"/>
                <a:gd name="connsiteY40" fmla="*/ 1192190 h 2127175"/>
                <a:gd name="connsiteX41" fmla="*/ 1262140 w 2971835"/>
                <a:gd name="connsiteY41" fmla="*/ 1774882 h 2127175"/>
                <a:gd name="connsiteX42" fmla="*/ 1248072 w 2971835"/>
                <a:gd name="connsiteY42" fmla="*/ 1901491 h 2127175"/>
                <a:gd name="connsiteX43" fmla="*/ 1445020 w 2971835"/>
                <a:gd name="connsiteY43" fmla="*/ 1999965 h 2127175"/>
                <a:gd name="connsiteX44" fmla="*/ 1163666 w 2971835"/>
                <a:gd name="connsiteY44" fmla="*/ 1999965 h 2127175"/>
                <a:gd name="connsiteX45" fmla="*/ 952650 w 2971835"/>
                <a:gd name="connsiteY45" fmla="*/ 2112507 h 2127175"/>
                <a:gd name="connsiteX46" fmla="*/ 361807 w 2971835"/>
                <a:gd name="connsiteY46" fmla="*/ 2056236 h 2127175"/>
                <a:gd name="connsiteX47" fmla="*/ 192995 w 2971835"/>
                <a:gd name="connsiteY47" fmla="*/ 1395054 h 2127175"/>
                <a:gd name="connsiteX48" fmla="*/ 277401 w 2971835"/>
                <a:gd name="connsiteY48" fmla="*/ 1184039 h 2127175"/>
                <a:gd name="connsiteX49" fmla="*/ 249266 w 2971835"/>
                <a:gd name="connsiteY49" fmla="*/ 987091 h 2127175"/>
                <a:gd name="connsiteX50" fmla="*/ 10115 w 2971835"/>
                <a:gd name="connsiteY50" fmla="*/ 916753 h 2127175"/>
                <a:gd name="connsiteX51" fmla="*/ 80453 w 2971835"/>
                <a:gd name="connsiteY51" fmla="*/ 663534 h 2127175"/>
                <a:gd name="connsiteX52" fmla="*/ 404010 w 2971835"/>
                <a:gd name="connsiteY52" fmla="*/ 733873 h 2127175"/>
                <a:gd name="connsiteX53" fmla="*/ 335326 w 2971835"/>
                <a:gd name="connsiteY53" fmla="*/ 900131 h 2127175"/>
                <a:gd name="connsiteX54" fmla="*/ 460281 w 2971835"/>
                <a:gd name="connsiteY54" fmla="*/ 1001159 h 2127175"/>
                <a:gd name="connsiteX55" fmla="*/ 460281 w 2971835"/>
                <a:gd name="connsiteY55" fmla="*/ 1001159 h 2127175"/>
                <a:gd name="connsiteX56" fmla="*/ 460281 w 2971835"/>
                <a:gd name="connsiteY56" fmla="*/ 1001159 h 2127175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460281 w 2971835"/>
                <a:gd name="connsiteY56" fmla="*/ 1001159 h 2132733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460281 w 2971835"/>
                <a:gd name="connsiteY56" fmla="*/ 1001159 h 2132733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460281 w 2971835"/>
                <a:gd name="connsiteY56" fmla="*/ 1001159 h 2132733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460281 w 2971835"/>
                <a:gd name="connsiteY56" fmla="*/ 1001159 h 2132733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623566 w 2971835"/>
                <a:gd name="connsiteY56" fmla="*/ 1618016 h 2132733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616309 w 2971835"/>
                <a:gd name="connsiteY56" fmla="*/ 1618016 h 2132733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616309 w 2971835"/>
                <a:gd name="connsiteY56" fmla="*/ 1618016 h 2132733"/>
                <a:gd name="connsiteX57" fmla="*/ 769770 w 2971835"/>
                <a:gd name="connsiteY57" fmla="*/ 1606070 h 2132733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616309 w 2971835"/>
                <a:gd name="connsiteY56" fmla="*/ 1618016 h 2132733"/>
                <a:gd name="connsiteX57" fmla="*/ 769770 w 2971835"/>
                <a:gd name="connsiteY57" fmla="*/ 1606070 h 2132733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616309 w 2971835"/>
                <a:gd name="connsiteY56" fmla="*/ 1618016 h 2132733"/>
                <a:gd name="connsiteX57" fmla="*/ 769770 w 2971835"/>
                <a:gd name="connsiteY57" fmla="*/ 1606070 h 2132733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616309 w 2971835"/>
                <a:gd name="connsiteY56" fmla="*/ 1618016 h 2132733"/>
                <a:gd name="connsiteX57" fmla="*/ 769770 w 2971835"/>
                <a:gd name="connsiteY57" fmla="*/ 1606070 h 2132733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616309 w 2971835"/>
                <a:gd name="connsiteY56" fmla="*/ 1618016 h 2132733"/>
                <a:gd name="connsiteX57" fmla="*/ 769770 w 2971835"/>
                <a:gd name="connsiteY57" fmla="*/ 1606070 h 2132733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616309 w 2971835"/>
                <a:gd name="connsiteY56" fmla="*/ 1618016 h 2132733"/>
                <a:gd name="connsiteX57" fmla="*/ 769770 w 2971835"/>
                <a:gd name="connsiteY57" fmla="*/ 1606070 h 2132733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560779 w 2971835"/>
                <a:gd name="connsiteY56" fmla="*/ 1328719 h 2132733"/>
                <a:gd name="connsiteX57" fmla="*/ 616309 w 2971835"/>
                <a:gd name="connsiteY57" fmla="*/ 1618016 h 2132733"/>
                <a:gd name="connsiteX58" fmla="*/ 769770 w 2971835"/>
                <a:gd name="connsiteY58" fmla="*/ 1606070 h 2132733"/>
                <a:gd name="connsiteX0" fmla="*/ 769770 w 2971835"/>
                <a:gd name="connsiteY0" fmla="*/ 1606070 h 2127175"/>
                <a:gd name="connsiteX1" fmla="*/ 474349 w 2971835"/>
                <a:gd name="connsiteY1" fmla="*/ 958956 h 2127175"/>
                <a:gd name="connsiteX2" fmla="*/ 910447 w 2971835"/>
                <a:gd name="connsiteY2" fmla="*/ 550993 h 2127175"/>
                <a:gd name="connsiteX3" fmla="*/ 1191800 w 2971835"/>
                <a:gd name="connsiteY3" fmla="*/ 534809 h 2127175"/>
                <a:gd name="connsiteX4" fmla="*/ 1445020 w 2971835"/>
                <a:gd name="connsiteY4" fmla="*/ 719805 h 2127175"/>
                <a:gd name="connsiteX5" fmla="*/ 1838915 w 2971835"/>
                <a:gd name="connsiteY5" fmla="*/ 1324716 h 2127175"/>
                <a:gd name="connsiteX6" fmla="*/ 2049930 w 2971835"/>
                <a:gd name="connsiteY6" fmla="*/ 1479461 h 2127175"/>
                <a:gd name="connsiteX7" fmla="*/ 2063998 w 2971835"/>
                <a:gd name="connsiteY7" fmla="*/ 1352851 h 2127175"/>
                <a:gd name="connsiteX8" fmla="*/ 1782644 w 2971835"/>
                <a:gd name="connsiteY8" fmla="*/ 987091 h 2127175"/>
                <a:gd name="connsiteX9" fmla="*/ 1712306 w 2971835"/>
                <a:gd name="connsiteY9" fmla="*/ 663534 h 2127175"/>
                <a:gd name="connsiteX10" fmla="*/ 1571629 w 2971835"/>
                <a:gd name="connsiteY10" fmla="*/ 536925 h 2127175"/>
                <a:gd name="connsiteX11" fmla="*/ 1740441 w 2971835"/>
                <a:gd name="connsiteY11" fmla="*/ 480654 h 2127175"/>
                <a:gd name="connsiteX12" fmla="*/ 1585696 w 2971835"/>
                <a:gd name="connsiteY12" fmla="*/ 368113 h 2127175"/>
                <a:gd name="connsiteX13" fmla="*/ 1852983 w 2971835"/>
                <a:gd name="connsiteY13" fmla="*/ 354045 h 2127175"/>
                <a:gd name="connsiteX14" fmla="*/ 1549131 w 2971835"/>
                <a:gd name="connsiteY14" fmla="*/ 204216 h 2127175"/>
                <a:gd name="connsiteX15" fmla="*/ 1459087 w 2971835"/>
                <a:gd name="connsiteY15" fmla="*/ 44556 h 2127175"/>
                <a:gd name="connsiteX16" fmla="*/ 1799984 w 2971835"/>
                <a:gd name="connsiteY16" fmla="*/ 188032 h 2127175"/>
                <a:gd name="connsiteX17" fmla="*/ 1759524 w 2971835"/>
                <a:gd name="connsiteY17" fmla="*/ 171848 h 2127175"/>
                <a:gd name="connsiteX18" fmla="*/ 1937549 w 2971835"/>
                <a:gd name="connsiteY18" fmla="*/ 220400 h 2127175"/>
                <a:gd name="connsiteX19" fmla="*/ 1977849 w 2971835"/>
                <a:gd name="connsiteY19" fmla="*/ 152865 h 2127175"/>
                <a:gd name="connsiteX20" fmla="*/ 1923321 w 2971835"/>
                <a:gd name="connsiteY20" fmla="*/ 2353 h 2127175"/>
                <a:gd name="connsiteX21" fmla="*/ 2204675 w 2971835"/>
                <a:gd name="connsiteY21" fmla="*/ 283707 h 2127175"/>
                <a:gd name="connsiteX22" fmla="*/ 2528232 w 2971835"/>
                <a:gd name="connsiteY22" fmla="*/ 339978 h 2127175"/>
                <a:gd name="connsiteX23" fmla="*/ 2654841 w 2971835"/>
                <a:gd name="connsiteY23" fmla="*/ 255571 h 2127175"/>
                <a:gd name="connsiteX24" fmla="*/ 2851789 w 2971835"/>
                <a:gd name="connsiteY24" fmla="*/ 410316 h 2127175"/>
                <a:gd name="connsiteX25" fmla="*/ 2697044 w 2971835"/>
                <a:gd name="connsiteY25" fmla="*/ 565061 h 2127175"/>
                <a:gd name="connsiteX26" fmla="*/ 2289081 w 2971835"/>
                <a:gd name="connsiteY26" fmla="*/ 621331 h 2127175"/>
                <a:gd name="connsiteX27" fmla="*/ 2542300 w 2971835"/>
                <a:gd name="connsiteY27" fmla="*/ 705738 h 2127175"/>
                <a:gd name="connsiteX28" fmla="*/ 2922127 w 2971835"/>
                <a:gd name="connsiteY28" fmla="*/ 593196 h 2127175"/>
                <a:gd name="connsiteX29" fmla="*/ 2964330 w 2971835"/>
                <a:gd name="connsiteY29" fmla="*/ 804211 h 2127175"/>
                <a:gd name="connsiteX30" fmla="*/ 2839563 w 2971835"/>
                <a:gd name="connsiteY30" fmla="*/ 902239 h 2127175"/>
                <a:gd name="connsiteX31" fmla="*/ 2204675 w 2971835"/>
                <a:gd name="connsiteY31" fmla="*/ 818279 h 2127175"/>
                <a:gd name="connsiteX32" fmla="*/ 2654841 w 2971835"/>
                <a:gd name="connsiteY32" fmla="*/ 1310648 h 2127175"/>
                <a:gd name="connsiteX33" fmla="*/ 2725180 w 2971835"/>
                <a:gd name="connsiteY33" fmla="*/ 1817085 h 2127175"/>
                <a:gd name="connsiteX34" fmla="*/ 2837721 w 2971835"/>
                <a:gd name="connsiteY34" fmla="*/ 2014033 h 2127175"/>
                <a:gd name="connsiteX35" fmla="*/ 2542300 w 2971835"/>
                <a:gd name="connsiteY35" fmla="*/ 2014033 h 2127175"/>
                <a:gd name="connsiteX36" fmla="*/ 2007727 w 2971835"/>
                <a:gd name="connsiteY36" fmla="*/ 2126574 h 2127175"/>
                <a:gd name="connsiteX37" fmla="*/ 1585696 w 2971835"/>
                <a:gd name="connsiteY37" fmla="*/ 1957762 h 2127175"/>
                <a:gd name="connsiteX38" fmla="*/ 1135530 w 2971835"/>
                <a:gd name="connsiteY38" fmla="*/ 1085565 h 2127175"/>
                <a:gd name="connsiteX39" fmla="*/ 992118 w 2971835"/>
                <a:gd name="connsiteY39" fmla="*/ 1027955 h 2127175"/>
                <a:gd name="connsiteX40" fmla="*/ 967611 w 2971835"/>
                <a:gd name="connsiteY40" fmla="*/ 1192190 h 2127175"/>
                <a:gd name="connsiteX41" fmla="*/ 1262140 w 2971835"/>
                <a:gd name="connsiteY41" fmla="*/ 1774882 h 2127175"/>
                <a:gd name="connsiteX42" fmla="*/ 1248072 w 2971835"/>
                <a:gd name="connsiteY42" fmla="*/ 1901491 h 2127175"/>
                <a:gd name="connsiteX43" fmla="*/ 1445020 w 2971835"/>
                <a:gd name="connsiteY43" fmla="*/ 1999965 h 2127175"/>
                <a:gd name="connsiteX44" fmla="*/ 1163666 w 2971835"/>
                <a:gd name="connsiteY44" fmla="*/ 1999965 h 2127175"/>
                <a:gd name="connsiteX45" fmla="*/ 952650 w 2971835"/>
                <a:gd name="connsiteY45" fmla="*/ 2112507 h 2127175"/>
                <a:gd name="connsiteX46" fmla="*/ 496064 w 2971835"/>
                <a:gd name="connsiteY46" fmla="*/ 1983665 h 2127175"/>
                <a:gd name="connsiteX47" fmla="*/ 192995 w 2971835"/>
                <a:gd name="connsiteY47" fmla="*/ 1395054 h 2127175"/>
                <a:gd name="connsiteX48" fmla="*/ 277401 w 2971835"/>
                <a:gd name="connsiteY48" fmla="*/ 1184039 h 2127175"/>
                <a:gd name="connsiteX49" fmla="*/ 249266 w 2971835"/>
                <a:gd name="connsiteY49" fmla="*/ 987091 h 2127175"/>
                <a:gd name="connsiteX50" fmla="*/ 10115 w 2971835"/>
                <a:gd name="connsiteY50" fmla="*/ 916753 h 2127175"/>
                <a:gd name="connsiteX51" fmla="*/ 80453 w 2971835"/>
                <a:gd name="connsiteY51" fmla="*/ 663534 h 2127175"/>
                <a:gd name="connsiteX52" fmla="*/ 404010 w 2971835"/>
                <a:gd name="connsiteY52" fmla="*/ 733873 h 2127175"/>
                <a:gd name="connsiteX53" fmla="*/ 335326 w 2971835"/>
                <a:gd name="connsiteY53" fmla="*/ 900131 h 2127175"/>
                <a:gd name="connsiteX54" fmla="*/ 460281 w 2971835"/>
                <a:gd name="connsiteY54" fmla="*/ 1001159 h 2127175"/>
                <a:gd name="connsiteX55" fmla="*/ 460281 w 2971835"/>
                <a:gd name="connsiteY55" fmla="*/ 1001159 h 2127175"/>
                <a:gd name="connsiteX56" fmla="*/ 560779 w 2971835"/>
                <a:gd name="connsiteY56" fmla="*/ 1328719 h 2127175"/>
                <a:gd name="connsiteX57" fmla="*/ 616309 w 2971835"/>
                <a:gd name="connsiteY57" fmla="*/ 1618016 h 2127175"/>
                <a:gd name="connsiteX58" fmla="*/ 769770 w 2971835"/>
                <a:gd name="connsiteY58" fmla="*/ 1606070 h 2127175"/>
                <a:gd name="connsiteX0" fmla="*/ 769770 w 2971835"/>
                <a:gd name="connsiteY0" fmla="*/ 1606070 h 2137356"/>
                <a:gd name="connsiteX1" fmla="*/ 474349 w 2971835"/>
                <a:gd name="connsiteY1" fmla="*/ 958956 h 2137356"/>
                <a:gd name="connsiteX2" fmla="*/ 910447 w 2971835"/>
                <a:gd name="connsiteY2" fmla="*/ 550993 h 2137356"/>
                <a:gd name="connsiteX3" fmla="*/ 1191800 w 2971835"/>
                <a:gd name="connsiteY3" fmla="*/ 534809 h 2137356"/>
                <a:gd name="connsiteX4" fmla="*/ 1445020 w 2971835"/>
                <a:gd name="connsiteY4" fmla="*/ 719805 h 2137356"/>
                <a:gd name="connsiteX5" fmla="*/ 1838915 w 2971835"/>
                <a:gd name="connsiteY5" fmla="*/ 1324716 h 2137356"/>
                <a:gd name="connsiteX6" fmla="*/ 2049930 w 2971835"/>
                <a:gd name="connsiteY6" fmla="*/ 1479461 h 2137356"/>
                <a:gd name="connsiteX7" fmla="*/ 2063998 w 2971835"/>
                <a:gd name="connsiteY7" fmla="*/ 1352851 h 2137356"/>
                <a:gd name="connsiteX8" fmla="*/ 1782644 w 2971835"/>
                <a:gd name="connsiteY8" fmla="*/ 987091 h 2137356"/>
                <a:gd name="connsiteX9" fmla="*/ 1712306 w 2971835"/>
                <a:gd name="connsiteY9" fmla="*/ 663534 h 2137356"/>
                <a:gd name="connsiteX10" fmla="*/ 1571629 w 2971835"/>
                <a:gd name="connsiteY10" fmla="*/ 536925 h 2137356"/>
                <a:gd name="connsiteX11" fmla="*/ 1740441 w 2971835"/>
                <a:gd name="connsiteY11" fmla="*/ 480654 h 2137356"/>
                <a:gd name="connsiteX12" fmla="*/ 1585696 w 2971835"/>
                <a:gd name="connsiteY12" fmla="*/ 368113 h 2137356"/>
                <a:gd name="connsiteX13" fmla="*/ 1852983 w 2971835"/>
                <a:gd name="connsiteY13" fmla="*/ 354045 h 2137356"/>
                <a:gd name="connsiteX14" fmla="*/ 1549131 w 2971835"/>
                <a:gd name="connsiteY14" fmla="*/ 204216 h 2137356"/>
                <a:gd name="connsiteX15" fmla="*/ 1459087 w 2971835"/>
                <a:gd name="connsiteY15" fmla="*/ 44556 h 2137356"/>
                <a:gd name="connsiteX16" fmla="*/ 1799984 w 2971835"/>
                <a:gd name="connsiteY16" fmla="*/ 188032 h 2137356"/>
                <a:gd name="connsiteX17" fmla="*/ 1759524 w 2971835"/>
                <a:gd name="connsiteY17" fmla="*/ 171848 h 2137356"/>
                <a:gd name="connsiteX18" fmla="*/ 1937549 w 2971835"/>
                <a:gd name="connsiteY18" fmla="*/ 220400 h 2137356"/>
                <a:gd name="connsiteX19" fmla="*/ 1977849 w 2971835"/>
                <a:gd name="connsiteY19" fmla="*/ 152865 h 2137356"/>
                <a:gd name="connsiteX20" fmla="*/ 1923321 w 2971835"/>
                <a:gd name="connsiteY20" fmla="*/ 2353 h 2137356"/>
                <a:gd name="connsiteX21" fmla="*/ 2204675 w 2971835"/>
                <a:gd name="connsiteY21" fmla="*/ 283707 h 2137356"/>
                <a:gd name="connsiteX22" fmla="*/ 2528232 w 2971835"/>
                <a:gd name="connsiteY22" fmla="*/ 339978 h 2137356"/>
                <a:gd name="connsiteX23" fmla="*/ 2654841 w 2971835"/>
                <a:gd name="connsiteY23" fmla="*/ 255571 h 2137356"/>
                <a:gd name="connsiteX24" fmla="*/ 2851789 w 2971835"/>
                <a:gd name="connsiteY24" fmla="*/ 410316 h 2137356"/>
                <a:gd name="connsiteX25" fmla="*/ 2697044 w 2971835"/>
                <a:gd name="connsiteY25" fmla="*/ 565061 h 2137356"/>
                <a:gd name="connsiteX26" fmla="*/ 2289081 w 2971835"/>
                <a:gd name="connsiteY26" fmla="*/ 621331 h 2137356"/>
                <a:gd name="connsiteX27" fmla="*/ 2542300 w 2971835"/>
                <a:gd name="connsiteY27" fmla="*/ 705738 h 2137356"/>
                <a:gd name="connsiteX28" fmla="*/ 2922127 w 2971835"/>
                <a:gd name="connsiteY28" fmla="*/ 593196 h 2137356"/>
                <a:gd name="connsiteX29" fmla="*/ 2964330 w 2971835"/>
                <a:gd name="connsiteY29" fmla="*/ 804211 h 2137356"/>
                <a:gd name="connsiteX30" fmla="*/ 2839563 w 2971835"/>
                <a:gd name="connsiteY30" fmla="*/ 902239 h 2137356"/>
                <a:gd name="connsiteX31" fmla="*/ 2204675 w 2971835"/>
                <a:gd name="connsiteY31" fmla="*/ 818279 h 2137356"/>
                <a:gd name="connsiteX32" fmla="*/ 2654841 w 2971835"/>
                <a:gd name="connsiteY32" fmla="*/ 1310648 h 2137356"/>
                <a:gd name="connsiteX33" fmla="*/ 2725180 w 2971835"/>
                <a:gd name="connsiteY33" fmla="*/ 1817085 h 2137356"/>
                <a:gd name="connsiteX34" fmla="*/ 2837721 w 2971835"/>
                <a:gd name="connsiteY34" fmla="*/ 2014033 h 2137356"/>
                <a:gd name="connsiteX35" fmla="*/ 2542300 w 2971835"/>
                <a:gd name="connsiteY35" fmla="*/ 2014033 h 2137356"/>
                <a:gd name="connsiteX36" fmla="*/ 2007727 w 2971835"/>
                <a:gd name="connsiteY36" fmla="*/ 2126574 h 2137356"/>
                <a:gd name="connsiteX37" fmla="*/ 1585696 w 2971835"/>
                <a:gd name="connsiteY37" fmla="*/ 1957762 h 2137356"/>
                <a:gd name="connsiteX38" fmla="*/ 1135530 w 2971835"/>
                <a:gd name="connsiteY38" fmla="*/ 1085565 h 2137356"/>
                <a:gd name="connsiteX39" fmla="*/ 992118 w 2971835"/>
                <a:gd name="connsiteY39" fmla="*/ 1027955 h 2137356"/>
                <a:gd name="connsiteX40" fmla="*/ 967611 w 2971835"/>
                <a:gd name="connsiteY40" fmla="*/ 1192190 h 2137356"/>
                <a:gd name="connsiteX41" fmla="*/ 1262140 w 2971835"/>
                <a:gd name="connsiteY41" fmla="*/ 1774882 h 2137356"/>
                <a:gd name="connsiteX42" fmla="*/ 1248072 w 2971835"/>
                <a:gd name="connsiteY42" fmla="*/ 1901491 h 2137356"/>
                <a:gd name="connsiteX43" fmla="*/ 1445020 w 2971835"/>
                <a:gd name="connsiteY43" fmla="*/ 1999965 h 2137356"/>
                <a:gd name="connsiteX44" fmla="*/ 1163666 w 2971835"/>
                <a:gd name="connsiteY44" fmla="*/ 1999965 h 2137356"/>
                <a:gd name="connsiteX45" fmla="*/ 952650 w 2971835"/>
                <a:gd name="connsiteY45" fmla="*/ 2112507 h 2137356"/>
                <a:gd name="connsiteX46" fmla="*/ 535379 w 2971835"/>
                <a:gd name="connsiteY46" fmla="*/ 2130634 h 2137356"/>
                <a:gd name="connsiteX47" fmla="*/ 496064 w 2971835"/>
                <a:gd name="connsiteY47" fmla="*/ 1983665 h 2137356"/>
                <a:gd name="connsiteX48" fmla="*/ 192995 w 2971835"/>
                <a:gd name="connsiteY48" fmla="*/ 1395054 h 2137356"/>
                <a:gd name="connsiteX49" fmla="*/ 277401 w 2971835"/>
                <a:gd name="connsiteY49" fmla="*/ 1184039 h 2137356"/>
                <a:gd name="connsiteX50" fmla="*/ 249266 w 2971835"/>
                <a:gd name="connsiteY50" fmla="*/ 987091 h 2137356"/>
                <a:gd name="connsiteX51" fmla="*/ 10115 w 2971835"/>
                <a:gd name="connsiteY51" fmla="*/ 916753 h 2137356"/>
                <a:gd name="connsiteX52" fmla="*/ 80453 w 2971835"/>
                <a:gd name="connsiteY52" fmla="*/ 663534 h 2137356"/>
                <a:gd name="connsiteX53" fmla="*/ 404010 w 2971835"/>
                <a:gd name="connsiteY53" fmla="*/ 733873 h 2137356"/>
                <a:gd name="connsiteX54" fmla="*/ 335326 w 2971835"/>
                <a:gd name="connsiteY54" fmla="*/ 900131 h 2137356"/>
                <a:gd name="connsiteX55" fmla="*/ 460281 w 2971835"/>
                <a:gd name="connsiteY55" fmla="*/ 1001159 h 2137356"/>
                <a:gd name="connsiteX56" fmla="*/ 460281 w 2971835"/>
                <a:gd name="connsiteY56" fmla="*/ 1001159 h 2137356"/>
                <a:gd name="connsiteX57" fmla="*/ 560779 w 2971835"/>
                <a:gd name="connsiteY57" fmla="*/ 1328719 h 2137356"/>
                <a:gd name="connsiteX58" fmla="*/ 616309 w 2971835"/>
                <a:gd name="connsiteY58" fmla="*/ 1618016 h 2137356"/>
                <a:gd name="connsiteX59" fmla="*/ 769770 w 2971835"/>
                <a:gd name="connsiteY59" fmla="*/ 1606070 h 2137356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35530 w 2971835"/>
                <a:gd name="connsiteY38" fmla="*/ 1085565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62140 w 2971835"/>
                <a:gd name="connsiteY41" fmla="*/ 1774882 h 2136242"/>
                <a:gd name="connsiteX42" fmla="*/ 1248072 w 2971835"/>
                <a:gd name="connsiteY42" fmla="*/ 1901491 h 2136242"/>
                <a:gd name="connsiteX43" fmla="*/ 1445020 w 2971835"/>
                <a:gd name="connsiteY43" fmla="*/ 1999965 h 2136242"/>
                <a:gd name="connsiteX44" fmla="*/ 1163666 w 2971835"/>
                <a:gd name="connsiteY44" fmla="*/ 1999965 h 2136242"/>
                <a:gd name="connsiteX45" fmla="*/ 952650 w 2971835"/>
                <a:gd name="connsiteY45" fmla="*/ 2112507 h 2136242"/>
                <a:gd name="connsiteX46" fmla="*/ 811150 w 2971835"/>
                <a:gd name="connsiteY46" fmla="*/ 2094347 h 2136242"/>
                <a:gd name="connsiteX47" fmla="*/ 535379 w 2971835"/>
                <a:gd name="connsiteY47" fmla="*/ 2130634 h 2136242"/>
                <a:gd name="connsiteX48" fmla="*/ 496064 w 2971835"/>
                <a:gd name="connsiteY48" fmla="*/ 1983665 h 2136242"/>
                <a:gd name="connsiteX49" fmla="*/ 192995 w 2971835"/>
                <a:gd name="connsiteY49" fmla="*/ 1395054 h 2136242"/>
                <a:gd name="connsiteX50" fmla="*/ 277401 w 2971835"/>
                <a:gd name="connsiteY50" fmla="*/ 1184039 h 2136242"/>
                <a:gd name="connsiteX51" fmla="*/ 249266 w 2971835"/>
                <a:gd name="connsiteY51" fmla="*/ 987091 h 2136242"/>
                <a:gd name="connsiteX52" fmla="*/ 10115 w 2971835"/>
                <a:gd name="connsiteY52" fmla="*/ 916753 h 2136242"/>
                <a:gd name="connsiteX53" fmla="*/ 80453 w 2971835"/>
                <a:gd name="connsiteY53" fmla="*/ 663534 h 2136242"/>
                <a:gd name="connsiteX54" fmla="*/ 404010 w 2971835"/>
                <a:gd name="connsiteY54" fmla="*/ 733873 h 2136242"/>
                <a:gd name="connsiteX55" fmla="*/ 335326 w 2971835"/>
                <a:gd name="connsiteY55" fmla="*/ 900131 h 2136242"/>
                <a:gd name="connsiteX56" fmla="*/ 460281 w 2971835"/>
                <a:gd name="connsiteY56" fmla="*/ 1001159 h 2136242"/>
                <a:gd name="connsiteX57" fmla="*/ 460281 w 2971835"/>
                <a:gd name="connsiteY57" fmla="*/ 1001159 h 2136242"/>
                <a:gd name="connsiteX58" fmla="*/ 560779 w 2971835"/>
                <a:gd name="connsiteY58" fmla="*/ 1328719 h 2136242"/>
                <a:gd name="connsiteX59" fmla="*/ 616309 w 2971835"/>
                <a:gd name="connsiteY59" fmla="*/ 1618016 h 2136242"/>
                <a:gd name="connsiteX60" fmla="*/ 769770 w 2971835"/>
                <a:gd name="connsiteY60" fmla="*/ 1606070 h 2136242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35530 w 2971835"/>
                <a:gd name="connsiteY38" fmla="*/ 1085565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62140 w 2971835"/>
                <a:gd name="connsiteY41" fmla="*/ 1774882 h 2136242"/>
                <a:gd name="connsiteX42" fmla="*/ 1248072 w 2971835"/>
                <a:gd name="connsiteY42" fmla="*/ 1901491 h 2136242"/>
                <a:gd name="connsiteX43" fmla="*/ 1445020 w 2971835"/>
                <a:gd name="connsiteY43" fmla="*/ 1999965 h 2136242"/>
                <a:gd name="connsiteX44" fmla="*/ 1163666 w 2971835"/>
                <a:gd name="connsiteY44" fmla="*/ 1999965 h 2136242"/>
                <a:gd name="connsiteX45" fmla="*/ 952650 w 2971835"/>
                <a:gd name="connsiteY45" fmla="*/ 2112507 h 2136242"/>
                <a:gd name="connsiteX46" fmla="*/ 811150 w 2971835"/>
                <a:gd name="connsiteY46" fmla="*/ 2094347 h 2136242"/>
                <a:gd name="connsiteX47" fmla="*/ 535379 w 2971835"/>
                <a:gd name="connsiteY47" fmla="*/ 2130634 h 2136242"/>
                <a:gd name="connsiteX48" fmla="*/ 496064 w 2971835"/>
                <a:gd name="connsiteY48" fmla="*/ 1983665 h 2136242"/>
                <a:gd name="connsiteX49" fmla="*/ 251052 w 2971835"/>
                <a:gd name="connsiteY49" fmla="*/ 1424082 h 2136242"/>
                <a:gd name="connsiteX50" fmla="*/ 277401 w 2971835"/>
                <a:gd name="connsiteY50" fmla="*/ 1184039 h 2136242"/>
                <a:gd name="connsiteX51" fmla="*/ 249266 w 2971835"/>
                <a:gd name="connsiteY51" fmla="*/ 987091 h 2136242"/>
                <a:gd name="connsiteX52" fmla="*/ 10115 w 2971835"/>
                <a:gd name="connsiteY52" fmla="*/ 916753 h 2136242"/>
                <a:gd name="connsiteX53" fmla="*/ 80453 w 2971835"/>
                <a:gd name="connsiteY53" fmla="*/ 663534 h 2136242"/>
                <a:gd name="connsiteX54" fmla="*/ 404010 w 2971835"/>
                <a:gd name="connsiteY54" fmla="*/ 733873 h 2136242"/>
                <a:gd name="connsiteX55" fmla="*/ 335326 w 2971835"/>
                <a:gd name="connsiteY55" fmla="*/ 900131 h 2136242"/>
                <a:gd name="connsiteX56" fmla="*/ 460281 w 2971835"/>
                <a:gd name="connsiteY56" fmla="*/ 1001159 h 2136242"/>
                <a:gd name="connsiteX57" fmla="*/ 460281 w 2971835"/>
                <a:gd name="connsiteY57" fmla="*/ 1001159 h 2136242"/>
                <a:gd name="connsiteX58" fmla="*/ 560779 w 2971835"/>
                <a:gd name="connsiteY58" fmla="*/ 1328719 h 2136242"/>
                <a:gd name="connsiteX59" fmla="*/ 616309 w 2971835"/>
                <a:gd name="connsiteY59" fmla="*/ 1618016 h 2136242"/>
                <a:gd name="connsiteX60" fmla="*/ 769770 w 2971835"/>
                <a:gd name="connsiteY60" fmla="*/ 1606070 h 2136242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35530 w 2971835"/>
                <a:gd name="connsiteY38" fmla="*/ 1085565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62140 w 2971835"/>
                <a:gd name="connsiteY41" fmla="*/ 1774882 h 2136242"/>
                <a:gd name="connsiteX42" fmla="*/ 1248072 w 2971835"/>
                <a:gd name="connsiteY42" fmla="*/ 1901491 h 2136242"/>
                <a:gd name="connsiteX43" fmla="*/ 1445020 w 2971835"/>
                <a:gd name="connsiteY43" fmla="*/ 1999965 h 2136242"/>
                <a:gd name="connsiteX44" fmla="*/ 1163666 w 2971835"/>
                <a:gd name="connsiteY44" fmla="*/ 1999965 h 2136242"/>
                <a:gd name="connsiteX45" fmla="*/ 952650 w 2971835"/>
                <a:gd name="connsiteY45" fmla="*/ 2112507 h 2136242"/>
                <a:gd name="connsiteX46" fmla="*/ 811150 w 2971835"/>
                <a:gd name="connsiteY46" fmla="*/ 2094347 h 2136242"/>
                <a:gd name="connsiteX47" fmla="*/ 535379 w 2971835"/>
                <a:gd name="connsiteY47" fmla="*/ 2130634 h 2136242"/>
                <a:gd name="connsiteX48" fmla="*/ 496064 w 2971835"/>
                <a:gd name="connsiteY48" fmla="*/ 1983665 h 2136242"/>
                <a:gd name="connsiteX49" fmla="*/ 251052 w 2971835"/>
                <a:gd name="connsiteY49" fmla="*/ 1424082 h 2136242"/>
                <a:gd name="connsiteX50" fmla="*/ 277401 w 2971835"/>
                <a:gd name="connsiteY50" fmla="*/ 1184039 h 2136242"/>
                <a:gd name="connsiteX51" fmla="*/ 249266 w 2971835"/>
                <a:gd name="connsiteY51" fmla="*/ 987091 h 2136242"/>
                <a:gd name="connsiteX52" fmla="*/ 10115 w 2971835"/>
                <a:gd name="connsiteY52" fmla="*/ 916753 h 2136242"/>
                <a:gd name="connsiteX53" fmla="*/ 80453 w 2971835"/>
                <a:gd name="connsiteY53" fmla="*/ 663534 h 2136242"/>
                <a:gd name="connsiteX54" fmla="*/ 404010 w 2971835"/>
                <a:gd name="connsiteY54" fmla="*/ 733873 h 2136242"/>
                <a:gd name="connsiteX55" fmla="*/ 335326 w 2971835"/>
                <a:gd name="connsiteY55" fmla="*/ 900131 h 2136242"/>
                <a:gd name="connsiteX56" fmla="*/ 460281 w 2971835"/>
                <a:gd name="connsiteY56" fmla="*/ 1001159 h 2136242"/>
                <a:gd name="connsiteX57" fmla="*/ 460281 w 2971835"/>
                <a:gd name="connsiteY57" fmla="*/ 1001159 h 2136242"/>
                <a:gd name="connsiteX58" fmla="*/ 531751 w 2971835"/>
                <a:gd name="connsiteY58" fmla="*/ 1339604 h 2136242"/>
                <a:gd name="connsiteX59" fmla="*/ 616309 w 2971835"/>
                <a:gd name="connsiteY59" fmla="*/ 1618016 h 2136242"/>
                <a:gd name="connsiteX60" fmla="*/ 769770 w 2971835"/>
                <a:gd name="connsiteY60" fmla="*/ 1606070 h 2136242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35530 w 2971835"/>
                <a:gd name="connsiteY38" fmla="*/ 1085565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62140 w 2971835"/>
                <a:gd name="connsiteY41" fmla="*/ 1774882 h 2136242"/>
                <a:gd name="connsiteX42" fmla="*/ 1248072 w 2971835"/>
                <a:gd name="connsiteY42" fmla="*/ 1901491 h 2136242"/>
                <a:gd name="connsiteX43" fmla="*/ 1445020 w 2971835"/>
                <a:gd name="connsiteY43" fmla="*/ 1999965 h 2136242"/>
                <a:gd name="connsiteX44" fmla="*/ 1163666 w 2971835"/>
                <a:gd name="connsiteY44" fmla="*/ 1999965 h 2136242"/>
                <a:gd name="connsiteX45" fmla="*/ 952650 w 2971835"/>
                <a:gd name="connsiteY45" fmla="*/ 2112507 h 2136242"/>
                <a:gd name="connsiteX46" fmla="*/ 811150 w 2971835"/>
                <a:gd name="connsiteY46" fmla="*/ 2094347 h 2136242"/>
                <a:gd name="connsiteX47" fmla="*/ 535379 w 2971835"/>
                <a:gd name="connsiteY47" fmla="*/ 2130634 h 2136242"/>
                <a:gd name="connsiteX48" fmla="*/ 496064 w 2971835"/>
                <a:gd name="connsiteY48" fmla="*/ 1983665 h 2136242"/>
                <a:gd name="connsiteX49" fmla="*/ 251052 w 2971835"/>
                <a:gd name="connsiteY49" fmla="*/ 1424082 h 2136242"/>
                <a:gd name="connsiteX50" fmla="*/ 277401 w 2971835"/>
                <a:gd name="connsiteY50" fmla="*/ 1184039 h 2136242"/>
                <a:gd name="connsiteX51" fmla="*/ 249266 w 2971835"/>
                <a:gd name="connsiteY51" fmla="*/ 987091 h 2136242"/>
                <a:gd name="connsiteX52" fmla="*/ 10115 w 2971835"/>
                <a:gd name="connsiteY52" fmla="*/ 916753 h 2136242"/>
                <a:gd name="connsiteX53" fmla="*/ 80453 w 2971835"/>
                <a:gd name="connsiteY53" fmla="*/ 663534 h 2136242"/>
                <a:gd name="connsiteX54" fmla="*/ 404010 w 2971835"/>
                <a:gd name="connsiteY54" fmla="*/ 733873 h 2136242"/>
                <a:gd name="connsiteX55" fmla="*/ 335326 w 2971835"/>
                <a:gd name="connsiteY55" fmla="*/ 900131 h 2136242"/>
                <a:gd name="connsiteX56" fmla="*/ 460281 w 2971835"/>
                <a:gd name="connsiteY56" fmla="*/ 1001159 h 2136242"/>
                <a:gd name="connsiteX57" fmla="*/ 460281 w 2971835"/>
                <a:gd name="connsiteY57" fmla="*/ 1001159 h 2136242"/>
                <a:gd name="connsiteX58" fmla="*/ 531751 w 2971835"/>
                <a:gd name="connsiteY58" fmla="*/ 1339604 h 2136242"/>
                <a:gd name="connsiteX59" fmla="*/ 616309 w 2971835"/>
                <a:gd name="connsiteY59" fmla="*/ 1618016 h 2136242"/>
                <a:gd name="connsiteX60" fmla="*/ 769770 w 2971835"/>
                <a:gd name="connsiteY60" fmla="*/ 1606070 h 2136242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35530 w 2971835"/>
                <a:gd name="connsiteY38" fmla="*/ 1085565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62140 w 2971835"/>
                <a:gd name="connsiteY41" fmla="*/ 1774882 h 2136242"/>
                <a:gd name="connsiteX42" fmla="*/ 1248072 w 2971835"/>
                <a:gd name="connsiteY42" fmla="*/ 1901491 h 2136242"/>
                <a:gd name="connsiteX43" fmla="*/ 1445020 w 2971835"/>
                <a:gd name="connsiteY43" fmla="*/ 1999965 h 2136242"/>
                <a:gd name="connsiteX44" fmla="*/ 1163666 w 2971835"/>
                <a:gd name="connsiteY44" fmla="*/ 1999965 h 2136242"/>
                <a:gd name="connsiteX45" fmla="*/ 952650 w 2971835"/>
                <a:gd name="connsiteY45" fmla="*/ 2112507 h 2136242"/>
                <a:gd name="connsiteX46" fmla="*/ 811150 w 2971835"/>
                <a:gd name="connsiteY46" fmla="*/ 2094347 h 2136242"/>
                <a:gd name="connsiteX47" fmla="*/ 535379 w 2971835"/>
                <a:gd name="connsiteY47" fmla="*/ 2130634 h 2136242"/>
                <a:gd name="connsiteX48" fmla="*/ 496064 w 2971835"/>
                <a:gd name="connsiteY48" fmla="*/ 1983665 h 2136242"/>
                <a:gd name="connsiteX49" fmla="*/ 251052 w 2971835"/>
                <a:gd name="connsiteY49" fmla="*/ 1424082 h 2136242"/>
                <a:gd name="connsiteX50" fmla="*/ 277401 w 2971835"/>
                <a:gd name="connsiteY50" fmla="*/ 1184039 h 2136242"/>
                <a:gd name="connsiteX51" fmla="*/ 249266 w 2971835"/>
                <a:gd name="connsiteY51" fmla="*/ 987091 h 2136242"/>
                <a:gd name="connsiteX52" fmla="*/ 10115 w 2971835"/>
                <a:gd name="connsiteY52" fmla="*/ 916753 h 2136242"/>
                <a:gd name="connsiteX53" fmla="*/ 80453 w 2971835"/>
                <a:gd name="connsiteY53" fmla="*/ 663534 h 2136242"/>
                <a:gd name="connsiteX54" fmla="*/ 404010 w 2971835"/>
                <a:gd name="connsiteY54" fmla="*/ 733873 h 2136242"/>
                <a:gd name="connsiteX55" fmla="*/ 335326 w 2971835"/>
                <a:gd name="connsiteY55" fmla="*/ 900131 h 2136242"/>
                <a:gd name="connsiteX56" fmla="*/ 460281 w 2971835"/>
                <a:gd name="connsiteY56" fmla="*/ 1001159 h 2136242"/>
                <a:gd name="connsiteX57" fmla="*/ 460281 w 2971835"/>
                <a:gd name="connsiteY57" fmla="*/ 1001159 h 2136242"/>
                <a:gd name="connsiteX58" fmla="*/ 531751 w 2971835"/>
                <a:gd name="connsiteY58" fmla="*/ 1339604 h 2136242"/>
                <a:gd name="connsiteX59" fmla="*/ 616309 w 2971835"/>
                <a:gd name="connsiteY59" fmla="*/ 1618016 h 2136242"/>
                <a:gd name="connsiteX60" fmla="*/ 769770 w 2971835"/>
                <a:gd name="connsiteY60" fmla="*/ 1606070 h 2136242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35530 w 2971835"/>
                <a:gd name="connsiteY38" fmla="*/ 1085565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62140 w 2971835"/>
                <a:gd name="connsiteY41" fmla="*/ 1774882 h 2136242"/>
                <a:gd name="connsiteX42" fmla="*/ 1248072 w 2971835"/>
                <a:gd name="connsiteY42" fmla="*/ 1901491 h 2136242"/>
                <a:gd name="connsiteX43" fmla="*/ 1445020 w 2971835"/>
                <a:gd name="connsiteY43" fmla="*/ 1999965 h 2136242"/>
                <a:gd name="connsiteX44" fmla="*/ 1163666 w 2971835"/>
                <a:gd name="connsiteY44" fmla="*/ 1999965 h 2136242"/>
                <a:gd name="connsiteX45" fmla="*/ 952650 w 2971835"/>
                <a:gd name="connsiteY45" fmla="*/ 2112507 h 2136242"/>
                <a:gd name="connsiteX46" fmla="*/ 811150 w 2971835"/>
                <a:gd name="connsiteY46" fmla="*/ 2094347 h 2136242"/>
                <a:gd name="connsiteX47" fmla="*/ 535379 w 2971835"/>
                <a:gd name="connsiteY47" fmla="*/ 2130634 h 2136242"/>
                <a:gd name="connsiteX48" fmla="*/ 496064 w 2971835"/>
                <a:gd name="connsiteY48" fmla="*/ 1983665 h 2136242"/>
                <a:gd name="connsiteX49" fmla="*/ 251052 w 2971835"/>
                <a:gd name="connsiteY49" fmla="*/ 1424082 h 2136242"/>
                <a:gd name="connsiteX50" fmla="*/ 277401 w 2971835"/>
                <a:gd name="connsiteY50" fmla="*/ 1184039 h 2136242"/>
                <a:gd name="connsiteX51" fmla="*/ 249266 w 2971835"/>
                <a:gd name="connsiteY51" fmla="*/ 987091 h 2136242"/>
                <a:gd name="connsiteX52" fmla="*/ 10115 w 2971835"/>
                <a:gd name="connsiteY52" fmla="*/ 916753 h 2136242"/>
                <a:gd name="connsiteX53" fmla="*/ 80453 w 2971835"/>
                <a:gd name="connsiteY53" fmla="*/ 663534 h 2136242"/>
                <a:gd name="connsiteX54" fmla="*/ 404010 w 2971835"/>
                <a:gd name="connsiteY54" fmla="*/ 733873 h 2136242"/>
                <a:gd name="connsiteX55" fmla="*/ 335326 w 2971835"/>
                <a:gd name="connsiteY55" fmla="*/ 900131 h 2136242"/>
                <a:gd name="connsiteX56" fmla="*/ 460281 w 2971835"/>
                <a:gd name="connsiteY56" fmla="*/ 1001159 h 2136242"/>
                <a:gd name="connsiteX57" fmla="*/ 460281 w 2971835"/>
                <a:gd name="connsiteY57" fmla="*/ 1001159 h 2136242"/>
                <a:gd name="connsiteX58" fmla="*/ 531751 w 2971835"/>
                <a:gd name="connsiteY58" fmla="*/ 1339604 h 2136242"/>
                <a:gd name="connsiteX59" fmla="*/ 616309 w 2971835"/>
                <a:gd name="connsiteY59" fmla="*/ 1618016 h 2136242"/>
                <a:gd name="connsiteX60" fmla="*/ 769770 w 2971835"/>
                <a:gd name="connsiteY60" fmla="*/ 1606070 h 2136242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35530 w 2971835"/>
                <a:gd name="connsiteY38" fmla="*/ 1085565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62140 w 2971835"/>
                <a:gd name="connsiteY41" fmla="*/ 1774882 h 2136242"/>
                <a:gd name="connsiteX42" fmla="*/ 1248072 w 2971835"/>
                <a:gd name="connsiteY42" fmla="*/ 1901491 h 2136242"/>
                <a:gd name="connsiteX43" fmla="*/ 1445020 w 2971835"/>
                <a:gd name="connsiteY43" fmla="*/ 1999965 h 2136242"/>
                <a:gd name="connsiteX44" fmla="*/ 1163666 w 2971835"/>
                <a:gd name="connsiteY44" fmla="*/ 1999965 h 2136242"/>
                <a:gd name="connsiteX45" fmla="*/ 952650 w 2971835"/>
                <a:gd name="connsiteY45" fmla="*/ 2112507 h 2136242"/>
                <a:gd name="connsiteX46" fmla="*/ 811150 w 2971835"/>
                <a:gd name="connsiteY46" fmla="*/ 2094347 h 2136242"/>
                <a:gd name="connsiteX47" fmla="*/ 535379 w 2971835"/>
                <a:gd name="connsiteY47" fmla="*/ 2130634 h 2136242"/>
                <a:gd name="connsiteX48" fmla="*/ 496064 w 2971835"/>
                <a:gd name="connsiteY48" fmla="*/ 1983665 h 2136242"/>
                <a:gd name="connsiteX49" fmla="*/ 251052 w 2971835"/>
                <a:gd name="connsiteY49" fmla="*/ 1424082 h 2136242"/>
                <a:gd name="connsiteX50" fmla="*/ 277401 w 2971835"/>
                <a:gd name="connsiteY50" fmla="*/ 1184039 h 2136242"/>
                <a:gd name="connsiteX51" fmla="*/ 249266 w 2971835"/>
                <a:gd name="connsiteY51" fmla="*/ 987091 h 2136242"/>
                <a:gd name="connsiteX52" fmla="*/ 10115 w 2971835"/>
                <a:gd name="connsiteY52" fmla="*/ 916753 h 2136242"/>
                <a:gd name="connsiteX53" fmla="*/ 80453 w 2971835"/>
                <a:gd name="connsiteY53" fmla="*/ 663534 h 2136242"/>
                <a:gd name="connsiteX54" fmla="*/ 404010 w 2971835"/>
                <a:gd name="connsiteY54" fmla="*/ 733873 h 2136242"/>
                <a:gd name="connsiteX55" fmla="*/ 335326 w 2971835"/>
                <a:gd name="connsiteY55" fmla="*/ 900131 h 2136242"/>
                <a:gd name="connsiteX56" fmla="*/ 460281 w 2971835"/>
                <a:gd name="connsiteY56" fmla="*/ 1001159 h 2136242"/>
                <a:gd name="connsiteX57" fmla="*/ 460281 w 2971835"/>
                <a:gd name="connsiteY57" fmla="*/ 1001159 h 2136242"/>
                <a:gd name="connsiteX58" fmla="*/ 531751 w 2971835"/>
                <a:gd name="connsiteY58" fmla="*/ 1339604 h 2136242"/>
                <a:gd name="connsiteX59" fmla="*/ 616309 w 2971835"/>
                <a:gd name="connsiteY59" fmla="*/ 1618016 h 2136242"/>
                <a:gd name="connsiteX60" fmla="*/ 769770 w 2971835"/>
                <a:gd name="connsiteY60" fmla="*/ 1606070 h 2136242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35530 w 2971835"/>
                <a:gd name="connsiteY38" fmla="*/ 1085565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62140 w 2971835"/>
                <a:gd name="connsiteY41" fmla="*/ 1774882 h 2136242"/>
                <a:gd name="connsiteX42" fmla="*/ 1248072 w 2971835"/>
                <a:gd name="connsiteY42" fmla="*/ 1901491 h 2136242"/>
                <a:gd name="connsiteX43" fmla="*/ 1445020 w 2971835"/>
                <a:gd name="connsiteY43" fmla="*/ 1999965 h 2136242"/>
                <a:gd name="connsiteX44" fmla="*/ 1163666 w 2971835"/>
                <a:gd name="connsiteY44" fmla="*/ 1999965 h 2136242"/>
                <a:gd name="connsiteX45" fmla="*/ 952650 w 2971835"/>
                <a:gd name="connsiteY45" fmla="*/ 2112507 h 2136242"/>
                <a:gd name="connsiteX46" fmla="*/ 811150 w 2971835"/>
                <a:gd name="connsiteY46" fmla="*/ 2094347 h 2136242"/>
                <a:gd name="connsiteX47" fmla="*/ 535379 w 2971835"/>
                <a:gd name="connsiteY47" fmla="*/ 2130634 h 2136242"/>
                <a:gd name="connsiteX48" fmla="*/ 496064 w 2971835"/>
                <a:gd name="connsiteY48" fmla="*/ 1983665 h 2136242"/>
                <a:gd name="connsiteX49" fmla="*/ 251052 w 2971835"/>
                <a:gd name="connsiteY49" fmla="*/ 1424082 h 2136242"/>
                <a:gd name="connsiteX50" fmla="*/ 277401 w 2971835"/>
                <a:gd name="connsiteY50" fmla="*/ 1184039 h 2136242"/>
                <a:gd name="connsiteX51" fmla="*/ 249266 w 2971835"/>
                <a:gd name="connsiteY51" fmla="*/ 987091 h 2136242"/>
                <a:gd name="connsiteX52" fmla="*/ 10115 w 2971835"/>
                <a:gd name="connsiteY52" fmla="*/ 916753 h 2136242"/>
                <a:gd name="connsiteX53" fmla="*/ 80453 w 2971835"/>
                <a:gd name="connsiteY53" fmla="*/ 663534 h 2136242"/>
                <a:gd name="connsiteX54" fmla="*/ 404010 w 2971835"/>
                <a:gd name="connsiteY54" fmla="*/ 733873 h 2136242"/>
                <a:gd name="connsiteX55" fmla="*/ 335326 w 2971835"/>
                <a:gd name="connsiteY55" fmla="*/ 900131 h 2136242"/>
                <a:gd name="connsiteX56" fmla="*/ 460281 w 2971835"/>
                <a:gd name="connsiteY56" fmla="*/ 1001159 h 2136242"/>
                <a:gd name="connsiteX57" fmla="*/ 460281 w 2971835"/>
                <a:gd name="connsiteY57" fmla="*/ 1001159 h 2136242"/>
                <a:gd name="connsiteX58" fmla="*/ 531751 w 2971835"/>
                <a:gd name="connsiteY58" fmla="*/ 1339604 h 2136242"/>
                <a:gd name="connsiteX59" fmla="*/ 616309 w 2971835"/>
                <a:gd name="connsiteY59" fmla="*/ 1618016 h 2136242"/>
                <a:gd name="connsiteX60" fmla="*/ 769770 w 2971835"/>
                <a:gd name="connsiteY60" fmla="*/ 1606070 h 2136242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35530 w 2971835"/>
                <a:gd name="connsiteY38" fmla="*/ 1085565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62140 w 2971835"/>
                <a:gd name="connsiteY41" fmla="*/ 1774882 h 2136242"/>
                <a:gd name="connsiteX42" fmla="*/ 1248072 w 2971835"/>
                <a:gd name="connsiteY42" fmla="*/ 1901491 h 2136242"/>
                <a:gd name="connsiteX43" fmla="*/ 1445020 w 2971835"/>
                <a:gd name="connsiteY43" fmla="*/ 1999965 h 2136242"/>
                <a:gd name="connsiteX44" fmla="*/ 1163666 w 2971835"/>
                <a:gd name="connsiteY44" fmla="*/ 1999965 h 2136242"/>
                <a:gd name="connsiteX45" fmla="*/ 952650 w 2971835"/>
                <a:gd name="connsiteY45" fmla="*/ 2112507 h 2136242"/>
                <a:gd name="connsiteX46" fmla="*/ 811150 w 2971835"/>
                <a:gd name="connsiteY46" fmla="*/ 2094347 h 2136242"/>
                <a:gd name="connsiteX47" fmla="*/ 535379 w 2971835"/>
                <a:gd name="connsiteY47" fmla="*/ 2130634 h 2136242"/>
                <a:gd name="connsiteX48" fmla="*/ 496064 w 2971835"/>
                <a:gd name="connsiteY48" fmla="*/ 1983665 h 2136242"/>
                <a:gd name="connsiteX49" fmla="*/ 251052 w 2971835"/>
                <a:gd name="connsiteY49" fmla="*/ 1424082 h 2136242"/>
                <a:gd name="connsiteX50" fmla="*/ 277401 w 2971835"/>
                <a:gd name="connsiteY50" fmla="*/ 1184039 h 2136242"/>
                <a:gd name="connsiteX51" fmla="*/ 249266 w 2971835"/>
                <a:gd name="connsiteY51" fmla="*/ 987091 h 2136242"/>
                <a:gd name="connsiteX52" fmla="*/ 10115 w 2971835"/>
                <a:gd name="connsiteY52" fmla="*/ 916753 h 2136242"/>
                <a:gd name="connsiteX53" fmla="*/ 80453 w 2971835"/>
                <a:gd name="connsiteY53" fmla="*/ 663534 h 2136242"/>
                <a:gd name="connsiteX54" fmla="*/ 404010 w 2971835"/>
                <a:gd name="connsiteY54" fmla="*/ 733873 h 2136242"/>
                <a:gd name="connsiteX55" fmla="*/ 335326 w 2971835"/>
                <a:gd name="connsiteY55" fmla="*/ 900131 h 2136242"/>
                <a:gd name="connsiteX56" fmla="*/ 460281 w 2971835"/>
                <a:gd name="connsiteY56" fmla="*/ 1001159 h 2136242"/>
                <a:gd name="connsiteX57" fmla="*/ 460281 w 2971835"/>
                <a:gd name="connsiteY57" fmla="*/ 1001159 h 2136242"/>
                <a:gd name="connsiteX58" fmla="*/ 531751 w 2971835"/>
                <a:gd name="connsiteY58" fmla="*/ 1339604 h 2136242"/>
                <a:gd name="connsiteX59" fmla="*/ 616309 w 2971835"/>
                <a:gd name="connsiteY59" fmla="*/ 1618016 h 2136242"/>
                <a:gd name="connsiteX60" fmla="*/ 769770 w 2971835"/>
                <a:gd name="connsiteY60" fmla="*/ 1606070 h 2136242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35530 w 2971835"/>
                <a:gd name="connsiteY38" fmla="*/ 1085565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42950 w 2971835"/>
                <a:gd name="connsiteY41" fmla="*/ 1506518 h 2136242"/>
                <a:gd name="connsiteX42" fmla="*/ 1262140 w 2971835"/>
                <a:gd name="connsiteY42" fmla="*/ 1774882 h 2136242"/>
                <a:gd name="connsiteX43" fmla="*/ 1248072 w 2971835"/>
                <a:gd name="connsiteY43" fmla="*/ 1901491 h 2136242"/>
                <a:gd name="connsiteX44" fmla="*/ 1445020 w 2971835"/>
                <a:gd name="connsiteY44" fmla="*/ 1999965 h 2136242"/>
                <a:gd name="connsiteX45" fmla="*/ 1163666 w 2971835"/>
                <a:gd name="connsiteY45" fmla="*/ 1999965 h 2136242"/>
                <a:gd name="connsiteX46" fmla="*/ 952650 w 2971835"/>
                <a:gd name="connsiteY46" fmla="*/ 2112507 h 2136242"/>
                <a:gd name="connsiteX47" fmla="*/ 811150 w 2971835"/>
                <a:gd name="connsiteY47" fmla="*/ 2094347 h 2136242"/>
                <a:gd name="connsiteX48" fmla="*/ 535379 w 2971835"/>
                <a:gd name="connsiteY48" fmla="*/ 2130634 h 2136242"/>
                <a:gd name="connsiteX49" fmla="*/ 496064 w 2971835"/>
                <a:gd name="connsiteY49" fmla="*/ 1983665 h 2136242"/>
                <a:gd name="connsiteX50" fmla="*/ 251052 w 2971835"/>
                <a:gd name="connsiteY50" fmla="*/ 1424082 h 2136242"/>
                <a:gd name="connsiteX51" fmla="*/ 277401 w 2971835"/>
                <a:gd name="connsiteY51" fmla="*/ 1184039 h 2136242"/>
                <a:gd name="connsiteX52" fmla="*/ 249266 w 2971835"/>
                <a:gd name="connsiteY52" fmla="*/ 987091 h 2136242"/>
                <a:gd name="connsiteX53" fmla="*/ 10115 w 2971835"/>
                <a:gd name="connsiteY53" fmla="*/ 916753 h 2136242"/>
                <a:gd name="connsiteX54" fmla="*/ 80453 w 2971835"/>
                <a:gd name="connsiteY54" fmla="*/ 663534 h 2136242"/>
                <a:gd name="connsiteX55" fmla="*/ 404010 w 2971835"/>
                <a:gd name="connsiteY55" fmla="*/ 733873 h 2136242"/>
                <a:gd name="connsiteX56" fmla="*/ 335326 w 2971835"/>
                <a:gd name="connsiteY56" fmla="*/ 900131 h 2136242"/>
                <a:gd name="connsiteX57" fmla="*/ 460281 w 2971835"/>
                <a:gd name="connsiteY57" fmla="*/ 1001159 h 2136242"/>
                <a:gd name="connsiteX58" fmla="*/ 460281 w 2971835"/>
                <a:gd name="connsiteY58" fmla="*/ 1001159 h 2136242"/>
                <a:gd name="connsiteX59" fmla="*/ 531751 w 2971835"/>
                <a:gd name="connsiteY59" fmla="*/ 1339604 h 2136242"/>
                <a:gd name="connsiteX60" fmla="*/ 616309 w 2971835"/>
                <a:gd name="connsiteY60" fmla="*/ 1618016 h 2136242"/>
                <a:gd name="connsiteX61" fmla="*/ 769770 w 2971835"/>
                <a:gd name="connsiteY61" fmla="*/ 1606070 h 2136242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46416 w 2971835"/>
                <a:gd name="connsiteY38" fmla="*/ 1129108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42950 w 2971835"/>
                <a:gd name="connsiteY41" fmla="*/ 1506518 h 2136242"/>
                <a:gd name="connsiteX42" fmla="*/ 1262140 w 2971835"/>
                <a:gd name="connsiteY42" fmla="*/ 1774882 h 2136242"/>
                <a:gd name="connsiteX43" fmla="*/ 1248072 w 2971835"/>
                <a:gd name="connsiteY43" fmla="*/ 1901491 h 2136242"/>
                <a:gd name="connsiteX44" fmla="*/ 1445020 w 2971835"/>
                <a:gd name="connsiteY44" fmla="*/ 1999965 h 2136242"/>
                <a:gd name="connsiteX45" fmla="*/ 1163666 w 2971835"/>
                <a:gd name="connsiteY45" fmla="*/ 1999965 h 2136242"/>
                <a:gd name="connsiteX46" fmla="*/ 952650 w 2971835"/>
                <a:gd name="connsiteY46" fmla="*/ 2112507 h 2136242"/>
                <a:gd name="connsiteX47" fmla="*/ 811150 w 2971835"/>
                <a:gd name="connsiteY47" fmla="*/ 2094347 h 2136242"/>
                <a:gd name="connsiteX48" fmla="*/ 535379 w 2971835"/>
                <a:gd name="connsiteY48" fmla="*/ 2130634 h 2136242"/>
                <a:gd name="connsiteX49" fmla="*/ 496064 w 2971835"/>
                <a:gd name="connsiteY49" fmla="*/ 1983665 h 2136242"/>
                <a:gd name="connsiteX50" fmla="*/ 251052 w 2971835"/>
                <a:gd name="connsiteY50" fmla="*/ 1424082 h 2136242"/>
                <a:gd name="connsiteX51" fmla="*/ 277401 w 2971835"/>
                <a:gd name="connsiteY51" fmla="*/ 1184039 h 2136242"/>
                <a:gd name="connsiteX52" fmla="*/ 249266 w 2971835"/>
                <a:gd name="connsiteY52" fmla="*/ 987091 h 2136242"/>
                <a:gd name="connsiteX53" fmla="*/ 10115 w 2971835"/>
                <a:gd name="connsiteY53" fmla="*/ 916753 h 2136242"/>
                <a:gd name="connsiteX54" fmla="*/ 80453 w 2971835"/>
                <a:gd name="connsiteY54" fmla="*/ 663534 h 2136242"/>
                <a:gd name="connsiteX55" fmla="*/ 404010 w 2971835"/>
                <a:gd name="connsiteY55" fmla="*/ 733873 h 2136242"/>
                <a:gd name="connsiteX56" fmla="*/ 335326 w 2971835"/>
                <a:gd name="connsiteY56" fmla="*/ 900131 h 2136242"/>
                <a:gd name="connsiteX57" fmla="*/ 460281 w 2971835"/>
                <a:gd name="connsiteY57" fmla="*/ 1001159 h 2136242"/>
                <a:gd name="connsiteX58" fmla="*/ 460281 w 2971835"/>
                <a:gd name="connsiteY58" fmla="*/ 1001159 h 2136242"/>
                <a:gd name="connsiteX59" fmla="*/ 531751 w 2971835"/>
                <a:gd name="connsiteY59" fmla="*/ 1339604 h 2136242"/>
                <a:gd name="connsiteX60" fmla="*/ 616309 w 2971835"/>
                <a:gd name="connsiteY60" fmla="*/ 1618016 h 2136242"/>
                <a:gd name="connsiteX61" fmla="*/ 769770 w 2971835"/>
                <a:gd name="connsiteY61" fmla="*/ 1606070 h 2136242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46416 w 2971835"/>
                <a:gd name="connsiteY38" fmla="*/ 1129108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42950 w 2971835"/>
                <a:gd name="connsiteY41" fmla="*/ 1506518 h 2136242"/>
                <a:gd name="connsiteX42" fmla="*/ 1262140 w 2971835"/>
                <a:gd name="connsiteY42" fmla="*/ 1774882 h 2136242"/>
                <a:gd name="connsiteX43" fmla="*/ 1248072 w 2971835"/>
                <a:gd name="connsiteY43" fmla="*/ 1901491 h 2136242"/>
                <a:gd name="connsiteX44" fmla="*/ 1445020 w 2971835"/>
                <a:gd name="connsiteY44" fmla="*/ 1999965 h 2136242"/>
                <a:gd name="connsiteX45" fmla="*/ 1163666 w 2971835"/>
                <a:gd name="connsiteY45" fmla="*/ 1999965 h 2136242"/>
                <a:gd name="connsiteX46" fmla="*/ 952650 w 2971835"/>
                <a:gd name="connsiteY46" fmla="*/ 2112507 h 2136242"/>
                <a:gd name="connsiteX47" fmla="*/ 811150 w 2971835"/>
                <a:gd name="connsiteY47" fmla="*/ 2094347 h 2136242"/>
                <a:gd name="connsiteX48" fmla="*/ 535379 w 2971835"/>
                <a:gd name="connsiteY48" fmla="*/ 2130634 h 2136242"/>
                <a:gd name="connsiteX49" fmla="*/ 496064 w 2971835"/>
                <a:gd name="connsiteY49" fmla="*/ 1983665 h 2136242"/>
                <a:gd name="connsiteX50" fmla="*/ 251052 w 2971835"/>
                <a:gd name="connsiteY50" fmla="*/ 1424082 h 2136242"/>
                <a:gd name="connsiteX51" fmla="*/ 277401 w 2971835"/>
                <a:gd name="connsiteY51" fmla="*/ 1184039 h 2136242"/>
                <a:gd name="connsiteX52" fmla="*/ 249266 w 2971835"/>
                <a:gd name="connsiteY52" fmla="*/ 987091 h 2136242"/>
                <a:gd name="connsiteX53" fmla="*/ 10115 w 2971835"/>
                <a:gd name="connsiteY53" fmla="*/ 916753 h 2136242"/>
                <a:gd name="connsiteX54" fmla="*/ 80453 w 2971835"/>
                <a:gd name="connsiteY54" fmla="*/ 663534 h 2136242"/>
                <a:gd name="connsiteX55" fmla="*/ 404010 w 2971835"/>
                <a:gd name="connsiteY55" fmla="*/ 733873 h 2136242"/>
                <a:gd name="connsiteX56" fmla="*/ 335326 w 2971835"/>
                <a:gd name="connsiteY56" fmla="*/ 900131 h 2136242"/>
                <a:gd name="connsiteX57" fmla="*/ 460281 w 2971835"/>
                <a:gd name="connsiteY57" fmla="*/ 1001159 h 2136242"/>
                <a:gd name="connsiteX58" fmla="*/ 460281 w 2971835"/>
                <a:gd name="connsiteY58" fmla="*/ 1001159 h 2136242"/>
                <a:gd name="connsiteX59" fmla="*/ 531751 w 2971835"/>
                <a:gd name="connsiteY59" fmla="*/ 1339604 h 2136242"/>
                <a:gd name="connsiteX60" fmla="*/ 616309 w 2971835"/>
                <a:gd name="connsiteY60" fmla="*/ 1618016 h 2136242"/>
                <a:gd name="connsiteX61" fmla="*/ 769770 w 2971835"/>
                <a:gd name="connsiteY61" fmla="*/ 1606070 h 2136242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46416 w 2971835"/>
                <a:gd name="connsiteY38" fmla="*/ 1129108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42950 w 2971835"/>
                <a:gd name="connsiteY41" fmla="*/ 1506518 h 2136242"/>
                <a:gd name="connsiteX42" fmla="*/ 1262140 w 2971835"/>
                <a:gd name="connsiteY42" fmla="*/ 1774882 h 2136242"/>
                <a:gd name="connsiteX43" fmla="*/ 1248072 w 2971835"/>
                <a:gd name="connsiteY43" fmla="*/ 1901491 h 2136242"/>
                <a:gd name="connsiteX44" fmla="*/ 1445020 w 2971835"/>
                <a:gd name="connsiteY44" fmla="*/ 1999965 h 2136242"/>
                <a:gd name="connsiteX45" fmla="*/ 1163666 w 2971835"/>
                <a:gd name="connsiteY45" fmla="*/ 1999965 h 2136242"/>
                <a:gd name="connsiteX46" fmla="*/ 952650 w 2971835"/>
                <a:gd name="connsiteY46" fmla="*/ 2112507 h 2136242"/>
                <a:gd name="connsiteX47" fmla="*/ 811150 w 2971835"/>
                <a:gd name="connsiteY47" fmla="*/ 2094347 h 2136242"/>
                <a:gd name="connsiteX48" fmla="*/ 535379 w 2971835"/>
                <a:gd name="connsiteY48" fmla="*/ 2130634 h 2136242"/>
                <a:gd name="connsiteX49" fmla="*/ 496064 w 2971835"/>
                <a:gd name="connsiteY49" fmla="*/ 1983665 h 2136242"/>
                <a:gd name="connsiteX50" fmla="*/ 251052 w 2971835"/>
                <a:gd name="connsiteY50" fmla="*/ 1424082 h 2136242"/>
                <a:gd name="connsiteX51" fmla="*/ 277401 w 2971835"/>
                <a:gd name="connsiteY51" fmla="*/ 1184039 h 2136242"/>
                <a:gd name="connsiteX52" fmla="*/ 249266 w 2971835"/>
                <a:gd name="connsiteY52" fmla="*/ 987091 h 2136242"/>
                <a:gd name="connsiteX53" fmla="*/ 10115 w 2971835"/>
                <a:gd name="connsiteY53" fmla="*/ 916753 h 2136242"/>
                <a:gd name="connsiteX54" fmla="*/ 80453 w 2971835"/>
                <a:gd name="connsiteY54" fmla="*/ 663534 h 2136242"/>
                <a:gd name="connsiteX55" fmla="*/ 404010 w 2971835"/>
                <a:gd name="connsiteY55" fmla="*/ 733873 h 2136242"/>
                <a:gd name="connsiteX56" fmla="*/ 335326 w 2971835"/>
                <a:gd name="connsiteY56" fmla="*/ 900131 h 2136242"/>
                <a:gd name="connsiteX57" fmla="*/ 460281 w 2971835"/>
                <a:gd name="connsiteY57" fmla="*/ 1001159 h 2136242"/>
                <a:gd name="connsiteX58" fmla="*/ 460281 w 2971835"/>
                <a:gd name="connsiteY58" fmla="*/ 1001159 h 2136242"/>
                <a:gd name="connsiteX59" fmla="*/ 531751 w 2971835"/>
                <a:gd name="connsiteY59" fmla="*/ 1339604 h 2136242"/>
                <a:gd name="connsiteX60" fmla="*/ 616309 w 2971835"/>
                <a:gd name="connsiteY60" fmla="*/ 1618016 h 2136242"/>
                <a:gd name="connsiteX61" fmla="*/ 769770 w 2971835"/>
                <a:gd name="connsiteY61" fmla="*/ 1606070 h 2136242"/>
                <a:gd name="connsiteX0" fmla="*/ 787790 w 3010485"/>
                <a:gd name="connsiteY0" fmla="*/ 1625524 h 2173373"/>
                <a:gd name="connsiteX1" fmla="*/ 492369 w 3010485"/>
                <a:gd name="connsiteY1" fmla="*/ 978410 h 2173373"/>
                <a:gd name="connsiteX2" fmla="*/ 928467 w 3010485"/>
                <a:gd name="connsiteY2" fmla="*/ 570447 h 2173373"/>
                <a:gd name="connsiteX3" fmla="*/ 1209820 w 3010485"/>
                <a:gd name="connsiteY3" fmla="*/ 554263 h 2173373"/>
                <a:gd name="connsiteX4" fmla="*/ 1463040 w 3010485"/>
                <a:gd name="connsiteY4" fmla="*/ 739259 h 2173373"/>
                <a:gd name="connsiteX5" fmla="*/ 1856935 w 3010485"/>
                <a:gd name="connsiteY5" fmla="*/ 1344170 h 2173373"/>
                <a:gd name="connsiteX6" fmla="*/ 2067950 w 3010485"/>
                <a:gd name="connsiteY6" fmla="*/ 1498915 h 2173373"/>
                <a:gd name="connsiteX7" fmla="*/ 2082018 w 3010485"/>
                <a:gd name="connsiteY7" fmla="*/ 1372305 h 2173373"/>
                <a:gd name="connsiteX8" fmla="*/ 1800664 w 3010485"/>
                <a:gd name="connsiteY8" fmla="*/ 1006545 h 2173373"/>
                <a:gd name="connsiteX9" fmla="*/ 1730326 w 3010485"/>
                <a:gd name="connsiteY9" fmla="*/ 682988 h 2173373"/>
                <a:gd name="connsiteX10" fmla="*/ 1589649 w 3010485"/>
                <a:gd name="connsiteY10" fmla="*/ 556379 h 2173373"/>
                <a:gd name="connsiteX11" fmla="*/ 1758461 w 3010485"/>
                <a:gd name="connsiteY11" fmla="*/ 500108 h 2173373"/>
                <a:gd name="connsiteX12" fmla="*/ 1603716 w 3010485"/>
                <a:gd name="connsiteY12" fmla="*/ 387567 h 2173373"/>
                <a:gd name="connsiteX13" fmla="*/ 1871003 w 3010485"/>
                <a:gd name="connsiteY13" fmla="*/ 373499 h 2173373"/>
                <a:gd name="connsiteX14" fmla="*/ 1567151 w 3010485"/>
                <a:gd name="connsiteY14" fmla="*/ 223670 h 2173373"/>
                <a:gd name="connsiteX15" fmla="*/ 1477107 w 3010485"/>
                <a:gd name="connsiteY15" fmla="*/ 64010 h 2173373"/>
                <a:gd name="connsiteX16" fmla="*/ 1818004 w 3010485"/>
                <a:gd name="connsiteY16" fmla="*/ 207486 h 2173373"/>
                <a:gd name="connsiteX17" fmla="*/ 1777544 w 3010485"/>
                <a:gd name="connsiteY17" fmla="*/ 191302 h 2173373"/>
                <a:gd name="connsiteX18" fmla="*/ 1955569 w 3010485"/>
                <a:gd name="connsiteY18" fmla="*/ 239854 h 2173373"/>
                <a:gd name="connsiteX19" fmla="*/ 1995869 w 3010485"/>
                <a:gd name="connsiteY19" fmla="*/ 172319 h 2173373"/>
                <a:gd name="connsiteX20" fmla="*/ 1941341 w 3010485"/>
                <a:gd name="connsiteY20" fmla="*/ 21807 h 2173373"/>
                <a:gd name="connsiteX21" fmla="*/ 2222695 w 3010485"/>
                <a:gd name="connsiteY21" fmla="*/ 303161 h 2173373"/>
                <a:gd name="connsiteX22" fmla="*/ 2546252 w 3010485"/>
                <a:gd name="connsiteY22" fmla="*/ 359432 h 2173373"/>
                <a:gd name="connsiteX23" fmla="*/ 2672861 w 3010485"/>
                <a:gd name="connsiteY23" fmla="*/ 275025 h 2173373"/>
                <a:gd name="connsiteX24" fmla="*/ 2869809 w 3010485"/>
                <a:gd name="connsiteY24" fmla="*/ 429770 h 2173373"/>
                <a:gd name="connsiteX25" fmla="*/ 2715064 w 3010485"/>
                <a:gd name="connsiteY25" fmla="*/ 584515 h 2173373"/>
                <a:gd name="connsiteX26" fmla="*/ 2307101 w 3010485"/>
                <a:gd name="connsiteY26" fmla="*/ 640785 h 2173373"/>
                <a:gd name="connsiteX27" fmla="*/ 2560320 w 3010485"/>
                <a:gd name="connsiteY27" fmla="*/ 725192 h 2173373"/>
                <a:gd name="connsiteX28" fmla="*/ 2940147 w 3010485"/>
                <a:gd name="connsiteY28" fmla="*/ 612650 h 2173373"/>
                <a:gd name="connsiteX29" fmla="*/ 2982350 w 3010485"/>
                <a:gd name="connsiteY29" fmla="*/ 823665 h 2173373"/>
                <a:gd name="connsiteX30" fmla="*/ 2857583 w 3010485"/>
                <a:gd name="connsiteY30" fmla="*/ 921693 h 2173373"/>
                <a:gd name="connsiteX31" fmla="*/ 2222695 w 3010485"/>
                <a:gd name="connsiteY31" fmla="*/ 837733 h 2173373"/>
                <a:gd name="connsiteX32" fmla="*/ 2672861 w 3010485"/>
                <a:gd name="connsiteY32" fmla="*/ 1330102 h 2173373"/>
                <a:gd name="connsiteX33" fmla="*/ 2743200 w 3010485"/>
                <a:gd name="connsiteY33" fmla="*/ 1836539 h 2173373"/>
                <a:gd name="connsiteX34" fmla="*/ 2855741 w 3010485"/>
                <a:gd name="connsiteY34" fmla="*/ 2033487 h 2173373"/>
                <a:gd name="connsiteX35" fmla="*/ 2560320 w 3010485"/>
                <a:gd name="connsiteY35" fmla="*/ 2033487 h 2173373"/>
                <a:gd name="connsiteX36" fmla="*/ 2025747 w 3010485"/>
                <a:gd name="connsiteY36" fmla="*/ 2146028 h 2173373"/>
                <a:gd name="connsiteX37" fmla="*/ 1603716 w 3010485"/>
                <a:gd name="connsiteY37" fmla="*/ 1977216 h 2173373"/>
                <a:gd name="connsiteX38" fmla="*/ 1164436 w 3010485"/>
                <a:gd name="connsiteY38" fmla="*/ 1148562 h 2173373"/>
                <a:gd name="connsiteX39" fmla="*/ 1010138 w 3010485"/>
                <a:gd name="connsiteY39" fmla="*/ 1047409 h 2173373"/>
                <a:gd name="connsiteX40" fmla="*/ 985631 w 3010485"/>
                <a:gd name="connsiteY40" fmla="*/ 1211644 h 2173373"/>
                <a:gd name="connsiteX41" fmla="*/ 1260970 w 3010485"/>
                <a:gd name="connsiteY41" fmla="*/ 1525972 h 2173373"/>
                <a:gd name="connsiteX42" fmla="*/ 1280160 w 3010485"/>
                <a:gd name="connsiteY42" fmla="*/ 1794336 h 2173373"/>
                <a:gd name="connsiteX43" fmla="*/ 1266092 w 3010485"/>
                <a:gd name="connsiteY43" fmla="*/ 1920945 h 2173373"/>
                <a:gd name="connsiteX44" fmla="*/ 1463040 w 3010485"/>
                <a:gd name="connsiteY44" fmla="*/ 2019419 h 2173373"/>
                <a:gd name="connsiteX45" fmla="*/ 970670 w 3010485"/>
                <a:gd name="connsiteY45" fmla="*/ 2131961 h 2173373"/>
                <a:gd name="connsiteX46" fmla="*/ 829170 w 3010485"/>
                <a:gd name="connsiteY46" fmla="*/ 2113801 h 2173373"/>
                <a:gd name="connsiteX47" fmla="*/ 553399 w 3010485"/>
                <a:gd name="connsiteY47" fmla="*/ 2150088 h 2173373"/>
                <a:gd name="connsiteX48" fmla="*/ 514084 w 3010485"/>
                <a:gd name="connsiteY48" fmla="*/ 2003119 h 2173373"/>
                <a:gd name="connsiteX49" fmla="*/ 269072 w 3010485"/>
                <a:gd name="connsiteY49" fmla="*/ 1443536 h 2173373"/>
                <a:gd name="connsiteX50" fmla="*/ 295421 w 3010485"/>
                <a:gd name="connsiteY50" fmla="*/ 1203493 h 2173373"/>
                <a:gd name="connsiteX51" fmla="*/ 267286 w 3010485"/>
                <a:gd name="connsiteY51" fmla="*/ 1006545 h 2173373"/>
                <a:gd name="connsiteX52" fmla="*/ 28135 w 3010485"/>
                <a:gd name="connsiteY52" fmla="*/ 936207 h 2173373"/>
                <a:gd name="connsiteX53" fmla="*/ 98473 w 3010485"/>
                <a:gd name="connsiteY53" fmla="*/ 682988 h 2173373"/>
                <a:gd name="connsiteX54" fmla="*/ 422030 w 3010485"/>
                <a:gd name="connsiteY54" fmla="*/ 753327 h 2173373"/>
                <a:gd name="connsiteX55" fmla="*/ 353346 w 3010485"/>
                <a:gd name="connsiteY55" fmla="*/ 919585 h 2173373"/>
                <a:gd name="connsiteX56" fmla="*/ 478301 w 3010485"/>
                <a:gd name="connsiteY56" fmla="*/ 1020613 h 2173373"/>
                <a:gd name="connsiteX57" fmla="*/ 478301 w 3010485"/>
                <a:gd name="connsiteY57" fmla="*/ 1020613 h 2173373"/>
                <a:gd name="connsiteX58" fmla="*/ 549771 w 3010485"/>
                <a:gd name="connsiteY58" fmla="*/ 1359058 h 2173373"/>
                <a:gd name="connsiteX59" fmla="*/ 634329 w 3010485"/>
                <a:gd name="connsiteY59" fmla="*/ 1637470 h 2173373"/>
                <a:gd name="connsiteX60" fmla="*/ 787790 w 3010485"/>
                <a:gd name="connsiteY60" fmla="*/ 1625524 h 2173373"/>
                <a:gd name="connsiteX0" fmla="*/ 787790 w 3010485"/>
                <a:gd name="connsiteY0" fmla="*/ 1625524 h 2173373"/>
                <a:gd name="connsiteX1" fmla="*/ 492369 w 3010485"/>
                <a:gd name="connsiteY1" fmla="*/ 978410 h 2173373"/>
                <a:gd name="connsiteX2" fmla="*/ 928467 w 3010485"/>
                <a:gd name="connsiteY2" fmla="*/ 570447 h 2173373"/>
                <a:gd name="connsiteX3" fmla="*/ 1209820 w 3010485"/>
                <a:gd name="connsiteY3" fmla="*/ 554263 h 2173373"/>
                <a:gd name="connsiteX4" fmla="*/ 1463040 w 3010485"/>
                <a:gd name="connsiteY4" fmla="*/ 739259 h 2173373"/>
                <a:gd name="connsiteX5" fmla="*/ 1856935 w 3010485"/>
                <a:gd name="connsiteY5" fmla="*/ 1344170 h 2173373"/>
                <a:gd name="connsiteX6" fmla="*/ 2067950 w 3010485"/>
                <a:gd name="connsiteY6" fmla="*/ 1498915 h 2173373"/>
                <a:gd name="connsiteX7" fmla="*/ 2082018 w 3010485"/>
                <a:gd name="connsiteY7" fmla="*/ 1372305 h 2173373"/>
                <a:gd name="connsiteX8" fmla="*/ 1800664 w 3010485"/>
                <a:gd name="connsiteY8" fmla="*/ 1006545 h 2173373"/>
                <a:gd name="connsiteX9" fmla="*/ 1730326 w 3010485"/>
                <a:gd name="connsiteY9" fmla="*/ 682988 h 2173373"/>
                <a:gd name="connsiteX10" fmla="*/ 1589649 w 3010485"/>
                <a:gd name="connsiteY10" fmla="*/ 556379 h 2173373"/>
                <a:gd name="connsiteX11" fmla="*/ 1758461 w 3010485"/>
                <a:gd name="connsiteY11" fmla="*/ 500108 h 2173373"/>
                <a:gd name="connsiteX12" fmla="*/ 1603716 w 3010485"/>
                <a:gd name="connsiteY12" fmla="*/ 387567 h 2173373"/>
                <a:gd name="connsiteX13" fmla="*/ 1871003 w 3010485"/>
                <a:gd name="connsiteY13" fmla="*/ 373499 h 2173373"/>
                <a:gd name="connsiteX14" fmla="*/ 1567151 w 3010485"/>
                <a:gd name="connsiteY14" fmla="*/ 223670 h 2173373"/>
                <a:gd name="connsiteX15" fmla="*/ 1477107 w 3010485"/>
                <a:gd name="connsiteY15" fmla="*/ 64010 h 2173373"/>
                <a:gd name="connsiteX16" fmla="*/ 1818004 w 3010485"/>
                <a:gd name="connsiteY16" fmla="*/ 207486 h 2173373"/>
                <a:gd name="connsiteX17" fmla="*/ 1777544 w 3010485"/>
                <a:gd name="connsiteY17" fmla="*/ 191302 h 2173373"/>
                <a:gd name="connsiteX18" fmla="*/ 1955569 w 3010485"/>
                <a:gd name="connsiteY18" fmla="*/ 239854 h 2173373"/>
                <a:gd name="connsiteX19" fmla="*/ 1995869 w 3010485"/>
                <a:gd name="connsiteY19" fmla="*/ 172319 h 2173373"/>
                <a:gd name="connsiteX20" fmla="*/ 1941341 w 3010485"/>
                <a:gd name="connsiteY20" fmla="*/ 21807 h 2173373"/>
                <a:gd name="connsiteX21" fmla="*/ 2222695 w 3010485"/>
                <a:gd name="connsiteY21" fmla="*/ 303161 h 2173373"/>
                <a:gd name="connsiteX22" fmla="*/ 2546252 w 3010485"/>
                <a:gd name="connsiteY22" fmla="*/ 359432 h 2173373"/>
                <a:gd name="connsiteX23" fmla="*/ 2672861 w 3010485"/>
                <a:gd name="connsiteY23" fmla="*/ 275025 h 2173373"/>
                <a:gd name="connsiteX24" fmla="*/ 2869809 w 3010485"/>
                <a:gd name="connsiteY24" fmla="*/ 429770 h 2173373"/>
                <a:gd name="connsiteX25" fmla="*/ 2715064 w 3010485"/>
                <a:gd name="connsiteY25" fmla="*/ 584515 h 2173373"/>
                <a:gd name="connsiteX26" fmla="*/ 2307101 w 3010485"/>
                <a:gd name="connsiteY26" fmla="*/ 640785 h 2173373"/>
                <a:gd name="connsiteX27" fmla="*/ 2560320 w 3010485"/>
                <a:gd name="connsiteY27" fmla="*/ 725192 h 2173373"/>
                <a:gd name="connsiteX28" fmla="*/ 2940147 w 3010485"/>
                <a:gd name="connsiteY28" fmla="*/ 612650 h 2173373"/>
                <a:gd name="connsiteX29" fmla="*/ 2982350 w 3010485"/>
                <a:gd name="connsiteY29" fmla="*/ 823665 h 2173373"/>
                <a:gd name="connsiteX30" fmla="*/ 2857583 w 3010485"/>
                <a:gd name="connsiteY30" fmla="*/ 921693 h 2173373"/>
                <a:gd name="connsiteX31" fmla="*/ 2222695 w 3010485"/>
                <a:gd name="connsiteY31" fmla="*/ 837733 h 2173373"/>
                <a:gd name="connsiteX32" fmla="*/ 2672861 w 3010485"/>
                <a:gd name="connsiteY32" fmla="*/ 1330102 h 2173373"/>
                <a:gd name="connsiteX33" fmla="*/ 2743200 w 3010485"/>
                <a:gd name="connsiteY33" fmla="*/ 1836539 h 2173373"/>
                <a:gd name="connsiteX34" fmla="*/ 2855741 w 3010485"/>
                <a:gd name="connsiteY34" fmla="*/ 2033487 h 2173373"/>
                <a:gd name="connsiteX35" fmla="*/ 2560320 w 3010485"/>
                <a:gd name="connsiteY35" fmla="*/ 2033487 h 2173373"/>
                <a:gd name="connsiteX36" fmla="*/ 2025747 w 3010485"/>
                <a:gd name="connsiteY36" fmla="*/ 2146028 h 2173373"/>
                <a:gd name="connsiteX37" fmla="*/ 1603716 w 3010485"/>
                <a:gd name="connsiteY37" fmla="*/ 1977216 h 2173373"/>
                <a:gd name="connsiteX38" fmla="*/ 1164436 w 3010485"/>
                <a:gd name="connsiteY38" fmla="*/ 1148562 h 2173373"/>
                <a:gd name="connsiteX39" fmla="*/ 1010138 w 3010485"/>
                <a:gd name="connsiteY39" fmla="*/ 1047409 h 2173373"/>
                <a:gd name="connsiteX40" fmla="*/ 985631 w 3010485"/>
                <a:gd name="connsiteY40" fmla="*/ 1211644 h 2173373"/>
                <a:gd name="connsiteX41" fmla="*/ 1260970 w 3010485"/>
                <a:gd name="connsiteY41" fmla="*/ 1525972 h 2173373"/>
                <a:gd name="connsiteX42" fmla="*/ 1280160 w 3010485"/>
                <a:gd name="connsiteY42" fmla="*/ 1794336 h 2173373"/>
                <a:gd name="connsiteX43" fmla="*/ 1266092 w 3010485"/>
                <a:gd name="connsiteY43" fmla="*/ 1920945 h 2173373"/>
                <a:gd name="connsiteX44" fmla="*/ 1463040 w 3010485"/>
                <a:gd name="connsiteY44" fmla="*/ 2019419 h 2173373"/>
                <a:gd name="connsiteX45" fmla="*/ 829170 w 3010485"/>
                <a:gd name="connsiteY45" fmla="*/ 2113801 h 2173373"/>
                <a:gd name="connsiteX46" fmla="*/ 553399 w 3010485"/>
                <a:gd name="connsiteY46" fmla="*/ 2150088 h 2173373"/>
                <a:gd name="connsiteX47" fmla="*/ 514084 w 3010485"/>
                <a:gd name="connsiteY47" fmla="*/ 2003119 h 2173373"/>
                <a:gd name="connsiteX48" fmla="*/ 269072 w 3010485"/>
                <a:gd name="connsiteY48" fmla="*/ 1443536 h 2173373"/>
                <a:gd name="connsiteX49" fmla="*/ 295421 w 3010485"/>
                <a:gd name="connsiteY49" fmla="*/ 1203493 h 2173373"/>
                <a:gd name="connsiteX50" fmla="*/ 267286 w 3010485"/>
                <a:gd name="connsiteY50" fmla="*/ 1006545 h 2173373"/>
                <a:gd name="connsiteX51" fmla="*/ 28135 w 3010485"/>
                <a:gd name="connsiteY51" fmla="*/ 936207 h 2173373"/>
                <a:gd name="connsiteX52" fmla="*/ 98473 w 3010485"/>
                <a:gd name="connsiteY52" fmla="*/ 682988 h 2173373"/>
                <a:gd name="connsiteX53" fmla="*/ 422030 w 3010485"/>
                <a:gd name="connsiteY53" fmla="*/ 753327 h 2173373"/>
                <a:gd name="connsiteX54" fmla="*/ 353346 w 3010485"/>
                <a:gd name="connsiteY54" fmla="*/ 919585 h 2173373"/>
                <a:gd name="connsiteX55" fmla="*/ 478301 w 3010485"/>
                <a:gd name="connsiteY55" fmla="*/ 1020613 h 2173373"/>
                <a:gd name="connsiteX56" fmla="*/ 478301 w 3010485"/>
                <a:gd name="connsiteY56" fmla="*/ 1020613 h 2173373"/>
                <a:gd name="connsiteX57" fmla="*/ 549771 w 3010485"/>
                <a:gd name="connsiteY57" fmla="*/ 1359058 h 2173373"/>
                <a:gd name="connsiteX58" fmla="*/ 634329 w 3010485"/>
                <a:gd name="connsiteY58" fmla="*/ 1637470 h 2173373"/>
                <a:gd name="connsiteX59" fmla="*/ 787790 w 3010485"/>
                <a:gd name="connsiteY59" fmla="*/ 1625524 h 2173373"/>
                <a:gd name="connsiteX0" fmla="*/ 787790 w 3010485"/>
                <a:gd name="connsiteY0" fmla="*/ 1625524 h 2155406"/>
                <a:gd name="connsiteX1" fmla="*/ 492369 w 3010485"/>
                <a:gd name="connsiteY1" fmla="*/ 978410 h 2155406"/>
                <a:gd name="connsiteX2" fmla="*/ 928467 w 3010485"/>
                <a:gd name="connsiteY2" fmla="*/ 570447 h 2155406"/>
                <a:gd name="connsiteX3" fmla="*/ 1209820 w 3010485"/>
                <a:gd name="connsiteY3" fmla="*/ 554263 h 2155406"/>
                <a:gd name="connsiteX4" fmla="*/ 1463040 w 3010485"/>
                <a:gd name="connsiteY4" fmla="*/ 739259 h 2155406"/>
                <a:gd name="connsiteX5" fmla="*/ 1856935 w 3010485"/>
                <a:gd name="connsiteY5" fmla="*/ 1344170 h 2155406"/>
                <a:gd name="connsiteX6" fmla="*/ 2067950 w 3010485"/>
                <a:gd name="connsiteY6" fmla="*/ 1498915 h 2155406"/>
                <a:gd name="connsiteX7" fmla="*/ 2082018 w 3010485"/>
                <a:gd name="connsiteY7" fmla="*/ 1372305 h 2155406"/>
                <a:gd name="connsiteX8" fmla="*/ 1800664 w 3010485"/>
                <a:gd name="connsiteY8" fmla="*/ 1006545 h 2155406"/>
                <a:gd name="connsiteX9" fmla="*/ 1730326 w 3010485"/>
                <a:gd name="connsiteY9" fmla="*/ 682988 h 2155406"/>
                <a:gd name="connsiteX10" fmla="*/ 1589649 w 3010485"/>
                <a:gd name="connsiteY10" fmla="*/ 556379 h 2155406"/>
                <a:gd name="connsiteX11" fmla="*/ 1758461 w 3010485"/>
                <a:gd name="connsiteY11" fmla="*/ 500108 h 2155406"/>
                <a:gd name="connsiteX12" fmla="*/ 1603716 w 3010485"/>
                <a:gd name="connsiteY12" fmla="*/ 387567 h 2155406"/>
                <a:gd name="connsiteX13" fmla="*/ 1871003 w 3010485"/>
                <a:gd name="connsiteY13" fmla="*/ 373499 h 2155406"/>
                <a:gd name="connsiteX14" fmla="*/ 1567151 w 3010485"/>
                <a:gd name="connsiteY14" fmla="*/ 223670 h 2155406"/>
                <a:gd name="connsiteX15" fmla="*/ 1477107 w 3010485"/>
                <a:gd name="connsiteY15" fmla="*/ 64010 h 2155406"/>
                <a:gd name="connsiteX16" fmla="*/ 1818004 w 3010485"/>
                <a:gd name="connsiteY16" fmla="*/ 207486 h 2155406"/>
                <a:gd name="connsiteX17" fmla="*/ 1777544 w 3010485"/>
                <a:gd name="connsiteY17" fmla="*/ 191302 h 2155406"/>
                <a:gd name="connsiteX18" fmla="*/ 1955569 w 3010485"/>
                <a:gd name="connsiteY18" fmla="*/ 239854 h 2155406"/>
                <a:gd name="connsiteX19" fmla="*/ 1995869 w 3010485"/>
                <a:gd name="connsiteY19" fmla="*/ 172319 h 2155406"/>
                <a:gd name="connsiteX20" fmla="*/ 1941341 w 3010485"/>
                <a:gd name="connsiteY20" fmla="*/ 21807 h 2155406"/>
                <a:gd name="connsiteX21" fmla="*/ 2222695 w 3010485"/>
                <a:gd name="connsiteY21" fmla="*/ 303161 h 2155406"/>
                <a:gd name="connsiteX22" fmla="*/ 2546252 w 3010485"/>
                <a:gd name="connsiteY22" fmla="*/ 359432 h 2155406"/>
                <a:gd name="connsiteX23" fmla="*/ 2672861 w 3010485"/>
                <a:gd name="connsiteY23" fmla="*/ 275025 h 2155406"/>
                <a:gd name="connsiteX24" fmla="*/ 2869809 w 3010485"/>
                <a:gd name="connsiteY24" fmla="*/ 429770 h 2155406"/>
                <a:gd name="connsiteX25" fmla="*/ 2715064 w 3010485"/>
                <a:gd name="connsiteY25" fmla="*/ 584515 h 2155406"/>
                <a:gd name="connsiteX26" fmla="*/ 2307101 w 3010485"/>
                <a:gd name="connsiteY26" fmla="*/ 640785 h 2155406"/>
                <a:gd name="connsiteX27" fmla="*/ 2560320 w 3010485"/>
                <a:gd name="connsiteY27" fmla="*/ 725192 h 2155406"/>
                <a:gd name="connsiteX28" fmla="*/ 2940147 w 3010485"/>
                <a:gd name="connsiteY28" fmla="*/ 612650 h 2155406"/>
                <a:gd name="connsiteX29" fmla="*/ 2982350 w 3010485"/>
                <a:gd name="connsiteY29" fmla="*/ 823665 h 2155406"/>
                <a:gd name="connsiteX30" fmla="*/ 2857583 w 3010485"/>
                <a:gd name="connsiteY30" fmla="*/ 921693 h 2155406"/>
                <a:gd name="connsiteX31" fmla="*/ 2222695 w 3010485"/>
                <a:gd name="connsiteY31" fmla="*/ 837733 h 2155406"/>
                <a:gd name="connsiteX32" fmla="*/ 2672861 w 3010485"/>
                <a:gd name="connsiteY32" fmla="*/ 1330102 h 2155406"/>
                <a:gd name="connsiteX33" fmla="*/ 2743200 w 3010485"/>
                <a:gd name="connsiteY33" fmla="*/ 1836539 h 2155406"/>
                <a:gd name="connsiteX34" fmla="*/ 2855741 w 3010485"/>
                <a:gd name="connsiteY34" fmla="*/ 2033487 h 2155406"/>
                <a:gd name="connsiteX35" fmla="*/ 2560320 w 3010485"/>
                <a:gd name="connsiteY35" fmla="*/ 2033487 h 2155406"/>
                <a:gd name="connsiteX36" fmla="*/ 2025747 w 3010485"/>
                <a:gd name="connsiteY36" fmla="*/ 2146028 h 2155406"/>
                <a:gd name="connsiteX37" fmla="*/ 1603716 w 3010485"/>
                <a:gd name="connsiteY37" fmla="*/ 1977216 h 2155406"/>
                <a:gd name="connsiteX38" fmla="*/ 1164436 w 3010485"/>
                <a:gd name="connsiteY38" fmla="*/ 1148562 h 2155406"/>
                <a:gd name="connsiteX39" fmla="*/ 1010138 w 3010485"/>
                <a:gd name="connsiteY39" fmla="*/ 1047409 h 2155406"/>
                <a:gd name="connsiteX40" fmla="*/ 985631 w 3010485"/>
                <a:gd name="connsiteY40" fmla="*/ 1211644 h 2155406"/>
                <a:gd name="connsiteX41" fmla="*/ 1260970 w 3010485"/>
                <a:gd name="connsiteY41" fmla="*/ 1525972 h 2155406"/>
                <a:gd name="connsiteX42" fmla="*/ 1280160 w 3010485"/>
                <a:gd name="connsiteY42" fmla="*/ 1794336 h 2155406"/>
                <a:gd name="connsiteX43" fmla="*/ 1266092 w 3010485"/>
                <a:gd name="connsiteY43" fmla="*/ 1920945 h 2155406"/>
                <a:gd name="connsiteX44" fmla="*/ 1463040 w 3010485"/>
                <a:gd name="connsiteY44" fmla="*/ 2019419 h 2155406"/>
                <a:gd name="connsiteX45" fmla="*/ 553399 w 3010485"/>
                <a:gd name="connsiteY45" fmla="*/ 2150088 h 2155406"/>
                <a:gd name="connsiteX46" fmla="*/ 514084 w 3010485"/>
                <a:gd name="connsiteY46" fmla="*/ 2003119 h 2155406"/>
                <a:gd name="connsiteX47" fmla="*/ 269072 w 3010485"/>
                <a:gd name="connsiteY47" fmla="*/ 1443536 h 2155406"/>
                <a:gd name="connsiteX48" fmla="*/ 295421 w 3010485"/>
                <a:gd name="connsiteY48" fmla="*/ 1203493 h 2155406"/>
                <a:gd name="connsiteX49" fmla="*/ 267286 w 3010485"/>
                <a:gd name="connsiteY49" fmla="*/ 1006545 h 2155406"/>
                <a:gd name="connsiteX50" fmla="*/ 28135 w 3010485"/>
                <a:gd name="connsiteY50" fmla="*/ 936207 h 2155406"/>
                <a:gd name="connsiteX51" fmla="*/ 98473 w 3010485"/>
                <a:gd name="connsiteY51" fmla="*/ 682988 h 2155406"/>
                <a:gd name="connsiteX52" fmla="*/ 422030 w 3010485"/>
                <a:gd name="connsiteY52" fmla="*/ 753327 h 2155406"/>
                <a:gd name="connsiteX53" fmla="*/ 353346 w 3010485"/>
                <a:gd name="connsiteY53" fmla="*/ 919585 h 2155406"/>
                <a:gd name="connsiteX54" fmla="*/ 478301 w 3010485"/>
                <a:gd name="connsiteY54" fmla="*/ 1020613 h 2155406"/>
                <a:gd name="connsiteX55" fmla="*/ 478301 w 3010485"/>
                <a:gd name="connsiteY55" fmla="*/ 1020613 h 2155406"/>
                <a:gd name="connsiteX56" fmla="*/ 549771 w 3010485"/>
                <a:gd name="connsiteY56" fmla="*/ 1359058 h 2155406"/>
                <a:gd name="connsiteX57" fmla="*/ 634329 w 3010485"/>
                <a:gd name="connsiteY57" fmla="*/ 1637470 h 2155406"/>
                <a:gd name="connsiteX58" fmla="*/ 787790 w 3010485"/>
                <a:gd name="connsiteY58" fmla="*/ 1625524 h 2155406"/>
                <a:gd name="connsiteX0" fmla="*/ 787790 w 3010485"/>
                <a:gd name="connsiteY0" fmla="*/ 1625524 h 2217885"/>
                <a:gd name="connsiteX1" fmla="*/ 492369 w 3010485"/>
                <a:gd name="connsiteY1" fmla="*/ 978410 h 2217885"/>
                <a:gd name="connsiteX2" fmla="*/ 928467 w 3010485"/>
                <a:gd name="connsiteY2" fmla="*/ 570447 h 2217885"/>
                <a:gd name="connsiteX3" fmla="*/ 1209820 w 3010485"/>
                <a:gd name="connsiteY3" fmla="*/ 554263 h 2217885"/>
                <a:gd name="connsiteX4" fmla="*/ 1463040 w 3010485"/>
                <a:gd name="connsiteY4" fmla="*/ 739259 h 2217885"/>
                <a:gd name="connsiteX5" fmla="*/ 1856935 w 3010485"/>
                <a:gd name="connsiteY5" fmla="*/ 1344170 h 2217885"/>
                <a:gd name="connsiteX6" fmla="*/ 2067950 w 3010485"/>
                <a:gd name="connsiteY6" fmla="*/ 1498915 h 2217885"/>
                <a:gd name="connsiteX7" fmla="*/ 2082018 w 3010485"/>
                <a:gd name="connsiteY7" fmla="*/ 1372305 h 2217885"/>
                <a:gd name="connsiteX8" fmla="*/ 1800664 w 3010485"/>
                <a:gd name="connsiteY8" fmla="*/ 1006545 h 2217885"/>
                <a:gd name="connsiteX9" fmla="*/ 1730326 w 3010485"/>
                <a:gd name="connsiteY9" fmla="*/ 682988 h 2217885"/>
                <a:gd name="connsiteX10" fmla="*/ 1589649 w 3010485"/>
                <a:gd name="connsiteY10" fmla="*/ 556379 h 2217885"/>
                <a:gd name="connsiteX11" fmla="*/ 1758461 w 3010485"/>
                <a:gd name="connsiteY11" fmla="*/ 500108 h 2217885"/>
                <a:gd name="connsiteX12" fmla="*/ 1603716 w 3010485"/>
                <a:gd name="connsiteY12" fmla="*/ 387567 h 2217885"/>
                <a:gd name="connsiteX13" fmla="*/ 1871003 w 3010485"/>
                <a:gd name="connsiteY13" fmla="*/ 373499 h 2217885"/>
                <a:gd name="connsiteX14" fmla="*/ 1567151 w 3010485"/>
                <a:gd name="connsiteY14" fmla="*/ 223670 h 2217885"/>
                <a:gd name="connsiteX15" fmla="*/ 1477107 w 3010485"/>
                <a:gd name="connsiteY15" fmla="*/ 64010 h 2217885"/>
                <a:gd name="connsiteX16" fmla="*/ 1818004 w 3010485"/>
                <a:gd name="connsiteY16" fmla="*/ 207486 h 2217885"/>
                <a:gd name="connsiteX17" fmla="*/ 1777544 w 3010485"/>
                <a:gd name="connsiteY17" fmla="*/ 191302 h 2217885"/>
                <a:gd name="connsiteX18" fmla="*/ 1955569 w 3010485"/>
                <a:gd name="connsiteY18" fmla="*/ 239854 h 2217885"/>
                <a:gd name="connsiteX19" fmla="*/ 1995869 w 3010485"/>
                <a:gd name="connsiteY19" fmla="*/ 172319 h 2217885"/>
                <a:gd name="connsiteX20" fmla="*/ 1941341 w 3010485"/>
                <a:gd name="connsiteY20" fmla="*/ 21807 h 2217885"/>
                <a:gd name="connsiteX21" fmla="*/ 2222695 w 3010485"/>
                <a:gd name="connsiteY21" fmla="*/ 303161 h 2217885"/>
                <a:gd name="connsiteX22" fmla="*/ 2546252 w 3010485"/>
                <a:gd name="connsiteY22" fmla="*/ 359432 h 2217885"/>
                <a:gd name="connsiteX23" fmla="*/ 2672861 w 3010485"/>
                <a:gd name="connsiteY23" fmla="*/ 275025 h 2217885"/>
                <a:gd name="connsiteX24" fmla="*/ 2869809 w 3010485"/>
                <a:gd name="connsiteY24" fmla="*/ 429770 h 2217885"/>
                <a:gd name="connsiteX25" fmla="*/ 2715064 w 3010485"/>
                <a:gd name="connsiteY25" fmla="*/ 584515 h 2217885"/>
                <a:gd name="connsiteX26" fmla="*/ 2307101 w 3010485"/>
                <a:gd name="connsiteY26" fmla="*/ 640785 h 2217885"/>
                <a:gd name="connsiteX27" fmla="*/ 2560320 w 3010485"/>
                <a:gd name="connsiteY27" fmla="*/ 725192 h 2217885"/>
                <a:gd name="connsiteX28" fmla="*/ 2940147 w 3010485"/>
                <a:gd name="connsiteY28" fmla="*/ 612650 h 2217885"/>
                <a:gd name="connsiteX29" fmla="*/ 2982350 w 3010485"/>
                <a:gd name="connsiteY29" fmla="*/ 823665 h 2217885"/>
                <a:gd name="connsiteX30" fmla="*/ 2857583 w 3010485"/>
                <a:gd name="connsiteY30" fmla="*/ 921693 h 2217885"/>
                <a:gd name="connsiteX31" fmla="*/ 2222695 w 3010485"/>
                <a:gd name="connsiteY31" fmla="*/ 837733 h 2217885"/>
                <a:gd name="connsiteX32" fmla="*/ 2672861 w 3010485"/>
                <a:gd name="connsiteY32" fmla="*/ 1330102 h 2217885"/>
                <a:gd name="connsiteX33" fmla="*/ 2743200 w 3010485"/>
                <a:gd name="connsiteY33" fmla="*/ 1836539 h 2217885"/>
                <a:gd name="connsiteX34" fmla="*/ 2855741 w 3010485"/>
                <a:gd name="connsiteY34" fmla="*/ 2033487 h 2217885"/>
                <a:gd name="connsiteX35" fmla="*/ 2560320 w 3010485"/>
                <a:gd name="connsiteY35" fmla="*/ 2033487 h 2217885"/>
                <a:gd name="connsiteX36" fmla="*/ 2025747 w 3010485"/>
                <a:gd name="connsiteY36" fmla="*/ 2146028 h 2217885"/>
                <a:gd name="connsiteX37" fmla="*/ 1603716 w 3010485"/>
                <a:gd name="connsiteY37" fmla="*/ 1977216 h 2217885"/>
                <a:gd name="connsiteX38" fmla="*/ 1164436 w 3010485"/>
                <a:gd name="connsiteY38" fmla="*/ 1148562 h 2217885"/>
                <a:gd name="connsiteX39" fmla="*/ 1010138 w 3010485"/>
                <a:gd name="connsiteY39" fmla="*/ 1047409 h 2217885"/>
                <a:gd name="connsiteX40" fmla="*/ 985631 w 3010485"/>
                <a:gd name="connsiteY40" fmla="*/ 1211644 h 2217885"/>
                <a:gd name="connsiteX41" fmla="*/ 1260970 w 3010485"/>
                <a:gd name="connsiteY41" fmla="*/ 1525972 h 2217885"/>
                <a:gd name="connsiteX42" fmla="*/ 1280160 w 3010485"/>
                <a:gd name="connsiteY42" fmla="*/ 1794336 h 2217885"/>
                <a:gd name="connsiteX43" fmla="*/ 1266092 w 3010485"/>
                <a:gd name="connsiteY43" fmla="*/ 1920945 h 2217885"/>
                <a:gd name="connsiteX44" fmla="*/ 1477687 w 3010485"/>
                <a:gd name="connsiteY44" fmla="*/ 2179694 h 2217885"/>
                <a:gd name="connsiteX45" fmla="*/ 553399 w 3010485"/>
                <a:gd name="connsiteY45" fmla="*/ 2150088 h 2217885"/>
                <a:gd name="connsiteX46" fmla="*/ 514084 w 3010485"/>
                <a:gd name="connsiteY46" fmla="*/ 2003119 h 2217885"/>
                <a:gd name="connsiteX47" fmla="*/ 269072 w 3010485"/>
                <a:gd name="connsiteY47" fmla="*/ 1443536 h 2217885"/>
                <a:gd name="connsiteX48" fmla="*/ 295421 w 3010485"/>
                <a:gd name="connsiteY48" fmla="*/ 1203493 h 2217885"/>
                <a:gd name="connsiteX49" fmla="*/ 267286 w 3010485"/>
                <a:gd name="connsiteY49" fmla="*/ 1006545 h 2217885"/>
                <a:gd name="connsiteX50" fmla="*/ 28135 w 3010485"/>
                <a:gd name="connsiteY50" fmla="*/ 936207 h 2217885"/>
                <a:gd name="connsiteX51" fmla="*/ 98473 w 3010485"/>
                <a:gd name="connsiteY51" fmla="*/ 682988 h 2217885"/>
                <a:gd name="connsiteX52" fmla="*/ 422030 w 3010485"/>
                <a:gd name="connsiteY52" fmla="*/ 753327 h 2217885"/>
                <a:gd name="connsiteX53" fmla="*/ 353346 w 3010485"/>
                <a:gd name="connsiteY53" fmla="*/ 919585 h 2217885"/>
                <a:gd name="connsiteX54" fmla="*/ 478301 w 3010485"/>
                <a:gd name="connsiteY54" fmla="*/ 1020613 h 2217885"/>
                <a:gd name="connsiteX55" fmla="*/ 478301 w 3010485"/>
                <a:gd name="connsiteY55" fmla="*/ 1020613 h 2217885"/>
                <a:gd name="connsiteX56" fmla="*/ 549771 w 3010485"/>
                <a:gd name="connsiteY56" fmla="*/ 1359058 h 2217885"/>
                <a:gd name="connsiteX57" fmla="*/ 634329 w 3010485"/>
                <a:gd name="connsiteY57" fmla="*/ 1637470 h 2217885"/>
                <a:gd name="connsiteX58" fmla="*/ 787790 w 3010485"/>
                <a:gd name="connsiteY58" fmla="*/ 1625524 h 2217885"/>
                <a:gd name="connsiteX0" fmla="*/ 787790 w 3010485"/>
                <a:gd name="connsiteY0" fmla="*/ 1625524 h 2179694"/>
                <a:gd name="connsiteX1" fmla="*/ 492369 w 3010485"/>
                <a:gd name="connsiteY1" fmla="*/ 978410 h 2179694"/>
                <a:gd name="connsiteX2" fmla="*/ 928467 w 3010485"/>
                <a:gd name="connsiteY2" fmla="*/ 570447 h 2179694"/>
                <a:gd name="connsiteX3" fmla="*/ 1209820 w 3010485"/>
                <a:gd name="connsiteY3" fmla="*/ 554263 h 2179694"/>
                <a:gd name="connsiteX4" fmla="*/ 1463040 w 3010485"/>
                <a:gd name="connsiteY4" fmla="*/ 739259 h 2179694"/>
                <a:gd name="connsiteX5" fmla="*/ 1856935 w 3010485"/>
                <a:gd name="connsiteY5" fmla="*/ 1344170 h 2179694"/>
                <a:gd name="connsiteX6" fmla="*/ 2067950 w 3010485"/>
                <a:gd name="connsiteY6" fmla="*/ 1498915 h 2179694"/>
                <a:gd name="connsiteX7" fmla="*/ 2082018 w 3010485"/>
                <a:gd name="connsiteY7" fmla="*/ 1372305 h 2179694"/>
                <a:gd name="connsiteX8" fmla="*/ 1800664 w 3010485"/>
                <a:gd name="connsiteY8" fmla="*/ 1006545 h 2179694"/>
                <a:gd name="connsiteX9" fmla="*/ 1730326 w 3010485"/>
                <a:gd name="connsiteY9" fmla="*/ 682988 h 2179694"/>
                <a:gd name="connsiteX10" fmla="*/ 1589649 w 3010485"/>
                <a:gd name="connsiteY10" fmla="*/ 556379 h 2179694"/>
                <a:gd name="connsiteX11" fmla="*/ 1758461 w 3010485"/>
                <a:gd name="connsiteY11" fmla="*/ 500108 h 2179694"/>
                <a:gd name="connsiteX12" fmla="*/ 1603716 w 3010485"/>
                <a:gd name="connsiteY12" fmla="*/ 387567 h 2179694"/>
                <a:gd name="connsiteX13" fmla="*/ 1871003 w 3010485"/>
                <a:gd name="connsiteY13" fmla="*/ 373499 h 2179694"/>
                <a:gd name="connsiteX14" fmla="*/ 1567151 w 3010485"/>
                <a:gd name="connsiteY14" fmla="*/ 223670 h 2179694"/>
                <a:gd name="connsiteX15" fmla="*/ 1477107 w 3010485"/>
                <a:gd name="connsiteY15" fmla="*/ 64010 h 2179694"/>
                <a:gd name="connsiteX16" fmla="*/ 1818004 w 3010485"/>
                <a:gd name="connsiteY16" fmla="*/ 207486 h 2179694"/>
                <a:gd name="connsiteX17" fmla="*/ 1777544 w 3010485"/>
                <a:gd name="connsiteY17" fmla="*/ 191302 h 2179694"/>
                <a:gd name="connsiteX18" fmla="*/ 1955569 w 3010485"/>
                <a:gd name="connsiteY18" fmla="*/ 239854 h 2179694"/>
                <a:gd name="connsiteX19" fmla="*/ 1995869 w 3010485"/>
                <a:gd name="connsiteY19" fmla="*/ 172319 h 2179694"/>
                <a:gd name="connsiteX20" fmla="*/ 1941341 w 3010485"/>
                <a:gd name="connsiteY20" fmla="*/ 21807 h 2179694"/>
                <a:gd name="connsiteX21" fmla="*/ 2222695 w 3010485"/>
                <a:gd name="connsiteY21" fmla="*/ 303161 h 2179694"/>
                <a:gd name="connsiteX22" fmla="*/ 2546252 w 3010485"/>
                <a:gd name="connsiteY22" fmla="*/ 359432 h 2179694"/>
                <a:gd name="connsiteX23" fmla="*/ 2672861 w 3010485"/>
                <a:gd name="connsiteY23" fmla="*/ 275025 h 2179694"/>
                <a:gd name="connsiteX24" fmla="*/ 2869809 w 3010485"/>
                <a:gd name="connsiteY24" fmla="*/ 429770 h 2179694"/>
                <a:gd name="connsiteX25" fmla="*/ 2715064 w 3010485"/>
                <a:gd name="connsiteY25" fmla="*/ 584515 h 2179694"/>
                <a:gd name="connsiteX26" fmla="*/ 2307101 w 3010485"/>
                <a:gd name="connsiteY26" fmla="*/ 640785 h 2179694"/>
                <a:gd name="connsiteX27" fmla="*/ 2560320 w 3010485"/>
                <a:gd name="connsiteY27" fmla="*/ 725192 h 2179694"/>
                <a:gd name="connsiteX28" fmla="*/ 2940147 w 3010485"/>
                <a:gd name="connsiteY28" fmla="*/ 612650 h 2179694"/>
                <a:gd name="connsiteX29" fmla="*/ 2982350 w 3010485"/>
                <a:gd name="connsiteY29" fmla="*/ 823665 h 2179694"/>
                <a:gd name="connsiteX30" fmla="*/ 2857583 w 3010485"/>
                <a:gd name="connsiteY30" fmla="*/ 921693 h 2179694"/>
                <a:gd name="connsiteX31" fmla="*/ 2222695 w 3010485"/>
                <a:gd name="connsiteY31" fmla="*/ 837733 h 2179694"/>
                <a:gd name="connsiteX32" fmla="*/ 2672861 w 3010485"/>
                <a:gd name="connsiteY32" fmla="*/ 1330102 h 2179694"/>
                <a:gd name="connsiteX33" fmla="*/ 2743200 w 3010485"/>
                <a:gd name="connsiteY33" fmla="*/ 1836539 h 2179694"/>
                <a:gd name="connsiteX34" fmla="*/ 2855741 w 3010485"/>
                <a:gd name="connsiteY34" fmla="*/ 2033487 h 2179694"/>
                <a:gd name="connsiteX35" fmla="*/ 2560320 w 3010485"/>
                <a:gd name="connsiteY35" fmla="*/ 2033487 h 2179694"/>
                <a:gd name="connsiteX36" fmla="*/ 2025747 w 3010485"/>
                <a:gd name="connsiteY36" fmla="*/ 2146028 h 2179694"/>
                <a:gd name="connsiteX37" fmla="*/ 1603716 w 3010485"/>
                <a:gd name="connsiteY37" fmla="*/ 1977216 h 2179694"/>
                <a:gd name="connsiteX38" fmla="*/ 1164436 w 3010485"/>
                <a:gd name="connsiteY38" fmla="*/ 1148562 h 2179694"/>
                <a:gd name="connsiteX39" fmla="*/ 1010138 w 3010485"/>
                <a:gd name="connsiteY39" fmla="*/ 1047409 h 2179694"/>
                <a:gd name="connsiteX40" fmla="*/ 985631 w 3010485"/>
                <a:gd name="connsiteY40" fmla="*/ 1211644 h 2179694"/>
                <a:gd name="connsiteX41" fmla="*/ 1260970 w 3010485"/>
                <a:gd name="connsiteY41" fmla="*/ 1525972 h 2179694"/>
                <a:gd name="connsiteX42" fmla="*/ 1280160 w 3010485"/>
                <a:gd name="connsiteY42" fmla="*/ 1794336 h 2179694"/>
                <a:gd name="connsiteX43" fmla="*/ 1266092 w 3010485"/>
                <a:gd name="connsiteY43" fmla="*/ 1920945 h 2179694"/>
                <a:gd name="connsiteX44" fmla="*/ 1477687 w 3010485"/>
                <a:gd name="connsiteY44" fmla="*/ 2179694 h 2179694"/>
                <a:gd name="connsiteX45" fmla="*/ 553399 w 3010485"/>
                <a:gd name="connsiteY45" fmla="*/ 2150088 h 2179694"/>
                <a:gd name="connsiteX46" fmla="*/ 514084 w 3010485"/>
                <a:gd name="connsiteY46" fmla="*/ 2003119 h 2179694"/>
                <a:gd name="connsiteX47" fmla="*/ 269072 w 3010485"/>
                <a:gd name="connsiteY47" fmla="*/ 1443536 h 2179694"/>
                <a:gd name="connsiteX48" fmla="*/ 295421 w 3010485"/>
                <a:gd name="connsiteY48" fmla="*/ 1203493 h 2179694"/>
                <a:gd name="connsiteX49" fmla="*/ 267286 w 3010485"/>
                <a:gd name="connsiteY49" fmla="*/ 1006545 h 2179694"/>
                <a:gd name="connsiteX50" fmla="*/ 28135 w 3010485"/>
                <a:gd name="connsiteY50" fmla="*/ 936207 h 2179694"/>
                <a:gd name="connsiteX51" fmla="*/ 98473 w 3010485"/>
                <a:gd name="connsiteY51" fmla="*/ 682988 h 2179694"/>
                <a:gd name="connsiteX52" fmla="*/ 422030 w 3010485"/>
                <a:gd name="connsiteY52" fmla="*/ 753327 h 2179694"/>
                <a:gd name="connsiteX53" fmla="*/ 353346 w 3010485"/>
                <a:gd name="connsiteY53" fmla="*/ 919585 h 2179694"/>
                <a:gd name="connsiteX54" fmla="*/ 478301 w 3010485"/>
                <a:gd name="connsiteY54" fmla="*/ 1020613 h 2179694"/>
                <a:gd name="connsiteX55" fmla="*/ 478301 w 3010485"/>
                <a:gd name="connsiteY55" fmla="*/ 1020613 h 2179694"/>
                <a:gd name="connsiteX56" fmla="*/ 549771 w 3010485"/>
                <a:gd name="connsiteY56" fmla="*/ 1359058 h 2179694"/>
                <a:gd name="connsiteX57" fmla="*/ 634329 w 3010485"/>
                <a:gd name="connsiteY57" fmla="*/ 1637470 h 2179694"/>
                <a:gd name="connsiteX58" fmla="*/ 787790 w 3010485"/>
                <a:gd name="connsiteY58" fmla="*/ 1625524 h 2179694"/>
                <a:gd name="connsiteX0" fmla="*/ 787790 w 3010485"/>
                <a:gd name="connsiteY0" fmla="*/ 1625524 h 2179694"/>
                <a:gd name="connsiteX1" fmla="*/ 492369 w 3010485"/>
                <a:gd name="connsiteY1" fmla="*/ 978410 h 2179694"/>
                <a:gd name="connsiteX2" fmla="*/ 928467 w 3010485"/>
                <a:gd name="connsiteY2" fmla="*/ 570447 h 2179694"/>
                <a:gd name="connsiteX3" fmla="*/ 1209820 w 3010485"/>
                <a:gd name="connsiteY3" fmla="*/ 554263 h 2179694"/>
                <a:gd name="connsiteX4" fmla="*/ 1463040 w 3010485"/>
                <a:gd name="connsiteY4" fmla="*/ 739259 h 2179694"/>
                <a:gd name="connsiteX5" fmla="*/ 1856935 w 3010485"/>
                <a:gd name="connsiteY5" fmla="*/ 1344170 h 2179694"/>
                <a:gd name="connsiteX6" fmla="*/ 2067950 w 3010485"/>
                <a:gd name="connsiteY6" fmla="*/ 1498915 h 2179694"/>
                <a:gd name="connsiteX7" fmla="*/ 2082018 w 3010485"/>
                <a:gd name="connsiteY7" fmla="*/ 1372305 h 2179694"/>
                <a:gd name="connsiteX8" fmla="*/ 1800664 w 3010485"/>
                <a:gd name="connsiteY8" fmla="*/ 1006545 h 2179694"/>
                <a:gd name="connsiteX9" fmla="*/ 1730326 w 3010485"/>
                <a:gd name="connsiteY9" fmla="*/ 682988 h 2179694"/>
                <a:gd name="connsiteX10" fmla="*/ 1589649 w 3010485"/>
                <a:gd name="connsiteY10" fmla="*/ 556379 h 2179694"/>
                <a:gd name="connsiteX11" fmla="*/ 1758461 w 3010485"/>
                <a:gd name="connsiteY11" fmla="*/ 500108 h 2179694"/>
                <a:gd name="connsiteX12" fmla="*/ 1603716 w 3010485"/>
                <a:gd name="connsiteY12" fmla="*/ 387567 h 2179694"/>
                <a:gd name="connsiteX13" fmla="*/ 1871003 w 3010485"/>
                <a:gd name="connsiteY13" fmla="*/ 373499 h 2179694"/>
                <a:gd name="connsiteX14" fmla="*/ 1567151 w 3010485"/>
                <a:gd name="connsiteY14" fmla="*/ 223670 h 2179694"/>
                <a:gd name="connsiteX15" fmla="*/ 1477107 w 3010485"/>
                <a:gd name="connsiteY15" fmla="*/ 64010 h 2179694"/>
                <a:gd name="connsiteX16" fmla="*/ 1818004 w 3010485"/>
                <a:gd name="connsiteY16" fmla="*/ 207486 h 2179694"/>
                <a:gd name="connsiteX17" fmla="*/ 1777544 w 3010485"/>
                <a:gd name="connsiteY17" fmla="*/ 191302 h 2179694"/>
                <a:gd name="connsiteX18" fmla="*/ 1955569 w 3010485"/>
                <a:gd name="connsiteY18" fmla="*/ 239854 h 2179694"/>
                <a:gd name="connsiteX19" fmla="*/ 1995869 w 3010485"/>
                <a:gd name="connsiteY19" fmla="*/ 172319 h 2179694"/>
                <a:gd name="connsiteX20" fmla="*/ 1941341 w 3010485"/>
                <a:gd name="connsiteY20" fmla="*/ 21807 h 2179694"/>
                <a:gd name="connsiteX21" fmla="*/ 2222695 w 3010485"/>
                <a:gd name="connsiteY21" fmla="*/ 303161 h 2179694"/>
                <a:gd name="connsiteX22" fmla="*/ 2546252 w 3010485"/>
                <a:gd name="connsiteY22" fmla="*/ 359432 h 2179694"/>
                <a:gd name="connsiteX23" fmla="*/ 2672861 w 3010485"/>
                <a:gd name="connsiteY23" fmla="*/ 275025 h 2179694"/>
                <a:gd name="connsiteX24" fmla="*/ 2869809 w 3010485"/>
                <a:gd name="connsiteY24" fmla="*/ 429770 h 2179694"/>
                <a:gd name="connsiteX25" fmla="*/ 2715064 w 3010485"/>
                <a:gd name="connsiteY25" fmla="*/ 584515 h 2179694"/>
                <a:gd name="connsiteX26" fmla="*/ 2307101 w 3010485"/>
                <a:gd name="connsiteY26" fmla="*/ 640785 h 2179694"/>
                <a:gd name="connsiteX27" fmla="*/ 2560320 w 3010485"/>
                <a:gd name="connsiteY27" fmla="*/ 725192 h 2179694"/>
                <a:gd name="connsiteX28" fmla="*/ 2940147 w 3010485"/>
                <a:gd name="connsiteY28" fmla="*/ 612650 h 2179694"/>
                <a:gd name="connsiteX29" fmla="*/ 2982350 w 3010485"/>
                <a:gd name="connsiteY29" fmla="*/ 823665 h 2179694"/>
                <a:gd name="connsiteX30" fmla="*/ 2857583 w 3010485"/>
                <a:gd name="connsiteY30" fmla="*/ 921693 h 2179694"/>
                <a:gd name="connsiteX31" fmla="*/ 2222695 w 3010485"/>
                <a:gd name="connsiteY31" fmla="*/ 837733 h 2179694"/>
                <a:gd name="connsiteX32" fmla="*/ 2672861 w 3010485"/>
                <a:gd name="connsiteY32" fmla="*/ 1330102 h 2179694"/>
                <a:gd name="connsiteX33" fmla="*/ 2743200 w 3010485"/>
                <a:gd name="connsiteY33" fmla="*/ 1836539 h 2179694"/>
                <a:gd name="connsiteX34" fmla="*/ 2855741 w 3010485"/>
                <a:gd name="connsiteY34" fmla="*/ 2033487 h 2179694"/>
                <a:gd name="connsiteX35" fmla="*/ 2560320 w 3010485"/>
                <a:gd name="connsiteY35" fmla="*/ 2033487 h 2179694"/>
                <a:gd name="connsiteX36" fmla="*/ 2025747 w 3010485"/>
                <a:gd name="connsiteY36" fmla="*/ 2146028 h 2179694"/>
                <a:gd name="connsiteX37" fmla="*/ 1603716 w 3010485"/>
                <a:gd name="connsiteY37" fmla="*/ 1977216 h 2179694"/>
                <a:gd name="connsiteX38" fmla="*/ 1164436 w 3010485"/>
                <a:gd name="connsiteY38" fmla="*/ 1148562 h 2179694"/>
                <a:gd name="connsiteX39" fmla="*/ 1010138 w 3010485"/>
                <a:gd name="connsiteY39" fmla="*/ 1047409 h 2179694"/>
                <a:gd name="connsiteX40" fmla="*/ 985631 w 3010485"/>
                <a:gd name="connsiteY40" fmla="*/ 1211644 h 2179694"/>
                <a:gd name="connsiteX41" fmla="*/ 1260970 w 3010485"/>
                <a:gd name="connsiteY41" fmla="*/ 1525972 h 2179694"/>
                <a:gd name="connsiteX42" fmla="*/ 1280160 w 3010485"/>
                <a:gd name="connsiteY42" fmla="*/ 1794336 h 2179694"/>
                <a:gd name="connsiteX43" fmla="*/ 1266092 w 3010485"/>
                <a:gd name="connsiteY43" fmla="*/ 1920945 h 2179694"/>
                <a:gd name="connsiteX44" fmla="*/ 1477687 w 3010485"/>
                <a:gd name="connsiteY44" fmla="*/ 2179694 h 2179694"/>
                <a:gd name="connsiteX45" fmla="*/ 553399 w 3010485"/>
                <a:gd name="connsiteY45" fmla="*/ 2150088 h 2179694"/>
                <a:gd name="connsiteX46" fmla="*/ 514084 w 3010485"/>
                <a:gd name="connsiteY46" fmla="*/ 2003119 h 2179694"/>
                <a:gd name="connsiteX47" fmla="*/ 269072 w 3010485"/>
                <a:gd name="connsiteY47" fmla="*/ 1443536 h 2179694"/>
                <a:gd name="connsiteX48" fmla="*/ 295421 w 3010485"/>
                <a:gd name="connsiteY48" fmla="*/ 1203493 h 2179694"/>
                <a:gd name="connsiteX49" fmla="*/ 267286 w 3010485"/>
                <a:gd name="connsiteY49" fmla="*/ 1006545 h 2179694"/>
                <a:gd name="connsiteX50" fmla="*/ 28135 w 3010485"/>
                <a:gd name="connsiteY50" fmla="*/ 936207 h 2179694"/>
                <a:gd name="connsiteX51" fmla="*/ 98473 w 3010485"/>
                <a:gd name="connsiteY51" fmla="*/ 682988 h 2179694"/>
                <a:gd name="connsiteX52" fmla="*/ 422030 w 3010485"/>
                <a:gd name="connsiteY52" fmla="*/ 753327 h 2179694"/>
                <a:gd name="connsiteX53" fmla="*/ 353346 w 3010485"/>
                <a:gd name="connsiteY53" fmla="*/ 919585 h 2179694"/>
                <a:gd name="connsiteX54" fmla="*/ 478301 w 3010485"/>
                <a:gd name="connsiteY54" fmla="*/ 1020613 h 2179694"/>
                <a:gd name="connsiteX55" fmla="*/ 478301 w 3010485"/>
                <a:gd name="connsiteY55" fmla="*/ 1020613 h 2179694"/>
                <a:gd name="connsiteX56" fmla="*/ 549771 w 3010485"/>
                <a:gd name="connsiteY56" fmla="*/ 1359058 h 2179694"/>
                <a:gd name="connsiteX57" fmla="*/ 634329 w 3010485"/>
                <a:gd name="connsiteY57" fmla="*/ 1637470 h 2179694"/>
                <a:gd name="connsiteX58" fmla="*/ 787790 w 3010485"/>
                <a:gd name="connsiteY58" fmla="*/ 1625524 h 2179694"/>
                <a:gd name="connsiteX0" fmla="*/ 787790 w 3010485"/>
                <a:gd name="connsiteY0" fmla="*/ 1625524 h 2179694"/>
                <a:gd name="connsiteX1" fmla="*/ 492369 w 3010485"/>
                <a:gd name="connsiteY1" fmla="*/ 978410 h 2179694"/>
                <a:gd name="connsiteX2" fmla="*/ 928467 w 3010485"/>
                <a:gd name="connsiteY2" fmla="*/ 570447 h 2179694"/>
                <a:gd name="connsiteX3" fmla="*/ 1209820 w 3010485"/>
                <a:gd name="connsiteY3" fmla="*/ 554263 h 2179694"/>
                <a:gd name="connsiteX4" fmla="*/ 1463040 w 3010485"/>
                <a:gd name="connsiteY4" fmla="*/ 739259 h 2179694"/>
                <a:gd name="connsiteX5" fmla="*/ 1856935 w 3010485"/>
                <a:gd name="connsiteY5" fmla="*/ 1344170 h 2179694"/>
                <a:gd name="connsiteX6" fmla="*/ 2067950 w 3010485"/>
                <a:gd name="connsiteY6" fmla="*/ 1498915 h 2179694"/>
                <a:gd name="connsiteX7" fmla="*/ 2082018 w 3010485"/>
                <a:gd name="connsiteY7" fmla="*/ 1372305 h 2179694"/>
                <a:gd name="connsiteX8" fmla="*/ 1800664 w 3010485"/>
                <a:gd name="connsiteY8" fmla="*/ 1006545 h 2179694"/>
                <a:gd name="connsiteX9" fmla="*/ 1730326 w 3010485"/>
                <a:gd name="connsiteY9" fmla="*/ 682988 h 2179694"/>
                <a:gd name="connsiteX10" fmla="*/ 1589649 w 3010485"/>
                <a:gd name="connsiteY10" fmla="*/ 556379 h 2179694"/>
                <a:gd name="connsiteX11" fmla="*/ 1758461 w 3010485"/>
                <a:gd name="connsiteY11" fmla="*/ 500108 h 2179694"/>
                <a:gd name="connsiteX12" fmla="*/ 1603716 w 3010485"/>
                <a:gd name="connsiteY12" fmla="*/ 387567 h 2179694"/>
                <a:gd name="connsiteX13" fmla="*/ 1871003 w 3010485"/>
                <a:gd name="connsiteY13" fmla="*/ 373499 h 2179694"/>
                <a:gd name="connsiteX14" fmla="*/ 1567151 w 3010485"/>
                <a:gd name="connsiteY14" fmla="*/ 223670 h 2179694"/>
                <a:gd name="connsiteX15" fmla="*/ 1477107 w 3010485"/>
                <a:gd name="connsiteY15" fmla="*/ 64010 h 2179694"/>
                <a:gd name="connsiteX16" fmla="*/ 1818004 w 3010485"/>
                <a:gd name="connsiteY16" fmla="*/ 207486 h 2179694"/>
                <a:gd name="connsiteX17" fmla="*/ 1777544 w 3010485"/>
                <a:gd name="connsiteY17" fmla="*/ 191302 h 2179694"/>
                <a:gd name="connsiteX18" fmla="*/ 1955569 w 3010485"/>
                <a:gd name="connsiteY18" fmla="*/ 239854 h 2179694"/>
                <a:gd name="connsiteX19" fmla="*/ 1995869 w 3010485"/>
                <a:gd name="connsiteY19" fmla="*/ 172319 h 2179694"/>
                <a:gd name="connsiteX20" fmla="*/ 1941341 w 3010485"/>
                <a:gd name="connsiteY20" fmla="*/ 21807 h 2179694"/>
                <a:gd name="connsiteX21" fmla="*/ 2222695 w 3010485"/>
                <a:gd name="connsiteY21" fmla="*/ 303161 h 2179694"/>
                <a:gd name="connsiteX22" fmla="*/ 2546252 w 3010485"/>
                <a:gd name="connsiteY22" fmla="*/ 359432 h 2179694"/>
                <a:gd name="connsiteX23" fmla="*/ 2672861 w 3010485"/>
                <a:gd name="connsiteY23" fmla="*/ 275025 h 2179694"/>
                <a:gd name="connsiteX24" fmla="*/ 2869809 w 3010485"/>
                <a:gd name="connsiteY24" fmla="*/ 429770 h 2179694"/>
                <a:gd name="connsiteX25" fmla="*/ 2715064 w 3010485"/>
                <a:gd name="connsiteY25" fmla="*/ 584515 h 2179694"/>
                <a:gd name="connsiteX26" fmla="*/ 2307101 w 3010485"/>
                <a:gd name="connsiteY26" fmla="*/ 640785 h 2179694"/>
                <a:gd name="connsiteX27" fmla="*/ 2560320 w 3010485"/>
                <a:gd name="connsiteY27" fmla="*/ 725192 h 2179694"/>
                <a:gd name="connsiteX28" fmla="*/ 2940147 w 3010485"/>
                <a:gd name="connsiteY28" fmla="*/ 612650 h 2179694"/>
                <a:gd name="connsiteX29" fmla="*/ 2982350 w 3010485"/>
                <a:gd name="connsiteY29" fmla="*/ 823665 h 2179694"/>
                <a:gd name="connsiteX30" fmla="*/ 2857583 w 3010485"/>
                <a:gd name="connsiteY30" fmla="*/ 921693 h 2179694"/>
                <a:gd name="connsiteX31" fmla="*/ 2222695 w 3010485"/>
                <a:gd name="connsiteY31" fmla="*/ 837733 h 2179694"/>
                <a:gd name="connsiteX32" fmla="*/ 2672861 w 3010485"/>
                <a:gd name="connsiteY32" fmla="*/ 1330102 h 2179694"/>
                <a:gd name="connsiteX33" fmla="*/ 2743200 w 3010485"/>
                <a:gd name="connsiteY33" fmla="*/ 1836539 h 2179694"/>
                <a:gd name="connsiteX34" fmla="*/ 2855741 w 3010485"/>
                <a:gd name="connsiteY34" fmla="*/ 2033487 h 2179694"/>
                <a:gd name="connsiteX35" fmla="*/ 2560320 w 3010485"/>
                <a:gd name="connsiteY35" fmla="*/ 2033487 h 2179694"/>
                <a:gd name="connsiteX36" fmla="*/ 2025747 w 3010485"/>
                <a:gd name="connsiteY36" fmla="*/ 2146028 h 2179694"/>
                <a:gd name="connsiteX37" fmla="*/ 1603716 w 3010485"/>
                <a:gd name="connsiteY37" fmla="*/ 1977216 h 2179694"/>
                <a:gd name="connsiteX38" fmla="*/ 1164436 w 3010485"/>
                <a:gd name="connsiteY38" fmla="*/ 1148562 h 2179694"/>
                <a:gd name="connsiteX39" fmla="*/ 1010138 w 3010485"/>
                <a:gd name="connsiteY39" fmla="*/ 1047409 h 2179694"/>
                <a:gd name="connsiteX40" fmla="*/ 985631 w 3010485"/>
                <a:gd name="connsiteY40" fmla="*/ 1211644 h 2179694"/>
                <a:gd name="connsiteX41" fmla="*/ 1260970 w 3010485"/>
                <a:gd name="connsiteY41" fmla="*/ 1525972 h 2179694"/>
                <a:gd name="connsiteX42" fmla="*/ 1280160 w 3010485"/>
                <a:gd name="connsiteY42" fmla="*/ 1794336 h 2179694"/>
                <a:gd name="connsiteX43" fmla="*/ 1266092 w 3010485"/>
                <a:gd name="connsiteY43" fmla="*/ 1920945 h 2179694"/>
                <a:gd name="connsiteX44" fmla="*/ 1477687 w 3010485"/>
                <a:gd name="connsiteY44" fmla="*/ 2179694 h 2179694"/>
                <a:gd name="connsiteX45" fmla="*/ 553399 w 3010485"/>
                <a:gd name="connsiteY45" fmla="*/ 2150088 h 2179694"/>
                <a:gd name="connsiteX46" fmla="*/ 514084 w 3010485"/>
                <a:gd name="connsiteY46" fmla="*/ 2003119 h 2179694"/>
                <a:gd name="connsiteX47" fmla="*/ 269072 w 3010485"/>
                <a:gd name="connsiteY47" fmla="*/ 1443536 h 2179694"/>
                <a:gd name="connsiteX48" fmla="*/ 295421 w 3010485"/>
                <a:gd name="connsiteY48" fmla="*/ 1203493 h 2179694"/>
                <a:gd name="connsiteX49" fmla="*/ 267286 w 3010485"/>
                <a:gd name="connsiteY49" fmla="*/ 1006545 h 2179694"/>
                <a:gd name="connsiteX50" fmla="*/ 28135 w 3010485"/>
                <a:gd name="connsiteY50" fmla="*/ 936207 h 2179694"/>
                <a:gd name="connsiteX51" fmla="*/ 98473 w 3010485"/>
                <a:gd name="connsiteY51" fmla="*/ 682988 h 2179694"/>
                <a:gd name="connsiteX52" fmla="*/ 422030 w 3010485"/>
                <a:gd name="connsiteY52" fmla="*/ 753327 h 2179694"/>
                <a:gd name="connsiteX53" fmla="*/ 353346 w 3010485"/>
                <a:gd name="connsiteY53" fmla="*/ 919585 h 2179694"/>
                <a:gd name="connsiteX54" fmla="*/ 478301 w 3010485"/>
                <a:gd name="connsiteY54" fmla="*/ 1020613 h 2179694"/>
                <a:gd name="connsiteX55" fmla="*/ 478301 w 3010485"/>
                <a:gd name="connsiteY55" fmla="*/ 1020613 h 2179694"/>
                <a:gd name="connsiteX56" fmla="*/ 549771 w 3010485"/>
                <a:gd name="connsiteY56" fmla="*/ 1359058 h 2179694"/>
                <a:gd name="connsiteX57" fmla="*/ 634329 w 3010485"/>
                <a:gd name="connsiteY57" fmla="*/ 1637470 h 2179694"/>
                <a:gd name="connsiteX58" fmla="*/ 787790 w 3010485"/>
                <a:gd name="connsiteY58" fmla="*/ 1625524 h 2179694"/>
                <a:gd name="connsiteX0" fmla="*/ 787790 w 3010485"/>
                <a:gd name="connsiteY0" fmla="*/ 1625524 h 2209123"/>
                <a:gd name="connsiteX1" fmla="*/ 492369 w 3010485"/>
                <a:gd name="connsiteY1" fmla="*/ 978410 h 2209123"/>
                <a:gd name="connsiteX2" fmla="*/ 928467 w 3010485"/>
                <a:gd name="connsiteY2" fmla="*/ 570447 h 2209123"/>
                <a:gd name="connsiteX3" fmla="*/ 1209820 w 3010485"/>
                <a:gd name="connsiteY3" fmla="*/ 554263 h 2209123"/>
                <a:gd name="connsiteX4" fmla="*/ 1463040 w 3010485"/>
                <a:gd name="connsiteY4" fmla="*/ 739259 h 2209123"/>
                <a:gd name="connsiteX5" fmla="*/ 1856935 w 3010485"/>
                <a:gd name="connsiteY5" fmla="*/ 1344170 h 2209123"/>
                <a:gd name="connsiteX6" fmla="*/ 2067950 w 3010485"/>
                <a:gd name="connsiteY6" fmla="*/ 1498915 h 2209123"/>
                <a:gd name="connsiteX7" fmla="*/ 2082018 w 3010485"/>
                <a:gd name="connsiteY7" fmla="*/ 1372305 h 2209123"/>
                <a:gd name="connsiteX8" fmla="*/ 1800664 w 3010485"/>
                <a:gd name="connsiteY8" fmla="*/ 1006545 h 2209123"/>
                <a:gd name="connsiteX9" fmla="*/ 1730326 w 3010485"/>
                <a:gd name="connsiteY9" fmla="*/ 682988 h 2209123"/>
                <a:gd name="connsiteX10" fmla="*/ 1589649 w 3010485"/>
                <a:gd name="connsiteY10" fmla="*/ 556379 h 2209123"/>
                <a:gd name="connsiteX11" fmla="*/ 1758461 w 3010485"/>
                <a:gd name="connsiteY11" fmla="*/ 500108 h 2209123"/>
                <a:gd name="connsiteX12" fmla="*/ 1603716 w 3010485"/>
                <a:gd name="connsiteY12" fmla="*/ 387567 h 2209123"/>
                <a:gd name="connsiteX13" fmla="*/ 1871003 w 3010485"/>
                <a:gd name="connsiteY13" fmla="*/ 373499 h 2209123"/>
                <a:gd name="connsiteX14" fmla="*/ 1567151 w 3010485"/>
                <a:gd name="connsiteY14" fmla="*/ 223670 h 2209123"/>
                <a:gd name="connsiteX15" fmla="*/ 1477107 w 3010485"/>
                <a:gd name="connsiteY15" fmla="*/ 64010 h 2209123"/>
                <a:gd name="connsiteX16" fmla="*/ 1818004 w 3010485"/>
                <a:gd name="connsiteY16" fmla="*/ 207486 h 2209123"/>
                <a:gd name="connsiteX17" fmla="*/ 1777544 w 3010485"/>
                <a:gd name="connsiteY17" fmla="*/ 191302 h 2209123"/>
                <a:gd name="connsiteX18" fmla="*/ 1955569 w 3010485"/>
                <a:gd name="connsiteY18" fmla="*/ 239854 h 2209123"/>
                <a:gd name="connsiteX19" fmla="*/ 1995869 w 3010485"/>
                <a:gd name="connsiteY19" fmla="*/ 172319 h 2209123"/>
                <a:gd name="connsiteX20" fmla="*/ 1941341 w 3010485"/>
                <a:gd name="connsiteY20" fmla="*/ 21807 h 2209123"/>
                <a:gd name="connsiteX21" fmla="*/ 2222695 w 3010485"/>
                <a:gd name="connsiteY21" fmla="*/ 303161 h 2209123"/>
                <a:gd name="connsiteX22" fmla="*/ 2546252 w 3010485"/>
                <a:gd name="connsiteY22" fmla="*/ 359432 h 2209123"/>
                <a:gd name="connsiteX23" fmla="*/ 2672861 w 3010485"/>
                <a:gd name="connsiteY23" fmla="*/ 275025 h 2209123"/>
                <a:gd name="connsiteX24" fmla="*/ 2869809 w 3010485"/>
                <a:gd name="connsiteY24" fmla="*/ 429770 h 2209123"/>
                <a:gd name="connsiteX25" fmla="*/ 2715064 w 3010485"/>
                <a:gd name="connsiteY25" fmla="*/ 584515 h 2209123"/>
                <a:gd name="connsiteX26" fmla="*/ 2307101 w 3010485"/>
                <a:gd name="connsiteY26" fmla="*/ 640785 h 2209123"/>
                <a:gd name="connsiteX27" fmla="*/ 2560320 w 3010485"/>
                <a:gd name="connsiteY27" fmla="*/ 725192 h 2209123"/>
                <a:gd name="connsiteX28" fmla="*/ 2940147 w 3010485"/>
                <a:gd name="connsiteY28" fmla="*/ 612650 h 2209123"/>
                <a:gd name="connsiteX29" fmla="*/ 2982350 w 3010485"/>
                <a:gd name="connsiteY29" fmla="*/ 823665 h 2209123"/>
                <a:gd name="connsiteX30" fmla="*/ 2857583 w 3010485"/>
                <a:gd name="connsiteY30" fmla="*/ 921693 h 2209123"/>
                <a:gd name="connsiteX31" fmla="*/ 2222695 w 3010485"/>
                <a:gd name="connsiteY31" fmla="*/ 837733 h 2209123"/>
                <a:gd name="connsiteX32" fmla="*/ 2672861 w 3010485"/>
                <a:gd name="connsiteY32" fmla="*/ 1330102 h 2209123"/>
                <a:gd name="connsiteX33" fmla="*/ 2743200 w 3010485"/>
                <a:gd name="connsiteY33" fmla="*/ 1836539 h 2209123"/>
                <a:gd name="connsiteX34" fmla="*/ 2855741 w 3010485"/>
                <a:gd name="connsiteY34" fmla="*/ 2033487 h 2209123"/>
                <a:gd name="connsiteX35" fmla="*/ 2560320 w 3010485"/>
                <a:gd name="connsiteY35" fmla="*/ 2033487 h 2209123"/>
                <a:gd name="connsiteX36" fmla="*/ 2025747 w 3010485"/>
                <a:gd name="connsiteY36" fmla="*/ 2146028 h 2209123"/>
                <a:gd name="connsiteX37" fmla="*/ 1603716 w 3010485"/>
                <a:gd name="connsiteY37" fmla="*/ 1977216 h 2209123"/>
                <a:gd name="connsiteX38" fmla="*/ 1164436 w 3010485"/>
                <a:gd name="connsiteY38" fmla="*/ 1148562 h 2209123"/>
                <a:gd name="connsiteX39" fmla="*/ 1010138 w 3010485"/>
                <a:gd name="connsiteY39" fmla="*/ 1047409 h 2209123"/>
                <a:gd name="connsiteX40" fmla="*/ 985631 w 3010485"/>
                <a:gd name="connsiteY40" fmla="*/ 1211644 h 2209123"/>
                <a:gd name="connsiteX41" fmla="*/ 1260970 w 3010485"/>
                <a:gd name="connsiteY41" fmla="*/ 1525972 h 2209123"/>
                <a:gd name="connsiteX42" fmla="*/ 1280160 w 3010485"/>
                <a:gd name="connsiteY42" fmla="*/ 1794336 h 2209123"/>
                <a:gd name="connsiteX43" fmla="*/ 1266092 w 3010485"/>
                <a:gd name="connsiteY43" fmla="*/ 1920945 h 2209123"/>
                <a:gd name="connsiteX44" fmla="*/ 1477687 w 3010485"/>
                <a:gd name="connsiteY44" fmla="*/ 2179694 h 2209123"/>
                <a:gd name="connsiteX45" fmla="*/ 469575 w 3010485"/>
                <a:gd name="connsiteY45" fmla="*/ 2179694 h 2209123"/>
                <a:gd name="connsiteX46" fmla="*/ 514084 w 3010485"/>
                <a:gd name="connsiteY46" fmla="*/ 2003119 h 2209123"/>
                <a:gd name="connsiteX47" fmla="*/ 269072 w 3010485"/>
                <a:gd name="connsiteY47" fmla="*/ 1443536 h 2209123"/>
                <a:gd name="connsiteX48" fmla="*/ 295421 w 3010485"/>
                <a:gd name="connsiteY48" fmla="*/ 1203493 h 2209123"/>
                <a:gd name="connsiteX49" fmla="*/ 267286 w 3010485"/>
                <a:gd name="connsiteY49" fmla="*/ 1006545 h 2209123"/>
                <a:gd name="connsiteX50" fmla="*/ 28135 w 3010485"/>
                <a:gd name="connsiteY50" fmla="*/ 936207 h 2209123"/>
                <a:gd name="connsiteX51" fmla="*/ 98473 w 3010485"/>
                <a:gd name="connsiteY51" fmla="*/ 682988 h 2209123"/>
                <a:gd name="connsiteX52" fmla="*/ 422030 w 3010485"/>
                <a:gd name="connsiteY52" fmla="*/ 753327 h 2209123"/>
                <a:gd name="connsiteX53" fmla="*/ 353346 w 3010485"/>
                <a:gd name="connsiteY53" fmla="*/ 919585 h 2209123"/>
                <a:gd name="connsiteX54" fmla="*/ 478301 w 3010485"/>
                <a:gd name="connsiteY54" fmla="*/ 1020613 h 2209123"/>
                <a:gd name="connsiteX55" fmla="*/ 478301 w 3010485"/>
                <a:gd name="connsiteY55" fmla="*/ 1020613 h 2209123"/>
                <a:gd name="connsiteX56" fmla="*/ 549771 w 3010485"/>
                <a:gd name="connsiteY56" fmla="*/ 1359058 h 2209123"/>
                <a:gd name="connsiteX57" fmla="*/ 634329 w 3010485"/>
                <a:gd name="connsiteY57" fmla="*/ 1637470 h 2209123"/>
                <a:gd name="connsiteX58" fmla="*/ 787790 w 3010485"/>
                <a:gd name="connsiteY58" fmla="*/ 1625524 h 2209123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55741 w 3010485"/>
                <a:gd name="connsiteY34" fmla="*/ 2033487 h 2179756"/>
                <a:gd name="connsiteX35" fmla="*/ 2560320 w 3010485"/>
                <a:gd name="connsiteY35" fmla="*/ 2033487 h 2179756"/>
                <a:gd name="connsiteX36" fmla="*/ 2025747 w 3010485"/>
                <a:gd name="connsiteY36" fmla="*/ 2146028 h 2179756"/>
                <a:gd name="connsiteX37" fmla="*/ 1603716 w 3010485"/>
                <a:gd name="connsiteY37" fmla="*/ 1977216 h 2179756"/>
                <a:gd name="connsiteX38" fmla="*/ 1164436 w 3010485"/>
                <a:gd name="connsiteY38" fmla="*/ 1148562 h 2179756"/>
                <a:gd name="connsiteX39" fmla="*/ 1010138 w 3010485"/>
                <a:gd name="connsiteY39" fmla="*/ 1047409 h 2179756"/>
                <a:gd name="connsiteX40" fmla="*/ 985631 w 3010485"/>
                <a:gd name="connsiteY40" fmla="*/ 1211644 h 2179756"/>
                <a:gd name="connsiteX41" fmla="*/ 1260970 w 3010485"/>
                <a:gd name="connsiteY41" fmla="*/ 1525972 h 2179756"/>
                <a:gd name="connsiteX42" fmla="*/ 1280160 w 3010485"/>
                <a:gd name="connsiteY42" fmla="*/ 1794336 h 2179756"/>
                <a:gd name="connsiteX43" fmla="*/ 1266092 w 3010485"/>
                <a:gd name="connsiteY43" fmla="*/ 1920945 h 2179756"/>
                <a:gd name="connsiteX44" fmla="*/ 1477687 w 3010485"/>
                <a:gd name="connsiteY44" fmla="*/ 2179694 h 2179756"/>
                <a:gd name="connsiteX45" fmla="*/ 469575 w 3010485"/>
                <a:gd name="connsiteY45" fmla="*/ 2179694 h 2179756"/>
                <a:gd name="connsiteX46" fmla="*/ 514084 w 3010485"/>
                <a:gd name="connsiteY46" fmla="*/ 2003119 h 2179756"/>
                <a:gd name="connsiteX47" fmla="*/ 269072 w 3010485"/>
                <a:gd name="connsiteY47" fmla="*/ 1443536 h 2179756"/>
                <a:gd name="connsiteX48" fmla="*/ 295421 w 3010485"/>
                <a:gd name="connsiteY48" fmla="*/ 1203493 h 2179756"/>
                <a:gd name="connsiteX49" fmla="*/ 267286 w 3010485"/>
                <a:gd name="connsiteY49" fmla="*/ 1006545 h 2179756"/>
                <a:gd name="connsiteX50" fmla="*/ 28135 w 3010485"/>
                <a:gd name="connsiteY50" fmla="*/ 936207 h 2179756"/>
                <a:gd name="connsiteX51" fmla="*/ 98473 w 3010485"/>
                <a:gd name="connsiteY51" fmla="*/ 682988 h 2179756"/>
                <a:gd name="connsiteX52" fmla="*/ 422030 w 3010485"/>
                <a:gd name="connsiteY52" fmla="*/ 753327 h 2179756"/>
                <a:gd name="connsiteX53" fmla="*/ 353346 w 3010485"/>
                <a:gd name="connsiteY53" fmla="*/ 919585 h 2179756"/>
                <a:gd name="connsiteX54" fmla="*/ 478301 w 3010485"/>
                <a:gd name="connsiteY54" fmla="*/ 1020613 h 2179756"/>
                <a:gd name="connsiteX55" fmla="*/ 478301 w 3010485"/>
                <a:gd name="connsiteY55" fmla="*/ 1020613 h 2179756"/>
                <a:gd name="connsiteX56" fmla="*/ 549771 w 3010485"/>
                <a:gd name="connsiteY56" fmla="*/ 1359058 h 2179756"/>
                <a:gd name="connsiteX57" fmla="*/ 634329 w 3010485"/>
                <a:gd name="connsiteY57" fmla="*/ 1637470 h 2179756"/>
                <a:gd name="connsiteX58" fmla="*/ 787790 w 3010485"/>
                <a:gd name="connsiteY58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55741 w 3010485"/>
                <a:gd name="connsiteY34" fmla="*/ 2033487 h 2179756"/>
                <a:gd name="connsiteX35" fmla="*/ 2560320 w 3010485"/>
                <a:gd name="connsiteY35" fmla="*/ 2033487 h 2179756"/>
                <a:gd name="connsiteX36" fmla="*/ 1603716 w 3010485"/>
                <a:gd name="connsiteY36" fmla="*/ 1977216 h 2179756"/>
                <a:gd name="connsiteX37" fmla="*/ 1164436 w 3010485"/>
                <a:gd name="connsiteY37" fmla="*/ 1148562 h 2179756"/>
                <a:gd name="connsiteX38" fmla="*/ 1010138 w 3010485"/>
                <a:gd name="connsiteY38" fmla="*/ 1047409 h 2179756"/>
                <a:gd name="connsiteX39" fmla="*/ 985631 w 3010485"/>
                <a:gd name="connsiteY39" fmla="*/ 1211644 h 2179756"/>
                <a:gd name="connsiteX40" fmla="*/ 1260970 w 3010485"/>
                <a:gd name="connsiteY40" fmla="*/ 1525972 h 2179756"/>
                <a:gd name="connsiteX41" fmla="*/ 1280160 w 3010485"/>
                <a:gd name="connsiteY41" fmla="*/ 1794336 h 2179756"/>
                <a:gd name="connsiteX42" fmla="*/ 1266092 w 3010485"/>
                <a:gd name="connsiteY42" fmla="*/ 1920945 h 2179756"/>
                <a:gd name="connsiteX43" fmla="*/ 1477687 w 3010485"/>
                <a:gd name="connsiteY43" fmla="*/ 2179694 h 2179756"/>
                <a:gd name="connsiteX44" fmla="*/ 469575 w 3010485"/>
                <a:gd name="connsiteY44" fmla="*/ 2179694 h 2179756"/>
                <a:gd name="connsiteX45" fmla="*/ 514084 w 3010485"/>
                <a:gd name="connsiteY45" fmla="*/ 2003119 h 2179756"/>
                <a:gd name="connsiteX46" fmla="*/ 269072 w 3010485"/>
                <a:gd name="connsiteY46" fmla="*/ 1443536 h 2179756"/>
                <a:gd name="connsiteX47" fmla="*/ 295421 w 3010485"/>
                <a:gd name="connsiteY47" fmla="*/ 1203493 h 2179756"/>
                <a:gd name="connsiteX48" fmla="*/ 267286 w 3010485"/>
                <a:gd name="connsiteY48" fmla="*/ 1006545 h 2179756"/>
                <a:gd name="connsiteX49" fmla="*/ 28135 w 3010485"/>
                <a:gd name="connsiteY49" fmla="*/ 936207 h 2179756"/>
                <a:gd name="connsiteX50" fmla="*/ 98473 w 3010485"/>
                <a:gd name="connsiteY50" fmla="*/ 682988 h 2179756"/>
                <a:gd name="connsiteX51" fmla="*/ 422030 w 3010485"/>
                <a:gd name="connsiteY51" fmla="*/ 753327 h 2179756"/>
                <a:gd name="connsiteX52" fmla="*/ 353346 w 3010485"/>
                <a:gd name="connsiteY52" fmla="*/ 919585 h 2179756"/>
                <a:gd name="connsiteX53" fmla="*/ 478301 w 3010485"/>
                <a:gd name="connsiteY53" fmla="*/ 1020613 h 2179756"/>
                <a:gd name="connsiteX54" fmla="*/ 478301 w 3010485"/>
                <a:gd name="connsiteY54" fmla="*/ 1020613 h 2179756"/>
                <a:gd name="connsiteX55" fmla="*/ 549771 w 3010485"/>
                <a:gd name="connsiteY55" fmla="*/ 1359058 h 2179756"/>
                <a:gd name="connsiteX56" fmla="*/ 634329 w 3010485"/>
                <a:gd name="connsiteY56" fmla="*/ 1637470 h 2179756"/>
                <a:gd name="connsiteX57" fmla="*/ 787790 w 3010485"/>
                <a:gd name="connsiteY57" fmla="*/ 1625524 h 2179756"/>
                <a:gd name="connsiteX0" fmla="*/ 787790 w 3010485"/>
                <a:gd name="connsiteY0" fmla="*/ 1625524 h 2327182"/>
                <a:gd name="connsiteX1" fmla="*/ 492369 w 3010485"/>
                <a:gd name="connsiteY1" fmla="*/ 978410 h 2327182"/>
                <a:gd name="connsiteX2" fmla="*/ 928467 w 3010485"/>
                <a:gd name="connsiteY2" fmla="*/ 570447 h 2327182"/>
                <a:gd name="connsiteX3" fmla="*/ 1209820 w 3010485"/>
                <a:gd name="connsiteY3" fmla="*/ 554263 h 2327182"/>
                <a:gd name="connsiteX4" fmla="*/ 1463040 w 3010485"/>
                <a:gd name="connsiteY4" fmla="*/ 739259 h 2327182"/>
                <a:gd name="connsiteX5" fmla="*/ 1856935 w 3010485"/>
                <a:gd name="connsiteY5" fmla="*/ 1344170 h 2327182"/>
                <a:gd name="connsiteX6" fmla="*/ 2067950 w 3010485"/>
                <a:gd name="connsiteY6" fmla="*/ 1498915 h 2327182"/>
                <a:gd name="connsiteX7" fmla="*/ 2082018 w 3010485"/>
                <a:gd name="connsiteY7" fmla="*/ 1372305 h 2327182"/>
                <a:gd name="connsiteX8" fmla="*/ 1800664 w 3010485"/>
                <a:gd name="connsiteY8" fmla="*/ 1006545 h 2327182"/>
                <a:gd name="connsiteX9" fmla="*/ 1730326 w 3010485"/>
                <a:gd name="connsiteY9" fmla="*/ 682988 h 2327182"/>
                <a:gd name="connsiteX10" fmla="*/ 1589649 w 3010485"/>
                <a:gd name="connsiteY10" fmla="*/ 556379 h 2327182"/>
                <a:gd name="connsiteX11" fmla="*/ 1758461 w 3010485"/>
                <a:gd name="connsiteY11" fmla="*/ 500108 h 2327182"/>
                <a:gd name="connsiteX12" fmla="*/ 1603716 w 3010485"/>
                <a:gd name="connsiteY12" fmla="*/ 387567 h 2327182"/>
                <a:gd name="connsiteX13" fmla="*/ 1871003 w 3010485"/>
                <a:gd name="connsiteY13" fmla="*/ 373499 h 2327182"/>
                <a:gd name="connsiteX14" fmla="*/ 1567151 w 3010485"/>
                <a:gd name="connsiteY14" fmla="*/ 223670 h 2327182"/>
                <a:gd name="connsiteX15" fmla="*/ 1477107 w 3010485"/>
                <a:gd name="connsiteY15" fmla="*/ 64010 h 2327182"/>
                <a:gd name="connsiteX16" fmla="*/ 1818004 w 3010485"/>
                <a:gd name="connsiteY16" fmla="*/ 207486 h 2327182"/>
                <a:gd name="connsiteX17" fmla="*/ 1777544 w 3010485"/>
                <a:gd name="connsiteY17" fmla="*/ 191302 h 2327182"/>
                <a:gd name="connsiteX18" fmla="*/ 1955569 w 3010485"/>
                <a:gd name="connsiteY18" fmla="*/ 239854 h 2327182"/>
                <a:gd name="connsiteX19" fmla="*/ 1995869 w 3010485"/>
                <a:gd name="connsiteY19" fmla="*/ 172319 h 2327182"/>
                <a:gd name="connsiteX20" fmla="*/ 1941341 w 3010485"/>
                <a:gd name="connsiteY20" fmla="*/ 21807 h 2327182"/>
                <a:gd name="connsiteX21" fmla="*/ 2222695 w 3010485"/>
                <a:gd name="connsiteY21" fmla="*/ 303161 h 2327182"/>
                <a:gd name="connsiteX22" fmla="*/ 2546252 w 3010485"/>
                <a:gd name="connsiteY22" fmla="*/ 359432 h 2327182"/>
                <a:gd name="connsiteX23" fmla="*/ 2672861 w 3010485"/>
                <a:gd name="connsiteY23" fmla="*/ 275025 h 2327182"/>
                <a:gd name="connsiteX24" fmla="*/ 2869809 w 3010485"/>
                <a:gd name="connsiteY24" fmla="*/ 429770 h 2327182"/>
                <a:gd name="connsiteX25" fmla="*/ 2715064 w 3010485"/>
                <a:gd name="connsiteY25" fmla="*/ 584515 h 2327182"/>
                <a:gd name="connsiteX26" fmla="*/ 2307101 w 3010485"/>
                <a:gd name="connsiteY26" fmla="*/ 640785 h 2327182"/>
                <a:gd name="connsiteX27" fmla="*/ 2560320 w 3010485"/>
                <a:gd name="connsiteY27" fmla="*/ 725192 h 2327182"/>
                <a:gd name="connsiteX28" fmla="*/ 2940147 w 3010485"/>
                <a:gd name="connsiteY28" fmla="*/ 612650 h 2327182"/>
                <a:gd name="connsiteX29" fmla="*/ 2982350 w 3010485"/>
                <a:gd name="connsiteY29" fmla="*/ 823665 h 2327182"/>
                <a:gd name="connsiteX30" fmla="*/ 2857583 w 3010485"/>
                <a:gd name="connsiteY30" fmla="*/ 921693 h 2327182"/>
                <a:gd name="connsiteX31" fmla="*/ 2222695 w 3010485"/>
                <a:gd name="connsiteY31" fmla="*/ 837733 h 2327182"/>
                <a:gd name="connsiteX32" fmla="*/ 2672861 w 3010485"/>
                <a:gd name="connsiteY32" fmla="*/ 1330102 h 2327182"/>
                <a:gd name="connsiteX33" fmla="*/ 2743200 w 3010485"/>
                <a:gd name="connsiteY33" fmla="*/ 1836539 h 2327182"/>
                <a:gd name="connsiteX34" fmla="*/ 2855741 w 3010485"/>
                <a:gd name="connsiteY34" fmla="*/ 2033487 h 2327182"/>
                <a:gd name="connsiteX35" fmla="*/ 2560320 w 3010485"/>
                <a:gd name="connsiteY35" fmla="*/ 2033487 h 2327182"/>
                <a:gd name="connsiteX36" fmla="*/ 1765719 w 3010485"/>
                <a:gd name="connsiteY36" fmla="*/ 2179694 h 2327182"/>
                <a:gd name="connsiteX37" fmla="*/ 1164436 w 3010485"/>
                <a:gd name="connsiteY37" fmla="*/ 1148562 h 2327182"/>
                <a:gd name="connsiteX38" fmla="*/ 1010138 w 3010485"/>
                <a:gd name="connsiteY38" fmla="*/ 1047409 h 2327182"/>
                <a:gd name="connsiteX39" fmla="*/ 985631 w 3010485"/>
                <a:gd name="connsiteY39" fmla="*/ 1211644 h 2327182"/>
                <a:gd name="connsiteX40" fmla="*/ 1260970 w 3010485"/>
                <a:gd name="connsiteY40" fmla="*/ 1525972 h 2327182"/>
                <a:gd name="connsiteX41" fmla="*/ 1280160 w 3010485"/>
                <a:gd name="connsiteY41" fmla="*/ 1794336 h 2327182"/>
                <a:gd name="connsiteX42" fmla="*/ 1266092 w 3010485"/>
                <a:gd name="connsiteY42" fmla="*/ 1920945 h 2327182"/>
                <a:gd name="connsiteX43" fmla="*/ 1477687 w 3010485"/>
                <a:gd name="connsiteY43" fmla="*/ 2179694 h 2327182"/>
                <a:gd name="connsiteX44" fmla="*/ 469575 w 3010485"/>
                <a:gd name="connsiteY44" fmla="*/ 2179694 h 2327182"/>
                <a:gd name="connsiteX45" fmla="*/ 514084 w 3010485"/>
                <a:gd name="connsiteY45" fmla="*/ 2003119 h 2327182"/>
                <a:gd name="connsiteX46" fmla="*/ 269072 w 3010485"/>
                <a:gd name="connsiteY46" fmla="*/ 1443536 h 2327182"/>
                <a:gd name="connsiteX47" fmla="*/ 295421 w 3010485"/>
                <a:gd name="connsiteY47" fmla="*/ 1203493 h 2327182"/>
                <a:gd name="connsiteX48" fmla="*/ 267286 w 3010485"/>
                <a:gd name="connsiteY48" fmla="*/ 1006545 h 2327182"/>
                <a:gd name="connsiteX49" fmla="*/ 28135 w 3010485"/>
                <a:gd name="connsiteY49" fmla="*/ 936207 h 2327182"/>
                <a:gd name="connsiteX50" fmla="*/ 98473 w 3010485"/>
                <a:gd name="connsiteY50" fmla="*/ 682988 h 2327182"/>
                <a:gd name="connsiteX51" fmla="*/ 422030 w 3010485"/>
                <a:gd name="connsiteY51" fmla="*/ 753327 h 2327182"/>
                <a:gd name="connsiteX52" fmla="*/ 353346 w 3010485"/>
                <a:gd name="connsiteY52" fmla="*/ 919585 h 2327182"/>
                <a:gd name="connsiteX53" fmla="*/ 478301 w 3010485"/>
                <a:gd name="connsiteY53" fmla="*/ 1020613 h 2327182"/>
                <a:gd name="connsiteX54" fmla="*/ 478301 w 3010485"/>
                <a:gd name="connsiteY54" fmla="*/ 1020613 h 2327182"/>
                <a:gd name="connsiteX55" fmla="*/ 549771 w 3010485"/>
                <a:gd name="connsiteY55" fmla="*/ 1359058 h 2327182"/>
                <a:gd name="connsiteX56" fmla="*/ 634329 w 3010485"/>
                <a:gd name="connsiteY56" fmla="*/ 1637470 h 2327182"/>
                <a:gd name="connsiteX57" fmla="*/ 787790 w 3010485"/>
                <a:gd name="connsiteY57" fmla="*/ 1625524 h 2327182"/>
                <a:gd name="connsiteX0" fmla="*/ 787790 w 3010485"/>
                <a:gd name="connsiteY0" fmla="*/ 1625524 h 2183725"/>
                <a:gd name="connsiteX1" fmla="*/ 492369 w 3010485"/>
                <a:gd name="connsiteY1" fmla="*/ 978410 h 2183725"/>
                <a:gd name="connsiteX2" fmla="*/ 928467 w 3010485"/>
                <a:gd name="connsiteY2" fmla="*/ 570447 h 2183725"/>
                <a:gd name="connsiteX3" fmla="*/ 1209820 w 3010485"/>
                <a:gd name="connsiteY3" fmla="*/ 554263 h 2183725"/>
                <a:gd name="connsiteX4" fmla="*/ 1463040 w 3010485"/>
                <a:gd name="connsiteY4" fmla="*/ 739259 h 2183725"/>
                <a:gd name="connsiteX5" fmla="*/ 1856935 w 3010485"/>
                <a:gd name="connsiteY5" fmla="*/ 1344170 h 2183725"/>
                <a:gd name="connsiteX6" fmla="*/ 2067950 w 3010485"/>
                <a:gd name="connsiteY6" fmla="*/ 1498915 h 2183725"/>
                <a:gd name="connsiteX7" fmla="*/ 2082018 w 3010485"/>
                <a:gd name="connsiteY7" fmla="*/ 1372305 h 2183725"/>
                <a:gd name="connsiteX8" fmla="*/ 1800664 w 3010485"/>
                <a:gd name="connsiteY8" fmla="*/ 1006545 h 2183725"/>
                <a:gd name="connsiteX9" fmla="*/ 1730326 w 3010485"/>
                <a:gd name="connsiteY9" fmla="*/ 682988 h 2183725"/>
                <a:gd name="connsiteX10" fmla="*/ 1589649 w 3010485"/>
                <a:gd name="connsiteY10" fmla="*/ 556379 h 2183725"/>
                <a:gd name="connsiteX11" fmla="*/ 1758461 w 3010485"/>
                <a:gd name="connsiteY11" fmla="*/ 500108 h 2183725"/>
                <a:gd name="connsiteX12" fmla="*/ 1603716 w 3010485"/>
                <a:gd name="connsiteY12" fmla="*/ 387567 h 2183725"/>
                <a:gd name="connsiteX13" fmla="*/ 1871003 w 3010485"/>
                <a:gd name="connsiteY13" fmla="*/ 373499 h 2183725"/>
                <a:gd name="connsiteX14" fmla="*/ 1567151 w 3010485"/>
                <a:gd name="connsiteY14" fmla="*/ 223670 h 2183725"/>
                <a:gd name="connsiteX15" fmla="*/ 1477107 w 3010485"/>
                <a:gd name="connsiteY15" fmla="*/ 64010 h 2183725"/>
                <a:gd name="connsiteX16" fmla="*/ 1818004 w 3010485"/>
                <a:gd name="connsiteY16" fmla="*/ 207486 h 2183725"/>
                <a:gd name="connsiteX17" fmla="*/ 1777544 w 3010485"/>
                <a:gd name="connsiteY17" fmla="*/ 191302 h 2183725"/>
                <a:gd name="connsiteX18" fmla="*/ 1955569 w 3010485"/>
                <a:gd name="connsiteY18" fmla="*/ 239854 h 2183725"/>
                <a:gd name="connsiteX19" fmla="*/ 1995869 w 3010485"/>
                <a:gd name="connsiteY19" fmla="*/ 172319 h 2183725"/>
                <a:gd name="connsiteX20" fmla="*/ 1941341 w 3010485"/>
                <a:gd name="connsiteY20" fmla="*/ 21807 h 2183725"/>
                <a:gd name="connsiteX21" fmla="*/ 2222695 w 3010485"/>
                <a:gd name="connsiteY21" fmla="*/ 303161 h 2183725"/>
                <a:gd name="connsiteX22" fmla="*/ 2546252 w 3010485"/>
                <a:gd name="connsiteY22" fmla="*/ 359432 h 2183725"/>
                <a:gd name="connsiteX23" fmla="*/ 2672861 w 3010485"/>
                <a:gd name="connsiteY23" fmla="*/ 275025 h 2183725"/>
                <a:gd name="connsiteX24" fmla="*/ 2869809 w 3010485"/>
                <a:gd name="connsiteY24" fmla="*/ 429770 h 2183725"/>
                <a:gd name="connsiteX25" fmla="*/ 2715064 w 3010485"/>
                <a:gd name="connsiteY25" fmla="*/ 584515 h 2183725"/>
                <a:gd name="connsiteX26" fmla="*/ 2307101 w 3010485"/>
                <a:gd name="connsiteY26" fmla="*/ 640785 h 2183725"/>
                <a:gd name="connsiteX27" fmla="*/ 2560320 w 3010485"/>
                <a:gd name="connsiteY27" fmla="*/ 725192 h 2183725"/>
                <a:gd name="connsiteX28" fmla="*/ 2940147 w 3010485"/>
                <a:gd name="connsiteY28" fmla="*/ 612650 h 2183725"/>
                <a:gd name="connsiteX29" fmla="*/ 2982350 w 3010485"/>
                <a:gd name="connsiteY29" fmla="*/ 823665 h 2183725"/>
                <a:gd name="connsiteX30" fmla="*/ 2857583 w 3010485"/>
                <a:gd name="connsiteY30" fmla="*/ 921693 h 2183725"/>
                <a:gd name="connsiteX31" fmla="*/ 2222695 w 3010485"/>
                <a:gd name="connsiteY31" fmla="*/ 837733 h 2183725"/>
                <a:gd name="connsiteX32" fmla="*/ 2672861 w 3010485"/>
                <a:gd name="connsiteY32" fmla="*/ 1330102 h 2183725"/>
                <a:gd name="connsiteX33" fmla="*/ 2743200 w 3010485"/>
                <a:gd name="connsiteY33" fmla="*/ 1836539 h 2183725"/>
                <a:gd name="connsiteX34" fmla="*/ 2855741 w 3010485"/>
                <a:gd name="connsiteY34" fmla="*/ 2033487 h 2183725"/>
                <a:gd name="connsiteX35" fmla="*/ 2560320 w 3010485"/>
                <a:gd name="connsiteY35" fmla="*/ 2033487 h 2183725"/>
                <a:gd name="connsiteX36" fmla="*/ 1765719 w 3010485"/>
                <a:gd name="connsiteY36" fmla="*/ 2179694 h 2183725"/>
                <a:gd name="connsiteX37" fmla="*/ 1164436 w 3010485"/>
                <a:gd name="connsiteY37" fmla="*/ 1148562 h 2183725"/>
                <a:gd name="connsiteX38" fmla="*/ 1010138 w 3010485"/>
                <a:gd name="connsiteY38" fmla="*/ 1047409 h 2183725"/>
                <a:gd name="connsiteX39" fmla="*/ 985631 w 3010485"/>
                <a:gd name="connsiteY39" fmla="*/ 1211644 h 2183725"/>
                <a:gd name="connsiteX40" fmla="*/ 1260970 w 3010485"/>
                <a:gd name="connsiteY40" fmla="*/ 1525972 h 2183725"/>
                <a:gd name="connsiteX41" fmla="*/ 1280160 w 3010485"/>
                <a:gd name="connsiteY41" fmla="*/ 1794336 h 2183725"/>
                <a:gd name="connsiteX42" fmla="*/ 1266092 w 3010485"/>
                <a:gd name="connsiteY42" fmla="*/ 1920945 h 2183725"/>
                <a:gd name="connsiteX43" fmla="*/ 1477687 w 3010485"/>
                <a:gd name="connsiteY43" fmla="*/ 2179694 h 2183725"/>
                <a:gd name="connsiteX44" fmla="*/ 469575 w 3010485"/>
                <a:gd name="connsiteY44" fmla="*/ 2179694 h 2183725"/>
                <a:gd name="connsiteX45" fmla="*/ 514084 w 3010485"/>
                <a:gd name="connsiteY45" fmla="*/ 2003119 h 2183725"/>
                <a:gd name="connsiteX46" fmla="*/ 269072 w 3010485"/>
                <a:gd name="connsiteY46" fmla="*/ 1443536 h 2183725"/>
                <a:gd name="connsiteX47" fmla="*/ 295421 w 3010485"/>
                <a:gd name="connsiteY47" fmla="*/ 1203493 h 2183725"/>
                <a:gd name="connsiteX48" fmla="*/ 267286 w 3010485"/>
                <a:gd name="connsiteY48" fmla="*/ 1006545 h 2183725"/>
                <a:gd name="connsiteX49" fmla="*/ 28135 w 3010485"/>
                <a:gd name="connsiteY49" fmla="*/ 936207 h 2183725"/>
                <a:gd name="connsiteX50" fmla="*/ 98473 w 3010485"/>
                <a:gd name="connsiteY50" fmla="*/ 682988 h 2183725"/>
                <a:gd name="connsiteX51" fmla="*/ 422030 w 3010485"/>
                <a:gd name="connsiteY51" fmla="*/ 753327 h 2183725"/>
                <a:gd name="connsiteX52" fmla="*/ 353346 w 3010485"/>
                <a:gd name="connsiteY52" fmla="*/ 919585 h 2183725"/>
                <a:gd name="connsiteX53" fmla="*/ 478301 w 3010485"/>
                <a:gd name="connsiteY53" fmla="*/ 1020613 h 2183725"/>
                <a:gd name="connsiteX54" fmla="*/ 478301 w 3010485"/>
                <a:gd name="connsiteY54" fmla="*/ 1020613 h 2183725"/>
                <a:gd name="connsiteX55" fmla="*/ 549771 w 3010485"/>
                <a:gd name="connsiteY55" fmla="*/ 1359058 h 2183725"/>
                <a:gd name="connsiteX56" fmla="*/ 634329 w 3010485"/>
                <a:gd name="connsiteY56" fmla="*/ 1637470 h 2183725"/>
                <a:gd name="connsiteX57" fmla="*/ 787790 w 3010485"/>
                <a:gd name="connsiteY57" fmla="*/ 1625524 h 2183725"/>
                <a:gd name="connsiteX0" fmla="*/ 787790 w 3027509"/>
                <a:gd name="connsiteY0" fmla="*/ 1625524 h 2204063"/>
                <a:gd name="connsiteX1" fmla="*/ 492369 w 3027509"/>
                <a:gd name="connsiteY1" fmla="*/ 978410 h 2204063"/>
                <a:gd name="connsiteX2" fmla="*/ 928467 w 3027509"/>
                <a:gd name="connsiteY2" fmla="*/ 570447 h 2204063"/>
                <a:gd name="connsiteX3" fmla="*/ 1209820 w 3027509"/>
                <a:gd name="connsiteY3" fmla="*/ 554263 h 2204063"/>
                <a:gd name="connsiteX4" fmla="*/ 1463040 w 3027509"/>
                <a:gd name="connsiteY4" fmla="*/ 739259 h 2204063"/>
                <a:gd name="connsiteX5" fmla="*/ 1856935 w 3027509"/>
                <a:gd name="connsiteY5" fmla="*/ 1344170 h 2204063"/>
                <a:gd name="connsiteX6" fmla="*/ 2067950 w 3027509"/>
                <a:gd name="connsiteY6" fmla="*/ 1498915 h 2204063"/>
                <a:gd name="connsiteX7" fmla="*/ 2082018 w 3027509"/>
                <a:gd name="connsiteY7" fmla="*/ 1372305 h 2204063"/>
                <a:gd name="connsiteX8" fmla="*/ 1800664 w 3027509"/>
                <a:gd name="connsiteY8" fmla="*/ 1006545 h 2204063"/>
                <a:gd name="connsiteX9" fmla="*/ 1730326 w 3027509"/>
                <a:gd name="connsiteY9" fmla="*/ 682988 h 2204063"/>
                <a:gd name="connsiteX10" fmla="*/ 1589649 w 3027509"/>
                <a:gd name="connsiteY10" fmla="*/ 556379 h 2204063"/>
                <a:gd name="connsiteX11" fmla="*/ 1758461 w 3027509"/>
                <a:gd name="connsiteY11" fmla="*/ 500108 h 2204063"/>
                <a:gd name="connsiteX12" fmla="*/ 1603716 w 3027509"/>
                <a:gd name="connsiteY12" fmla="*/ 387567 h 2204063"/>
                <a:gd name="connsiteX13" fmla="*/ 1871003 w 3027509"/>
                <a:gd name="connsiteY13" fmla="*/ 373499 h 2204063"/>
                <a:gd name="connsiteX14" fmla="*/ 1567151 w 3027509"/>
                <a:gd name="connsiteY14" fmla="*/ 223670 h 2204063"/>
                <a:gd name="connsiteX15" fmla="*/ 1477107 w 3027509"/>
                <a:gd name="connsiteY15" fmla="*/ 64010 h 2204063"/>
                <a:gd name="connsiteX16" fmla="*/ 1818004 w 3027509"/>
                <a:gd name="connsiteY16" fmla="*/ 207486 h 2204063"/>
                <a:gd name="connsiteX17" fmla="*/ 1777544 w 3027509"/>
                <a:gd name="connsiteY17" fmla="*/ 191302 h 2204063"/>
                <a:gd name="connsiteX18" fmla="*/ 1955569 w 3027509"/>
                <a:gd name="connsiteY18" fmla="*/ 239854 h 2204063"/>
                <a:gd name="connsiteX19" fmla="*/ 1995869 w 3027509"/>
                <a:gd name="connsiteY19" fmla="*/ 172319 h 2204063"/>
                <a:gd name="connsiteX20" fmla="*/ 1941341 w 3027509"/>
                <a:gd name="connsiteY20" fmla="*/ 21807 h 2204063"/>
                <a:gd name="connsiteX21" fmla="*/ 2222695 w 3027509"/>
                <a:gd name="connsiteY21" fmla="*/ 303161 h 2204063"/>
                <a:gd name="connsiteX22" fmla="*/ 2546252 w 3027509"/>
                <a:gd name="connsiteY22" fmla="*/ 359432 h 2204063"/>
                <a:gd name="connsiteX23" fmla="*/ 2672861 w 3027509"/>
                <a:gd name="connsiteY23" fmla="*/ 275025 h 2204063"/>
                <a:gd name="connsiteX24" fmla="*/ 2869809 w 3027509"/>
                <a:gd name="connsiteY24" fmla="*/ 429770 h 2204063"/>
                <a:gd name="connsiteX25" fmla="*/ 2715064 w 3027509"/>
                <a:gd name="connsiteY25" fmla="*/ 584515 h 2204063"/>
                <a:gd name="connsiteX26" fmla="*/ 2307101 w 3027509"/>
                <a:gd name="connsiteY26" fmla="*/ 640785 h 2204063"/>
                <a:gd name="connsiteX27" fmla="*/ 2560320 w 3027509"/>
                <a:gd name="connsiteY27" fmla="*/ 725192 h 2204063"/>
                <a:gd name="connsiteX28" fmla="*/ 2940147 w 3027509"/>
                <a:gd name="connsiteY28" fmla="*/ 612650 h 2204063"/>
                <a:gd name="connsiteX29" fmla="*/ 2982350 w 3027509"/>
                <a:gd name="connsiteY29" fmla="*/ 823665 h 2204063"/>
                <a:gd name="connsiteX30" fmla="*/ 2857583 w 3027509"/>
                <a:gd name="connsiteY30" fmla="*/ 921693 h 2204063"/>
                <a:gd name="connsiteX31" fmla="*/ 2222695 w 3027509"/>
                <a:gd name="connsiteY31" fmla="*/ 837733 h 2204063"/>
                <a:gd name="connsiteX32" fmla="*/ 2672861 w 3027509"/>
                <a:gd name="connsiteY32" fmla="*/ 1330102 h 2204063"/>
                <a:gd name="connsiteX33" fmla="*/ 2743200 w 3027509"/>
                <a:gd name="connsiteY33" fmla="*/ 1836539 h 2204063"/>
                <a:gd name="connsiteX34" fmla="*/ 2855741 w 3027509"/>
                <a:gd name="connsiteY34" fmla="*/ 2033487 h 2204063"/>
                <a:gd name="connsiteX35" fmla="*/ 2845839 w 3027509"/>
                <a:gd name="connsiteY35" fmla="*/ 2179695 h 2204063"/>
                <a:gd name="connsiteX36" fmla="*/ 1765719 w 3027509"/>
                <a:gd name="connsiteY36" fmla="*/ 2179694 h 2204063"/>
                <a:gd name="connsiteX37" fmla="*/ 1164436 w 3027509"/>
                <a:gd name="connsiteY37" fmla="*/ 1148562 h 2204063"/>
                <a:gd name="connsiteX38" fmla="*/ 1010138 w 3027509"/>
                <a:gd name="connsiteY38" fmla="*/ 1047409 h 2204063"/>
                <a:gd name="connsiteX39" fmla="*/ 985631 w 3027509"/>
                <a:gd name="connsiteY39" fmla="*/ 1211644 h 2204063"/>
                <a:gd name="connsiteX40" fmla="*/ 1260970 w 3027509"/>
                <a:gd name="connsiteY40" fmla="*/ 1525972 h 2204063"/>
                <a:gd name="connsiteX41" fmla="*/ 1280160 w 3027509"/>
                <a:gd name="connsiteY41" fmla="*/ 1794336 h 2204063"/>
                <a:gd name="connsiteX42" fmla="*/ 1266092 w 3027509"/>
                <a:gd name="connsiteY42" fmla="*/ 1920945 h 2204063"/>
                <a:gd name="connsiteX43" fmla="*/ 1477687 w 3027509"/>
                <a:gd name="connsiteY43" fmla="*/ 2179694 h 2204063"/>
                <a:gd name="connsiteX44" fmla="*/ 469575 w 3027509"/>
                <a:gd name="connsiteY44" fmla="*/ 2179694 h 2204063"/>
                <a:gd name="connsiteX45" fmla="*/ 514084 w 3027509"/>
                <a:gd name="connsiteY45" fmla="*/ 2003119 h 2204063"/>
                <a:gd name="connsiteX46" fmla="*/ 269072 w 3027509"/>
                <a:gd name="connsiteY46" fmla="*/ 1443536 h 2204063"/>
                <a:gd name="connsiteX47" fmla="*/ 295421 w 3027509"/>
                <a:gd name="connsiteY47" fmla="*/ 1203493 h 2204063"/>
                <a:gd name="connsiteX48" fmla="*/ 267286 w 3027509"/>
                <a:gd name="connsiteY48" fmla="*/ 1006545 h 2204063"/>
                <a:gd name="connsiteX49" fmla="*/ 28135 w 3027509"/>
                <a:gd name="connsiteY49" fmla="*/ 936207 h 2204063"/>
                <a:gd name="connsiteX50" fmla="*/ 98473 w 3027509"/>
                <a:gd name="connsiteY50" fmla="*/ 682988 h 2204063"/>
                <a:gd name="connsiteX51" fmla="*/ 422030 w 3027509"/>
                <a:gd name="connsiteY51" fmla="*/ 753327 h 2204063"/>
                <a:gd name="connsiteX52" fmla="*/ 353346 w 3027509"/>
                <a:gd name="connsiteY52" fmla="*/ 919585 h 2204063"/>
                <a:gd name="connsiteX53" fmla="*/ 478301 w 3027509"/>
                <a:gd name="connsiteY53" fmla="*/ 1020613 h 2204063"/>
                <a:gd name="connsiteX54" fmla="*/ 478301 w 3027509"/>
                <a:gd name="connsiteY54" fmla="*/ 1020613 h 2204063"/>
                <a:gd name="connsiteX55" fmla="*/ 549771 w 3027509"/>
                <a:gd name="connsiteY55" fmla="*/ 1359058 h 2204063"/>
                <a:gd name="connsiteX56" fmla="*/ 634329 w 3027509"/>
                <a:gd name="connsiteY56" fmla="*/ 1637470 h 2204063"/>
                <a:gd name="connsiteX57" fmla="*/ 787790 w 3027509"/>
                <a:gd name="connsiteY57" fmla="*/ 1625524 h 2204063"/>
                <a:gd name="connsiteX0" fmla="*/ 787790 w 3010485"/>
                <a:gd name="connsiteY0" fmla="*/ 1625524 h 2204063"/>
                <a:gd name="connsiteX1" fmla="*/ 492369 w 3010485"/>
                <a:gd name="connsiteY1" fmla="*/ 978410 h 2204063"/>
                <a:gd name="connsiteX2" fmla="*/ 928467 w 3010485"/>
                <a:gd name="connsiteY2" fmla="*/ 570447 h 2204063"/>
                <a:gd name="connsiteX3" fmla="*/ 1209820 w 3010485"/>
                <a:gd name="connsiteY3" fmla="*/ 554263 h 2204063"/>
                <a:gd name="connsiteX4" fmla="*/ 1463040 w 3010485"/>
                <a:gd name="connsiteY4" fmla="*/ 739259 h 2204063"/>
                <a:gd name="connsiteX5" fmla="*/ 1856935 w 3010485"/>
                <a:gd name="connsiteY5" fmla="*/ 1344170 h 2204063"/>
                <a:gd name="connsiteX6" fmla="*/ 2067950 w 3010485"/>
                <a:gd name="connsiteY6" fmla="*/ 1498915 h 2204063"/>
                <a:gd name="connsiteX7" fmla="*/ 2082018 w 3010485"/>
                <a:gd name="connsiteY7" fmla="*/ 1372305 h 2204063"/>
                <a:gd name="connsiteX8" fmla="*/ 1800664 w 3010485"/>
                <a:gd name="connsiteY8" fmla="*/ 1006545 h 2204063"/>
                <a:gd name="connsiteX9" fmla="*/ 1730326 w 3010485"/>
                <a:gd name="connsiteY9" fmla="*/ 682988 h 2204063"/>
                <a:gd name="connsiteX10" fmla="*/ 1589649 w 3010485"/>
                <a:gd name="connsiteY10" fmla="*/ 556379 h 2204063"/>
                <a:gd name="connsiteX11" fmla="*/ 1758461 w 3010485"/>
                <a:gd name="connsiteY11" fmla="*/ 500108 h 2204063"/>
                <a:gd name="connsiteX12" fmla="*/ 1603716 w 3010485"/>
                <a:gd name="connsiteY12" fmla="*/ 387567 h 2204063"/>
                <a:gd name="connsiteX13" fmla="*/ 1871003 w 3010485"/>
                <a:gd name="connsiteY13" fmla="*/ 373499 h 2204063"/>
                <a:gd name="connsiteX14" fmla="*/ 1567151 w 3010485"/>
                <a:gd name="connsiteY14" fmla="*/ 223670 h 2204063"/>
                <a:gd name="connsiteX15" fmla="*/ 1477107 w 3010485"/>
                <a:gd name="connsiteY15" fmla="*/ 64010 h 2204063"/>
                <a:gd name="connsiteX16" fmla="*/ 1818004 w 3010485"/>
                <a:gd name="connsiteY16" fmla="*/ 207486 h 2204063"/>
                <a:gd name="connsiteX17" fmla="*/ 1777544 w 3010485"/>
                <a:gd name="connsiteY17" fmla="*/ 191302 h 2204063"/>
                <a:gd name="connsiteX18" fmla="*/ 1955569 w 3010485"/>
                <a:gd name="connsiteY18" fmla="*/ 239854 h 2204063"/>
                <a:gd name="connsiteX19" fmla="*/ 1995869 w 3010485"/>
                <a:gd name="connsiteY19" fmla="*/ 172319 h 2204063"/>
                <a:gd name="connsiteX20" fmla="*/ 1941341 w 3010485"/>
                <a:gd name="connsiteY20" fmla="*/ 21807 h 2204063"/>
                <a:gd name="connsiteX21" fmla="*/ 2222695 w 3010485"/>
                <a:gd name="connsiteY21" fmla="*/ 303161 h 2204063"/>
                <a:gd name="connsiteX22" fmla="*/ 2546252 w 3010485"/>
                <a:gd name="connsiteY22" fmla="*/ 359432 h 2204063"/>
                <a:gd name="connsiteX23" fmla="*/ 2672861 w 3010485"/>
                <a:gd name="connsiteY23" fmla="*/ 275025 h 2204063"/>
                <a:gd name="connsiteX24" fmla="*/ 2869809 w 3010485"/>
                <a:gd name="connsiteY24" fmla="*/ 429770 h 2204063"/>
                <a:gd name="connsiteX25" fmla="*/ 2715064 w 3010485"/>
                <a:gd name="connsiteY25" fmla="*/ 584515 h 2204063"/>
                <a:gd name="connsiteX26" fmla="*/ 2307101 w 3010485"/>
                <a:gd name="connsiteY26" fmla="*/ 640785 h 2204063"/>
                <a:gd name="connsiteX27" fmla="*/ 2560320 w 3010485"/>
                <a:gd name="connsiteY27" fmla="*/ 725192 h 2204063"/>
                <a:gd name="connsiteX28" fmla="*/ 2940147 w 3010485"/>
                <a:gd name="connsiteY28" fmla="*/ 612650 h 2204063"/>
                <a:gd name="connsiteX29" fmla="*/ 2982350 w 3010485"/>
                <a:gd name="connsiteY29" fmla="*/ 823665 h 2204063"/>
                <a:gd name="connsiteX30" fmla="*/ 2857583 w 3010485"/>
                <a:gd name="connsiteY30" fmla="*/ 921693 h 2204063"/>
                <a:gd name="connsiteX31" fmla="*/ 2222695 w 3010485"/>
                <a:gd name="connsiteY31" fmla="*/ 837733 h 2204063"/>
                <a:gd name="connsiteX32" fmla="*/ 2672861 w 3010485"/>
                <a:gd name="connsiteY32" fmla="*/ 1330102 h 2204063"/>
                <a:gd name="connsiteX33" fmla="*/ 2743200 w 3010485"/>
                <a:gd name="connsiteY33" fmla="*/ 1836539 h 2204063"/>
                <a:gd name="connsiteX34" fmla="*/ 2845839 w 3010485"/>
                <a:gd name="connsiteY34" fmla="*/ 2179695 h 2204063"/>
                <a:gd name="connsiteX35" fmla="*/ 1765719 w 3010485"/>
                <a:gd name="connsiteY35" fmla="*/ 2179694 h 2204063"/>
                <a:gd name="connsiteX36" fmla="*/ 1164436 w 3010485"/>
                <a:gd name="connsiteY36" fmla="*/ 1148562 h 2204063"/>
                <a:gd name="connsiteX37" fmla="*/ 1010138 w 3010485"/>
                <a:gd name="connsiteY37" fmla="*/ 1047409 h 2204063"/>
                <a:gd name="connsiteX38" fmla="*/ 985631 w 3010485"/>
                <a:gd name="connsiteY38" fmla="*/ 1211644 h 2204063"/>
                <a:gd name="connsiteX39" fmla="*/ 1260970 w 3010485"/>
                <a:gd name="connsiteY39" fmla="*/ 1525972 h 2204063"/>
                <a:gd name="connsiteX40" fmla="*/ 1280160 w 3010485"/>
                <a:gd name="connsiteY40" fmla="*/ 1794336 h 2204063"/>
                <a:gd name="connsiteX41" fmla="*/ 1266092 w 3010485"/>
                <a:gd name="connsiteY41" fmla="*/ 1920945 h 2204063"/>
                <a:gd name="connsiteX42" fmla="*/ 1477687 w 3010485"/>
                <a:gd name="connsiteY42" fmla="*/ 2179694 h 2204063"/>
                <a:gd name="connsiteX43" fmla="*/ 469575 w 3010485"/>
                <a:gd name="connsiteY43" fmla="*/ 2179694 h 2204063"/>
                <a:gd name="connsiteX44" fmla="*/ 514084 w 3010485"/>
                <a:gd name="connsiteY44" fmla="*/ 2003119 h 2204063"/>
                <a:gd name="connsiteX45" fmla="*/ 269072 w 3010485"/>
                <a:gd name="connsiteY45" fmla="*/ 1443536 h 2204063"/>
                <a:gd name="connsiteX46" fmla="*/ 295421 w 3010485"/>
                <a:gd name="connsiteY46" fmla="*/ 1203493 h 2204063"/>
                <a:gd name="connsiteX47" fmla="*/ 267286 w 3010485"/>
                <a:gd name="connsiteY47" fmla="*/ 1006545 h 2204063"/>
                <a:gd name="connsiteX48" fmla="*/ 28135 w 3010485"/>
                <a:gd name="connsiteY48" fmla="*/ 936207 h 2204063"/>
                <a:gd name="connsiteX49" fmla="*/ 98473 w 3010485"/>
                <a:gd name="connsiteY49" fmla="*/ 682988 h 2204063"/>
                <a:gd name="connsiteX50" fmla="*/ 422030 w 3010485"/>
                <a:gd name="connsiteY50" fmla="*/ 753327 h 2204063"/>
                <a:gd name="connsiteX51" fmla="*/ 353346 w 3010485"/>
                <a:gd name="connsiteY51" fmla="*/ 919585 h 2204063"/>
                <a:gd name="connsiteX52" fmla="*/ 478301 w 3010485"/>
                <a:gd name="connsiteY52" fmla="*/ 1020613 h 2204063"/>
                <a:gd name="connsiteX53" fmla="*/ 478301 w 3010485"/>
                <a:gd name="connsiteY53" fmla="*/ 1020613 h 2204063"/>
                <a:gd name="connsiteX54" fmla="*/ 549771 w 3010485"/>
                <a:gd name="connsiteY54" fmla="*/ 1359058 h 2204063"/>
                <a:gd name="connsiteX55" fmla="*/ 634329 w 3010485"/>
                <a:gd name="connsiteY55" fmla="*/ 1637470 h 2204063"/>
                <a:gd name="connsiteX56" fmla="*/ 787790 w 3010485"/>
                <a:gd name="connsiteY56" fmla="*/ 1625524 h 2204063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164436 w 3010485"/>
                <a:gd name="connsiteY36" fmla="*/ 1148562 h 2179756"/>
                <a:gd name="connsiteX37" fmla="*/ 1010138 w 3010485"/>
                <a:gd name="connsiteY37" fmla="*/ 1047409 h 2179756"/>
                <a:gd name="connsiteX38" fmla="*/ 985631 w 3010485"/>
                <a:gd name="connsiteY38" fmla="*/ 1211644 h 2179756"/>
                <a:gd name="connsiteX39" fmla="*/ 1260970 w 3010485"/>
                <a:gd name="connsiteY39" fmla="*/ 1525972 h 2179756"/>
                <a:gd name="connsiteX40" fmla="*/ 1280160 w 3010485"/>
                <a:gd name="connsiteY40" fmla="*/ 1794336 h 2179756"/>
                <a:gd name="connsiteX41" fmla="*/ 1266092 w 3010485"/>
                <a:gd name="connsiteY41" fmla="*/ 1920945 h 2179756"/>
                <a:gd name="connsiteX42" fmla="*/ 1477687 w 3010485"/>
                <a:gd name="connsiteY42" fmla="*/ 2179694 h 2179756"/>
                <a:gd name="connsiteX43" fmla="*/ 469575 w 3010485"/>
                <a:gd name="connsiteY43" fmla="*/ 2179694 h 2179756"/>
                <a:gd name="connsiteX44" fmla="*/ 514084 w 3010485"/>
                <a:gd name="connsiteY44" fmla="*/ 2003119 h 2179756"/>
                <a:gd name="connsiteX45" fmla="*/ 269072 w 3010485"/>
                <a:gd name="connsiteY45" fmla="*/ 1443536 h 2179756"/>
                <a:gd name="connsiteX46" fmla="*/ 295421 w 3010485"/>
                <a:gd name="connsiteY46" fmla="*/ 1203493 h 2179756"/>
                <a:gd name="connsiteX47" fmla="*/ 267286 w 3010485"/>
                <a:gd name="connsiteY47" fmla="*/ 1006545 h 2179756"/>
                <a:gd name="connsiteX48" fmla="*/ 28135 w 3010485"/>
                <a:gd name="connsiteY48" fmla="*/ 936207 h 2179756"/>
                <a:gd name="connsiteX49" fmla="*/ 98473 w 3010485"/>
                <a:gd name="connsiteY49" fmla="*/ 682988 h 2179756"/>
                <a:gd name="connsiteX50" fmla="*/ 422030 w 3010485"/>
                <a:gd name="connsiteY50" fmla="*/ 753327 h 2179756"/>
                <a:gd name="connsiteX51" fmla="*/ 353346 w 3010485"/>
                <a:gd name="connsiteY51" fmla="*/ 919585 h 2179756"/>
                <a:gd name="connsiteX52" fmla="*/ 478301 w 3010485"/>
                <a:gd name="connsiteY52" fmla="*/ 1020613 h 2179756"/>
                <a:gd name="connsiteX53" fmla="*/ 478301 w 3010485"/>
                <a:gd name="connsiteY53" fmla="*/ 1020613 h 2179756"/>
                <a:gd name="connsiteX54" fmla="*/ 549771 w 3010485"/>
                <a:gd name="connsiteY54" fmla="*/ 1359058 h 2179756"/>
                <a:gd name="connsiteX55" fmla="*/ 634329 w 3010485"/>
                <a:gd name="connsiteY55" fmla="*/ 1637470 h 2179756"/>
                <a:gd name="connsiteX56" fmla="*/ 787790 w 3010485"/>
                <a:gd name="connsiteY56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164436 w 3010485"/>
                <a:gd name="connsiteY36" fmla="*/ 1148562 h 2179756"/>
                <a:gd name="connsiteX37" fmla="*/ 1010138 w 3010485"/>
                <a:gd name="connsiteY37" fmla="*/ 1047409 h 2179756"/>
                <a:gd name="connsiteX38" fmla="*/ 985631 w 3010485"/>
                <a:gd name="connsiteY38" fmla="*/ 1211644 h 2179756"/>
                <a:gd name="connsiteX39" fmla="*/ 1260970 w 3010485"/>
                <a:gd name="connsiteY39" fmla="*/ 1525972 h 2179756"/>
                <a:gd name="connsiteX40" fmla="*/ 1280160 w 3010485"/>
                <a:gd name="connsiteY40" fmla="*/ 1794336 h 2179756"/>
                <a:gd name="connsiteX41" fmla="*/ 1266092 w 3010485"/>
                <a:gd name="connsiteY41" fmla="*/ 1920945 h 2179756"/>
                <a:gd name="connsiteX42" fmla="*/ 1477687 w 3010485"/>
                <a:gd name="connsiteY42" fmla="*/ 2179694 h 2179756"/>
                <a:gd name="connsiteX43" fmla="*/ 469575 w 3010485"/>
                <a:gd name="connsiteY43" fmla="*/ 2179694 h 2179756"/>
                <a:gd name="connsiteX44" fmla="*/ 514084 w 3010485"/>
                <a:gd name="connsiteY44" fmla="*/ 2003119 h 2179756"/>
                <a:gd name="connsiteX45" fmla="*/ 269072 w 3010485"/>
                <a:gd name="connsiteY45" fmla="*/ 1443536 h 2179756"/>
                <a:gd name="connsiteX46" fmla="*/ 295421 w 3010485"/>
                <a:gd name="connsiteY46" fmla="*/ 1203493 h 2179756"/>
                <a:gd name="connsiteX47" fmla="*/ 267286 w 3010485"/>
                <a:gd name="connsiteY47" fmla="*/ 1006545 h 2179756"/>
                <a:gd name="connsiteX48" fmla="*/ 28135 w 3010485"/>
                <a:gd name="connsiteY48" fmla="*/ 936207 h 2179756"/>
                <a:gd name="connsiteX49" fmla="*/ 98473 w 3010485"/>
                <a:gd name="connsiteY49" fmla="*/ 682988 h 2179756"/>
                <a:gd name="connsiteX50" fmla="*/ 422030 w 3010485"/>
                <a:gd name="connsiteY50" fmla="*/ 753327 h 2179756"/>
                <a:gd name="connsiteX51" fmla="*/ 353346 w 3010485"/>
                <a:gd name="connsiteY51" fmla="*/ 919585 h 2179756"/>
                <a:gd name="connsiteX52" fmla="*/ 478301 w 3010485"/>
                <a:gd name="connsiteY52" fmla="*/ 1020613 h 2179756"/>
                <a:gd name="connsiteX53" fmla="*/ 478301 w 3010485"/>
                <a:gd name="connsiteY53" fmla="*/ 1020613 h 2179756"/>
                <a:gd name="connsiteX54" fmla="*/ 549771 w 3010485"/>
                <a:gd name="connsiteY54" fmla="*/ 1359058 h 2179756"/>
                <a:gd name="connsiteX55" fmla="*/ 634329 w 3010485"/>
                <a:gd name="connsiteY55" fmla="*/ 1637470 h 2179756"/>
                <a:gd name="connsiteX56" fmla="*/ 787790 w 3010485"/>
                <a:gd name="connsiteY56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164436 w 3010485"/>
                <a:gd name="connsiteY36" fmla="*/ 1148562 h 2179756"/>
                <a:gd name="connsiteX37" fmla="*/ 1010138 w 3010485"/>
                <a:gd name="connsiteY37" fmla="*/ 1047409 h 2179756"/>
                <a:gd name="connsiteX38" fmla="*/ 985631 w 3010485"/>
                <a:gd name="connsiteY38" fmla="*/ 1211644 h 2179756"/>
                <a:gd name="connsiteX39" fmla="*/ 1260970 w 3010485"/>
                <a:gd name="connsiteY39" fmla="*/ 1525972 h 2179756"/>
                <a:gd name="connsiteX40" fmla="*/ 1280160 w 3010485"/>
                <a:gd name="connsiteY40" fmla="*/ 1794336 h 2179756"/>
                <a:gd name="connsiteX41" fmla="*/ 1266092 w 3010485"/>
                <a:gd name="connsiteY41" fmla="*/ 1920945 h 2179756"/>
                <a:gd name="connsiteX42" fmla="*/ 1477687 w 3010485"/>
                <a:gd name="connsiteY42" fmla="*/ 2179694 h 2179756"/>
                <a:gd name="connsiteX43" fmla="*/ 469575 w 3010485"/>
                <a:gd name="connsiteY43" fmla="*/ 2179694 h 2179756"/>
                <a:gd name="connsiteX44" fmla="*/ 514084 w 3010485"/>
                <a:gd name="connsiteY44" fmla="*/ 2003119 h 2179756"/>
                <a:gd name="connsiteX45" fmla="*/ 269072 w 3010485"/>
                <a:gd name="connsiteY45" fmla="*/ 1443536 h 2179756"/>
                <a:gd name="connsiteX46" fmla="*/ 295421 w 3010485"/>
                <a:gd name="connsiteY46" fmla="*/ 1203493 h 2179756"/>
                <a:gd name="connsiteX47" fmla="*/ 267286 w 3010485"/>
                <a:gd name="connsiteY47" fmla="*/ 1006545 h 2179756"/>
                <a:gd name="connsiteX48" fmla="*/ 28135 w 3010485"/>
                <a:gd name="connsiteY48" fmla="*/ 936207 h 2179756"/>
                <a:gd name="connsiteX49" fmla="*/ 98473 w 3010485"/>
                <a:gd name="connsiteY49" fmla="*/ 682988 h 2179756"/>
                <a:gd name="connsiteX50" fmla="*/ 422030 w 3010485"/>
                <a:gd name="connsiteY50" fmla="*/ 753327 h 2179756"/>
                <a:gd name="connsiteX51" fmla="*/ 353346 w 3010485"/>
                <a:gd name="connsiteY51" fmla="*/ 919585 h 2179756"/>
                <a:gd name="connsiteX52" fmla="*/ 478301 w 3010485"/>
                <a:gd name="connsiteY52" fmla="*/ 1020613 h 2179756"/>
                <a:gd name="connsiteX53" fmla="*/ 478301 w 3010485"/>
                <a:gd name="connsiteY53" fmla="*/ 1020613 h 2179756"/>
                <a:gd name="connsiteX54" fmla="*/ 549771 w 3010485"/>
                <a:gd name="connsiteY54" fmla="*/ 1359058 h 2179756"/>
                <a:gd name="connsiteX55" fmla="*/ 634329 w 3010485"/>
                <a:gd name="connsiteY55" fmla="*/ 1637470 h 2179756"/>
                <a:gd name="connsiteX56" fmla="*/ 787790 w 3010485"/>
                <a:gd name="connsiteY56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1010138 w 3010485"/>
                <a:gd name="connsiteY37" fmla="*/ 1047409 h 2179756"/>
                <a:gd name="connsiteX38" fmla="*/ 985631 w 3010485"/>
                <a:gd name="connsiteY38" fmla="*/ 1211644 h 2179756"/>
                <a:gd name="connsiteX39" fmla="*/ 1260970 w 3010485"/>
                <a:gd name="connsiteY39" fmla="*/ 1525972 h 2179756"/>
                <a:gd name="connsiteX40" fmla="*/ 1280160 w 3010485"/>
                <a:gd name="connsiteY40" fmla="*/ 1794336 h 2179756"/>
                <a:gd name="connsiteX41" fmla="*/ 1266092 w 3010485"/>
                <a:gd name="connsiteY41" fmla="*/ 1920945 h 2179756"/>
                <a:gd name="connsiteX42" fmla="*/ 1477687 w 3010485"/>
                <a:gd name="connsiteY42" fmla="*/ 2179694 h 2179756"/>
                <a:gd name="connsiteX43" fmla="*/ 469575 w 3010485"/>
                <a:gd name="connsiteY43" fmla="*/ 2179694 h 2179756"/>
                <a:gd name="connsiteX44" fmla="*/ 514084 w 3010485"/>
                <a:gd name="connsiteY44" fmla="*/ 2003119 h 2179756"/>
                <a:gd name="connsiteX45" fmla="*/ 269072 w 3010485"/>
                <a:gd name="connsiteY45" fmla="*/ 1443536 h 2179756"/>
                <a:gd name="connsiteX46" fmla="*/ 295421 w 3010485"/>
                <a:gd name="connsiteY46" fmla="*/ 1203493 h 2179756"/>
                <a:gd name="connsiteX47" fmla="*/ 267286 w 3010485"/>
                <a:gd name="connsiteY47" fmla="*/ 1006545 h 2179756"/>
                <a:gd name="connsiteX48" fmla="*/ 28135 w 3010485"/>
                <a:gd name="connsiteY48" fmla="*/ 936207 h 2179756"/>
                <a:gd name="connsiteX49" fmla="*/ 98473 w 3010485"/>
                <a:gd name="connsiteY49" fmla="*/ 682988 h 2179756"/>
                <a:gd name="connsiteX50" fmla="*/ 422030 w 3010485"/>
                <a:gd name="connsiteY50" fmla="*/ 753327 h 2179756"/>
                <a:gd name="connsiteX51" fmla="*/ 353346 w 3010485"/>
                <a:gd name="connsiteY51" fmla="*/ 919585 h 2179756"/>
                <a:gd name="connsiteX52" fmla="*/ 478301 w 3010485"/>
                <a:gd name="connsiteY52" fmla="*/ 1020613 h 2179756"/>
                <a:gd name="connsiteX53" fmla="*/ 478301 w 3010485"/>
                <a:gd name="connsiteY53" fmla="*/ 1020613 h 2179756"/>
                <a:gd name="connsiteX54" fmla="*/ 549771 w 3010485"/>
                <a:gd name="connsiteY54" fmla="*/ 1359058 h 2179756"/>
                <a:gd name="connsiteX55" fmla="*/ 634329 w 3010485"/>
                <a:gd name="connsiteY55" fmla="*/ 1637470 h 2179756"/>
                <a:gd name="connsiteX56" fmla="*/ 787790 w 3010485"/>
                <a:gd name="connsiteY56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269072 w 3010485"/>
                <a:gd name="connsiteY44" fmla="*/ 1443536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478301 w 3010485"/>
                <a:gd name="connsiteY51" fmla="*/ 1020613 h 2179756"/>
                <a:gd name="connsiteX52" fmla="*/ 478301 w 3010485"/>
                <a:gd name="connsiteY52" fmla="*/ 1020613 h 2179756"/>
                <a:gd name="connsiteX53" fmla="*/ 549771 w 3010485"/>
                <a:gd name="connsiteY53" fmla="*/ 1359058 h 2179756"/>
                <a:gd name="connsiteX54" fmla="*/ 634329 w 3010485"/>
                <a:gd name="connsiteY54" fmla="*/ 1637470 h 2179756"/>
                <a:gd name="connsiteX55" fmla="*/ 787790 w 3010485"/>
                <a:gd name="connsiteY55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478301 w 3010485"/>
                <a:gd name="connsiteY51" fmla="*/ 1020613 h 2179756"/>
                <a:gd name="connsiteX52" fmla="*/ 478301 w 3010485"/>
                <a:gd name="connsiteY52" fmla="*/ 1020613 h 2179756"/>
                <a:gd name="connsiteX53" fmla="*/ 549771 w 3010485"/>
                <a:gd name="connsiteY53" fmla="*/ 1359058 h 2179756"/>
                <a:gd name="connsiteX54" fmla="*/ 634329 w 3010485"/>
                <a:gd name="connsiteY54" fmla="*/ 1637470 h 2179756"/>
                <a:gd name="connsiteX55" fmla="*/ 787790 w 3010485"/>
                <a:gd name="connsiteY55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478301 w 3010485"/>
                <a:gd name="connsiteY51" fmla="*/ 1020613 h 2179756"/>
                <a:gd name="connsiteX52" fmla="*/ 478301 w 3010485"/>
                <a:gd name="connsiteY52" fmla="*/ 1020613 h 2179756"/>
                <a:gd name="connsiteX53" fmla="*/ 397567 w 3010485"/>
                <a:gd name="connsiteY53" fmla="*/ 1459615 h 2179756"/>
                <a:gd name="connsiteX54" fmla="*/ 634329 w 3010485"/>
                <a:gd name="connsiteY54" fmla="*/ 1637470 h 2179756"/>
                <a:gd name="connsiteX55" fmla="*/ 787790 w 3010485"/>
                <a:gd name="connsiteY55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478301 w 3010485"/>
                <a:gd name="connsiteY51" fmla="*/ 1020613 h 2179756"/>
                <a:gd name="connsiteX52" fmla="*/ 469575 w 3010485"/>
                <a:gd name="connsiteY52" fmla="*/ 1243591 h 2179756"/>
                <a:gd name="connsiteX53" fmla="*/ 397567 w 3010485"/>
                <a:gd name="connsiteY53" fmla="*/ 1459615 h 2179756"/>
                <a:gd name="connsiteX54" fmla="*/ 634329 w 3010485"/>
                <a:gd name="connsiteY54" fmla="*/ 1637470 h 2179756"/>
                <a:gd name="connsiteX55" fmla="*/ 787790 w 3010485"/>
                <a:gd name="connsiteY55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478301 w 3010485"/>
                <a:gd name="connsiteY51" fmla="*/ 1020613 h 2179756"/>
                <a:gd name="connsiteX52" fmla="*/ 397567 w 3010485"/>
                <a:gd name="connsiteY52" fmla="*/ 1459615 h 2179756"/>
                <a:gd name="connsiteX53" fmla="*/ 634329 w 3010485"/>
                <a:gd name="connsiteY53" fmla="*/ 1637470 h 2179756"/>
                <a:gd name="connsiteX54" fmla="*/ 787790 w 3010485"/>
                <a:gd name="connsiteY54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397567 w 3010485"/>
                <a:gd name="connsiteY51" fmla="*/ 1459615 h 2179756"/>
                <a:gd name="connsiteX52" fmla="*/ 634329 w 3010485"/>
                <a:gd name="connsiteY52" fmla="*/ 1637470 h 2179756"/>
                <a:gd name="connsiteX53" fmla="*/ 787790 w 3010485"/>
                <a:gd name="connsiteY53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397567 w 3010485"/>
                <a:gd name="connsiteY51" fmla="*/ 1459615 h 2179756"/>
                <a:gd name="connsiteX52" fmla="*/ 634329 w 3010485"/>
                <a:gd name="connsiteY52" fmla="*/ 1637470 h 2179756"/>
                <a:gd name="connsiteX53" fmla="*/ 787790 w 3010485"/>
                <a:gd name="connsiteY53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634329 w 3010485"/>
                <a:gd name="connsiteY51" fmla="*/ 1637470 h 2179756"/>
                <a:gd name="connsiteX52" fmla="*/ 787790 w 3010485"/>
                <a:gd name="connsiteY52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469575 w 3010485"/>
                <a:gd name="connsiteY51" fmla="*/ 1603631 h 2179756"/>
                <a:gd name="connsiteX52" fmla="*/ 787790 w 3010485"/>
                <a:gd name="connsiteY52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469575 w 3010485"/>
                <a:gd name="connsiteY51" fmla="*/ 1603631 h 2179756"/>
                <a:gd name="connsiteX52" fmla="*/ 787790 w 3010485"/>
                <a:gd name="connsiteY52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469575 w 3010485"/>
                <a:gd name="connsiteY51" fmla="*/ 1603631 h 2179756"/>
                <a:gd name="connsiteX52" fmla="*/ 787790 w 3010485"/>
                <a:gd name="connsiteY52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469575 w 3010485"/>
                <a:gd name="connsiteY51" fmla="*/ 1603631 h 2179756"/>
                <a:gd name="connsiteX52" fmla="*/ 787790 w 3010485"/>
                <a:gd name="connsiteY52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469575 w 3010485"/>
                <a:gd name="connsiteY51" fmla="*/ 1531623 h 2179756"/>
                <a:gd name="connsiteX52" fmla="*/ 787790 w 3010485"/>
                <a:gd name="connsiteY52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67286 w 3010485"/>
                <a:gd name="connsiteY45" fmla="*/ 1006545 h 2179756"/>
                <a:gd name="connsiteX46" fmla="*/ 28135 w 3010485"/>
                <a:gd name="connsiteY46" fmla="*/ 936207 h 2179756"/>
                <a:gd name="connsiteX47" fmla="*/ 98473 w 3010485"/>
                <a:gd name="connsiteY47" fmla="*/ 682988 h 2179756"/>
                <a:gd name="connsiteX48" fmla="*/ 422030 w 3010485"/>
                <a:gd name="connsiteY48" fmla="*/ 753327 h 2179756"/>
                <a:gd name="connsiteX49" fmla="*/ 353346 w 3010485"/>
                <a:gd name="connsiteY49" fmla="*/ 919585 h 2179756"/>
                <a:gd name="connsiteX50" fmla="*/ 469575 w 3010485"/>
                <a:gd name="connsiteY50" fmla="*/ 1531623 h 2179756"/>
                <a:gd name="connsiteX51" fmla="*/ 787790 w 3010485"/>
                <a:gd name="connsiteY51" fmla="*/ 1625524 h 2179756"/>
                <a:gd name="connsiteX0" fmla="*/ 785446 w 3008141"/>
                <a:gd name="connsiteY0" fmla="*/ 1625524 h 2179756"/>
                <a:gd name="connsiteX1" fmla="*/ 490025 w 3008141"/>
                <a:gd name="connsiteY1" fmla="*/ 978410 h 2179756"/>
                <a:gd name="connsiteX2" fmla="*/ 926123 w 3008141"/>
                <a:gd name="connsiteY2" fmla="*/ 570447 h 2179756"/>
                <a:gd name="connsiteX3" fmla="*/ 1207476 w 3008141"/>
                <a:gd name="connsiteY3" fmla="*/ 554263 h 2179756"/>
                <a:gd name="connsiteX4" fmla="*/ 1460696 w 3008141"/>
                <a:gd name="connsiteY4" fmla="*/ 739259 h 2179756"/>
                <a:gd name="connsiteX5" fmla="*/ 1854591 w 3008141"/>
                <a:gd name="connsiteY5" fmla="*/ 1344170 h 2179756"/>
                <a:gd name="connsiteX6" fmla="*/ 2065606 w 3008141"/>
                <a:gd name="connsiteY6" fmla="*/ 1498915 h 2179756"/>
                <a:gd name="connsiteX7" fmla="*/ 2079674 w 3008141"/>
                <a:gd name="connsiteY7" fmla="*/ 1372305 h 2179756"/>
                <a:gd name="connsiteX8" fmla="*/ 1798320 w 3008141"/>
                <a:gd name="connsiteY8" fmla="*/ 1006545 h 2179756"/>
                <a:gd name="connsiteX9" fmla="*/ 1727982 w 3008141"/>
                <a:gd name="connsiteY9" fmla="*/ 682988 h 2179756"/>
                <a:gd name="connsiteX10" fmla="*/ 1587305 w 3008141"/>
                <a:gd name="connsiteY10" fmla="*/ 556379 h 2179756"/>
                <a:gd name="connsiteX11" fmla="*/ 1756117 w 3008141"/>
                <a:gd name="connsiteY11" fmla="*/ 500108 h 2179756"/>
                <a:gd name="connsiteX12" fmla="*/ 1601372 w 3008141"/>
                <a:gd name="connsiteY12" fmla="*/ 387567 h 2179756"/>
                <a:gd name="connsiteX13" fmla="*/ 1868659 w 3008141"/>
                <a:gd name="connsiteY13" fmla="*/ 373499 h 2179756"/>
                <a:gd name="connsiteX14" fmla="*/ 1564807 w 3008141"/>
                <a:gd name="connsiteY14" fmla="*/ 223670 h 2179756"/>
                <a:gd name="connsiteX15" fmla="*/ 1474763 w 3008141"/>
                <a:gd name="connsiteY15" fmla="*/ 64010 h 2179756"/>
                <a:gd name="connsiteX16" fmla="*/ 1815660 w 3008141"/>
                <a:gd name="connsiteY16" fmla="*/ 207486 h 2179756"/>
                <a:gd name="connsiteX17" fmla="*/ 1775200 w 3008141"/>
                <a:gd name="connsiteY17" fmla="*/ 191302 h 2179756"/>
                <a:gd name="connsiteX18" fmla="*/ 1953225 w 3008141"/>
                <a:gd name="connsiteY18" fmla="*/ 239854 h 2179756"/>
                <a:gd name="connsiteX19" fmla="*/ 1993525 w 3008141"/>
                <a:gd name="connsiteY19" fmla="*/ 172319 h 2179756"/>
                <a:gd name="connsiteX20" fmla="*/ 1938997 w 3008141"/>
                <a:gd name="connsiteY20" fmla="*/ 21807 h 2179756"/>
                <a:gd name="connsiteX21" fmla="*/ 2220351 w 3008141"/>
                <a:gd name="connsiteY21" fmla="*/ 303161 h 2179756"/>
                <a:gd name="connsiteX22" fmla="*/ 2543908 w 3008141"/>
                <a:gd name="connsiteY22" fmla="*/ 359432 h 2179756"/>
                <a:gd name="connsiteX23" fmla="*/ 2670517 w 3008141"/>
                <a:gd name="connsiteY23" fmla="*/ 275025 h 2179756"/>
                <a:gd name="connsiteX24" fmla="*/ 2867465 w 3008141"/>
                <a:gd name="connsiteY24" fmla="*/ 429770 h 2179756"/>
                <a:gd name="connsiteX25" fmla="*/ 2712720 w 3008141"/>
                <a:gd name="connsiteY25" fmla="*/ 584515 h 2179756"/>
                <a:gd name="connsiteX26" fmla="*/ 2304757 w 3008141"/>
                <a:gd name="connsiteY26" fmla="*/ 640785 h 2179756"/>
                <a:gd name="connsiteX27" fmla="*/ 2557976 w 3008141"/>
                <a:gd name="connsiteY27" fmla="*/ 725192 h 2179756"/>
                <a:gd name="connsiteX28" fmla="*/ 2937803 w 3008141"/>
                <a:gd name="connsiteY28" fmla="*/ 612650 h 2179756"/>
                <a:gd name="connsiteX29" fmla="*/ 2980006 w 3008141"/>
                <a:gd name="connsiteY29" fmla="*/ 823665 h 2179756"/>
                <a:gd name="connsiteX30" fmla="*/ 2855239 w 3008141"/>
                <a:gd name="connsiteY30" fmla="*/ 921693 h 2179756"/>
                <a:gd name="connsiteX31" fmla="*/ 2220351 w 3008141"/>
                <a:gd name="connsiteY31" fmla="*/ 837733 h 2179756"/>
                <a:gd name="connsiteX32" fmla="*/ 2670517 w 3008141"/>
                <a:gd name="connsiteY32" fmla="*/ 1330102 h 2179756"/>
                <a:gd name="connsiteX33" fmla="*/ 2740856 w 3008141"/>
                <a:gd name="connsiteY33" fmla="*/ 1836539 h 2179756"/>
                <a:gd name="connsiteX34" fmla="*/ 2843495 w 3008141"/>
                <a:gd name="connsiteY34" fmla="*/ 2179695 h 2179756"/>
                <a:gd name="connsiteX35" fmla="*/ 1763375 w 3008141"/>
                <a:gd name="connsiteY35" fmla="*/ 2179694 h 2179756"/>
                <a:gd name="connsiteX36" fmla="*/ 1259319 w 3008141"/>
                <a:gd name="connsiteY36" fmla="*/ 1171583 h 2179756"/>
                <a:gd name="connsiteX37" fmla="*/ 983287 w 3008141"/>
                <a:gd name="connsiteY37" fmla="*/ 1211644 h 2179756"/>
                <a:gd name="connsiteX38" fmla="*/ 1258626 w 3008141"/>
                <a:gd name="connsiteY38" fmla="*/ 1525972 h 2179756"/>
                <a:gd name="connsiteX39" fmla="*/ 1277816 w 3008141"/>
                <a:gd name="connsiteY39" fmla="*/ 1794336 h 2179756"/>
                <a:gd name="connsiteX40" fmla="*/ 1263748 w 3008141"/>
                <a:gd name="connsiteY40" fmla="*/ 1920945 h 2179756"/>
                <a:gd name="connsiteX41" fmla="*/ 1475343 w 3008141"/>
                <a:gd name="connsiteY41" fmla="*/ 2179694 h 2179756"/>
                <a:gd name="connsiteX42" fmla="*/ 467231 w 3008141"/>
                <a:gd name="connsiteY42" fmla="*/ 2179694 h 2179756"/>
                <a:gd name="connsiteX43" fmla="*/ 511740 w 3008141"/>
                <a:gd name="connsiteY43" fmla="*/ 2003119 h 2179756"/>
                <a:gd name="connsiteX44" fmla="*/ 179199 w 3008141"/>
                <a:gd name="connsiteY44" fmla="*/ 1603631 h 2179756"/>
                <a:gd name="connsiteX45" fmla="*/ 264942 w 3008141"/>
                <a:gd name="connsiteY45" fmla="*/ 1006545 h 2179756"/>
                <a:gd name="connsiteX46" fmla="*/ 25791 w 3008141"/>
                <a:gd name="connsiteY46" fmla="*/ 936207 h 2179756"/>
                <a:gd name="connsiteX47" fmla="*/ 419686 w 3008141"/>
                <a:gd name="connsiteY47" fmla="*/ 753327 h 2179756"/>
                <a:gd name="connsiteX48" fmla="*/ 351002 w 3008141"/>
                <a:gd name="connsiteY48" fmla="*/ 919585 h 2179756"/>
                <a:gd name="connsiteX49" fmla="*/ 467231 w 3008141"/>
                <a:gd name="connsiteY49" fmla="*/ 1531623 h 2179756"/>
                <a:gd name="connsiteX50" fmla="*/ 785446 w 3008141"/>
                <a:gd name="connsiteY50" fmla="*/ 1625524 h 2179756"/>
                <a:gd name="connsiteX0" fmla="*/ 781369 w 3004064"/>
                <a:gd name="connsiteY0" fmla="*/ 1625524 h 2179756"/>
                <a:gd name="connsiteX1" fmla="*/ 485948 w 3004064"/>
                <a:gd name="connsiteY1" fmla="*/ 978410 h 2179756"/>
                <a:gd name="connsiteX2" fmla="*/ 922046 w 3004064"/>
                <a:gd name="connsiteY2" fmla="*/ 570447 h 2179756"/>
                <a:gd name="connsiteX3" fmla="*/ 1203399 w 3004064"/>
                <a:gd name="connsiteY3" fmla="*/ 554263 h 2179756"/>
                <a:gd name="connsiteX4" fmla="*/ 1456619 w 3004064"/>
                <a:gd name="connsiteY4" fmla="*/ 739259 h 2179756"/>
                <a:gd name="connsiteX5" fmla="*/ 1850514 w 3004064"/>
                <a:gd name="connsiteY5" fmla="*/ 1344170 h 2179756"/>
                <a:gd name="connsiteX6" fmla="*/ 2061529 w 3004064"/>
                <a:gd name="connsiteY6" fmla="*/ 1498915 h 2179756"/>
                <a:gd name="connsiteX7" fmla="*/ 2075597 w 3004064"/>
                <a:gd name="connsiteY7" fmla="*/ 1372305 h 2179756"/>
                <a:gd name="connsiteX8" fmla="*/ 1794243 w 3004064"/>
                <a:gd name="connsiteY8" fmla="*/ 1006545 h 2179756"/>
                <a:gd name="connsiteX9" fmla="*/ 1723905 w 3004064"/>
                <a:gd name="connsiteY9" fmla="*/ 682988 h 2179756"/>
                <a:gd name="connsiteX10" fmla="*/ 1583228 w 3004064"/>
                <a:gd name="connsiteY10" fmla="*/ 556379 h 2179756"/>
                <a:gd name="connsiteX11" fmla="*/ 1752040 w 3004064"/>
                <a:gd name="connsiteY11" fmla="*/ 500108 h 2179756"/>
                <a:gd name="connsiteX12" fmla="*/ 1597295 w 3004064"/>
                <a:gd name="connsiteY12" fmla="*/ 387567 h 2179756"/>
                <a:gd name="connsiteX13" fmla="*/ 1864582 w 3004064"/>
                <a:gd name="connsiteY13" fmla="*/ 373499 h 2179756"/>
                <a:gd name="connsiteX14" fmla="*/ 1560730 w 3004064"/>
                <a:gd name="connsiteY14" fmla="*/ 223670 h 2179756"/>
                <a:gd name="connsiteX15" fmla="*/ 1470686 w 3004064"/>
                <a:gd name="connsiteY15" fmla="*/ 64010 h 2179756"/>
                <a:gd name="connsiteX16" fmla="*/ 1811583 w 3004064"/>
                <a:gd name="connsiteY16" fmla="*/ 207486 h 2179756"/>
                <a:gd name="connsiteX17" fmla="*/ 1771123 w 3004064"/>
                <a:gd name="connsiteY17" fmla="*/ 191302 h 2179756"/>
                <a:gd name="connsiteX18" fmla="*/ 1949148 w 3004064"/>
                <a:gd name="connsiteY18" fmla="*/ 239854 h 2179756"/>
                <a:gd name="connsiteX19" fmla="*/ 1989448 w 3004064"/>
                <a:gd name="connsiteY19" fmla="*/ 172319 h 2179756"/>
                <a:gd name="connsiteX20" fmla="*/ 1934920 w 3004064"/>
                <a:gd name="connsiteY20" fmla="*/ 21807 h 2179756"/>
                <a:gd name="connsiteX21" fmla="*/ 2216274 w 3004064"/>
                <a:gd name="connsiteY21" fmla="*/ 303161 h 2179756"/>
                <a:gd name="connsiteX22" fmla="*/ 2539831 w 3004064"/>
                <a:gd name="connsiteY22" fmla="*/ 359432 h 2179756"/>
                <a:gd name="connsiteX23" fmla="*/ 2666440 w 3004064"/>
                <a:gd name="connsiteY23" fmla="*/ 275025 h 2179756"/>
                <a:gd name="connsiteX24" fmla="*/ 2863388 w 3004064"/>
                <a:gd name="connsiteY24" fmla="*/ 429770 h 2179756"/>
                <a:gd name="connsiteX25" fmla="*/ 2708643 w 3004064"/>
                <a:gd name="connsiteY25" fmla="*/ 584515 h 2179756"/>
                <a:gd name="connsiteX26" fmla="*/ 2300680 w 3004064"/>
                <a:gd name="connsiteY26" fmla="*/ 640785 h 2179756"/>
                <a:gd name="connsiteX27" fmla="*/ 2553899 w 3004064"/>
                <a:gd name="connsiteY27" fmla="*/ 725192 h 2179756"/>
                <a:gd name="connsiteX28" fmla="*/ 2933726 w 3004064"/>
                <a:gd name="connsiteY28" fmla="*/ 612650 h 2179756"/>
                <a:gd name="connsiteX29" fmla="*/ 2975929 w 3004064"/>
                <a:gd name="connsiteY29" fmla="*/ 823665 h 2179756"/>
                <a:gd name="connsiteX30" fmla="*/ 2851162 w 3004064"/>
                <a:gd name="connsiteY30" fmla="*/ 921693 h 2179756"/>
                <a:gd name="connsiteX31" fmla="*/ 2216274 w 3004064"/>
                <a:gd name="connsiteY31" fmla="*/ 837733 h 2179756"/>
                <a:gd name="connsiteX32" fmla="*/ 2666440 w 3004064"/>
                <a:gd name="connsiteY32" fmla="*/ 1330102 h 2179756"/>
                <a:gd name="connsiteX33" fmla="*/ 2736779 w 3004064"/>
                <a:gd name="connsiteY33" fmla="*/ 1836539 h 2179756"/>
                <a:gd name="connsiteX34" fmla="*/ 2839418 w 3004064"/>
                <a:gd name="connsiteY34" fmla="*/ 2179695 h 2179756"/>
                <a:gd name="connsiteX35" fmla="*/ 1759298 w 3004064"/>
                <a:gd name="connsiteY35" fmla="*/ 2179694 h 2179756"/>
                <a:gd name="connsiteX36" fmla="*/ 1255242 w 3004064"/>
                <a:gd name="connsiteY36" fmla="*/ 1171583 h 2179756"/>
                <a:gd name="connsiteX37" fmla="*/ 979210 w 3004064"/>
                <a:gd name="connsiteY37" fmla="*/ 1211644 h 2179756"/>
                <a:gd name="connsiteX38" fmla="*/ 1254549 w 3004064"/>
                <a:gd name="connsiteY38" fmla="*/ 1525972 h 2179756"/>
                <a:gd name="connsiteX39" fmla="*/ 1273739 w 3004064"/>
                <a:gd name="connsiteY39" fmla="*/ 1794336 h 2179756"/>
                <a:gd name="connsiteX40" fmla="*/ 1259671 w 3004064"/>
                <a:gd name="connsiteY40" fmla="*/ 1920945 h 2179756"/>
                <a:gd name="connsiteX41" fmla="*/ 1471266 w 3004064"/>
                <a:gd name="connsiteY41" fmla="*/ 2179694 h 2179756"/>
                <a:gd name="connsiteX42" fmla="*/ 463154 w 3004064"/>
                <a:gd name="connsiteY42" fmla="*/ 2179694 h 2179756"/>
                <a:gd name="connsiteX43" fmla="*/ 507663 w 3004064"/>
                <a:gd name="connsiteY43" fmla="*/ 2003119 h 2179756"/>
                <a:gd name="connsiteX44" fmla="*/ 175122 w 3004064"/>
                <a:gd name="connsiteY44" fmla="*/ 1603631 h 2179756"/>
                <a:gd name="connsiteX45" fmla="*/ 260865 w 3004064"/>
                <a:gd name="connsiteY45" fmla="*/ 1006545 h 2179756"/>
                <a:gd name="connsiteX46" fmla="*/ 21714 w 3004064"/>
                <a:gd name="connsiteY46" fmla="*/ 936207 h 2179756"/>
                <a:gd name="connsiteX47" fmla="*/ 391146 w 3004064"/>
                <a:gd name="connsiteY47" fmla="*/ 739535 h 2179756"/>
                <a:gd name="connsiteX48" fmla="*/ 346925 w 3004064"/>
                <a:gd name="connsiteY48" fmla="*/ 919585 h 2179756"/>
                <a:gd name="connsiteX49" fmla="*/ 463154 w 3004064"/>
                <a:gd name="connsiteY49" fmla="*/ 1531623 h 2179756"/>
                <a:gd name="connsiteX50" fmla="*/ 781369 w 3004064"/>
                <a:gd name="connsiteY50" fmla="*/ 1625524 h 2179756"/>
                <a:gd name="connsiteX0" fmla="*/ 781369 w 3004064"/>
                <a:gd name="connsiteY0" fmla="*/ 1625524 h 2179756"/>
                <a:gd name="connsiteX1" fmla="*/ 485948 w 3004064"/>
                <a:gd name="connsiteY1" fmla="*/ 978410 h 2179756"/>
                <a:gd name="connsiteX2" fmla="*/ 922046 w 3004064"/>
                <a:gd name="connsiteY2" fmla="*/ 570447 h 2179756"/>
                <a:gd name="connsiteX3" fmla="*/ 1203399 w 3004064"/>
                <a:gd name="connsiteY3" fmla="*/ 554263 h 2179756"/>
                <a:gd name="connsiteX4" fmla="*/ 1456619 w 3004064"/>
                <a:gd name="connsiteY4" fmla="*/ 739259 h 2179756"/>
                <a:gd name="connsiteX5" fmla="*/ 1850514 w 3004064"/>
                <a:gd name="connsiteY5" fmla="*/ 1344170 h 2179756"/>
                <a:gd name="connsiteX6" fmla="*/ 2061529 w 3004064"/>
                <a:gd name="connsiteY6" fmla="*/ 1498915 h 2179756"/>
                <a:gd name="connsiteX7" fmla="*/ 2075597 w 3004064"/>
                <a:gd name="connsiteY7" fmla="*/ 1372305 h 2179756"/>
                <a:gd name="connsiteX8" fmla="*/ 1794243 w 3004064"/>
                <a:gd name="connsiteY8" fmla="*/ 1006545 h 2179756"/>
                <a:gd name="connsiteX9" fmla="*/ 1723905 w 3004064"/>
                <a:gd name="connsiteY9" fmla="*/ 682988 h 2179756"/>
                <a:gd name="connsiteX10" fmla="*/ 1583228 w 3004064"/>
                <a:gd name="connsiteY10" fmla="*/ 556379 h 2179756"/>
                <a:gd name="connsiteX11" fmla="*/ 1752040 w 3004064"/>
                <a:gd name="connsiteY11" fmla="*/ 500108 h 2179756"/>
                <a:gd name="connsiteX12" fmla="*/ 1597295 w 3004064"/>
                <a:gd name="connsiteY12" fmla="*/ 387567 h 2179756"/>
                <a:gd name="connsiteX13" fmla="*/ 1864582 w 3004064"/>
                <a:gd name="connsiteY13" fmla="*/ 373499 h 2179756"/>
                <a:gd name="connsiteX14" fmla="*/ 1560730 w 3004064"/>
                <a:gd name="connsiteY14" fmla="*/ 223670 h 2179756"/>
                <a:gd name="connsiteX15" fmla="*/ 1470686 w 3004064"/>
                <a:gd name="connsiteY15" fmla="*/ 64010 h 2179756"/>
                <a:gd name="connsiteX16" fmla="*/ 1811583 w 3004064"/>
                <a:gd name="connsiteY16" fmla="*/ 207486 h 2179756"/>
                <a:gd name="connsiteX17" fmla="*/ 1771123 w 3004064"/>
                <a:gd name="connsiteY17" fmla="*/ 191302 h 2179756"/>
                <a:gd name="connsiteX18" fmla="*/ 1949148 w 3004064"/>
                <a:gd name="connsiteY18" fmla="*/ 239854 h 2179756"/>
                <a:gd name="connsiteX19" fmla="*/ 1989448 w 3004064"/>
                <a:gd name="connsiteY19" fmla="*/ 172319 h 2179756"/>
                <a:gd name="connsiteX20" fmla="*/ 1934920 w 3004064"/>
                <a:gd name="connsiteY20" fmla="*/ 21807 h 2179756"/>
                <a:gd name="connsiteX21" fmla="*/ 2216274 w 3004064"/>
                <a:gd name="connsiteY21" fmla="*/ 303161 h 2179756"/>
                <a:gd name="connsiteX22" fmla="*/ 2539831 w 3004064"/>
                <a:gd name="connsiteY22" fmla="*/ 359432 h 2179756"/>
                <a:gd name="connsiteX23" fmla="*/ 2666440 w 3004064"/>
                <a:gd name="connsiteY23" fmla="*/ 275025 h 2179756"/>
                <a:gd name="connsiteX24" fmla="*/ 2863388 w 3004064"/>
                <a:gd name="connsiteY24" fmla="*/ 429770 h 2179756"/>
                <a:gd name="connsiteX25" fmla="*/ 2708643 w 3004064"/>
                <a:gd name="connsiteY25" fmla="*/ 584515 h 2179756"/>
                <a:gd name="connsiteX26" fmla="*/ 2300680 w 3004064"/>
                <a:gd name="connsiteY26" fmla="*/ 640785 h 2179756"/>
                <a:gd name="connsiteX27" fmla="*/ 2553899 w 3004064"/>
                <a:gd name="connsiteY27" fmla="*/ 725192 h 2179756"/>
                <a:gd name="connsiteX28" fmla="*/ 2933726 w 3004064"/>
                <a:gd name="connsiteY28" fmla="*/ 612650 h 2179756"/>
                <a:gd name="connsiteX29" fmla="*/ 2975929 w 3004064"/>
                <a:gd name="connsiteY29" fmla="*/ 823665 h 2179756"/>
                <a:gd name="connsiteX30" fmla="*/ 2851162 w 3004064"/>
                <a:gd name="connsiteY30" fmla="*/ 921693 h 2179756"/>
                <a:gd name="connsiteX31" fmla="*/ 2216274 w 3004064"/>
                <a:gd name="connsiteY31" fmla="*/ 837733 h 2179756"/>
                <a:gd name="connsiteX32" fmla="*/ 2666440 w 3004064"/>
                <a:gd name="connsiteY32" fmla="*/ 1330102 h 2179756"/>
                <a:gd name="connsiteX33" fmla="*/ 2736779 w 3004064"/>
                <a:gd name="connsiteY33" fmla="*/ 1836539 h 2179756"/>
                <a:gd name="connsiteX34" fmla="*/ 2839418 w 3004064"/>
                <a:gd name="connsiteY34" fmla="*/ 2179695 h 2179756"/>
                <a:gd name="connsiteX35" fmla="*/ 1759298 w 3004064"/>
                <a:gd name="connsiteY35" fmla="*/ 2179694 h 2179756"/>
                <a:gd name="connsiteX36" fmla="*/ 1255242 w 3004064"/>
                <a:gd name="connsiteY36" fmla="*/ 1171583 h 2179756"/>
                <a:gd name="connsiteX37" fmla="*/ 979210 w 3004064"/>
                <a:gd name="connsiteY37" fmla="*/ 1211644 h 2179756"/>
                <a:gd name="connsiteX38" fmla="*/ 1254549 w 3004064"/>
                <a:gd name="connsiteY38" fmla="*/ 1525972 h 2179756"/>
                <a:gd name="connsiteX39" fmla="*/ 1273739 w 3004064"/>
                <a:gd name="connsiteY39" fmla="*/ 1794336 h 2179756"/>
                <a:gd name="connsiteX40" fmla="*/ 1259671 w 3004064"/>
                <a:gd name="connsiteY40" fmla="*/ 1920945 h 2179756"/>
                <a:gd name="connsiteX41" fmla="*/ 1471266 w 3004064"/>
                <a:gd name="connsiteY41" fmla="*/ 2179694 h 2179756"/>
                <a:gd name="connsiteX42" fmla="*/ 463154 w 3004064"/>
                <a:gd name="connsiteY42" fmla="*/ 2179694 h 2179756"/>
                <a:gd name="connsiteX43" fmla="*/ 507663 w 3004064"/>
                <a:gd name="connsiteY43" fmla="*/ 2003119 h 2179756"/>
                <a:gd name="connsiteX44" fmla="*/ 175122 w 3004064"/>
                <a:gd name="connsiteY44" fmla="*/ 1603631 h 2179756"/>
                <a:gd name="connsiteX45" fmla="*/ 260865 w 3004064"/>
                <a:gd name="connsiteY45" fmla="*/ 1006545 h 2179756"/>
                <a:gd name="connsiteX46" fmla="*/ 21714 w 3004064"/>
                <a:gd name="connsiteY46" fmla="*/ 936207 h 2179756"/>
                <a:gd name="connsiteX47" fmla="*/ 391146 w 3004064"/>
                <a:gd name="connsiteY47" fmla="*/ 739535 h 2179756"/>
                <a:gd name="connsiteX48" fmla="*/ 346925 w 3004064"/>
                <a:gd name="connsiteY48" fmla="*/ 919585 h 2179756"/>
                <a:gd name="connsiteX49" fmla="*/ 463154 w 3004064"/>
                <a:gd name="connsiteY49" fmla="*/ 1531623 h 2179756"/>
                <a:gd name="connsiteX50" fmla="*/ 781369 w 3004064"/>
                <a:gd name="connsiteY50" fmla="*/ 1625524 h 2179756"/>
                <a:gd name="connsiteX0" fmla="*/ 781369 w 3004064"/>
                <a:gd name="connsiteY0" fmla="*/ 1625524 h 2179756"/>
                <a:gd name="connsiteX1" fmla="*/ 485948 w 3004064"/>
                <a:gd name="connsiteY1" fmla="*/ 978410 h 2179756"/>
                <a:gd name="connsiteX2" fmla="*/ 922046 w 3004064"/>
                <a:gd name="connsiteY2" fmla="*/ 570447 h 2179756"/>
                <a:gd name="connsiteX3" fmla="*/ 1203399 w 3004064"/>
                <a:gd name="connsiteY3" fmla="*/ 554263 h 2179756"/>
                <a:gd name="connsiteX4" fmla="*/ 1456619 w 3004064"/>
                <a:gd name="connsiteY4" fmla="*/ 739259 h 2179756"/>
                <a:gd name="connsiteX5" fmla="*/ 1850514 w 3004064"/>
                <a:gd name="connsiteY5" fmla="*/ 1344170 h 2179756"/>
                <a:gd name="connsiteX6" fmla="*/ 2061529 w 3004064"/>
                <a:gd name="connsiteY6" fmla="*/ 1498915 h 2179756"/>
                <a:gd name="connsiteX7" fmla="*/ 2075597 w 3004064"/>
                <a:gd name="connsiteY7" fmla="*/ 1372305 h 2179756"/>
                <a:gd name="connsiteX8" fmla="*/ 1794243 w 3004064"/>
                <a:gd name="connsiteY8" fmla="*/ 1006545 h 2179756"/>
                <a:gd name="connsiteX9" fmla="*/ 1723905 w 3004064"/>
                <a:gd name="connsiteY9" fmla="*/ 682988 h 2179756"/>
                <a:gd name="connsiteX10" fmla="*/ 1583228 w 3004064"/>
                <a:gd name="connsiteY10" fmla="*/ 556379 h 2179756"/>
                <a:gd name="connsiteX11" fmla="*/ 1752040 w 3004064"/>
                <a:gd name="connsiteY11" fmla="*/ 500108 h 2179756"/>
                <a:gd name="connsiteX12" fmla="*/ 1597295 w 3004064"/>
                <a:gd name="connsiteY12" fmla="*/ 387567 h 2179756"/>
                <a:gd name="connsiteX13" fmla="*/ 1864582 w 3004064"/>
                <a:gd name="connsiteY13" fmla="*/ 373499 h 2179756"/>
                <a:gd name="connsiteX14" fmla="*/ 1560730 w 3004064"/>
                <a:gd name="connsiteY14" fmla="*/ 223670 h 2179756"/>
                <a:gd name="connsiteX15" fmla="*/ 1470686 w 3004064"/>
                <a:gd name="connsiteY15" fmla="*/ 64010 h 2179756"/>
                <a:gd name="connsiteX16" fmla="*/ 1811583 w 3004064"/>
                <a:gd name="connsiteY16" fmla="*/ 207486 h 2179756"/>
                <a:gd name="connsiteX17" fmla="*/ 1771123 w 3004064"/>
                <a:gd name="connsiteY17" fmla="*/ 191302 h 2179756"/>
                <a:gd name="connsiteX18" fmla="*/ 1949148 w 3004064"/>
                <a:gd name="connsiteY18" fmla="*/ 239854 h 2179756"/>
                <a:gd name="connsiteX19" fmla="*/ 1989448 w 3004064"/>
                <a:gd name="connsiteY19" fmla="*/ 172319 h 2179756"/>
                <a:gd name="connsiteX20" fmla="*/ 1934920 w 3004064"/>
                <a:gd name="connsiteY20" fmla="*/ 21807 h 2179756"/>
                <a:gd name="connsiteX21" fmla="*/ 2216274 w 3004064"/>
                <a:gd name="connsiteY21" fmla="*/ 303161 h 2179756"/>
                <a:gd name="connsiteX22" fmla="*/ 2539831 w 3004064"/>
                <a:gd name="connsiteY22" fmla="*/ 359432 h 2179756"/>
                <a:gd name="connsiteX23" fmla="*/ 2666440 w 3004064"/>
                <a:gd name="connsiteY23" fmla="*/ 275025 h 2179756"/>
                <a:gd name="connsiteX24" fmla="*/ 2863388 w 3004064"/>
                <a:gd name="connsiteY24" fmla="*/ 429770 h 2179756"/>
                <a:gd name="connsiteX25" fmla="*/ 2708643 w 3004064"/>
                <a:gd name="connsiteY25" fmla="*/ 584515 h 2179756"/>
                <a:gd name="connsiteX26" fmla="*/ 2300680 w 3004064"/>
                <a:gd name="connsiteY26" fmla="*/ 640785 h 2179756"/>
                <a:gd name="connsiteX27" fmla="*/ 2553899 w 3004064"/>
                <a:gd name="connsiteY27" fmla="*/ 725192 h 2179756"/>
                <a:gd name="connsiteX28" fmla="*/ 2933726 w 3004064"/>
                <a:gd name="connsiteY28" fmla="*/ 612650 h 2179756"/>
                <a:gd name="connsiteX29" fmla="*/ 2975929 w 3004064"/>
                <a:gd name="connsiteY29" fmla="*/ 823665 h 2179756"/>
                <a:gd name="connsiteX30" fmla="*/ 2851162 w 3004064"/>
                <a:gd name="connsiteY30" fmla="*/ 921693 h 2179756"/>
                <a:gd name="connsiteX31" fmla="*/ 2216274 w 3004064"/>
                <a:gd name="connsiteY31" fmla="*/ 837733 h 2179756"/>
                <a:gd name="connsiteX32" fmla="*/ 2666440 w 3004064"/>
                <a:gd name="connsiteY32" fmla="*/ 1330102 h 2179756"/>
                <a:gd name="connsiteX33" fmla="*/ 2736779 w 3004064"/>
                <a:gd name="connsiteY33" fmla="*/ 1836539 h 2179756"/>
                <a:gd name="connsiteX34" fmla="*/ 2839418 w 3004064"/>
                <a:gd name="connsiteY34" fmla="*/ 2179695 h 2179756"/>
                <a:gd name="connsiteX35" fmla="*/ 1759298 w 3004064"/>
                <a:gd name="connsiteY35" fmla="*/ 2179694 h 2179756"/>
                <a:gd name="connsiteX36" fmla="*/ 1255242 w 3004064"/>
                <a:gd name="connsiteY36" fmla="*/ 1171583 h 2179756"/>
                <a:gd name="connsiteX37" fmla="*/ 979210 w 3004064"/>
                <a:gd name="connsiteY37" fmla="*/ 1211644 h 2179756"/>
                <a:gd name="connsiteX38" fmla="*/ 1254549 w 3004064"/>
                <a:gd name="connsiteY38" fmla="*/ 1525972 h 2179756"/>
                <a:gd name="connsiteX39" fmla="*/ 1273739 w 3004064"/>
                <a:gd name="connsiteY39" fmla="*/ 1794336 h 2179756"/>
                <a:gd name="connsiteX40" fmla="*/ 1259671 w 3004064"/>
                <a:gd name="connsiteY40" fmla="*/ 1920945 h 2179756"/>
                <a:gd name="connsiteX41" fmla="*/ 1471266 w 3004064"/>
                <a:gd name="connsiteY41" fmla="*/ 2179694 h 2179756"/>
                <a:gd name="connsiteX42" fmla="*/ 463154 w 3004064"/>
                <a:gd name="connsiteY42" fmla="*/ 2179694 h 2179756"/>
                <a:gd name="connsiteX43" fmla="*/ 507663 w 3004064"/>
                <a:gd name="connsiteY43" fmla="*/ 2003119 h 2179756"/>
                <a:gd name="connsiteX44" fmla="*/ 175122 w 3004064"/>
                <a:gd name="connsiteY44" fmla="*/ 1603631 h 2179756"/>
                <a:gd name="connsiteX45" fmla="*/ 260865 w 3004064"/>
                <a:gd name="connsiteY45" fmla="*/ 1006545 h 2179756"/>
                <a:gd name="connsiteX46" fmla="*/ 21714 w 3004064"/>
                <a:gd name="connsiteY46" fmla="*/ 936207 h 2179756"/>
                <a:gd name="connsiteX47" fmla="*/ 391146 w 3004064"/>
                <a:gd name="connsiteY47" fmla="*/ 739535 h 2179756"/>
                <a:gd name="connsiteX48" fmla="*/ 346925 w 3004064"/>
                <a:gd name="connsiteY48" fmla="*/ 919585 h 2179756"/>
                <a:gd name="connsiteX49" fmla="*/ 463154 w 3004064"/>
                <a:gd name="connsiteY49" fmla="*/ 1531623 h 2179756"/>
                <a:gd name="connsiteX50" fmla="*/ 781369 w 3004064"/>
                <a:gd name="connsiteY50" fmla="*/ 1625524 h 2179756"/>
                <a:gd name="connsiteX0" fmla="*/ 769367 w 2992062"/>
                <a:gd name="connsiteY0" fmla="*/ 1625524 h 2179756"/>
                <a:gd name="connsiteX1" fmla="*/ 473946 w 2992062"/>
                <a:gd name="connsiteY1" fmla="*/ 978410 h 2179756"/>
                <a:gd name="connsiteX2" fmla="*/ 910044 w 2992062"/>
                <a:gd name="connsiteY2" fmla="*/ 570447 h 2179756"/>
                <a:gd name="connsiteX3" fmla="*/ 1191397 w 2992062"/>
                <a:gd name="connsiteY3" fmla="*/ 554263 h 2179756"/>
                <a:gd name="connsiteX4" fmla="*/ 1444617 w 2992062"/>
                <a:gd name="connsiteY4" fmla="*/ 739259 h 2179756"/>
                <a:gd name="connsiteX5" fmla="*/ 1838512 w 2992062"/>
                <a:gd name="connsiteY5" fmla="*/ 1344170 h 2179756"/>
                <a:gd name="connsiteX6" fmla="*/ 2049527 w 2992062"/>
                <a:gd name="connsiteY6" fmla="*/ 1498915 h 2179756"/>
                <a:gd name="connsiteX7" fmla="*/ 2063595 w 2992062"/>
                <a:gd name="connsiteY7" fmla="*/ 1372305 h 2179756"/>
                <a:gd name="connsiteX8" fmla="*/ 1782241 w 2992062"/>
                <a:gd name="connsiteY8" fmla="*/ 1006545 h 2179756"/>
                <a:gd name="connsiteX9" fmla="*/ 1711903 w 2992062"/>
                <a:gd name="connsiteY9" fmla="*/ 682988 h 2179756"/>
                <a:gd name="connsiteX10" fmla="*/ 1571226 w 2992062"/>
                <a:gd name="connsiteY10" fmla="*/ 556379 h 2179756"/>
                <a:gd name="connsiteX11" fmla="*/ 1740038 w 2992062"/>
                <a:gd name="connsiteY11" fmla="*/ 500108 h 2179756"/>
                <a:gd name="connsiteX12" fmla="*/ 1585293 w 2992062"/>
                <a:gd name="connsiteY12" fmla="*/ 387567 h 2179756"/>
                <a:gd name="connsiteX13" fmla="*/ 1852580 w 2992062"/>
                <a:gd name="connsiteY13" fmla="*/ 373499 h 2179756"/>
                <a:gd name="connsiteX14" fmla="*/ 1548728 w 2992062"/>
                <a:gd name="connsiteY14" fmla="*/ 223670 h 2179756"/>
                <a:gd name="connsiteX15" fmla="*/ 1458684 w 2992062"/>
                <a:gd name="connsiteY15" fmla="*/ 64010 h 2179756"/>
                <a:gd name="connsiteX16" fmla="*/ 1799581 w 2992062"/>
                <a:gd name="connsiteY16" fmla="*/ 207486 h 2179756"/>
                <a:gd name="connsiteX17" fmla="*/ 1759121 w 2992062"/>
                <a:gd name="connsiteY17" fmla="*/ 191302 h 2179756"/>
                <a:gd name="connsiteX18" fmla="*/ 1937146 w 2992062"/>
                <a:gd name="connsiteY18" fmla="*/ 239854 h 2179756"/>
                <a:gd name="connsiteX19" fmla="*/ 1977446 w 2992062"/>
                <a:gd name="connsiteY19" fmla="*/ 172319 h 2179756"/>
                <a:gd name="connsiteX20" fmla="*/ 1922918 w 2992062"/>
                <a:gd name="connsiteY20" fmla="*/ 21807 h 2179756"/>
                <a:gd name="connsiteX21" fmla="*/ 2204272 w 2992062"/>
                <a:gd name="connsiteY21" fmla="*/ 303161 h 2179756"/>
                <a:gd name="connsiteX22" fmla="*/ 2527829 w 2992062"/>
                <a:gd name="connsiteY22" fmla="*/ 359432 h 2179756"/>
                <a:gd name="connsiteX23" fmla="*/ 2654438 w 2992062"/>
                <a:gd name="connsiteY23" fmla="*/ 275025 h 2179756"/>
                <a:gd name="connsiteX24" fmla="*/ 2851386 w 2992062"/>
                <a:gd name="connsiteY24" fmla="*/ 429770 h 2179756"/>
                <a:gd name="connsiteX25" fmla="*/ 2696641 w 2992062"/>
                <a:gd name="connsiteY25" fmla="*/ 584515 h 2179756"/>
                <a:gd name="connsiteX26" fmla="*/ 2288678 w 2992062"/>
                <a:gd name="connsiteY26" fmla="*/ 640785 h 2179756"/>
                <a:gd name="connsiteX27" fmla="*/ 2541897 w 2992062"/>
                <a:gd name="connsiteY27" fmla="*/ 725192 h 2179756"/>
                <a:gd name="connsiteX28" fmla="*/ 2921724 w 2992062"/>
                <a:gd name="connsiteY28" fmla="*/ 612650 h 2179756"/>
                <a:gd name="connsiteX29" fmla="*/ 2963927 w 2992062"/>
                <a:gd name="connsiteY29" fmla="*/ 823665 h 2179756"/>
                <a:gd name="connsiteX30" fmla="*/ 2839160 w 2992062"/>
                <a:gd name="connsiteY30" fmla="*/ 921693 h 2179756"/>
                <a:gd name="connsiteX31" fmla="*/ 2204272 w 2992062"/>
                <a:gd name="connsiteY31" fmla="*/ 837733 h 2179756"/>
                <a:gd name="connsiteX32" fmla="*/ 2654438 w 2992062"/>
                <a:gd name="connsiteY32" fmla="*/ 1330102 h 2179756"/>
                <a:gd name="connsiteX33" fmla="*/ 2724777 w 2992062"/>
                <a:gd name="connsiteY33" fmla="*/ 1836539 h 2179756"/>
                <a:gd name="connsiteX34" fmla="*/ 2827416 w 2992062"/>
                <a:gd name="connsiteY34" fmla="*/ 2179695 h 2179756"/>
                <a:gd name="connsiteX35" fmla="*/ 1747296 w 2992062"/>
                <a:gd name="connsiteY35" fmla="*/ 2179694 h 2179756"/>
                <a:gd name="connsiteX36" fmla="*/ 1243240 w 2992062"/>
                <a:gd name="connsiteY36" fmla="*/ 1171583 h 2179756"/>
                <a:gd name="connsiteX37" fmla="*/ 967208 w 2992062"/>
                <a:gd name="connsiteY37" fmla="*/ 1211644 h 2179756"/>
                <a:gd name="connsiteX38" fmla="*/ 1242547 w 2992062"/>
                <a:gd name="connsiteY38" fmla="*/ 1525972 h 2179756"/>
                <a:gd name="connsiteX39" fmla="*/ 1261737 w 2992062"/>
                <a:gd name="connsiteY39" fmla="*/ 1794336 h 2179756"/>
                <a:gd name="connsiteX40" fmla="*/ 1247669 w 2992062"/>
                <a:gd name="connsiteY40" fmla="*/ 1920945 h 2179756"/>
                <a:gd name="connsiteX41" fmla="*/ 1459264 w 2992062"/>
                <a:gd name="connsiteY41" fmla="*/ 2179694 h 2179756"/>
                <a:gd name="connsiteX42" fmla="*/ 451152 w 2992062"/>
                <a:gd name="connsiteY42" fmla="*/ 2179694 h 2179756"/>
                <a:gd name="connsiteX43" fmla="*/ 495661 w 2992062"/>
                <a:gd name="connsiteY43" fmla="*/ 2003119 h 2179756"/>
                <a:gd name="connsiteX44" fmla="*/ 163120 w 2992062"/>
                <a:gd name="connsiteY44" fmla="*/ 1603631 h 2179756"/>
                <a:gd name="connsiteX45" fmla="*/ 248863 w 2992062"/>
                <a:gd name="connsiteY45" fmla="*/ 1006545 h 2179756"/>
                <a:gd name="connsiteX46" fmla="*/ 9712 w 2992062"/>
                <a:gd name="connsiteY46" fmla="*/ 936207 h 2179756"/>
                <a:gd name="connsiteX47" fmla="*/ 307135 w 2992062"/>
                <a:gd name="connsiteY47" fmla="*/ 667527 h 2179756"/>
                <a:gd name="connsiteX48" fmla="*/ 334923 w 2992062"/>
                <a:gd name="connsiteY48" fmla="*/ 919585 h 2179756"/>
                <a:gd name="connsiteX49" fmla="*/ 451152 w 2992062"/>
                <a:gd name="connsiteY49" fmla="*/ 1531623 h 2179756"/>
                <a:gd name="connsiteX50" fmla="*/ 769367 w 2992062"/>
                <a:gd name="connsiteY50" fmla="*/ 1625524 h 2179756"/>
                <a:gd name="connsiteX0" fmla="*/ 759655 w 2982350"/>
                <a:gd name="connsiteY0" fmla="*/ 1625524 h 2179756"/>
                <a:gd name="connsiteX1" fmla="*/ 464234 w 2982350"/>
                <a:gd name="connsiteY1" fmla="*/ 978410 h 2179756"/>
                <a:gd name="connsiteX2" fmla="*/ 900332 w 2982350"/>
                <a:gd name="connsiteY2" fmla="*/ 570447 h 2179756"/>
                <a:gd name="connsiteX3" fmla="*/ 1181685 w 2982350"/>
                <a:gd name="connsiteY3" fmla="*/ 554263 h 2179756"/>
                <a:gd name="connsiteX4" fmla="*/ 1434905 w 2982350"/>
                <a:gd name="connsiteY4" fmla="*/ 739259 h 2179756"/>
                <a:gd name="connsiteX5" fmla="*/ 1828800 w 2982350"/>
                <a:gd name="connsiteY5" fmla="*/ 1344170 h 2179756"/>
                <a:gd name="connsiteX6" fmla="*/ 2039815 w 2982350"/>
                <a:gd name="connsiteY6" fmla="*/ 1498915 h 2179756"/>
                <a:gd name="connsiteX7" fmla="*/ 2053883 w 2982350"/>
                <a:gd name="connsiteY7" fmla="*/ 1372305 h 2179756"/>
                <a:gd name="connsiteX8" fmla="*/ 1772529 w 2982350"/>
                <a:gd name="connsiteY8" fmla="*/ 1006545 h 2179756"/>
                <a:gd name="connsiteX9" fmla="*/ 1702191 w 2982350"/>
                <a:gd name="connsiteY9" fmla="*/ 682988 h 2179756"/>
                <a:gd name="connsiteX10" fmla="*/ 1561514 w 2982350"/>
                <a:gd name="connsiteY10" fmla="*/ 556379 h 2179756"/>
                <a:gd name="connsiteX11" fmla="*/ 1730326 w 2982350"/>
                <a:gd name="connsiteY11" fmla="*/ 500108 h 2179756"/>
                <a:gd name="connsiteX12" fmla="*/ 1575581 w 2982350"/>
                <a:gd name="connsiteY12" fmla="*/ 387567 h 2179756"/>
                <a:gd name="connsiteX13" fmla="*/ 1842868 w 2982350"/>
                <a:gd name="connsiteY13" fmla="*/ 373499 h 2179756"/>
                <a:gd name="connsiteX14" fmla="*/ 1539016 w 2982350"/>
                <a:gd name="connsiteY14" fmla="*/ 223670 h 2179756"/>
                <a:gd name="connsiteX15" fmla="*/ 1448972 w 2982350"/>
                <a:gd name="connsiteY15" fmla="*/ 64010 h 2179756"/>
                <a:gd name="connsiteX16" fmla="*/ 1789869 w 2982350"/>
                <a:gd name="connsiteY16" fmla="*/ 207486 h 2179756"/>
                <a:gd name="connsiteX17" fmla="*/ 1749409 w 2982350"/>
                <a:gd name="connsiteY17" fmla="*/ 191302 h 2179756"/>
                <a:gd name="connsiteX18" fmla="*/ 1927434 w 2982350"/>
                <a:gd name="connsiteY18" fmla="*/ 239854 h 2179756"/>
                <a:gd name="connsiteX19" fmla="*/ 1967734 w 2982350"/>
                <a:gd name="connsiteY19" fmla="*/ 172319 h 2179756"/>
                <a:gd name="connsiteX20" fmla="*/ 1913206 w 2982350"/>
                <a:gd name="connsiteY20" fmla="*/ 21807 h 2179756"/>
                <a:gd name="connsiteX21" fmla="*/ 2194560 w 2982350"/>
                <a:gd name="connsiteY21" fmla="*/ 303161 h 2179756"/>
                <a:gd name="connsiteX22" fmla="*/ 2518117 w 2982350"/>
                <a:gd name="connsiteY22" fmla="*/ 359432 h 2179756"/>
                <a:gd name="connsiteX23" fmla="*/ 2644726 w 2982350"/>
                <a:gd name="connsiteY23" fmla="*/ 275025 h 2179756"/>
                <a:gd name="connsiteX24" fmla="*/ 2841674 w 2982350"/>
                <a:gd name="connsiteY24" fmla="*/ 429770 h 2179756"/>
                <a:gd name="connsiteX25" fmla="*/ 2686929 w 2982350"/>
                <a:gd name="connsiteY25" fmla="*/ 584515 h 2179756"/>
                <a:gd name="connsiteX26" fmla="*/ 2278966 w 2982350"/>
                <a:gd name="connsiteY26" fmla="*/ 640785 h 2179756"/>
                <a:gd name="connsiteX27" fmla="*/ 2532185 w 2982350"/>
                <a:gd name="connsiteY27" fmla="*/ 725192 h 2179756"/>
                <a:gd name="connsiteX28" fmla="*/ 2912012 w 2982350"/>
                <a:gd name="connsiteY28" fmla="*/ 612650 h 2179756"/>
                <a:gd name="connsiteX29" fmla="*/ 2954215 w 2982350"/>
                <a:gd name="connsiteY29" fmla="*/ 823665 h 2179756"/>
                <a:gd name="connsiteX30" fmla="*/ 2829448 w 2982350"/>
                <a:gd name="connsiteY30" fmla="*/ 921693 h 2179756"/>
                <a:gd name="connsiteX31" fmla="*/ 2194560 w 2982350"/>
                <a:gd name="connsiteY31" fmla="*/ 837733 h 2179756"/>
                <a:gd name="connsiteX32" fmla="*/ 2644726 w 2982350"/>
                <a:gd name="connsiteY32" fmla="*/ 1330102 h 2179756"/>
                <a:gd name="connsiteX33" fmla="*/ 2715065 w 2982350"/>
                <a:gd name="connsiteY33" fmla="*/ 1836539 h 2179756"/>
                <a:gd name="connsiteX34" fmla="*/ 2817704 w 2982350"/>
                <a:gd name="connsiteY34" fmla="*/ 2179695 h 2179756"/>
                <a:gd name="connsiteX35" fmla="*/ 1737584 w 2982350"/>
                <a:gd name="connsiteY35" fmla="*/ 2179694 h 2179756"/>
                <a:gd name="connsiteX36" fmla="*/ 1233528 w 2982350"/>
                <a:gd name="connsiteY36" fmla="*/ 1171583 h 2179756"/>
                <a:gd name="connsiteX37" fmla="*/ 957496 w 2982350"/>
                <a:gd name="connsiteY37" fmla="*/ 1211644 h 2179756"/>
                <a:gd name="connsiteX38" fmla="*/ 1232835 w 2982350"/>
                <a:gd name="connsiteY38" fmla="*/ 1525972 h 2179756"/>
                <a:gd name="connsiteX39" fmla="*/ 1252025 w 2982350"/>
                <a:gd name="connsiteY39" fmla="*/ 1794336 h 2179756"/>
                <a:gd name="connsiteX40" fmla="*/ 1237957 w 2982350"/>
                <a:gd name="connsiteY40" fmla="*/ 1920945 h 2179756"/>
                <a:gd name="connsiteX41" fmla="*/ 1449552 w 2982350"/>
                <a:gd name="connsiteY41" fmla="*/ 2179694 h 2179756"/>
                <a:gd name="connsiteX42" fmla="*/ 441440 w 2982350"/>
                <a:gd name="connsiteY42" fmla="*/ 2179694 h 2179756"/>
                <a:gd name="connsiteX43" fmla="*/ 485949 w 2982350"/>
                <a:gd name="connsiteY43" fmla="*/ 2003119 h 2179756"/>
                <a:gd name="connsiteX44" fmla="*/ 153408 w 2982350"/>
                <a:gd name="connsiteY44" fmla="*/ 1603631 h 2179756"/>
                <a:gd name="connsiteX45" fmla="*/ 239151 w 2982350"/>
                <a:gd name="connsiteY45" fmla="*/ 1006545 h 2179756"/>
                <a:gd name="connsiteX46" fmla="*/ 0 w 2982350"/>
                <a:gd name="connsiteY46" fmla="*/ 936207 h 2179756"/>
                <a:gd name="connsiteX47" fmla="*/ 297423 w 2982350"/>
                <a:gd name="connsiteY47" fmla="*/ 667527 h 2179756"/>
                <a:gd name="connsiteX48" fmla="*/ 325211 w 2982350"/>
                <a:gd name="connsiteY48" fmla="*/ 919585 h 2179756"/>
                <a:gd name="connsiteX49" fmla="*/ 441440 w 2982350"/>
                <a:gd name="connsiteY49" fmla="*/ 1531623 h 2179756"/>
                <a:gd name="connsiteX50" fmla="*/ 759655 w 2982350"/>
                <a:gd name="connsiteY50" fmla="*/ 1625524 h 2179756"/>
                <a:gd name="connsiteX0" fmla="*/ 827683 w 3050378"/>
                <a:gd name="connsiteY0" fmla="*/ 1625524 h 2179756"/>
                <a:gd name="connsiteX1" fmla="*/ 532262 w 3050378"/>
                <a:gd name="connsiteY1" fmla="*/ 978410 h 2179756"/>
                <a:gd name="connsiteX2" fmla="*/ 968360 w 3050378"/>
                <a:gd name="connsiteY2" fmla="*/ 570447 h 2179756"/>
                <a:gd name="connsiteX3" fmla="*/ 1249713 w 3050378"/>
                <a:gd name="connsiteY3" fmla="*/ 554263 h 2179756"/>
                <a:gd name="connsiteX4" fmla="*/ 1502933 w 3050378"/>
                <a:gd name="connsiteY4" fmla="*/ 739259 h 2179756"/>
                <a:gd name="connsiteX5" fmla="*/ 1896828 w 3050378"/>
                <a:gd name="connsiteY5" fmla="*/ 1344170 h 2179756"/>
                <a:gd name="connsiteX6" fmla="*/ 2107843 w 3050378"/>
                <a:gd name="connsiteY6" fmla="*/ 1498915 h 2179756"/>
                <a:gd name="connsiteX7" fmla="*/ 2121911 w 3050378"/>
                <a:gd name="connsiteY7" fmla="*/ 1372305 h 2179756"/>
                <a:gd name="connsiteX8" fmla="*/ 1840557 w 3050378"/>
                <a:gd name="connsiteY8" fmla="*/ 1006545 h 2179756"/>
                <a:gd name="connsiteX9" fmla="*/ 1770219 w 3050378"/>
                <a:gd name="connsiteY9" fmla="*/ 682988 h 2179756"/>
                <a:gd name="connsiteX10" fmla="*/ 1629542 w 3050378"/>
                <a:gd name="connsiteY10" fmla="*/ 556379 h 2179756"/>
                <a:gd name="connsiteX11" fmla="*/ 1798354 w 3050378"/>
                <a:gd name="connsiteY11" fmla="*/ 500108 h 2179756"/>
                <a:gd name="connsiteX12" fmla="*/ 1643609 w 3050378"/>
                <a:gd name="connsiteY12" fmla="*/ 387567 h 2179756"/>
                <a:gd name="connsiteX13" fmla="*/ 1910896 w 3050378"/>
                <a:gd name="connsiteY13" fmla="*/ 373499 h 2179756"/>
                <a:gd name="connsiteX14" fmla="*/ 1607044 w 3050378"/>
                <a:gd name="connsiteY14" fmla="*/ 223670 h 2179756"/>
                <a:gd name="connsiteX15" fmla="*/ 1517000 w 3050378"/>
                <a:gd name="connsiteY15" fmla="*/ 64010 h 2179756"/>
                <a:gd name="connsiteX16" fmla="*/ 1857897 w 3050378"/>
                <a:gd name="connsiteY16" fmla="*/ 207486 h 2179756"/>
                <a:gd name="connsiteX17" fmla="*/ 1817437 w 3050378"/>
                <a:gd name="connsiteY17" fmla="*/ 191302 h 2179756"/>
                <a:gd name="connsiteX18" fmla="*/ 1995462 w 3050378"/>
                <a:gd name="connsiteY18" fmla="*/ 239854 h 2179756"/>
                <a:gd name="connsiteX19" fmla="*/ 2035762 w 3050378"/>
                <a:gd name="connsiteY19" fmla="*/ 172319 h 2179756"/>
                <a:gd name="connsiteX20" fmla="*/ 1981234 w 3050378"/>
                <a:gd name="connsiteY20" fmla="*/ 21807 h 2179756"/>
                <a:gd name="connsiteX21" fmla="*/ 2262588 w 3050378"/>
                <a:gd name="connsiteY21" fmla="*/ 303161 h 2179756"/>
                <a:gd name="connsiteX22" fmla="*/ 2586145 w 3050378"/>
                <a:gd name="connsiteY22" fmla="*/ 359432 h 2179756"/>
                <a:gd name="connsiteX23" fmla="*/ 2712754 w 3050378"/>
                <a:gd name="connsiteY23" fmla="*/ 275025 h 2179756"/>
                <a:gd name="connsiteX24" fmla="*/ 2909702 w 3050378"/>
                <a:gd name="connsiteY24" fmla="*/ 429770 h 2179756"/>
                <a:gd name="connsiteX25" fmla="*/ 2754957 w 3050378"/>
                <a:gd name="connsiteY25" fmla="*/ 584515 h 2179756"/>
                <a:gd name="connsiteX26" fmla="*/ 2346994 w 3050378"/>
                <a:gd name="connsiteY26" fmla="*/ 640785 h 2179756"/>
                <a:gd name="connsiteX27" fmla="*/ 2600213 w 3050378"/>
                <a:gd name="connsiteY27" fmla="*/ 725192 h 2179756"/>
                <a:gd name="connsiteX28" fmla="*/ 2980040 w 3050378"/>
                <a:gd name="connsiteY28" fmla="*/ 612650 h 2179756"/>
                <a:gd name="connsiteX29" fmla="*/ 3022243 w 3050378"/>
                <a:gd name="connsiteY29" fmla="*/ 823665 h 2179756"/>
                <a:gd name="connsiteX30" fmla="*/ 2897476 w 3050378"/>
                <a:gd name="connsiteY30" fmla="*/ 921693 h 2179756"/>
                <a:gd name="connsiteX31" fmla="*/ 2262588 w 3050378"/>
                <a:gd name="connsiteY31" fmla="*/ 837733 h 2179756"/>
                <a:gd name="connsiteX32" fmla="*/ 2712754 w 3050378"/>
                <a:gd name="connsiteY32" fmla="*/ 1330102 h 2179756"/>
                <a:gd name="connsiteX33" fmla="*/ 2783093 w 3050378"/>
                <a:gd name="connsiteY33" fmla="*/ 1836539 h 2179756"/>
                <a:gd name="connsiteX34" fmla="*/ 2885732 w 3050378"/>
                <a:gd name="connsiteY34" fmla="*/ 2179695 h 2179756"/>
                <a:gd name="connsiteX35" fmla="*/ 1805612 w 3050378"/>
                <a:gd name="connsiteY35" fmla="*/ 2179694 h 2179756"/>
                <a:gd name="connsiteX36" fmla="*/ 1301556 w 3050378"/>
                <a:gd name="connsiteY36" fmla="*/ 1171583 h 2179756"/>
                <a:gd name="connsiteX37" fmla="*/ 1025524 w 3050378"/>
                <a:gd name="connsiteY37" fmla="*/ 1211644 h 2179756"/>
                <a:gd name="connsiteX38" fmla="*/ 1300863 w 3050378"/>
                <a:gd name="connsiteY38" fmla="*/ 1525972 h 2179756"/>
                <a:gd name="connsiteX39" fmla="*/ 1320053 w 3050378"/>
                <a:gd name="connsiteY39" fmla="*/ 1794336 h 2179756"/>
                <a:gd name="connsiteX40" fmla="*/ 1305985 w 3050378"/>
                <a:gd name="connsiteY40" fmla="*/ 1920945 h 2179756"/>
                <a:gd name="connsiteX41" fmla="*/ 1517580 w 3050378"/>
                <a:gd name="connsiteY41" fmla="*/ 2179694 h 2179756"/>
                <a:gd name="connsiteX42" fmla="*/ 509468 w 3050378"/>
                <a:gd name="connsiteY42" fmla="*/ 2179694 h 2179756"/>
                <a:gd name="connsiteX43" fmla="*/ 553977 w 3050378"/>
                <a:gd name="connsiteY43" fmla="*/ 2003119 h 2179756"/>
                <a:gd name="connsiteX44" fmla="*/ 221436 w 3050378"/>
                <a:gd name="connsiteY44" fmla="*/ 1603631 h 2179756"/>
                <a:gd name="connsiteX45" fmla="*/ 307179 w 3050378"/>
                <a:gd name="connsiteY45" fmla="*/ 1006545 h 2179756"/>
                <a:gd name="connsiteX46" fmla="*/ 68028 w 3050378"/>
                <a:gd name="connsiteY46" fmla="*/ 936207 h 2179756"/>
                <a:gd name="connsiteX47" fmla="*/ 365451 w 3050378"/>
                <a:gd name="connsiteY47" fmla="*/ 667527 h 2179756"/>
                <a:gd name="connsiteX48" fmla="*/ 393239 w 3050378"/>
                <a:gd name="connsiteY48" fmla="*/ 919585 h 2179756"/>
                <a:gd name="connsiteX49" fmla="*/ 509468 w 3050378"/>
                <a:gd name="connsiteY49" fmla="*/ 1531623 h 2179756"/>
                <a:gd name="connsiteX50" fmla="*/ 827683 w 3050378"/>
                <a:gd name="connsiteY50" fmla="*/ 1625524 h 2179756"/>
                <a:gd name="connsiteX0" fmla="*/ 827683 w 3050378"/>
                <a:gd name="connsiteY0" fmla="*/ 1625524 h 2179756"/>
                <a:gd name="connsiteX1" fmla="*/ 532262 w 3050378"/>
                <a:gd name="connsiteY1" fmla="*/ 978410 h 2179756"/>
                <a:gd name="connsiteX2" fmla="*/ 968360 w 3050378"/>
                <a:gd name="connsiteY2" fmla="*/ 570447 h 2179756"/>
                <a:gd name="connsiteX3" fmla="*/ 1249713 w 3050378"/>
                <a:gd name="connsiteY3" fmla="*/ 554263 h 2179756"/>
                <a:gd name="connsiteX4" fmla="*/ 1502933 w 3050378"/>
                <a:gd name="connsiteY4" fmla="*/ 739259 h 2179756"/>
                <a:gd name="connsiteX5" fmla="*/ 1896828 w 3050378"/>
                <a:gd name="connsiteY5" fmla="*/ 1344170 h 2179756"/>
                <a:gd name="connsiteX6" fmla="*/ 2107843 w 3050378"/>
                <a:gd name="connsiteY6" fmla="*/ 1498915 h 2179756"/>
                <a:gd name="connsiteX7" fmla="*/ 2121911 w 3050378"/>
                <a:gd name="connsiteY7" fmla="*/ 1372305 h 2179756"/>
                <a:gd name="connsiteX8" fmla="*/ 1840557 w 3050378"/>
                <a:gd name="connsiteY8" fmla="*/ 1006545 h 2179756"/>
                <a:gd name="connsiteX9" fmla="*/ 1770219 w 3050378"/>
                <a:gd name="connsiteY9" fmla="*/ 682988 h 2179756"/>
                <a:gd name="connsiteX10" fmla="*/ 1629542 w 3050378"/>
                <a:gd name="connsiteY10" fmla="*/ 556379 h 2179756"/>
                <a:gd name="connsiteX11" fmla="*/ 1798354 w 3050378"/>
                <a:gd name="connsiteY11" fmla="*/ 500108 h 2179756"/>
                <a:gd name="connsiteX12" fmla="*/ 1643609 w 3050378"/>
                <a:gd name="connsiteY12" fmla="*/ 387567 h 2179756"/>
                <a:gd name="connsiteX13" fmla="*/ 1910896 w 3050378"/>
                <a:gd name="connsiteY13" fmla="*/ 373499 h 2179756"/>
                <a:gd name="connsiteX14" fmla="*/ 1607044 w 3050378"/>
                <a:gd name="connsiteY14" fmla="*/ 223670 h 2179756"/>
                <a:gd name="connsiteX15" fmla="*/ 1517000 w 3050378"/>
                <a:gd name="connsiteY15" fmla="*/ 64010 h 2179756"/>
                <a:gd name="connsiteX16" fmla="*/ 1857897 w 3050378"/>
                <a:gd name="connsiteY16" fmla="*/ 207486 h 2179756"/>
                <a:gd name="connsiteX17" fmla="*/ 1817437 w 3050378"/>
                <a:gd name="connsiteY17" fmla="*/ 191302 h 2179756"/>
                <a:gd name="connsiteX18" fmla="*/ 1995462 w 3050378"/>
                <a:gd name="connsiteY18" fmla="*/ 239854 h 2179756"/>
                <a:gd name="connsiteX19" fmla="*/ 2035762 w 3050378"/>
                <a:gd name="connsiteY19" fmla="*/ 172319 h 2179756"/>
                <a:gd name="connsiteX20" fmla="*/ 1981234 w 3050378"/>
                <a:gd name="connsiteY20" fmla="*/ 21807 h 2179756"/>
                <a:gd name="connsiteX21" fmla="*/ 2262588 w 3050378"/>
                <a:gd name="connsiteY21" fmla="*/ 303161 h 2179756"/>
                <a:gd name="connsiteX22" fmla="*/ 2586145 w 3050378"/>
                <a:gd name="connsiteY22" fmla="*/ 359432 h 2179756"/>
                <a:gd name="connsiteX23" fmla="*/ 2712754 w 3050378"/>
                <a:gd name="connsiteY23" fmla="*/ 275025 h 2179756"/>
                <a:gd name="connsiteX24" fmla="*/ 2909702 w 3050378"/>
                <a:gd name="connsiteY24" fmla="*/ 429770 h 2179756"/>
                <a:gd name="connsiteX25" fmla="*/ 2754957 w 3050378"/>
                <a:gd name="connsiteY25" fmla="*/ 584515 h 2179756"/>
                <a:gd name="connsiteX26" fmla="*/ 2346994 w 3050378"/>
                <a:gd name="connsiteY26" fmla="*/ 640785 h 2179756"/>
                <a:gd name="connsiteX27" fmla="*/ 2600213 w 3050378"/>
                <a:gd name="connsiteY27" fmla="*/ 725192 h 2179756"/>
                <a:gd name="connsiteX28" fmla="*/ 2980040 w 3050378"/>
                <a:gd name="connsiteY28" fmla="*/ 612650 h 2179756"/>
                <a:gd name="connsiteX29" fmla="*/ 3022243 w 3050378"/>
                <a:gd name="connsiteY29" fmla="*/ 823665 h 2179756"/>
                <a:gd name="connsiteX30" fmla="*/ 2897476 w 3050378"/>
                <a:gd name="connsiteY30" fmla="*/ 921693 h 2179756"/>
                <a:gd name="connsiteX31" fmla="*/ 2262588 w 3050378"/>
                <a:gd name="connsiteY31" fmla="*/ 837733 h 2179756"/>
                <a:gd name="connsiteX32" fmla="*/ 2712754 w 3050378"/>
                <a:gd name="connsiteY32" fmla="*/ 1330102 h 2179756"/>
                <a:gd name="connsiteX33" fmla="*/ 2783093 w 3050378"/>
                <a:gd name="connsiteY33" fmla="*/ 1836539 h 2179756"/>
                <a:gd name="connsiteX34" fmla="*/ 2885732 w 3050378"/>
                <a:gd name="connsiteY34" fmla="*/ 2179695 h 2179756"/>
                <a:gd name="connsiteX35" fmla="*/ 1805612 w 3050378"/>
                <a:gd name="connsiteY35" fmla="*/ 2179694 h 2179756"/>
                <a:gd name="connsiteX36" fmla="*/ 1301556 w 3050378"/>
                <a:gd name="connsiteY36" fmla="*/ 1171583 h 2179756"/>
                <a:gd name="connsiteX37" fmla="*/ 1025524 w 3050378"/>
                <a:gd name="connsiteY37" fmla="*/ 1211644 h 2179756"/>
                <a:gd name="connsiteX38" fmla="*/ 1300863 w 3050378"/>
                <a:gd name="connsiteY38" fmla="*/ 1525972 h 2179756"/>
                <a:gd name="connsiteX39" fmla="*/ 1320053 w 3050378"/>
                <a:gd name="connsiteY39" fmla="*/ 1794336 h 2179756"/>
                <a:gd name="connsiteX40" fmla="*/ 1305985 w 3050378"/>
                <a:gd name="connsiteY40" fmla="*/ 1920945 h 2179756"/>
                <a:gd name="connsiteX41" fmla="*/ 1517580 w 3050378"/>
                <a:gd name="connsiteY41" fmla="*/ 2179694 h 2179756"/>
                <a:gd name="connsiteX42" fmla="*/ 509468 w 3050378"/>
                <a:gd name="connsiteY42" fmla="*/ 2179694 h 2179756"/>
                <a:gd name="connsiteX43" fmla="*/ 553977 w 3050378"/>
                <a:gd name="connsiteY43" fmla="*/ 2003119 h 2179756"/>
                <a:gd name="connsiteX44" fmla="*/ 221436 w 3050378"/>
                <a:gd name="connsiteY44" fmla="*/ 1603631 h 2179756"/>
                <a:gd name="connsiteX45" fmla="*/ 307179 w 3050378"/>
                <a:gd name="connsiteY45" fmla="*/ 1006545 h 2179756"/>
                <a:gd name="connsiteX46" fmla="*/ 68028 w 3050378"/>
                <a:gd name="connsiteY46" fmla="*/ 936207 h 2179756"/>
                <a:gd name="connsiteX47" fmla="*/ 365451 w 3050378"/>
                <a:gd name="connsiteY47" fmla="*/ 667527 h 2179756"/>
                <a:gd name="connsiteX48" fmla="*/ 393239 w 3050378"/>
                <a:gd name="connsiteY48" fmla="*/ 919585 h 2179756"/>
                <a:gd name="connsiteX49" fmla="*/ 509468 w 3050378"/>
                <a:gd name="connsiteY49" fmla="*/ 1531623 h 2179756"/>
                <a:gd name="connsiteX50" fmla="*/ 827683 w 3050378"/>
                <a:gd name="connsiteY50" fmla="*/ 1625524 h 2179756"/>
                <a:gd name="connsiteX0" fmla="*/ 827683 w 3050378"/>
                <a:gd name="connsiteY0" fmla="*/ 1625524 h 2179756"/>
                <a:gd name="connsiteX1" fmla="*/ 532262 w 3050378"/>
                <a:gd name="connsiteY1" fmla="*/ 978410 h 2179756"/>
                <a:gd name="connsiteX2" fmla="*/ 1249713 w 3050378"/>
                <a:gd name="connsiteY2" fmla="*/ 554263 h 2179756"/>
                <a:gd name="connsiteX3" fmla="*/ 1502933 w 3050378"/>
                <a:gd name="connsiteY3" fmla="*/ 739259 h 2179756"/>
                <a:gd name="connsiteX4" fmla="*/ 1896828 w 3050378"/>
                <a:gd name="connsiteY4" fmla="*/ 1344170 h 2179756"/>
                <a:gd name="connsiteX5" fmla="*/ 2107843 w 3050378"/>
                <a:gd name="connsiteY5" fmla="*/ 1498915 h 2179756"/>
                <a:gd name="connsiteX6" fmla="*/ 2121911 w 3050378"/>
                <a:gd name="connsiteY6" fmla="*/ 1372305 h 2179756"/>
                <a:gd name="connsiteX7" fmla="*/ 1840557 w 3050378"/>
                <a:gd name="connsiteY7" fmla="*/ 1006545 h 2179756"/>
                <a:gd name="connsiteX8" fmla="*/ 1770219 w 3050378"/>
                <a:gd name="connsiteY8" fmla="*/ 682988 h 2179756"/>
                <a:gd name="connsiteX9" fmla="*/ 1629542 w 3050378"/>
                <a:gd name="connsiteY9" fmla="*/ 556379 h 2179756"/>
                <a:gd name="connsiteX10" fmla="*/ 1798354 w 3050378"/>
                <a:gd name="connsiteY10" fmla="*/ 500108 h 2179756"/>
                <a:gd name="connsiteX11" fmla="*/ 1643609 w 3050378"/>
                <a:gd name="connsiteY11" fmla="*/ 387567 h 2179756"/>
                <a:gd name="connsiteX12" fmla="*/ 1910896 w 3050378"/>
                <a:gd name="connsiteY12" fmla="*/ 373499 h 2179756"/>
                <a:gd name="connsiteX13" fmla="*/ 1607044 w 3050378"/>
                <a:gd name="connsiteY13" fmla="*/ 223670 h 2179756"/>
                <a:gd name="connsiteX14" fmla="*/ 1517000 w 3050378"/>
                <a:gd name="connsiteY14" fmla="*/ 64010 h 2179756"/>
                <a:gd name="connsiteX15" fmla="*/ 1857897 w 3050378"/>
                <a:gd name="connsiteY15" fmla="*/ 207486 h 2179756"/>
                <a:gd name="connsiteX16" fmla="*/ 1817437 w 3050378"/>
                <a:gd name="connsiteY16" fmla="*/ 191302 h 2179756"/>
                <a:gd name="connsiteX17" fmla="*/ 1995462 w 3050378"/>
                <a:gd name="connsiteY17" fmla="*/ 239854 h 2179756"/>
                <a:gd name="connsiteX18" fmla="*/ 2035762 w 3050378"/>
                <a:gd name="connsiteY18" fmla="*/ 172319 h 2179756"/>
                <a:gd name="connsiteX19" fmla="*/ 1981234 w 3050378"/>
                <a:gd name="connsiteY19" fmla="*/ 21807 h 2179756"/>
                <a:gd name="connsiteX20" fmla="*/ 2262588 w 3050378"/>
                <a:gd name="connsiteY20" fmla="*/ 303161 h 2179756"/>
                <a:gd name="connsiteX21" fmla="*/ 2586145 w 3050378"/>
                <a:gd name="connsiteY21" fmla="*/ 359432 h 2179756"/>
                <a:gd name="connsiteX22" fmla="*/ 2712754 w 3050378"/>
                <a:gd name="connsiteY22" fmla="*/ 275025 h 2179756"/>
                <a:gd name="connsiteX23" fmla="*/ 2909702 w 3050378"/>
                <a:gd name="connsiteY23" fmla="*/ 429770 h 2179756"/>
                <a:gd name="connsiteX24" fmla="*/ 2754957 w 3050378"/>
                <a:gd name="connsiteY24" fmla="*/ 584515 h 2179756"/>
                <a:gd name="connsiteX25" fmla="*/ 2346994 w 3050378"/>
                <a:gd name="connsiteY25" fmla="*/ 640785 h 2179756"/>
                <a:gd name="connsiteX26" fmla="*/ 2600213 w 3050378"/>
                <a:gd name="connsiteY26" fmla="*/ 725192 h 2179756"/>
                <a:gd name="connsiteX27" fmla="*/ 2980040 w 3050378"/>
                <a:gd name="connsiteY27" fmla="*/ 612650 h 2179756"/>
                <a:gd name="connsiteX28" fmla="*/ 3022243 w 3050378"/>
                <a:gd name="connsiteY28" fmla="*/ 823665 h 2179756"/>
                <a:gd name="connsiteX29" fmla="*/ 2897476 w 3050378"/>
                <a:gd name="connsiteY29" fmla="*/ 921693 h 2179756"/>
                <a:gd name="connsiteX30" fmla="*/ 2262588 w 3050378"/>
                <a:gd name="connsiteY30" fmla="*/ 837733 h 2179756"/>
                <a:gd name="connsiteX31" fmla="*/ 2712754 w 3050378"/>
                <a:gd name="connsiteY31" fmla="*/ 1330102 h 2179756"/>
                <a:gd name="connsiteX32" fmla="*/ 2783093 w 3050378"/>
                <a:gd name="connsiteY32" fmla="*/ 1836539 h 2179756"/>
                <a:gd name="connsiteX33" fmla="*/ 2885732 w 3050378"/>
                <a:gd name="connsiteY33" fmla="*/ 2179695 h 2179756"/>
                <a:gd name="connsiteX34" fmla="*/ 1805612 w 3050378"/>
                <a:gd name="connsiteY34" fmla="*/ 2179694 h 2179756"/>
                <a:gd name="connsiteX35" fmla="*/ 1301556 w 3050378"/>
                <a:gd name="connsiteY35" fmla="*/ 1171583 h 2179756"/>
                <a:gd name="connsiteX36" fmla="*/ 1025524 w 3050378"/>
                <a:gd name="connsiteY36" fmla="*/ 1211644 h 2179756"/>
                <a:gd name="connsiteX37" fmla="*/ 1300863 w 3050378"/>
                <a:gd name="connsiteY37" fmla="*/ 1525972 h 2179756"/>
                <a:gd name="connsiteX38" fmla="*/ 1320053 w 3050378"/>
                <a:gd name="connsiteY38" fmla="*/ 1794336 h 2179756"/>
                <a:gd name="connsiteX39" fmla="*/ 1305985 w 3050378"/>
                <a:gd name="connsiteY39" fmla="*/ 1920945 h 2179756"/>
                <a:gd name="connsiteX40" fmla="*/ 1517580 w 3050378"/>
                <a:gd name="connsiteY40" fmla="*/ 2179694 h 2179756"/>
                <a:gd name="connsiteX41" fmla="*/ 509468 w 3050378"/>
                <a:gd name="connsiteY41" fmla="*/ 2179694 h 2179756"/>
                <a:gd name="connsiteX42" fmla="*/ 553977 w 3050378"/>
                <a:gd name="connsiteY42" fmla="*/ 2003119 h 2179756"/>
                <a:gd name="connsiteX43" fmla="*/ 221436 w 3050378"/>
                <a:gd name="connsiteY43" fmla="*/ 1603631 h 2179756"/>
                <a:gd name="connsiteX44" fmla="*/ 307179 w 3050378"/>
                <a:gd name="connsiteY44" fmla="*/ 1006545 h 2179756"/>
                <a:gd name="connsiteX45" fmla="*/ 68028 w 3050378"/>
                <a:gd name="connsiteY45" fmla="*/ 936207 h 2179756"/>
                <a:gd name="connsiteX46" fmla="*/ 365451 w 3050378"/>
                <a:gd name="connsiteY46" fmla="*/ 667527 h 2179756"/>
                <a:gd name="connsiteX47" fmla="*/ 393239 w 3050378"/>
                <a:gd name="connsiteY47" fmla="*/ 919585 h 2179756"/>
                <a:gd name="connsiteX48" fmla="*/ 509468 w 3050378"/>
                <a:gd name="connsiteY48" fmla="*/ 1531623 h 2179756"/>
                <a:gd name="connsiteX49" fmla="*/ 827683 w 3050378"/>
                <a:gd name="connsiteY49" fmla="*/ 1625524 h 2179756"/>
                <a:gd name="connsiteX0" fmla="*/ 827683 w 3050378"/>
                <a:gd name="connsiteY0" fmla="*/ 1625524 h 2179756"/>
                <a:gd name="connsiteX1" fmla="*/ 532262 w 3050378"/>
                <a:gd name="connsiteY1" fmla="*/ 978410 h 2179756"/>
                <a:gd name="connsiteX2" fmla="*/ 941515 w 3050378"/>
                <a:gd name="connsiteY2" fmla="*/ 523511 h 2179756"/>
                <a:gd name="connsiteX3" fmla="*/ 1502933 w 3050378"/>
                <a:gd name="connsiteY3" fmla="*/ 739259 h 2179756"/>
                <a:gd name="connsiteX4" fmla="*/ 1896828 w 3050378"/>
                <a:gd name="connsiteY4" fmla="*/ 1344170 h 2179756"/>
                <a:gd name="connsiteX5" fmla="*/ 2107843 w 3050378"/>
                <a:gd name="connsiteY5" fmla="*/ 1498915 h 2179756"/>
                <a:gd name="connsiteX6" fmla="*/ 2121911 w 3050378"/>
                <a:gd name="connsiteY6" fmla="*/ 1372305 h 2179756"/>
                <a:gd name="connsiteX7" fmla="*/ 1840557 w 3050378"/>
                <a:gd name="connsiteY7" fmla="*/ 1006545 h 2179756"/>
                <a:gd name="connsiteX8" fmla="*/ 1770219 w 3050378"/>
                <a:gd name="connsiteY8" fmla="*/ 682988 h 2179756"/>
                <a:gd name="connsiteX9" fmla="*/ 1629542 w 3050378"/>
                <a:gd name="connsiteY9" fmla="*/ 556379 h 2179756"/>
                <a:gd name="connsiteX10" fmla="*/ 1798354 w 3050378"/>
                <a:gd name="connsiteY10" fmla="*/ 500108 h 2179756"/>
                <a:gd name="connsiteX11" fmla="*/ 1643609 w 3050378"/>
                <a:gd name="connsiteY11" fmla="*/ 387567 h 2179756"/>
                <a:gd name="connsiteX12" fmla="*/ 1910896 w 3050378"/>
                <a:gd name="connsiteY12" fmla="*/ 373499 h 2179756"/>
                <a:gd name="connsiteX13" fmla="*/ 1607044 w 3050378"/>
                <a:gd name="connsiteY13" fmla="*/ 223670 h 2179756"/>
                <a:gd name="connsiteX14" fmla="*/ 1517000 w 3050378"/>
                <a:gd name="connsiteY14" fmla="*/ 64010 h 2179756"/>
                <a:gd name="connsiteX15" fmla="*/ 1857897 w 3050378"/>
                <a:gd name="connsiteY15" fmla="*/ 207486 h 2179756"/>
                <a:gd name="connsiteX16" fmla="*/ 1817437 w 3050378"/>
                <a:gd name="connsiteY16" fmla="*/ 191302 h 2179756"/>
                <a:gd name="connsiteX17" fmla="*/ 1995462 w 3050378"/>
                <a:gd name="connsiteY17" fmla="*/ 239854 h 2179756"/>
                <a:gd name="connsiteX18" fmla="*/ 2035762 w 3050378"/>
                <a:gd name="connsiteY18" fmla="*/ 172319 h 2179756"/>
                <a:gd name="connsiteX19" fmla="*/ 1981234 w 3050378"/>
                <a:gd name="connsiteY19" fmla="*/ 21807 h 2179756"/>
                <a:gd name="connsiteX20" fmla="*/ 2262588 w 3050378"/>
                <a:gd name="connsiteY20" fmla="*/ 303161 h 2179756"/>
                <a:gd name="connsiteX21" fmla="*/ 2586145 w 3050378"/>
                <a:gd name="connsiteY21" fmla="*/ 359432 h 2179756"/>
                <a:gd name="connsiteX22" fmla="*/ 2712754 w 3050378"/>
                <a:gd name="connsiteY22" fmla="*/ 275025 h 2179756"/>
                <a:gd name="connsiteX23" fmla="*/ 2909702 w 3050378"/>
                <a:gd name="connsiteY23" fmla="*/ 429770 h 2179756"/>
                <a:gd name="connsiteX24" fmla="*/ 2754957 w 3050378"/>
                <a:gd name="connsiteY24" fmla="*/ 584515 h 2179756"/>
                <a:gd name="connsiteX25" fmla="*/ 2346994 w 3050378"/>
                <a:gd name="connsiteY25" fmla="*/ 640785 h 2179756"/>
                <a:gd name="connsiteX26" fmla="*/ 2600213 w 3050378"/>
                <a:gd name="connsiteY26" fmla="*/ 725192 h 2179756"/>
                <a:gd name="connsiteX27" fmla="*/ 2980040 w 3050378"/>
                <a:gd name="connsiteY27" fmla="*/ 612650 h 2179756"/>
                <a:gd name="connsiteX28" fmla="*/ 3022243 w 3050378"/>
                <a:gd name="connsiteY28" fmla="*/ 823665 h 2179756"/>
                <a:gd name="connsiteX29" fmla="*/ 2897476 w 3050378"/>
                <a:gd name="connsiteY29" fmla="*/ 921693 h 2179756"/>
                <a:gd name="connsiteX30" fmla="*/ 2262588 w 3050378"/>
                <a:gd name="connsiteY30" fmla="*/ 837733 h 2179756"/>
                <a:gd name="connsiteX31" fmla="*/ 2712754 w 3050378"/>
                <a:gd name="connsiteY31" fmla="*/ 1330102 h 2179756"/>
                <a:gd name="connsiteX32" fmla="*/ 2783093 w 3050378"/>
                <a:gd name="connsiteY32" fmla="*/ 1836539 h 2179756"/>
                <a:gd name="connsiteX33" fmla="*/ 2885732 w 3050378"/>
                <a:gd name="connsiteY33" fmla="*/ 2179695 h 2179756"/>
                <a:gd name="connsiteX34" fmla="*/ 1805612 w 3050378"/>
                <a:gd name="connsiteY34" fmla="*/ 2179694 h 2179756"/>
                <a:gd name="connsiteX35" fmla="*/ 1301556 w 3050378"/>
                <a:gd name="connsiteY35" fmla="*/ 1171583 h 2179756"/>
                <a:gd name="connsiteX36" fmla="*/ 1025524 w 3050378"/>
                <a:gd name="connsiteY36" fmla="*/ 1211644 h 2179756"/>
                <a:gd name="connsiteX37" fmla="*/ 1300863 w 3050378"/>
                <a:gd name="connsiteY37" fmla="*/ 1525972 h 2179756"/>
                <a:gd name="connsiteX38" fmla="*/ 1320053 w 3050378"/>
                <a:gd name="connsiteY38" fmla="*/ 1794336 h 2179756"/>
                <a:gd name="connsiteX39" fmla="*/ 1305985 w 3050378"/>
                <a:gd name="connsiteY39" fmla="*/ 1920945 h 2179756"/>
                <a:gd name="connsiteX40" fmla="*/ 1517580 w 3050378"/>
                <a:gd name="connsiteY40" fmla="*/ 2179694 h 2179756"/>
                <a:gd name="connsiteX41" fmla="*/ 509468 w 3050378"/>
                <a:gd name="connsiteY41" fmla="*/ 2179694 h 2179756"/>
                <a:gd name="connsiteX42" fmla="*/ 553977 w 3050378"/>
                <a:gd name="connsiteY42" fmla="*/ 2003119 h 2179756"/>
                <a:gd name="connsiteX43" fmla="*/ 221436 w 3050378"/>
                <a:gd name="connsiteY43" fmla="*/ 1603631 h 2179756"/>
                <a:gd name="connsiteX44" fmla="*/ 307179 w 3050378"/>
                <a:gd name="connsiteY44" fmla="*/ 1006545 h 2179756"/>
                <a:gd name="connsiteX45" fmla="*/ 68028 w 3050378"/>
                <a:gd name="connsiteY45" fmla="*/ 936207 h 2179756"/>
                <a:gd name="connsiteX46" fmla="*/ 365451 w 3050378"/>
                <a:gd name="connsiteY46" fmla="*/ 667527 h 2179756"/>
                <a:gd name="connsiteX47" fmla="*/ 393239 w 3050378"/>
                <a:gd name="connsiteY47" fmla="*/ 919585 h 2179756"/>
                <a:gd name="connsiteX48" fmla="*/ 509468 w 3050378"/>
                <a:gd name="connsiteY48" fmla="*/ 1531623 h 2179756"/>
                <a:gd name="connsiteX49" fmla="*/ 827683 w 3050378"/>
                <a:gd name="connsiteY49" fmla="*/ 1625524 h 2179756"/>
                <a:gd name="connsiteX0" fmla="*/ 827683 w 3050378"/>
                <a:gd name="connsiteY0" fmla="*/ 1625524 h 2179756"/>
                <a:gd name="connsiteX1" fmla="*/ 532262 w 3050378"/>
                <a:gd name="connsiteY1" fmla="*/ 978410 h 2179756"/>
                <a:gd name="connsiteX2" fmla="*/ 941515 w 3050378"/>
                <a:gd name="connsiteY2" fmla="*/ 523511 h 2179756"/>
                <a:gd name="connsiteX3" fmla="*/ 1502933 w 3050378"/>
                <a:gd name="connsiteY3" fmla="*/ 739259 h 2179756"/>
                <a:gd name="connsiteX4" fmla="*/ 1896828 w 3050378"/>
                <a:gd name="connsiteY4" fmla="*/ 1344170 h 2179756"/>
                <a:gd name="connsiteX5" fmla="*/ 2107843 w 3050378"/>
                <a:gd name="connsiteY5" fmla="*/ 1498915 h 2179756"/>
                <a:gd name="connsiteX6" fmla="*/ 2121911 w 3050378"/>
                <a:gd name="connsiteY6" fmla="*/ 1372305 h 2179756"/>
                <a:gd name="connsiteX7" fmla="*/ 1840557 w 3050378"/>
                <a:gd name="connsiteY7" fmla="*/ 1006545 h 2179756"/>
                <a:gd name="connsiteX8" fmla="*/ 1770219 w 3050378"/>
                <a:gd name="connsiteY8" fmla="*/ 682988 h 2179756"/>
                <a:gd name="connsiteX9" fmla="*/ 1629542 w 3050378"/>
                <a:gd name="connsiteY9" fmla="*/ 556379 h 2179756"/>
                <a:gd name="connsiteX10" fmla="*/ 1798354 w 3050378"/>
                <a:gd name="connsiteY10" fmla="*/ 500108 h 2179756"/>
                <a:gd name="connsiteX11" fmla="*/ 1643609 w 3050378"/>
                <a:gd name="connsiteY11" fmla="*/ 387567 h 2179756"/>
                <a:gd name="connsiteX12" fmla="*/ 1910896 w 3050378"/>
                <a:gd name="connsiteY12" fmla="*/ 373499 h 2179756"/>
                <a:gd name="connsiteX13" fmla="*/ 1607044 w 3050378"/>
                <a:gd name="connsiteY13" fmla="*/ 223670 h 2179756"/>
                <a:gd name="connsiteX14" fmla="*/ 1517000 w 3050378"/>
                <a:gd name="connsiteY14" fmla="*/ 64010 h 2179756"/>
                <a:gd name="connsiteX15" fmla="*/ 1857897 w 3050378"/>
                <a:gd name="connsiteY15" fmla="*/ 207486 h 2179756"/>
                <a:gd name="connsiteX16" fmla="*/ 1817437 w 3050378"/>
                <a:gd name="connsiteY16" fmla="*/ 191302 h 2179756"/>
                <a:gd name="connsiteX17" fmla="*/ 1995462 w 3050378"/>
                <a:gd name="connsiteY17" fmla="*/ 239854 h 2179756"/>
                <a:gd name="connsiteX18" fmla="*/ 2035762 w 3050378"/>
                <a:gd name="connsiteY18" fmla="*/ 172319 h 2179756"/>
                <a:gd name="connsiteX19" fmla="*/ 1981234 w 3050378"/>
                <a:gd name="connsiteY19" fmla="*/ 21807 h 2179756"/>
                <a:gd name="connsiteX20" fmla="*/ 2262588 w 3050378"/>
                <a:gd name="connsiteY20" fmla="*/ 303161 h 2179756"/>
                <a:gd name="connsiteX21" fmla="*/ 2586145 w 3050378"/>
                <a:gd name="connsiteY21" fmla="*/ 359432 h 2179756"/>
                <a:gd name="connsiteX22" fmla="*/ 2712754 w 3050378"/>
                <a:gd name="connsiteY22" fmla="*/ 275025 h 2179756"/>
                <a:gd name="connsiteX23" fmla="*/ 2909702 w 3050378"/>
                <a:gd name="connsiteY23" fmla="*/ 429770 h 2179756"/>
                <a:gd name="connsiteX24" fmla="*/ 2754957 w 3050378"/>
                <a:gd name="connsiteY24" fmla="*/ 584515 h 2179756"/>
                <a:gd name="connsiteX25" fmla="*/ 2346994 w 3050378"/>
                <a:gd name="connsiteY25" fmla="*/ 640785 h 2179756"/>
                <a:gd name="connsiteX26" fmla="*/ 2600213 w 3050378"/>
                <a:gd name="connsiteY26" fmla="*/ 725192 h 2179756"/>
                <a:gd name="connsiteX27" fmla="*/ 2980040 w 3050378"/>
                <a:gd name="connsiteY27" fmla="*/ 612650 h 2179756"/>
                <a:gd name="connsiteX28" fmla="*/ 3022243 w 3050378"/>
                <a:gd name="connsiteY28" fmla="*/ 823665 h 2179756"/>
                <a:gd name="connsiteX29" fmla="*/ 2897476 w 3050378"/>
                <a:gd name="connsiteY29" fmla="*/ 921693 h 2179756"/>
                <a:gd name="connsiteX30" fmla="*/ 2262588 w 3050378"/>
                <a:gd name="connsiteY30" fmla="*/ 837733 h 2179756"/>
                <a:gd name="connsiteX31" fmla="*/ 2712754 w 3050378"/>
                <a:gd name="connsiteY31" fmla="*/ 1330102 h 2179756"/>
                <a:gd name="connsiteX32" fmla="*/ 2783093 w 3050378"/>
                <a:gd name="connsiteY32" fmla="*/ 1836539 h 2179756"/>
                <a:gd name="connsiteX33" fmla="*/ 2885732 w 3050378"/>
                <a:gd name="connsiteY33" fmla="*/ 2179695 h 2179756"/>
                <a:gd name="connsiteX34" fmla="*/ 1805612 w 3050378"/>
                <a:gd name="connsiteY34" fmla="*/ 2179694 h 2179756"/>
                <a:gd name="connsiteX35" fmla="*/ 1301556 w 3050378"/>
                <a:gd name="connsiteY35" fmla="*/ 1171583 h 2179756"/>
                <a:gd name="connsiteX36" fmla="*/ 1025524 w 3050378"/>
                <a:gd name="connsiteY36" fmla="*/ 1211644 h 2179756"/>
                <a:gd name="connsiteX37" fmla="*/ 1300863 w 3050378"/>
                <a:gd name="connsiteY37" fmla="*/ 1525972 h 2179756"/>
                <a:gd name="connsiteX38" fmla="*/ 1320053 w 3050378"/>
                <a:gd name="connsiteY38" fmla="*/ 1794336 h 2179756"/>
                <a:gd name="connsiteX39" fmla="*/ 1305985 w 3050378"/>
                <a:gd name="connsiteY39" fmla="*/ 1920945 h 2179756"/>
                <a:gd name="connsiteX40" fmla="*/ 1517580 w 3050378"/>
                <a:gd name="connsiteY40" fmla="*/ 2179694 h 2179756"/>
                <a:gd name="connsiteX41" fmla="*/ 509468 w 3050378"/>
                <a:gd name="connsiteY41" fmla="*/ 2179694 h 2179756"/>
                <a:gd name="connsiteX42" fmla="*/ 553977 w 3050378"/>
                <a:gd name="connsiteY42" fmla="*/ 2003119 h 2179756"/>
                <a:gd name="connsiteX43" fmla="*/ 221436 w 3050378"/>
                <a:gd name="connsiteY43" fmla="*/ 1603631 h 2179756"/>
                <a:gd name="connsiteX44" fmla="*/ 307179 w 3050378"/>
                <a:gd name="connsiteY44" fmla="*/ 1006545 h 2179756"/>
                <a:gd name="connsiteX45" fmla="*/ 68028 w 3050378"/>
                <a:gd name="connsiteY45" fmla="*/ 936207 h 2179756"/>
                <a:gd name="connsiteX46" fmla="*/ 365451 w 3050378"/>
                <a:gd name="connsiteY46" fmla="*/ 667527 h 2179756"/>
                <a:gd name="connsiteX47" fmla="*/ 393239 w 3050378"/>
                <a:gd name="connsiteY47" fmla="*/ 919585 h 2179756"/>
                <a:gd name="connsiteX48" fmla="*/ 509468 w 3050378"/>
                <a:gd name="connsiteY48" fmla="*/ 1531623 h 2179756"/>
                <a:gd name="connsiteX49" fmla="*/ 827683 w 3050378"/>
                <a:gd name="connsiteY49" fmla="*/ 1625524 h 2179756"/>
                <a:gd name="connsiteX0" fmla="*/ 827683 w 3050378"/>
                <a:gd name="connsiteY0" fmla="*/ 1625524 h 2179756"/>
                <a:gd name="connsiteX1" fmla="*/ 532262 w 3050378"/>
                <a:gd name="connsiteY1" fmla="*/ 978410 h 2179756"/>
                <a:gd name="connsiteX2" fmla="*/ 941515 w 3050378"/>
                <a:gd name="connsiteY2" fmla="*/ 523511 h 2179756"/>
                <a:gd name="connsiteX3" fmla="*/ 1502933 w 3050378"/>
                <a:gd name="connsiteY3" fmla="*/ 739259 h 2179756"/>
                <a:gd name="connsiteX4" fmla="*/ 1896828 w 3050378"/>
                <a:gd name="connsiteY4" fmla="*/ 1344170 h 2179756"/>
                <a:gd name="connsiteX5" fmla="*/ 2107843 w 3050378"/>
                <a:gd name="connsiteY5" fmla="*/ 1498915 h 2179756"/>
                <a:gd name="connsiteX6" fmla="*/ 2121911 w 3050378"/>
                <a:gd name="connsiteY6" fmla="*/ 1372305 h 2179756"/>
                <a:gd name="connsiteX7" fmla="*/ 1840557 w 3050378"/>
                <a:gd name="connsiteY7" fmla="*/ 1006545 h 2179756"/>
                <a:gd name="connsiteX8" fmla="*/ 1770219 w 3050378"/>
                <a:gd name="connsiteY8" fmla="*/ 682988 h 2179756"/>
                <a:gd name="connsiteX9" fmla="*/ 1629542 w 3050378"/>
                <a:gd name="connsiteY9" fmla="*/ 556379 h 2179756"/>
                <a:gd name="connsiteX10" fmla="*/ 1798354 w 3050378"/>
                <a:gd name="connsiteY10" fmla="*/ 500108 h 2179756"/>
                <a:gd name="connsiteX11" fmla="*/ 1643609 w 3050378"/>
                <a:gd name="connsiteY11" fmla="*/ 387567 h 2179756"/>
                <a:gd name="connsiteX12" fmla="*/ 1910896 w 3050378"/>
                <a:gd name="connsiteY12" fmla="*/ 373499 h 2179756"/>
                <a:gd name="connsiteX13" fmla="*/ 1607044 w 3050378"/>
                <a:gd name="connsiteY13" fmla="*/ 223670 h 2179756"/>
                <a:gd name="connsiteX14" fmla="*/ 1517000 w 3050378"/>
                <a:gd name="connsiteY14" fmla="*/ 64010 h 2179756"/>
                <a:gd name="connsiteX15" fmla="*/ 1857897 w 3050378"/>
                <a:gd name="connsiteY15" fmla="*/ 207486 h 2179756"/>
                <a:gd name="connsiteX16" fmla="*/ 1817437 w 3050378"/>
                <a:gd name="connsiteY16" fmla="*/ 191302 h 2179756"/>
                <a:gd name="connsiteX17" fmla="*/ 1995462 w 3050378"/>
                <a:gd name="connsiteY17" fmla="*/ 239854 h 2179756"/>
                <a:gd name="connsiteX18" fmla="*/ 2035762 w 3050378"/>
                <a:gd name="connsiteY18" fmla="*/ 172319 h 2179756"/>
                <a:gd name="connsiteX19" fmla="*/ 1981234 w 3050378"/>
                <a:gd name="connsiteY19" fmla="*/ 21807 h 2179756"/>
                <a:gd name="connsiteX20" fmla="*/ 2262588 w 3050378"/>
                <a:gd name="connsiteY20" fmla="*/ 303161 h 2179756"/>
                <a:gd name="connsiteX21" fmla="*/ 2586145 w 3050378"/>
                <a:gd name="connsiteY21" fmla="*/ 359432 h 2179756"/>
                <a:gd name="connsiteX22" fmla="*/ 2712754 w 3050378"/>
                <a:gd name="connsiteY22" fmla="*/ 275025 h 2179756"/>
                <a:gd name="connsiteX23" fmla="*/ 2909702 w 3050378"/>
                <a:gd name="connsiteY23" fmla="*/ 429770 h 2179756"/>
                <a:gd name="connsiteX24" fmla="*/ 2754957 w 3050378"/>
                <a:gd name="connsiteY24" fmla="*/ 584515 h 2179756"/>
                <a:gd name="connsiteX25" fmla="*/ 2346994 w 3050378"/>
                <a:gd name="connsiteY25" fmla="*/ 640785 h 2179756"/>
                <a:gd name="connsiteX26" fmla="*/ 2600213 w 3050378"/>
                <a:gd name="connsiteY26" fmla="*/ 725192 h 2179756"/>
                <a:gd name="connsiteX27" fmla="*/ 2980040 w 3050378"/>
                <a:gd name="connsiteY27" fmla="*/ 612650 h 2179756"/>
                <a:gd name="connsiteX28" fmla="*/ 3022243 w 3050378"/>
                <a:gd name="connsiteY28" fmla="*/ 823665 h 2179756"/>
                <a:gd name="connsiteX29" fmla="*/ 2897476 w 3050378"/>
                <a:gd name="connsiteY29" fmla="*/ 921693 h 2179756"/>
                <a:gd name="connsiteX30" fmla="*/ 2262588 w 3050378"/>
                <a:gd name="connsiteY30" fmla="*/ 837733 h 2179756"/>
                <a:gd name="connsiteX31" fmla="*/ 2712754 w 3050378"/>
                <a:gd name="connsiteY31" fmla="*/ 1330102 h 2179756"/>
                <a:gd name="connsiteX32" fmla="*/ 2783093 w 3050378"/>
                <a:gd name="connsiteY32" fmla="*/ 1836539 h 2179756"/>
                <a:gd name="connsiteX33" fmla="*/ 2885732 w 3050378"/>
                <a:gd name="connsiteY33" fmla="*/ 2179695 h 2179756"/>
                <a:gd name="connsiteX34" fmla="*/ 1805612 w 3050378"/>
                <a:gd name="connsiteY34" fmla="*/ 2179694 h 2179756"/>
                <a:gd name="connsiteX35" fmla="*/ 1301556 w 3050378"/>
                <a:gd name="connsiteY35" fmla="*/ 1171583 h 2179756"/>
                <a:gd name="connsiteX36" fmla="*/ 1025524 w 3050378"/>
                <a:gd name="connsiteY36" fmla="*/ 1211644 h 2179756"/>
                <a:gd name="connsiteX37" fmla="*/ 1300863 w 3050378"/>
                <a:gd name="connsiteY37" fmla="*/ 1525972 h 2179756"/>
                <a:gd name="connsiteX38" fmla="*/ 1320053 w 3050378"/>
                <a:gd name="connsiteY38" fmla="*/ 1794336 h 2179756"/>
                <a:gd name="connsiteX39" fmla="*/ 1305985 w 3050378"/>
                <a:gd name="connsiteY39" fmla="*/ 1920945 h 2179756"/>
                <a:gd name="connsiteX40" fmla="*/ 1517580 w 3050378"/>
                <a:gd name="connsiteY40" fmla="*/ 2179694 h 2179756"/>
                <a:gd name="connsiteX41" fmla="*/ 509468 w 3050378"/>
                <a:gd name="connsiteY41" fmla="*/ 2179694 h 2179756"/>
                <a:gd name="connsiteX42" fmla="*/ 553977 w 3050378"/>
                <a:gd name="connsiteY42" fmla="*/ 2003119 h 2179756"/>
                <a:gd name="connsiteX43" fmla="*/ 221436 w 3050378"/>
                <a:gd name="connsiteY43" fmla="*/ 1603631 h 2179756"/>
                <a:gd name="connsiteX44" fmla="*/ 307179 w 3050378"/>
                <a:gd name="connsiteY44" fmla="*/ 1006545 h 2179756"/>
                <a:gd name="connsiteX45" fmla="*/ 68028 w 3050378"/>
                <a:gd name="connsiteY45" fmla="*/ 936207 h 2179756"/>
                <a:gd name="connsiteX46" fmla="*/ 365451 w 3050378"/>
                <a:gd name="connsiteY46" fmla="*/ 667527 h 2179756"/>
                <a:gd name="connsiteX47" fmla="*/ 393239 w 3050378"/>
                <a:gd name="connsiteY47" fmla="*/ 919585 h 2179756"/>
                <a:gd name="connsiteX48" fmla="*/ 509468 w 3050378"/>
                <a:gd name="connsiteY48" fmla="*/ 1531623 h 2179756"/>
                <a:gd name="connsiteX49" fmla="*/ 827683 w 3050378"/>
                <a:gd name="connsiteY49" fmla="*/ 1625524 h 2179756"/>
                <a:gd name="connsiteX0" fmla="*/ 827683 w 3050378"/>
                <a:gd name="connsiteY0" fmla="*/ 1625524 h 2179756"/>
                <a:gd name="connsiteX1" fmla="*/ 532262 w 3050378"/>
                <a:gd name="connsiteY1" fmla="*/ 978410 h 2179756"/>
                <a:gd name="connsiteX2" fmla="*/ 941515 w 3050378"/>
                <a:gd name="connsiteY2" fmla="*/ 523511 h 2179756"/>
                <a:gd name="connsiteX3" fmla="*/ 1502933 w 3050378"/>
                <a:gd name="connsiteY3" fmla="*/ 739259 h 2179756"/>
                <a:gd name="connsiteX4" fmla="*/ 1896828 w 3050378"/>
                <a:gd name="connsiteY4" fmla="*/ 1344170 h 2179756"/>
                <a:gd name="connsiteX5" fmla="*/ 2107843 w 3050378"/>
                <a:gd name="connsiteY5" fmla="*/ 1498915 h 2179756"/>
                <a:gd name="connsiteX6" fmla="*/ 2121911 w 3050378"/>
                <a:gd name="connsiteY6" fmla="*/ 1372305 h 2179756"/>
                <a:gd name="connsiteX7" fmla="*/ 1840557 w 3050378"/>
                <a:gd name="connsiteY7" fmla="*/ 1006545 h 2179756"/>
                <a:gd name="connsiteX8" fmla="*/ 1770219 w 3050378"/>
                <a:gd name="connsiteY8" fmla="*/ 682988 h 2179756"/>
                <a:gd name="connsiteX9" fmla="*/ 1629542 w 3050378"/>
                <a:gd name="connsiteY9" fmla="*/ 556379 h 2179756"/>
                <a:gd name="connsiteX10" fmla="*/ 1798354 w 3050378"/>
                <a:gd name="connsiteY10" fmla="*/ 500108 h 2179756"/>
                <a:gd name="connsiteX11" fmla="*/ 1643609 w 3050378"/>
                <a:gd name="connsiteY11" fmla="*/ 387567 h 2179756"/>
                <a:gd name="connsiteX12" fmla="*/ 1910896 w 3050378"/>
                <a:gd name="connsiteY12" fmla="*/ 373499 h 2179756"/>
                <a:gd name="connsiteX13" fmla="*/ 1607044 w 3050378"/>
                <a:gd name="connsiteY13" fmla="*/ 223670 h 2179756"/>
                <a:gd name="connsiteX14" fmla="*/ 1517000 w 3050378"/>
                <a:gd name="connsiteY14" fmla="*/ 64010 h 2179756"/>
                <a:gd name="connsiteX15" fmla="*/ 1857897 w 3050378"/>
                <a:gd name="connsiteY15" fmla="*/ 207486 h 2179756"/>
                <a:gd name="connsiteX16" fmla="*/ 1817437 w 3050378"/>
                <a:gd name="connsiteY16" fmla="*/ 191302 h 2179756"/>
                <a:gd name="connsiteX17" fmla="*/ 1995462 w 3050378"/>
                <a:gd name="connsiteY17" fmla="*/ 239854 h 2179756"/>
                <a:gd name="connsiteX18" fmla="*/ 2035762 w 3050378"/>
                <a:gd name="connsiteY18" fmla="*/ 172319 h 2179756"/>
                <a:gd name="connsiteX19" fmla="*/ 1981234 w 3050378"/>
                <a:gd name="connsiteY19" fmla="*/ 21807 h 2179756"/>
                <a:gd name="connsiteX20" fmla="*/ 2262588 w 3050378"/>
                <a:gd name="connsiteY20" fmla="*/ 303161 h 2179756"/>
                <a:gd name="connsiteX21" fmla="*/ 2586145 w 3050378"/>
                <a:gd name="connsiteY21" fmla="*/ 359432 h 2179756"/>
                <a:gd name="connsiteX22" fmla="*/ 2712754 w 3050378"/>
                <a:gd name="connsiteY22" fmla="*/ 275025 h 2179756"/>
                <a:gd name="connsiteX23" fmla="*/ 2909702 w 3050378"/>
                <a:gd name="connsiteY23" fmla="*/ 429770 h 2179756"/>
                <a:gd name="connsiteX24" fmla="*/ 2754957 w 3050378"/>
                <a:gd name="connsiteY24" fmla="*/ 584515 h 2179756"/>
                <a:gd name="connsiteX25" fmla="*/ 2346994 w 3050378"/>
                <a:gd name="connsiteY25" fmla="*/ 640785 h 2179756"/>
                <a:gd name="connsiteX26" fmla="*/ 2600213 w 3050378"/>
                <a:gd name="connsiteY26" fmla="*/ 725192 h 2179756"/>
                <a:gd name="connsiteX27" fmla="*/ 2980040 w 3050378"/>
                <a:gd name="connsiteY27" fmla="*/ 612650 h 2179756"/>
                <a:gd name="connsiteX28" fmla="*/ 3022243 w 3050378"/>
                <a:gd name="connsiteY28" fmla="*/ 823665 h 2179756"/>
                <a:gd name="connsiteX29" fmla="*/ 2897476 w 3050378"/>
                <a:gd name="connsiteY29" fmla="*/ 921693 h 2179756"/>
                <a:gd name="connsiteX30" fmla="*/ 2262588 w 3050378"/>
                <a:gd name="connsiteY30" fmla="*/ 837733 h 2179756"/>
                <a:gd name="connsiteX31" fmla="*/ 2712754 w 3050378"/>
                <a:gd name="connsiteY31" fmla="*/ 1330102 h 2179756"/>
                <a:gd name="connsiteX32" fmla="*/ 2783093 w 3050378"/>
                <a:gd name="connsiteY32" fmla="*/ 1836539 h 2179756"/>
                <a:gd name="connsiteX33" fmla="*/ 2885732 w 3050378"/>
                <a:gd name="connsiteY33" fmla="*/ 2179695 h 2179756"/>
                <a:gd name="connsiteX34" fmla="*/ 1805612 w 3050378"/>
                <a:gd name="connsiteY34" fmla="*/ 2179694 h 2179756"/>
                <a:gd name="connsiteX35" fmla="*/ 1301556 w 3050378"/>
                <a:gd name="connsiteY35" fmla="*/ 1171583 h 2179756"/>
                <a:gd name="connsiteX36" fmla="*/ 1025524 w 3050378"/>
                <a:gd name="connsiteY36" fmla="*/ 1211644 h 2179756"/>
                <a:gd name="connsiteX37" fmla="*/ 1300863 w 3050378"/>
                <a:gd name="connsiteY37" fmla="*/ 1525972 h 2179756"/>
                <a:gd name="connsiteX38" fmla="*/ 1320053 w 3050378"/>
                <a:gd name="connsiteY38" fmla="*/ 1794336 h 2179756"/>
                <a:gd name="connsiteX39" fmla="*/ 1305985 w 3050378"/>
                <a:gd name="connsiteY39" fmla="*/ 1920945 h 2179756"/>
                <a:gd name="connsiteX40" fmla="*/ 1517580 w 3050378"/>
                <a:gd name="connsiteY40" fmla="*/ 2179694 h 2179756"/>
                <a:gd name="connsiteX41" fmla="*/ 509468 w 3050378"/>
                <a:gd name="connsiteY41" fmla="*/ 2179694 h 2179756"/>
                <a:gd name="connsiteX42" fmla="*/ 553977 w 3050378"/>
                <a:gd name="connsiteY42" fmla="*/ 2003119 h 2179756"/>
                <a:gd name="connsiteX43" fmla="*/ 221436 w 3050378"/>
                <a:gd name="connsiteY43" fmla="*/ 1603631 h 2179756"/>
                <a:gd name="connsiteX44" fmla="*/ 307179 w 3050378"/>
                <a:gd name="connsiteY44" fmla="*/ 1006545 h 2179756"/>
                <a:gd name="connsiteX45" fmla="*/ 68028 w 3050378"/>
                <a:gd name="connsiteY45" fmla="*/ 936207 h 2179756"/>
                <a:gd name="connsiteX46" fmla="*/ 365451 w 3050378"/>
                <a:gd name="connsiteY46" fmla="*/ 667527 h 2179756"/>
                <a:gd name="connsiteX47" fmla="*/ 393239 w 3050378"/>
                <a:gd name="connsiteY47" fmla="*/ 919585 h 2179756"/>
                <a:gd name="connsiteX48" fmla="*/ 509468 w 3050378"/>
                <a:gd name="connsiteY48" fmla="*/ 1531623 h 2179756"/>
                <a:gd name="connsiteX49" fmla="*/ 827683 w 3050378"/>
                <a:gd name="connsiteY49" fmla="*/ 1625524 h 21797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</a:cxnLst>
              <a:rect l="l" t="t" r="r" b="b"/>
              <a:pathLst>
                <a:path w="3050378" h="2179756">
                  <a:moveTo>
                    <a:pt x="827683" y="1625524"/>
                  </a:moveTo>
                  <a:cubicBezTo>
                    <a:pt x="807652" y="1537452"/>
                    <a:pt x="508816" y="1154256"/>
                    <a:pt x="532262" y="978410"/>
                  </a:cubicBezTo>
                  <a:cubicBezTo>
                    <a:pt x="569444" y="713019"/>
                    <a:pt x="779736" y="563370"/>
                    <a:pt x="941515" y="523511"/>
                  </a:cubicBezTo>
                  <a:cubicBezTo>
                    <a:pt x="1103294" y="483652"/>
                    <a:pt x="1295710" y="525919"/>
                    <a:pt x="1502933" y="739259"/>
                  </a:cubicBezTo>
                  <a:cubicBezTo>
                    <a:pt x="1662152" y="876036"/>
                    <a:pt x="1796010" y="1217561"/>
                    <a:pt x="1896828" y="1344170"/>
                  </a:cubicBezTo>
                  <a:cubicBezTo>
                    <a:pt x="1997646" y="1470779"/>
                    <a:pt x="2070329" y="1494226"/>
                    <a:pt x="2107843" y="1498915"/>
                  </a:cubicBezTo>
                  <a:cubicBezTo>
                    <a:pt x="2145357" y="1503604"/>
                    <a:pt x="2166459" y="1454367"/>
                    <a:pt x="2121911" y="1372305"/>
                  </a:cubicBezTo>
                  <a:lnTo>
                    <a:pt x="1840557" y="1006545"/>
                  </a:lnTo>
                  <a:cubicBezTo>
                    <a:pt x="1781942" y="891659"/>
                    <a:pt x="1805388" y="758016"/>
                    <a:pt x="1770219" y="682988"/>
                  </a:cubicBezTo>
                  <a:lnTo>
                    <a:pt x="1629542" y="556379"/>
                  </a:lnTo>
                  <a:lnTo>
                    <a:pt x="1798354" y="500108"/>
                  </a:lnTo>
                  <a:lnTo>
                    <a:pt x="1643609" y="387567"/>
                  </a:lnTo>
                  <a:lnTo>
                    <a:pt x="1910896" y="373499"/>
                  </a:lnTo>
                  <a:lnTo>
                    <a:pt x="1607044" y="223670"/>
                  </a:lnTo>
                  <a:cubicBezTo>
                    <a:pt x="1479925" y="89529"/>
                    <a:pt x="1547015" y="117230"/>
                    <a:pt x="1517000" y="64010"/>
                  </a:cubicBezTo>
                  <a:lnTo>
                    <a:pt x="1857897" y="207486"/>
                  </a:lnTo>
                  <a:cubicBezTo>
                    <a:pt x="1865989" y="204789"/>
                    <a:pt x="1809345" y="193999"/>
                    <a:pt x="1817437" y="191302"/>
                  </a:cubicBezTo>
                  <a:cubicBezTo>
                    <a:pt x="1840364" y="196697"/>
                    <a:pt x="1959075" y="243018"/>
                    <a:pt x="1995462" y="239854"/>
                  </a:cubicBezTo>
                  <a:cubicBezTo>
                    <a:pt x="2031849" y="236690"/>
                    <a:pt x="2038133" y="208660"/>
                    <a:pt x="2035762" y="172319"/>
                  </a:cubicBezTo>
                  <a:cubicBezTo>
                    <a:pt x="2033391" y="135978"/>
                    <a:pt x="1943430" y="0"/>
                    <a:pt x="1981234" y="21807"/>
                  </a:cubicBezTo>
                  <a:lnTo>
                    <a:pt x="2262588" y="303161"/>
                  </a:lnTo>
                  <a:cubicBezTo>
                    <a:pt x="2363406" y="359432"/>
                    <a:pt x="2511117" y="364121"/>
                    <a:pt x="2586145" y="359432"/>
                  </a:cubicBezTo>
                  <a:cubicBezTo>
                    <a:pt x="2661173" y="354743"/>
                    <a:pt x="2658828" y="263302"/>
                    <a:pt x="2712754" y="275025"/>
                  </a:cubicBezTo>
                  <a:cubicBezTo>
                    <a:pt x="2766680" y="286748"/>
                    <a:pt x="2902668" y="378188"/>
                    <a:pt x="2909702" y="429770"/>
                  </a:cubicBezTo>
                  <a:cubicBezTo>
                    <a:pt x="2916736" y="481352"/>
                    <a:pt x="2848742" y="549346"/>
                    <a:pt x="2754957" y="584515"/>
                  </a:cubicBezTo>
                  <a:cubicBezTo>
                    <a:pt x="2661172" y="619684"/>
                    <a:pt x="2372785" y="617339"/>
                    <a:pt x="2346994" y="640785"/>
                  </a:cubicBezTo>
                  <a:cubicBezTo>
                    <a:pt x="2321203" y="664231"/>
                    <a:pt x="2494705" y="729881"/>
                    <a:pt x="2600213" y="725192"/>
                  </a:cubicBezTo>
                  <a:cubicBezTo>
                    <a:pt x="2705721" y="720503"/>
                    <a:pt x="2909702" y="596238"/>
                    <a:pt x="2980040" y="612650"/>
                  </a:cubicBezTo>
                  <a:cubicBezTo>
                    <a:pt x="3050378" y="629062"/>
                    <a:pt x="3026932" y="769739"/>
                    <a:pt x="3022243" y="823665"/>
                  </a:cubicBezTo>
                  <a:cubicBezTo>
                    <a:pt x="3017554" y="877591"/>
                    <a:pt x="3009571" y="886691"/>
                    <a:pt x="2897476" y="921693"/>
                  </a:cubicBezTo>
                  <a:cubicBezTo>
                    <a:pt x="2770867" y="924038"/>
                    <a:pt x="2302446" y="772084"/>
                    <a:pt x="2262588" y="837733"/>
                  </a:cubicBezTo>
                  <a:cubicBezTo>
                    <a:pt x="2222730" y="903382"/>
                    <a:pt x="2626003" y="1163634"/>
                    <a:pt x="2712754" y="1330102"/>
                  </a:cubicBezTo>
                  <a:cubicBezTo>
                    <a:pt x="2799505" y="1496570"/>
                    <a:pt x="2754263" y="1694940"/>
                    <a:pt x="2783093" y="1836539"/>
                  </a:cubicBezTo>
                  <a:cubicBezTo>
                    <a:pt x="2811923" y="1978138"/>
                    <a:pt x="3048646" y="2122502"/>
                    <a:pt x="2885732" y="2179695"/>
                  </a:cubicBezTo>
                  <a:lnTo>
                    <a:pt x="1805612" y="2179694"/>
                  </a:lnTo>
                  <a:cubicBezTo>
                    <a:pt x="1586492" y="2030050"/>
                    <a:pt x="1501984" y="1515294"/>
                    <a:pt x="1301556" y="1171583"/>
                  </a:cubicBezTo>
                  <a:cubicBezTo>
                    <a:pt x="1171541" y="1010241"/>
                    <a:pt x="1025639" y="1152579"/>
                    <a:pt x="1025524" y="1211644"/>
                  </a:cubicBezTo>
                  <a:cubicBezTo>
                    <a:pt x="1025409" y="1270709"/>
                    <a:pt x="1251775" y="1428857"/>
                    <a:pt x="1300863" y="1525972"/>
                  </a:cubicBezTo>
                  <a:cubicBezTo>
                    <a:pt x="1349951" y="1623087"/>
                    <a:pt x="1299242" y="1727298"/>
                    <a:pt x="1320053" y="1794336"/>
                  </a:cubicBezTo>
                  <a:cubicBezTo>
                    <a:pt x="1366797" y="1912553"/>
                    <a:pt x="1273064" y="1856719"/>
                    <a:pt x="1305985" y="1920945"/>
                  </a:cubicBezTo>
                  <a:cubicBezTo>
                    <a:pt x="1338906" y="1985171"/>
                    <a:pt x="1636362" y="2141504"/>
                    <a:pt x="1517580" y="2179694"/>
                  </a:cubicBezTo>
                  <a:cubicBezTo>
                    <a:pt x="1381135" y="2166386"/>
                    <a:pt x="690842" y="2179756"/>
                    <a:pt x="509468" y="2179694"/>
                  </a:cubicBezTo>
                  <a:cubicBezTo>
                    <a:pt x="515839" y="2126404"/>
                    <a:pt x="601982" y="2099129"/>
                    <a:pt x="553977" y="2003119"/>
                  </a:cubicBezTo>
                  <a:cubicBezTo>
                    <a:pt x="505972" y="1907109"/>
                    <a:pt x="262569" y="1769727"/>
                    <a:pt x="221436" y="1603631"/>
                  </a:cubicBezTo>
                  <a:cubicBezTo>
                    <a:pt x="180303" y="1437535"/>
                    <a:pt x="332747" y="1117782"/>
                    <a:pt x="307179" y="1006545"/>
                  </a:cubicBezTo>
                  <a:cubicBezTo>
                    <a:pt x="281611" y="895308"/>
                    <a:pt x="131452" y="1041882"/>
                    <a:pt x="68028" y="936207"/>
                  </a:cubicBezTo>
                  <a:cubicBezTo>
                    <a:pt x="0" y="826004"/>
                    <a:pt x="96353" y="532013"/>
                    <a:pt x="365451" y="667527"/>
                  </a:cubicBezTo>
                  <a:cubicBezTo>
                    <a:pt x="428223" y="786289"/>
                    <a:pt x="386463" y="891139"/>
                    <a:pt x="393239" y="919585"/>
                  </a:cubicBezTo>
                  <a:cubicBezTo>
                    <a:pt x="428622" y="1066942"/>
                    <a:pt x="561637" y="1259691"/>
                    <a:pt x="509468" y="1531623"/>
                  </a:cubicBezTo>
                  <a:cubicBezTo>
                    <a:pt x="472530" y="1687002"/>
                    <a:pt x="851343" y="1735367"/>
                    <a:pt x="827683" y="1625524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</p:grpSp>
      <p:sp>
        <p:nvSpPr>
          <p:cNvPr id="227" name="Oval 226"/>
          <p:cNvSpPr/>
          <p:nvPr/>
        </p:nvSpPr>
        <p:spPr bwMode="auto">
          <a:xfrm>
            <a:off x="7169899" y="4581128"/>
            <a:ext cx="138405" cy="133580"/>
          </a:xfrm>
          <a:prstGeom prst="ellipse">
            <a:avLst/>
          </a:prstGeom>
          <a:solidFill>
            <a:srgbClr val="FF0000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54235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8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1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63" grpId="0"/>
      <p:bldP spid="64" grpId="0"/>
      <p:bldP spid="84" grpId="0" animBg="1"/>
      <p:bldP spid="85" grpId="0" animBg="1"/>
      <p:bldP spid="87" grpId="0" animBg="1"/>
      <p:bldP spid="88" grpId="0" animBg="1"/>
      <p:bldP spid="89" grpId="0" animBg="1"/>
      <p:bldP spid="226" grpId="0" animBg="1"/>
      <p:bldP spid="226" grpId="1" animBg="1"/>
      <p:bldP spid="100" grpId="0" animBg="1"/>
      <p:bldP spid="104" grpId="0" animBg="1"/>
      <p:bldP spid="22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3945632" y="4509120"/>
                <a:ext cx="914400" cy="914400"/>
              </a:xfrm>
              <a:prstGeom prst="rect">
                <a:avLst/>
              </a:prstGeom>
              <a:noFill/>
            </p:spPr>
            <p:txBody>
              <a:bodyPr wrap="none" rtlCol="0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sz="80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8000" b="0" i="1" smtClean="0">
                              <a:latin typeface="Cambria Math"/>
                            </a:rPr>
                            <m:t>          ,       </m:t>
                          </m:r>
                        </m:e>
                      </m:d>
                    </m:oMath>
                  </m:oMathPara>
                </a14:m>
                <a:endParaRPr lang="en-US" sz="8000" dirty="0" smtClean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5632" y="4509120"/>
                <a:ext cx="914400" cy="914400"/>
              </a:xfrm>
              <a:prstGeom prst="rect">
                <a:avLst/>
              </a:prstGeom>
              <a:blipFill rotWithShape="1">
                <a:blip r:embed="rId4"/>
                <a:stretch>
                  <a:fillRect r="-374667" b="-3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61" y="2204864"/>
            <a:ext cx="2404079" cy="1803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923928" y="2802632"/>
                <a:ext cx="914400" cy="914400"/>
              </a:xfrm>
              <a:prstGeom prst="rect">
                <a:avLst/>
              </a:prstGeom>
              <a:noFill/>
            </p:spPr>
            <p:txBody>
              <a:bodyPr wrap="none" rtlCol="0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sz="80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8000" b="0" i="1" smtClean="0">
                              <a:latin typeface="Cambria Math"/>
                            </a:rPr>
                            <m:t>        </m:t>
                          </m:r>
                          <m:r>
                            <a:rPr lang="en-US" sz="8000" b="1" i="1" smtClean="0">
                              <a:latin typeface="Cambria Math"/>
                            </a:rPr>
                            <m:t> </m:t>
                          </m:r>
                          <m:r>
                            <a:rPr lang="en-US" sz="8000" b="0" i="1" smtClean="0">
                              <a:latin typeface="Cambria Math"/>
                            </a:rPr>
                            <m:t> ,       </m:t>
                          </m:r>
                        </m:e>
                      </m:d>
                    </m:oMath>
                  </m:oMathPara>
                </a14:m>
                <a:endParaRPr lang="en-US" sz="8000" dirty="0" smtClean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928" y="2802632"/>
                <a:ext cx="914400" cy="914400"/>
              </a:xfrm>
              <a:prstGeom prst="rect">
                <a:avLst/>
              </a:prstGeom>
              <a:blipFill rotWithShape="1">
                <a:blip r:embed="rId6"/>
                <a:stretch>
                  <a:fillRect r="-374000" b="-3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201" name="Titel 1"/>
          <p:cNvSpPr>
            <a:spLocks noGrp="1"/>
          </p:cNvSpPr>
          <p:nvPr>
            <p:ph type="title"/>
          </p:nvPr>
        </p:nvSpPr>
        <p:spPr>
          <a:xfrm>
            <a:off x="179388" y="-9872"/>
            <a:ext cx="8785225" cy="990600"/>
          </a:xfrm>
        </p:spPr>
        <p:txBody>
          <a:bodyPr/>
          <a:lstStyle/>
          <a:p>
            <a:r>
              <a:rPr lang="de-DE" dirty="0" err="1" smtClean="0">
                <a:solidFill>
                  <a:schemeClr val="tx1"/>
                </a:solidFill>
                <a:effectLst/>
                <a:latin typeface="Calibri" pitchFamily="34" charset="0"/>
                <a:ea typeface="Arial" charset="0"/>
                <a:cs typeface="Calibri" pitchFamily="34" charset="0"/>
              </a:rPr>
              <a:t>Optimization</a:t>
            </a:r>
            <a:endParaRPr lang="de-DE" dirty="0" smtClean="0">
              <a:solidFill>
                <a:schemeClr val="tx1"/>
              </a:solidFill>
              <a:effectLst/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p:sp>
        <p:nvSpPr>
          <p:cNvPr id="124" name="Inhaltsplatzhalter 3"/>
          <p:cNvSpPr txBox="1">
            <a:spLocks/>
          </p:cNvSpPr>
          <p:nvPr/>
        </p:nvSpPr>
        <p:spPr bwMode="auto">
          <a:xfrm>
            <a:off x="2483768" y="5733256"/>
            <a:ext cx="2010730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Font typeface="Arial" charset="0"/>
              <a:buNone/>
            </a:pPr>
            <a:r>
              <a:rPr lang="en-US" sz="2200" dirty="0" smtClean="0">
                <a:solidFill>
                  <a:srgbClr val="000000"/>
                </a:solidFill>
                <a:latin typeface="Calibri" pitchFamily="34" charset="0"/>
                <a:ea typeface="Cambria Math" pitchFamily="18" charset="0"/>
                <a:cs typeface="Calibri" pitchFamily="34" charset="0"/>
              </a:rPr>
              <a:t>Diffuse</a:t>
            </a:r>
            <a:r>
              <a:rPr lang="en-US" sz="2200" i="1" dirty="0" smtClean="0">
                <a:solidFill>
                  <a:srgbClr val="000000"/>
                </a:solidFill>
                <a:latin typeface="Calibri" pitchFamily="34" charset="0"/>
                <a:ea typeface="Cambria Math" pitchFamily="18" charset="0"/>
                <a:cs typeface="Calibri" pitchFamily="34" charset="0"/>
              </a:rPr>
              <a:t> </a:t>
            </a:r>
            <a:r>
              <a:rPr lang="en-US" sz="2200" dirty="0">
                <a:solidFill>
                  <a:srgbClr val="000000"/>
                </a:solidFill>
                <a:latin typeface="Calibri" pitchFamily="34" charset="0"/>
                <a:ea typeface="Cambria Math" pitchFamily="18" charset="0"/>
                <a:cs typeface="Calibri" pitchFamily="34" charset="0"/>
              </a:rPr>
              <a:t>color</a:t>
            </a:r>
          </a:p>
        </p:txBody>
      </p:sp>
      <p:sp>
        <p:nvSpPr>
          <p:cNvPr id="125" name="Inhaltsplatzhalter 3"/>
          <p:cNvSpPr txBox="1">
            <a:spLocks/>
          </p:cNvSpPr>
          <p:nvPr/>
        </p:nvSpPr>
        <p:spPr bwMode="auto">
          <a:xfrm>
            <a:off x="2483768" y="3861048"/>
            <a:ext cx="2010730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Font typeface="Arial" charset="0"/>
              <a:buNone/>
            </a:pPr>
            <a:r>
              <a:rPr lang="en-US" sz="2200" dirty="0">
                <a:solidFill>
                  <a:srgbClr val="000000"/>
                </a:solidFill>
                <a:latin typeface="Calibri" pitchFamily="34" charset="0"/>
                <a:ea typeface="Cambria Math" pitchFamily="18" charset="0"/>
                <a:cs typeface="Calibri" pitchFamily="34" charset="0"/>
              </a:rPr>
              <a:t>S</a:t>
            </a:r>
            <a:r>
              <a:rPr lang="en-US" sz="2200" dirty="0" smtClean="0">
                <a:solidFill>
                  <a:srgbClr val="000000"/>
                </a:solidFill>
                <a:latin typeface="Calibri" pitchFamily="34" charset="0"/>
                <a:ea typeface="Cambria Math" pitchFamily="18" charset="0"/>
                <a:cs typeface="Calibri" pitchFamily="34" charset="0"/>
              </a:rPr>
              <a:t>pecular</a:t>
            </a:r>
            <a:r>
              <a:rPr lang="en-US" sz="2200" i="1" dirty="0" smtClean="0">
                <a:solidFill>
                  <a:srgbClr val="000000"/>
                </a:solidFill>
                <a:latin typeface="Calibri" pitchFamily="34" charset="0"/>
                <a:ea typeface="Cambria Math" pitchFamily="18" charset="0"/>
                <a:cs typeface="Calibri" pitchFamily="34" charset="0"/>
              </a:rPr>
              <a:t> </a:t>
            </a:r>
            <a:r>
              <a:rPr lang="en-US" sz="2200" dirty="0">
                <a:solidFill>
                  <a:srgbClr val="000000"/>
                </a:solidFill>
                <a:latin typeface="Calibri" pitchFamily="34" charset="0"/>
                <a:ea typeface="Cambria Math" pitchFamily="18" charset="0"/>
                <a:cs typeface="Calibri" pitchFamily="34" charset="0"/>
              </a:rPr>
              <a:t>color</a:t>
            </a:r>
          </a:p>
        </p:txBody>
      </p:sp>
      <p:sp>
        <p:nvSpPr>
          <p:cNvPr id="126" name="Inhaltsplatzhalter 3"/>
          <p:cNvSpPr txBox="1">
            <a:spLocks/>
          </p:cNvSpPr>
          <p:nvPr/>
        </p:nvSpPr>
        <p:spPr bwMode="auto">
          <a:xfrm>
            <a:off x="4427984" y="3861048"/>
            <a:ext cx="2010730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Font typeface="Arial" charset="0"/>
              <a:buNone/>
            </a:pPr>
            <a:r>
              <a:rPr lang="en-US" sz="2200" dirty="0" smtClean="0">
                <a:solidFill>
                  <a:srgbClr val="000000"/>
                </a:solidFill>
                <a:latin typeface="Calibri" pitchFamily="34" charset="0"/>
                <a:ea typeface="Arial" charset="0"/>
                <a:cs typeface="Calibri" pitchFamily="34" charset="0"/>
              </a:rPr>
              <a:t>Glossiness</a:t>
            </a:r>
            <a:endParaRPr lang="en-US" sz="2200" dirty="0">
              <a:solidFill>
                <a:srgbClr val="000000"/>
              </a:solidFill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355976" y="4653136"/>
            <a:ext cx="2808312" cy="1665728"/>
            <a:chOff x="4355976" y="4653136"/>
            <a:chExt cx="2808312" cy="1665728"/>
          </a:xfrm>
        </p:grpSpPr>
        <p:grpSp>
          <p:nvGrpSpPr>
            <p:cNvPr id="149" name="Group 148"/>
            <p:cNvGrpSpPr/>
            <p:nvPr/>
          </p:nvGrpSpPr>
          <p:grpSpPr>
            <a:xfrm>
              <a:off x="4355976" y="4653136"/>
              <a:ext cx="2088232" cy="1665728"/>
              <a:chOff x="4355976" y="4437112"/>
              <a:chExt cx="2088232" cy="1665728"/>
            </a:xfrm>
          </p:grpSpPr>
          <p:grpSp>
            <p:nvGrpSpPr>
              <p:cNvPr id="106" name="Group 105"/>
              <p:cNvGrpSpPr/>
              <p:nvPr/>
            </p:nvGrpSpPr>
            <p:grpSpPr>
              <a:xfrm>
                <a:off x="4355976" y="4437112"/>
                <a:ext cx="2088232" cy="1665728"/>
                <a:chOff x="3347864" y="4293096"/>
                <a:chExt cx="2088232" cy="1665728"/>
              </a:xfrm>
            </p:grpSpPr>
            <p:sp>
              <p:nvSpPr>
                <p:cNvPr id="107" name="AutoShape 21"/>
                <p:cNvSpPr>
                  <a:spLocks noChangeArrowheads="1"/>
                </p:cNvSpPr>
                <p:nvPr/>
              </p:nvSpPr>
              <p:spPr bwMode="auto">
                <a:xfrm>
                  <a:off x="3779912" y="4797152"/>
                  <a:ext cx="1132915" cy="1161672"/>
                </a:xfrm>
                <a:custGeom>
                  <a:avLst/>
                  <a:gdLst>
                    <a:gd name="G0" fmla="+- 498 0 0"/>
                    <a:gd name="G1" fmla="+- 11796480 0 0"/>
                    <a:gd name="G2" fmla="+- 0 0 11796480"/>
                    <a:gd name="T0" fmla="*/ 0 256 1"/>
                    <a:gd name="T1" fmla="*/ 180 256 1"/>
                    <a:gd name="G3" fmla="+- 11796480 T0 T1"/>
                    <a:gd name="T2" fmla="*/ 0 256 1"/>
                    <a:gd name="T3" fmla="*/ 90 256 1"/>
                    <a:gd name="G4" fmla="+- 11796480 T2 T3"/>
                    <a:gd name="G5" fmla="*/ G4 2 1"/>
                    <a:gd name="T4" fmla="*/ 90 256 1"/>
                    <a:gd name="T5" fmla="*/ 0 256 1"/>
                    <a:gd name="G6" fmla="+- 11796480 T4 T5"/>
                    <a:gd name="G7" fmla="*/ G6 2 1"/>
                    <a:gd name="G8" fmla="abs 11796480"/>
                    <a:gd name="T6" fmla="*/ 0 256 1"/>
                    <a:gd name="T7" fmla="*/ 90 256 1"/>
                    <a:gd name="G9" fmla="+- G8 T6 T7"/>
                    <a:gd name="G10" fmla="?: G9 G7 G5"/>
                    <a:gd name="T8" fmla="*/ 0 256 1"/>
                    <a:gd name="T9" fmla="*/ 360 256 1"/>
                    <a:gd name="G11" fmla="+- G10 T8 T9"/>
                    <a:gd name="G12" fmla="?: G10 G11 G10"/>
                    <a:gd name="T10" fmla="*/ 0 256 1"/>
                    <a:gd name="T11" fmla="*/ 360 256 1"/>
                    <a:gd name="G13" fmla="+- G12 T10 T11"/>
                    <a:gd name="G14" fmla="?: G12 G13 G12"/>
                    <a:gd name="G15" fmla="+- 0 0 G14"/>
                    <a:gd name="G16" fmla="+- 10800 0 0"/>
                    <a:gd name="G17" fmla="+- 10800 0 498"/>
                    <a:gd name="G18" fmla="*/ 498 1 2"/>
                    <a:gd name="G19" fmla="+- G18 5400 0"/>
                    <a:gd name="G20" fmla="cos G19 11796480"/>
                    <a:gd name="G21" fmla="sin G19 11796480"/>
                    <a:gd name="G22" fmla="+- G20 10800 0"/>
                    <a:gd name="G23" fmla="+- G21 10800 0"/>
                    <a:gd name="G24" fmla="+- 10800 0 G20"/>
                    <a:gd name="G25" fmla="+- 498 10800 0"/>
                    <a:gd name="G26" fmla="?: G9 G17 G25"/>
                    <a:gd name="G27" fmla="?: G9 0 21600"/>
                    <a:gd name="G28" fmla="cos 10800 11796480"/>
                    <a:gd name="G29" fmla="sin 10800 11796480"/>
                    <a:gd name="G30" fmla="sin 498 11796480"/>
                    <a:gd name="G31" fmla="+- G28 10800 0"/>
                    <a:gd name="G32" fmla="+- G29 10800 0"/>
                    <a:gd name="G33" fmla="+- G30 10800 0"/>
                    <a:gd name="G34" fmla="?: G4 0 G31"/>
                    <a:gd name="G35" fmla="?: 11796480 G34 0"/>
                    <a:gd name="G36" fmla="?: G6 G35 G31"/>
                    <a:gd name="G37" fmla="+- 21600 0 G36"/>
                    <a:gd name="G38" fmla="?: G4 0 G33"/>
                    <a:gd name="G39" fmla="?: 11796480 G38 G32"/>
                    <a:gd name="G40" fmla="?: G6 G39 0"/>
                    <a:gd name="G41" fmla="?: G4 G32 21600"/>
                    <a:gd name="G42" fmla="?: G6 G41 G33"/>
                    <a:gd name="T12" fmla="*/ 10800 w 21600"/>
                    <a:gd name="T13" fmla="*/ 0 h 21600"/>
                    <a:gd name="T14" fmla="*/ 5151 w 21600"/>
                    <a:gd name="T15" fmla="*/ 10800 h 21600"/>
                    <a:gd name="T16" fmla="*/ 10800 w 21600"/>
                    <a:gd name="T17" fmla="*/ 10302 h 21600"/>
                    <a:gd name="T18" fmla="*/ 16449 w 21600"/>
                    <a:gd name="T19" fmla="*/ 10800 h 21600"/>
                    <a:gd name="T20" fmla="*/ G36 w 21600"/>
                    <a:gd name="T21" fmla="*/ G40 h 21600"/>
                    <a:gd name="T22" fmla="*/ G37 w 21600"/>
                    <a:gd name="T23" fmla="*/ G42 h 21600"/>
                  </a:gdLst>
                  <a:ahLst/>
                  <a:cxnLst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T20" t="T21" r="T22" b="T23"/>
                  <a:pathLst>
                    <a:path w="21600" h="21600">
                      <a:moveTo>
                        <a:pt x="10302" y="10800"/>
                      </a:moveTo>
                      <a:cubicBezTo>
                        <a:pt x="10302" y="10524"/>
                        <a:pt x="10524" y="10302"/>
                        <a:pt x="10800" y="10302"/>
                      </a:cubicBezTo>
                      <a:cubicBezTo>
                        <a:pt x="11075" y="10301"/>
                        <a:pt x="11297" y="10524"/>
                        <a:pt x="11298" y="10799"/>
                      </a:cubicBezTo>
                      <a:lnTo>
                        <a:pt x="21600" y="10800"/>
                      </a:lnTo>
                      <a:cubicBezTo>
                        <a:pt x="21600" y="4835"/>
                        <a:pt x="16764" y="0"/>
                        <a:pt x="10800" y="0"/>
                      </a:cubicBezTo>
                      <a:cubicBezTo>
                        <a:pt x="4835" y="0"/>
                        <a:pt x="0" y="4835"/>
                        <a:pt x="0" y="10800"/>
                      </a:cubicBezTo>
                      <a:close/>
                    </a:path>
                  </a:pathLst>
                </a:custGeom>
                <a:noFill/>
                <a:ln w="28575">
                  <a:solidFill>
                    <a:schemeClr val="tx1">
                      <a:alpha val="44000"/>
                    </a:schemeClr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08" name="Group 20"/>
                <p:cNvGrpSpPr/>
                <p:nvPr/>
              </p:nvGrpSpPr>
              <p:grpSpPr>
                <a:xfrm>
                  <a:off x="3347864" y="4293096"/>
                  <a:ext cx="2088232" cy="1080120"/>
                  <a:chOff x="3491880" y="1556792"/>
                  <a:chExt cx="2088232" cy="1080120"/>
                </a:xfrm>
              </p:grpSpPr>
              <p:cxnSp>
                <p:nvCxnSpPr>
                  <p:cNvPr id="109" name="Straight Arrow Connector 108"/>
                  <p:cNvCxnSpPr/>
                  <p:nvPr/>
                </p:nvCxnSpPr>
                <p:spPr bwMode="auto">
                  <a:xfrm>
                    <a:off x="3491880" y="2636912"/>
                    <a:ext cx="2088232" cy="0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25400" cap="flat" cmpd="sng" algn="ctr">
                    <a:solidFill>
                      <a:schemeClr val="accent4">
                        <a:lumMod val="65000"/>
                        <a:lumOff val="35000"/>
                      </a:schemeClr>
                    </a:solidFill>
                    <a:prstDash val="solid"/>
                    <a:round/>
                    <a:headEnd type="none" w="med" len="med"/>
                    <a:tailEnd type="none"/>
                  </a:ln>
                  <a:effectLst/>
                </p:spPr>
              </p:cxnSp>
              <p:cxnSp>
                <p:nvCxnSpPr>
                  <p:cNvPr id="110" name="Straight Arrow Connector 109"/>
                  <p:cNvCxnSpPr/>
                  <p:nvPr/>
                </p:nvCxnSpPr>
                <p:spPr bwMode="auto">
                  <a:xfrm flipV="1">
                    <a:off x="4499992" y="1556792"/>
                    <a:ext cx="0" cy="1080120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25400" cap="flat" cmpd="sng" algn="ctr">
                    <a:solidFill>
                      <a:schemeClr val="accent4">
                        <a:lumMod val="65000"/>
                        <a:lumOff val="35000"/>
                      </a:schemeClr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</p:grpSp>
          <p:cxnSp>
            <p:nvCxnSpPr>
              <p:cNvPr id="130" name="Straight Arrow Connector 129"/>
              <p:cNvCxnSpPr/>
              <p:nvPr/>
            </p:nvCxnSpPr>
            <p:spPr bwMode="auto">
              <a:xfrm flipV="1">
                <a:off x="5436096" y="4869160"/>
                <a:ext cx="864096" cy="576065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accent4">
                    <a:lumMod val="65000"/>
                    <a:lumOff val="35000"/>
                  </a:schemeClr>
                </a:solidFill>
                <a:prstDash val="dash"/>
                <a:round/>
                <a:headEnd type="none" w="med" len="med"/>
                <a:tailEnd type="arrow"/>
              </a:ln>
              <a:effectLst/>
            </p:spPr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0" name="Inhaltsplatzhalter 3"/>
                <p:cNvSpPr txBox="1">
                  <a:spLocks/>
                </p:cNvSpPr>
                <p:nvPr/>
              </p:nvSpPr>
              <p:spPr bwMode="auto">
                <a:xfrm>
                  <a:off x="5796136" y="4725144"/>
                  <a:ext cx="1368152" cy="64807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5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500" b="1" i="0">
                                <a:latin typeface="Cambria Math"/>
                                <a:ea typeface="Cambria Math"/>
                              </a:rPr>
                              <m:t>𝛚</m:t>
                            </m:r>
                          </m:e>
                          <m:sub>
                            <m:r>
                              <a:rPr lang="en-US" sz="2500" i="1">
                                <a:latin typeface="Cambria Math"/>
                                <a:ea typeface="Cambria Math"/>
                              </a:rPr>
                              <m:t>𝑜</m:t>
                            </m:r>
                          </m:sub>
                        </m:sSub>
                      </m:oMath>
                    </m:oMathPara>
                  </a14:m>
                  <a:endParaRPr lang="en-US" sz="2500" i="1" dirty="0">
                    <a:solidFill>
                      <a:srgbClr val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endParaRPr>
                </a:p>
                <a:p>
                  <a:pPr algn="ctr">
                    <a:buFont typeface="Arial" charset="0"/>
                    <a:buNone/>
                  </a:pPr>
                  <a:endParaRPr lang="en-US" sz="2500" i="1" dirty="0">
                    <a:solidFill>
                      <a:srgbClr val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160" name="Inhaltsplatzhalter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796136" y="4725144"/>
                  <a:ext cx="1368152" cy="648072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63" name="Inhaltsplatzhalter 3"/>
          <p:cNvSpPr txBox="1">
            <a:spLocks/>
          </p:cNvSpPr>
          <p:nvPr/>
        </p:nvSpPr>
        <p:spPr bwMode="auto">
          <a:xfrm>
            <a:off x="4433478" y="5877272"/>
            <a:ext cx="2010730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Font typeface="Arial" charset="0"/>
              <a:buNone/>
            </a:pPr>
            <a:r>
              <a:rPr lang="en-US" sz="2200" dirty="0" err="1">
                <a:solidFill>
                  <a:srgbClr val="000000"/>
                </a:solidFill>
                <a:latin typeface="Calibri" pitchFamily="34" charset="0"/>
                <a:ea typeface="Cambria Math" pitchFamily="18" charset="0"/>
                <a:cs typeface="Calibri" pitchFamily="34" charset="0"/>
              </a:rPr>
              <a:t>Lambertian</a:t>
            </a:r>
            <a:endParaRPr lang="en-US" sz="2200" dirty="0">
              <a:solidFill>
                <a:srgbClr val="000000"/>
              </a:solidFill>
              <a:latin typeface="Calibri" pitchFamily="34" charset="0"/>
              <a:ea typeface="Cambria Math" pitchFamily="18" charset="0"/>
              <a:cs typeface="Calibri" pitchFamily="34" charset="0"/>
            </a:endParaRPr>
          </a:p>
          <a:p>
            <a:pPr algn="ctr">
              <a:buFont typeface="Arial" charset="0"/>
              <a:buNone/>
            </a:pPr>
            <a:r>
              <a:rPr lang="en-US" sz="2200" dirty="0">
                <a:solidFill>
                  <a:srgbClr val="000000"/>
                </a:solidFill>
                <a:latin typeface="Calibri" pitchFamily="34" charset="0"/>
                <a:ea typeface="Cambria Math" pitchFamily="18" charset="0"/>
                <a:cs typeface="Calibri" pitchFamily="34" charset="0"/>
              </a:rPr>
              <a:t>distribution</a:t>
            </a:r>
          </a:p>
        </p:txBody>
      </p:sp>
      <p:sp>
        <p:nvSpPr>
          <p:cNvPr id="164" name="Inhaltsplatzhalter 3"/>
          <p:cNvSpPr txBox="1">
            <a:spLocks/>
          </p:cNvSpPr>
          <p:nvPr/>
        </p:nvSpPr>
        <p:spPr bwMode="auto">
          <a:xfrm>
            <a:off x="539551" y="1556792"/>
            <a:ext cx="2376265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Font typeface="Arial" charset="0"/>
              <a:buNone/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Arial" charset="0"/>
                <a:cs typeface="Calibri" pitchFamily="34" charset="0"/>
              </a:rPr>
              <a:t>Input Scene</a:t>
            </a:r>
            <a:endParaRPr lang="en-US" dirty="0">
              <a:solidFill>
                <a:srgbClr val="000000"/>
              </a:solidFill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p:sp>
        <p:nvSpPr>
          <p:cNvPr id="166" name="Oval 165"/>
          <p:cNvSpPr/>
          <p:nvPr/>
        </p:nvSpPr>
        <p:spPr bwMode="auto">
          <a:xfrm>
            <a:off x="2051720" y="3356992"/>
            <a:ext cx="144016" cy="144016"/>
          </a:xfrm>
          <a:prstGeom prst="ellipse">
            <a:avLst/>
          </a:prstGeom>
          <a:solidFill>
            <a:srgbClr val="FFC000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239146"/>
              </p:ext>
            </p:extLst>
          </p:nvPr>
        </p:nvGraphicFramePr>
        <p:xfrm>
          <a:off x="61214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3" name="Equation" r:id="rId14" imgW="914400" imgH="198720" progId="Equation.DSMT4">
                  <p:embed/>
                </p:oleObj>
              </mc:Choice>
              <mc:Fallback>
                <p:oleObj name="Equation" r:id="rId1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214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" name="Picture 8" descr="C:\Users\nguyen\Desktop\3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2986" y="2965856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Picture 8" descr="C:\Users\nguyen\Desktop\3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1976" y="4725144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9" name="Inhaltsplatzhalter 3"/>
              <p:cNvSpPr txBox="1">
                <a:spLocks/>
              </p:cNvSpPr>
              <p:nvPr/>
            </p:nvSpPr>
            <p:spPr bwMode="auto">
              <a:xfrm>
                <a:off x="7302810" y="3861048"/>
                <a:ext cx="432048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 algn="ctr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500" b="0" i="1" smtClean="0">
                              <a:latin typeface="Cambria Math"/>
                              <a:ea typeface="Cambria Math"/>
                            </a:rPr>
                            <m:t>𝐿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500" b="0" i="0" smtClean="0">
                              <a:latin typeface="Cambria Math"/>
                              <a:ea typeface="Cambria Math"/>
                            </a:rPr>
                            <m:t>i</m:t>
                          </m:r>
                        </m:sub>
                      </m:sSub>
                    </m:oMath>
                  </m:oMathPara>
                </a14:m>
                <a:endParaRPr lang="en-US" sz="2500" i="1" dirty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59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02810" y="3861048"/>
                <a:ext cx="432048" cy="648072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Inhaltsplatzhalter 3"/>
              <p:cNvSpPr txBox="1">
                <a:spLocks/>
              </p:cNvSpPr>
              <p:nvPr/>
            </p:nvSpPr>
            <p:spPr bwMode="auto">
              <a:xfrm>
                <a:off x="7380312" y="5661248"/>
                <a:ext cx="432048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 algn="ctr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500" b="0" i="1" smtClean="0">
                              <a:latin typeface="Cambria Math"/>
                              <a:ea typeface="Cambria Math"/>
                            </a:rPr>
                            <m:t>𝐿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500" b="0" i="0" smtClean="0">
                              <a:latin typeface="Cambria Math"/>
                              <a:ea typeface="Cambria Math"/>
                            </a:rPr>
                            <m:t>i</m:t>
                          </m:r>
                        </m:sub>
                      </m:sSub>
                    </m:oMath>
                  </m:oMathPara>
                </a14:m>
                <a:endParaRPr lang="en-US" sz="2500" i="1" dirty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60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80312" y="5661248"/>
                <a:ext cx="432048" cy="648072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Oval 60"/>
              <p:cNvSpPr/>
              <p:nvPr/>
            </p:nvSpPr>
            <p:spPr bwMode="auto">
              <a:xfrm>
                <a:off x="3635896" y="3284984"/>
                <a:ext cx="648072" cy="648072"/>
              </a:xfrm>
              <a:prstGeom prst="ellipse">
                <a:avLst/>
              </a:prstGeom>
              <a:noFill/>
              <a:ln w="381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eaLnBrk="0" hangingPunct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500" b="1" i="0">
                              <a:latin typeface="Cambria Math"/>
                              <a:ea typeface="Cambria Math"/>
                            </a:rPr>
                            <m:t>𝐫</m:t>
                          </m:r>
                        </m:e>
                        <m:sub>
                          <m:r>
                            <a:rPr lang="en-US" sz="2500" i="1">
                              <a:latin typeface="Cambria Math"/>
                              <a:ea typeface="Cambria Math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sz="2500" i="1" dirty="0">
                  <a:latin typeface="Cambria Math" pitchFamily="18" charset="0"/>
                  <a:ea typeface="Cambria Math" pitchFamily="18" charset="0"/>
                </a:endParaRPr>
              </a:p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50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61" name="Oval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35896" y="3284984"/>
                <a:ext cx="648072" cy="648072"/>
              </a:xfrm>
              <a:prstGeom prst="ellipse">
                <a:avLst/>
              </a:prstGeom>
              <a:blipFill rotWithShape="1">
                <a:blip r:embed="rId21"/>
                <a:stretch>
                  <a:fillRect/>
                </a:stretch>
              </a:blipFill>
              <a:ln w="381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Oval 61"/>
              <p:cNvSpPr/>
              <p:nvPr/>
            </p:nvSpPr>
            <p:spPr bwMode="auto">
              <a:xfrm>
                <a:off x="3635896" y="5013176"/>
                <a:ext cx="648072" cy="648072"/>
              </a:xfrm>
              <a:prstGeom prst="ellipse">
                <a:avLst/>
              </a:prstGeom>
              <a:noFill/>
              <a:ln w="381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eaLnBrk="0"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500" b="1" i="0">
                              <a:latin typeface="Cambria Math"/>
                              <a:ea typeface="Cambria Math"/>
                            </a:rPr>
                            <m:t>𝐫</m:t>
                          </m:r>
                        </m:e>
                        <m:sub>
                          <m:r>
                            <a:rPr lang="en-US" sz="2500" i="1">
                              <a:latin typeface="Cambria Math"/>
                              <a:ea typeface="Cambria Math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sz="2500" i="1" dirty="0">
                  <a:latin typeface="Cambria Math" pitchFamily="18" charset="0"/>
                  <a:ea typeface="Cambria Math" pitchFamily="18" charset="0"/>
                </a:endParaRPr>
              </a:p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50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62" name="Oval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35896" y="5013176"/>
                <a:ext cx="648072" cy="648072"/>
              </a:xfrm>
              <a:prstGeom prst="ellipse">
                <a:avLst/>
              </a:prstGeom>
              <a:blipFill rotWithShape="1">
                <a:blip r:embed="rId22"/>
                <a:stretch>
                  <a:fillRect/>
                </a:stretch>
              </a:blipFill>
              <a:ln w="381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4" name="Picture 8" descr="C:\Users\nguyen\Desktop\3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1090999"/>
            <a:ext cx="936104" cy="9361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Inhaltsplatzhalter 3"/>
              <p:cNvSpPr txBox="1">
                <a:spLocks/>
              </p:cNvSpPr>
              <p:nvPr/>
            </p:nvSpPr>
            <p:spPr bwMode="auto">
              <a:xfrm>
                <a:off x="3347864" y="1988840"/>
                <a:ext cx="432048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 algn="ctr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500" b="0" i="1" smtClean="0">
                              <a:latin typeface="Cambria Math"/>
                              <a:ea typeface="Cambria Math"/>
                            </a:rPr>
                            <m:t>𝐿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500" b="0" i="0" smtClean="0">
                              <a:latin typeface="Cambria Math"/>
                              <a:ea typeface="Cambria Math"/>
                            </a:rPr>
                            <m:t>i</m:t>
                          </m:r>
                        </m:sub>
                      </m:sSub>
                    </m:oMath>
                  </m:oMathPara>
                </a14:m>
                <a:endParaRPr lang="en-US" sz="2500" i="1" dirty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05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47864" y="1988840"/>
                <a:ext cx="432048" cy="648072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4073438" y="548680"/>
            <a:ext cx="2874826" cy="2088232"/>
            <a:chOff x="3857414" y="548680"/>
            <a:chExt cx="2874826" cy="2088232"/>
          </a:xfrm>
        </p:grpSpPr>
        <p:grpSp>
          <p:nvGrpSpPr>
            <p:cNvPr id="111" name="Group 110"/>
            <p:cNvGrpSpPr/>
            <p:nvPr/>
          </p:nvGrpSpPr>
          <p:grpSpPr>
            <a:xfrm>
              <a:off x="3857414" y="548680"/>
              <a:ext cx="2874826" cy="2088232"/>
              <a:chOff x="4572000" y="548680"/>
              <a:chExt cx="2874826" cy="2088232"/>
            </a:xfrm>
          </p:grpSpPr>
          <p:grpSp>
            <p:nvGrpSpPr>
              <p:cNvPr id="112" name="Group 111"/>
              <p:cNvGrpSpPr/>
              <p:nvPr/>
            </p:nvGrpSpPr>
            <p:grpSpPr>
              <a:xfrm>
                <a:off x="4572000" y="764704"/>
                <a:ext cx="2874826" cy="1872208"/>
                <a:chOff x="5297574" y="764704"/>
                <a:chExt cx="2874826" cy="1872208"/>
              </a:xfrm>
            </p:grpSpPr>
            <p:sp>
              <p:nvSpPr>
                <p:cNvPr id="114" name="Inhaltsplatzhalter 3"/>
                <p:cNvSpPr txBox="1">
                  <a:spLocks/>
                </p:cNvSpPr>
                <p:nvPr/>
              </p:nvSpPr>
              <p:spPr bwMode="auto">
                <a:xfrm>
                  <a:off x="5580112" y="1988840"/>
                  <a:ext cx="2010730" cy="64807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pPr algn="ctr">
                    <a:buFont typeface="Arial" charset="0"/>
                    <a:buNone/>
                  </a:pPr>
                  <a:r>
                    <a:rPr lang="en-US" sz="2500" i="1" dirty="0" smtClean="0">
                      <a:solidFill>
                        <a:srgbClr val="000000"/>
                      </a:solidFill>
                      <a:latin typeface="Cambria Math" pitchFamily="18" charset="0"/>
                      <a:ea typeface="Cambria Math" pitchFamily="18" charset="0"/>
                      <a:cs typeface="Calibri" pitchFamily="34" charset="0"/>
                    </a:rPr>
                    <a:t>BRDF</a:t>
                  </a:r>
                  <a:endParaRPr lang="en-US" sz="2500" i="1" dirty="0">
                    <a:solidFill>
                      <a:srgbClr val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endParaRPr>
                </a:p>
              </p:txBody>
            </p:sp>
            <p:grpSp>
              <p:nvGrpSpPr>
                <p:cNvPr id="115" name="Group 114"/>
                <p:cNvGrpSpPr/>
                <p:nvPr/>
              </p:nvGrpSpPr>
              <p:grpSpPr>
                <a:xfrm>
                  <a:off x="5297574" y="764704"/>
                  <a:ext cx="2874826" cy="1809744"/>
                  <a:chOff x="5297574" y="764704"/>
                  <a:chExt cx="2874826" cy="1809744"/>
                </a:xfrm>
              </p:grpSpPr>
              <p:grpSp>
                <p:nvGrpSpPr>
                  <p:cNvPr id="116" name="Group 138"/>
                  <p:cNvGrpSpPr/>
                  <p:nvPr/>
                </p:nvGrpSpPr>
                <p:grpSpPr>
                  <a:xfrm>
                    <a:off x="5592826" y="908720"/>
                    <a:ext cx="2088232" cy="1665728"/>
                    <a:chOff x="395536" y="3645024"/>
                    <a:chExt cx="2088232" cy="1665728"/>
                  </a:xfrm>
                </p:grpSpPr>
                <p:grpSp>
                  <p:nvGrpSpPr>
                    <p:cNvPr id="119" name="Group 131"/>
                    <p:cNvGrpSpPr/>
                    <p:nvPr/>
                  </p:nvGrpSpPr>
                  <p:grpSpPr>
                    <a:xfrm>
                      <a:off x="395536" y="3645024"/>
                      <a:ext cx="2088232" cy="1665728"/>
                      <a:chOff x="3347864" y="4293096"/>
                      <a:chExt cx="2088232" cy="1665728"/>
                    </a:xfrm>
                  </p:grpSpPr>
                  <p:sp>
                    <p:nvSpPr>
                      <p:cNvPr id="122" name="AutoShape 2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779912" y="4797152"/>
                        <a:ext cx="1132915" cy="1161672"/>
                      </a:xfrm>
                      <a:custGeom>
                        <a:avLst/>
                        <a:gdLst>
                          <a:gd name="G0" fmla="+- 498 0 0"/>
                          <a:gd name="G1" fmla="+- 11796480 0 0"/>
                          <a:gd name="G2" fmla="+- 0 0 11796480"/>
                          <a:gd name="T0" fmla="*/ 0 256 1"/>
                          <a:gd name="T1" fmla="*/ 180 256 1"/>
                          <a:gd name="G3" fmla="+- 11796480 T0 T1"/>
                          <a:gd name="T2" fmla="*/ 0 256 1"/>
                          <a:gd name="T3" fmla="*/ 90 256 1"/>
                          <a:gd name="G4" fmla="+- 11796480 T2 T3"/>
                          <a:gd name="G5" fmla="*/ G4 2 1"/>
                          <a:gd name="T4" fmla="*/ 90 256 1"/>
                          <a:gd name="T5" fmla="*/ 0 256 1"/>
                          <a:gd name="G6" fmla="+- 11796480 T4 T5"/>
                          <a:gd name="G7" fmla="*/ G6 2 1"/>
                          <a:gd name="G8" fmla="abs 11796480"/>
                          <a:gd name="T6" fmla="*/ 0 256 1"/>
                          <a:gd name="T7" fmla="*/ 90 256 1"/>
                          <a:gd name="G9" fmla="+- G8 T6 T7"/>
                          <a:gd name="G10" fmla="?: G9 G7 G5"/>
                          <a:gd name="T8" fmla="*/ 0 256 1"/>
                          <a:gd name="T9" fmla="*/ 360 256 1"/>
                          <a:gd name="G11" fmla="+- G10 T8 T9"/>
                          <a:gd name="G12" fmla="?: G10 G11 G10"/>
                          <a:gd name="T10" fmla="*/ 0 256 1"/>
                          <a:gd name="T11" fmla="*/ 360 256 1"/>
                          <a:gd name="G13" fmla="+- G12 T10 T11"/>
                          <a:gd name="G14" fmla="?: G12 G13 G12"/>
                          <a:gd name="G15" fmla="+- 0 0 G14"/>
                          <a:gd name="G16" fmla="+- 10800 0 0"/>
                          <a:gd name="G17" fmla="+- 10800 0 498"/>
                          <a:gd name="G18" fmla="*/ 498 1 2"/>
                          <a:gd name="G19" fmla="+- G18 5400 0"/>
                          <a:gd name="G20" fmla="cos G19 11796480"/>
                          <a:gd name="G21" fmla="sin G19 11796480"/>
                          <a:gd name="G22" fmla="+- G20 10800 0"/>
                          <a:gd name="G23" fmla="+- G21 10800 0"/>
                          <a:gd name="G24" fmla="+- 10800 0 G20"/>
                          <a:gd name="G25" fmla="+- 498 10800 0"/>
                          <a:gd name="G26" fmla="?: G9 G17 G25"/>
                          <a:gd name="G27" fmla="?: G9 0 21600"/>
                          <a:gd name="G28" fmla="cos 10800 11796480"/>
                          <a:gd name="G29" fmla="sin 10800 11796480"/>
                          <a:gd name="G30" fmla="sin 498 11796480"/>
                          <a:gd name="G31" fmla="+- G28 10800 0"/>
                          <a:gd name="G32" fmla="+- G29 10800 0"/>
                          <a:gd name="G33" fmla="+- G30 10800 0"/>
                          <a:gd name="G34" fmla="?: G4 0 G31"/>
                          <a:gd name="G35" fmla="?: 11796480 G34 0"/>
                          <a:gd name="G36" fmla="?: G6 G35 G31"/>
                          <a:gd name="G37" fmla="+- 21600 0 G36"/>
                          <a:gd name="G38" fmla="?: G4 0 G33"/>
                          <a:gd name="G39" fmla="?: 11796480 G38 G32"/>
                          <a:gd name="G40" fmla="?: G6 G39 0"/>
                          <a:gd name="G41" fmla="?: G4 G32 21600"/>
                          <a:gd name="G42" fmla="?: G6 G41 G33"/>
                          <a:gd name="T12" fmla="*/ 10800 w 21600"/>
                          <a:gd name="T13" fmla="*/ 0 h 21600"/>
                          <a:gd name="T14" fmla="*/ 5151 w 21600"/>
                          <a:gd name="T15" fmla="*/ 10800 h 21600"/>
                          <a:gd name="T16" fmla="*/ 10800 w 21600"/>
                          <a:gd name="T17" fmla="*/ 10302 h 21600"/>
                          <a:gd name="T18" fmla="*/ 16449 w 21600"/>
                          <a:gd name="T19" fmla="*/ 10800 h 21600"/>
                          <a:gd name="T20" fmla="*/ G36 w 21600"/>
                          <a:gd name="T21" fmla="*/ G40 h 21600"/>
                          <a:gd name="T22" fmla="*/ G37 w 21600"/>
                          <a:gd name="T23" fmla="*/ G42 h 21600"/>
                        </a:gdLst>
                        <a:ahLst/>
                        <a:cxnLst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</a:cxnLst>
                        <a:rect l="T20" t="T21" r="T22" b="T23"/>
                        <a:pathLst>
                          <a:path w="21600" h="21600">
                            <a:moveTo>
                              <a:pt x="10302" y="10800"/>
                            </a:moveTo>
                            <a:cubicBezTo>
                              <a:pt x="10302" y="10524"/>
                              <a:pt x="10524" y="10302"/>
                              <a:pt x="10800" y="10302"/>
                            </a:cubicBezTo>
                            <a:cubicBezTo>
                              <a:pt x="11075" y="10301"/>
                              <a:pt x="11297" y="10524"/>
                              <a:pt x="11298" y="10799"/>
                            </a:cubicBezTo>
                            <a:lnTo>
                              <a:pt x="21600" y="10800"/>
                            </a:lnTo>
                            <a:cubicBezTo>
                              <a:pt x="21600" y="4835"/>
                              <a:pt x="16764" y="0"/>
                              <a:pt x="10800" y="0"/>
                            </a:cubicBezTo>
                            <a:cubicBezTo>
                              <a:pt x="4835" y="0"/>
                              <a:pt x="0" y="4835"/>
                              <a:pt x="0" y="10800"/>
                            </a:cubicBez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chemeClr val="tx1">
                            <a:alpha val="44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grpSp>
                    <p:nvGrpSpPr>
                      <p:cNvPr id="123" name="Group 20"/>
                      <p:cNvGrpSpPr/>
                      <p:nvPr/>
                    </p:nvGrpSpPr>
                    <p:grpSpPr>
                      <a:xfrm>
                        <a:off x="3347864" y="4293096"/>
                        <a:ext cx="2088232" cy="1080120"/>
                        <a:chOff x="3491880" y="1556792"/>
                        <a:chExt cx="2088232" cy="1080120"/>
                      </a:xfrm>
                    </p:grpSpPr>
                    <p:cxnSp>
                      <p:nvCxnSpPr>
                        <p:cNvPr id="128" name="Straight Arrow Connector 127"/>
                        <p:cNvCxnSpPr/>
                        <p:nvPr/>
                      </p:nvCxnSpPr>
                      <p:spPr bwMode="auto">
                        <a:xfrm>
                          <a:off x="3491880" y="2636912"/>
                          <a:ext cx="2088232" cy="0"/>
                        </a:xfrm>
                        <a:prstGeom prst="straightConnector1">
                          <a:avLst/>
                        </a:prstGeom>
                        <a:solidFill>
                          <a:schemeClr val="accent1"/>
                        </a:solidFill>
                        <a:ln w="25400" cap="flat" cmpd="sng" algn="ctr">
                          <a:solidFill>
                            <a:schemeClr val="accent4">
                              <a:lumMod val="65000"/>
                              <a:lumOff val="3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/>
                        </a:ln>
                        <a:effectLst/>
                      </p:spPr>
                    </p:cxnSp>
                    <p:cxnSp>
                      <p:nvCxnSpPr>
                        <p:cNvPr id="131" name="Straight Arrow Connector 130"/>
                        <p:cNvCxnSpPr/>
                        <p:nvPr/>
                      </p:nvCxnSpPr>
                      <p:spPr bwMode="auto">
                        <a:xfrm flipV="1">
                          <a:off x="4499992" y="1556792"/>
                          <a:ext cx="0" cy="1080120"/>
                        </a:xfrm>
                        <a:prstGeom prst="straightConnector1">
                          <a:avLst/>
                        </a:prstGeom>
                        <a:solidFill>
                          <a:schemeClr val="accent1"/>
                        </a:solidFill>
                        <a:ln w="25400" cap="flat" cmpd="sng" algn="ctr">
                          <a:solidFill>
                            <a:schemeClr val="accent4">
                              <a:lumMod val="65000"/>
                              <a:lumOff val="3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arrow"/>
                        </a:ln>
                        <a:effectLst/>
                      </p:spPr>
                    </p:cxnSp>
                  </p:grpSp>
                </p:grpSp>
                <p:cxnSp>
                  <p:nvCxnSpPr>
                    <p:cNvPr id="121" name="Straight Arrow Connector 120"/>
                    <p:cNvCxnSpPr/>
                    <p:nvPr/>
                  </p:nvCxnSpPr>
                  <p:spPr bwMode="auto">
                    <a:xfrm flipV="1">
                      <a:off x="1403648" y="4149080"/>
                      <a:ext cx="864096" cy="576065"/>
                    </a:xfrm>
                    <a:prstGeom prst="straightConnector1">
                      <a:avLst/>
                    </a:prstGeom>
                    <a:solidFill>
                      <a:schemeClr val="accent1"/>
                    </a:solidFill>
                    <a:ln w="25400" cap="flat" cmpd="sng" algn="ctr">
                      <a:solidFill>
                        <a:schemeClr val="accent4">
                          <a:lumMod val="65000"/>
                          <a:lumOff val="35000"/>
                        </a:schemeClr>
                      </a:solidFill>
                      <a:prstDash val="dash"/>
                      <a:round/>
                      <a:headEnd type="none" w="med" len="med"/>
                      <a:tailEnd type="arrow"/>
                    </a:ln>
                    <a:effectLst/>
                  </p:spPr>
                </p:cxnSp>
              </p:grp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17" name="Inhaltsplatzhalter 3"/>
                      <p:cNvSpPr txBox="1">
                        <a:spLocks/>
                      </p:cNvSpPr>
                      <p:nvPr/>
                    </p:nvSpPr>
                    <p:spPr bwMode="auto">
                      <a:xfrm>
                        <a:off x="7236296" y="764704"/>
                        <a:ext cx="936104" cy="64807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lIns="0" tIns="0" rIns="0" bIns="0" anchor="ctr"/>
                      <a:lstStyle/>
                      <a:p>
                        <a:pPr algn="ctr">
                          <a:buFont typeface="Arial" charset="0"/>
                          <a:buNone/>
                        </a:pPr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5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500" b="1">
                                      <a:latin typeface="Cambria Math"/>
                                      <a:ea typeface="Cambria Math"/>
                                    </a:rPr>
                                    <m:t>𝛚</m:t>
                                  </m:r>
                                </m:e>
                                <m:sub>
                                  <m:r>
                                    <a:rPr lang="en-US" sz="2500" i="1">
                                      <a:latin typeface="Cambria Math"/>
                                      <a:ea typeface="Cambria Math"/>
                                    </a:rPr>
                                    <m:t>𝑜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US" sz="2500" i="1" dirty="0">
                          <a:solidFill>
                            <a:srgbClr val="000000"/>
                          </a:solidFill>
                          <a:latin typeface="Cambria Math" pitchFamily="18" charset="0"/>
                          <a:ea typeface="Cambria Math" pitchFamily="18" charset="0"/>
                          <a:cs typeface="Calibri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58" name="Inhaltsplatzhalter 3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7236296" y="764704"/>
                        <a:ext cx="936104" cy="648072"/>
                      </a:xfrm>
                      <a:prstGeom prst="rect">
                        <a:avLst/>
                      </a:prstGeom>
                      <a:blipFill rotWithShape="1">
                        <a:blip r:embed="rId24"/>
                        <a:stretch>
                          <a:fillRect/>
                        </a:stretch>
                      </a:blip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sp>
                <p:nvSpPr>
                  <p:cNvPr id="118" name="Inhaltsplatzhalter 3"/>
                  <p:cNvSpPr txBox="1">
                    <a:spLocks/>
                  </p:cNvSpPr>
                  <p:nvPr/>
                </p:nvSpPr>
                <p:spPr bwMode="auto">
                  <a:xfrm>
                    <a:off x="5297574" y="1196752"/>
                    <a:ext cx="2010730" cy="64807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lIns="0" tIns="0" rIns="0" bIns="0" anchor="ctr"/>
                  <a:lstStyle/>
                  <a:p>
                    <a:pPr algn="ctr">
                      <a:buFont typeface="Arial" charset="0"/>
                      <a:buNone/>
                    </a:pPr>
                    <a:r>
                      <a:rPr lang="en-US" sz="2500" i="1" dirty="0" smtClean="0">
                        <a:solidFill>
                          <a:srgbClr val="000000"/>
                        </a:solidFill>
                        <a:latin typeface="Cambria Math" pitchFamily="18" charset="0"/>
                        <a:ea typeface="Cambria Math" pitchFamily="18" charset="0"/>
                        <a:cs typeface="Calibri" pitchFamily="34" charset="0"/>
                      </a:rPr>
                      <a:t>g</a:t>
                    </a:r>
                    <a:endParaRPr lang="en-US" sz="2500" i="1" dirty="0">
                      <a:solidFill>
                        <a:srgbClr val="000000"/>
                      </a:solidFill>
                      <a:latin typeface="Cambria Math" pitchFamily="18" charset="0"/>
                      <a:ea typeface="Cambria Math" pitchFamily="18" charset="0"/>
                      <a:cs typeface="Calibri" pitchFamily="34" charset="0"/>
                    </a:endParaRPr>
                  </a:p>
                </p:txBody>
              </p:sp>
            </p:grp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3" name="Inhaltsplatzhalter 3"/>
                  <p:cNvSpPr txBox="1">
                    <a:spLocks/>
                  </p:cNvSpPr>
                  <p:nvPr/>
                </p:nvSpPr>
                <p:spPr bwMode="auto">
                  <a:xfrm>
                    <a:off x="5646626" y="548680"/>
                    <a:ext cx="936104" cy="64807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lIns="0" tIns="0" rIns="0" bIns="0" anchor="ctr"/>
                  <a:lstStyle/>
                  <a:p>
                    <a:pPr algn="ctr">
                      <a:buFont typeface="Arial" charset="0"/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500" b="1" i="0" smtClean="0">
                              <a:latin typeface="Cambria Math"/>
                              <a:ea typeface="Cambria Math"/>
                            </a:rPr>
                            <m:t>𝐧</m:t>
                          </m:r>
                        </m:oMath>
                      </m:oMathPara>
                    </a14:m>
                    <a:endParaRPr lang="en-US" sz="2500" b="1" dirty="0">
                      <a:solidFill>
                        <a:srgbClr val="000000"/>
                      </a:solidFill>
                      <a:latin typeface="Cambria Math" pitchFamily="18" charset="0"/>
                      <a:ea typeface="Cambria Math" pitchFamily="18" charset="0"/>
                      <a:cs typeface="Calibri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13" name="Inhaltsplatzhalter 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5646626" y="548680"/>
                    <a:ext cx="936104" cy="648072"/>
                  </a:xfrm>
                  <a:prstGeom prst="rect">
                    <a:avLst/>
                  </a:prstGeom>
                  <a:blipFill rotWithShape="1">
                    <a:blip r:embed="rId25"/>
                    <a:stretch>
                      <a:fillRect/>
                    </a:stretch>
                  </a:blip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56" name="Freeform 55"/>
            <p:cNvSpPr/>
            <p:nvPr/>
          </p:nvSpPr>
          <p:spPr bwMode="auto">
            <a:xfrm rot="1463667">
              <a:off x="5254178" y="1155983"/>
              <a:ext cx="677295" cy="983955"/>
            </a:xfrm>
            <a:custGeom>
              <a:avLst/>
              <a:gdLst>
                <a:gd name="connsiteX0" fmla="*/ 731520 w 1732280"/>
                <a:gd name="connsiteY0" fmla="*/ 1155700 h 1163320"/>
                <a:gd name="connsiteX1" fmla="*/ 60960 w 1732280"/>
                <a:gd name="connsiteY1" fmla="*/ 835660 h 1163320"/>
                <a:gd name="connsiteX2" fmla="*/ 365760 w 1732280"/>
                <a:gd name="connsiteY2" fmla="*/ 515620 h 1163320"/>
                <a:gd name="connsiteX3" fmla="*/ 731520 w 1732280"/>
                <a:gd name="connsiteY3" fmla="*/ 835660 h 1163320"/>
                <a:gd name="connsiteX4" fmla="*/ 1280160 w 1732280"/>
                <a:gd name="connsiteY4" fmla="*/ 88900 h 1163320"/>
                <a:gd name="connsiteX5" fmla="*/ 1691640 w 1732280"/>
                <a:gd name="connsiteY5" fmla="*/ 302260 h 1163320"/>
                <a:gd name="connsiteX6" fmla="*/ 1036320 w 1732280"/>
                <a:gd name="connsiteY6" fmla="*/ 881380 h 1163320"/>
                <a:gd name="connsiteX7" fmla="*/ 731520 w 1732280"/>
                <a:gd name="connsiteY7" fmla="*/ 1155700 h 1163320"/>
                <a:gd name="connsiteX0" fmla="*/ 731520 w 1723360"/>
                <a:gd name="connsiteY0" fmla="*/ 1155700 h 1158072"/>
                <a:gd name="connsiteX1" fmla="*/ 60960 w 1723360"/>
                <a:gd name="connsiteY1" fmla="*/ 835660 h 1158072"/>
                <a:gd name="connsiteX2" fmla="*/ 365760 w 1723360"/>
                <a:gd name="connsiteY2" fmla="*/ 515620 h 1158072"/>
                <a:gd name="connsiteX3" fmla="*/ 731520 w 1723360"/>
                <a:gd name="connsiteY3" fmla="*/ 835660 h 1158072"/>
                <a:gd name="connsiteX4" fmla="*/ 1280160 w 1723360"/>
                <a:gd name="connsiteY4" fmla="*/ 88900 h 1158072"/>
                <a:gd name="connsiteX5" fmla="*/ 1691640 w 1723360"/>
                <a:gd name="connsiteY5" fmla="*/ 302260 h 1158072"/>
                <a:gd name="connsiteX6" fmla="*/ 1089840 w 1723360"/>
                <a:gd name="connsiteY6" fmla="*/ 849890 h 1158072"/>
                <a:gd name="connsiteX7" fmla="*/ 731520 w 1723360"/>
                <a:gd name="connsiteY7" fmla="*/ 1155700 h 1158072"/>
                <a:gd name="connsiteX0" fmla="*/ 679875 w 1643646"/>
                <a:gd name="connsiteY0" fmla="*/ 1024989 h 1025014"/>
                <a:gd name="connsiteX1" fmla="*/ 9315 w 1643646"/>
                <a:gd name="connsiteY1" fmla="*/ 704949 h 1025014"/>
                <a:gd name="connsiteX2" fmla="*/ 314115 w 1643646"/>
                <a:gd name="connsiteY2" fmla="*/ 384909 h 1025014"/>
                <a:gd name="connsiteX3" fmla="*/ 679875 w 1643646"/>
                <a:gd name="connsiteY3" fmla="*/ 704949 h 1025014"/>
                <a:gd name="connsiteX4" fmla="*/ 1330714 w 1643646"/>
                <a:gd name="connsiteY4" fmla="*/ 33955 h 1025014"/>
                <a:gd name="connsiteX5" fmla="*/ 1639995 w 1643646"/>
                <a:gd name="connsiteY5" fmla="*/ 171549 h 1025014"/>
                <a:gd name="connsiteX6" fmla="*/ 1038195 w 1643646"/>
                <a:gd name="connsiteY6" fmla="*/ 719179 h 1025014"/>
                <a:gd name="connsiteX7" fmla="*/ 679875 w 1643646"/>
                <a:gd name="connsiteY7" fmla="*/ 1024989 h 1025014"/>
                <a:gd name="connsiteX0" fmla="*/ 679875 w 1357640"/>
                <a:gd name="connsiteY0" fmla="*/ 993719 h 993738"/>
                <a:gd name="connsiteX1" fmla="*/ 9315 w 1357640"/>
                <a:gd name="connsiteY1" fmla="*/ 673679 h 993738"/>
                <a:gd name="connsiteX2" fmla="*/ 314115 w 1357640"/>
                <a:gd name="connsiteY2" fmla="*/ 353639 h 993738"/>
                <a:gd name="connsiteX3" fmla="*/ 679875 w 1357640"/>
                <a:gd name="connsiteY3" fmla="*/ 673679 h 993738"/>
                <a:gd name="connsiteX4" fmla="*/ 1330714 w 1357640"/>
                <a:gd name="connsiteY4" fmla="*/ 2685 h 993738"/>
                <a:gd name="connsiteX5" fmla="*/ 1224530 w 1357640"/>
                <a:gd name="connsiteY5" fmla="*/ 450807 h 993738"/>
                <a:gd name="connsiteX6" fmla="*/ 1038195 w 1357640"/>
                <a:gd name="connsiteY6" fmla="*/ 687909 h 993738"/>
                <a:gd name="connsiteX7" fmla="*/ 679875 w 1357640"/>
                <a:gd name="connsiteY7" fmla="*/ 993719 h 993738"/>
                <a:gd name="connsiteX0" fmla="*/ 679875 w 1357640"/>
                <a:gd name="connsiteY0" fmla="*/ 993719 h 993738"/>
                <a:gd name="connsiteX1" fmla="*/ 9315 w 1357640"/>
                <a:gd name="connsiteY1" fmla="*/ 673679 h 993738"/>
                <a:gd name="connsiteX2" fmla="*/ 314115 w 1357640"/>
                <a:gd name="connsiteY2" fmla="*/ 353639 h 993738"/>
                <a:gd name="connsiteX3" fmla="*/ 679875 w 1357640"/>
                <a:gd name="connsiteY3" fmla="*/ 673679 h 993738"/>
                <a:gd name="connsiteX4" fmla="*/ 1330714 w 1357640"/>
                <a:gd name="connsiteY4" fmla="*/ 2685 h 993738"/>
                <a:gd name="connsiteX5" fmla="*/ 1224530 w 1357640"/>
                <a:gd name="connsiteY5" fmla="*/ 450807 h 993738"/>
                <a:gd name="connsiteX6" fmla="*/ 1038195 w 1357640"/>
                <a:gd name="connsiteY6" fmla="*/ 687909 h 993738"/>
                <a:gd name="connsiteX7" fmla="*/ 679875 w 1357640"/>
                <a:gd name="connsiteY7" fmla="*/ 993719 h 993738"/>
                <a:gd name="connsiteX0" fmla="*/ 679875 w 1357640"/>
                <a:gd name="connsiteY0" fmla="*/ 993719 h 994000"/>
                <a:gd name="connsiteX1" fmla="*/ 9315 w 1357640"/>
                <a:gd name="connsiteY1" fmla="*/ 673679 h 994000"/>
                <a:gd name="connsiteX2" fmla="*/ 314115 w 1357640"/>
                <a:gd name="connsiteY2" fmla="*/ 353639 h 994000"/>
                <a:gd name="connsiteX3" fmla="*/ 679875 w 1357640"/>
                <a:gd name="connsiteY3" fmla="*/ 673679 h 994000"/>
                <a:gd name="connsiteX4" fmla="*/ 1330714 w 1357640"/>
                <a:gd name="connsiteY4" fmla="*/ 2685 h 994000"/>
                <a:gd name="connsiteX5" fmla="*/ 1224530 w 1357640"/>
                <a:gd name="connsiteY5" fmla="*/ 450807 h 994000"/>
                <a:gd name="connsiteX6" fmla="*/ 1136339 w 1357640"/>
                <a:gd name="connsiteY6" fmla="*/ 724809 h 994000"/>
                <a:gd name="connsiteX7" fmla="*/ 679875 w 1357640"/>
                <a:gd name="connsiteY7" fmla="*/ 993719 h 994000"/>
                <a:gd name="connsiteX0" fmla="*/ 670560 w 1348325"/>
                <a:gd name="connsiteY0" fmla="*/ 993719 h 994000"/>
                <a:gd name="connsiteX1" fmla="*/ 0 w 1348325"/>
                <a:gd name="connsiteY1" fmla="*/ 673679 h 994000"/>
                <a:gd name="connsiteX2" fmla="*/ 670560 w 1348325"/>
                <a:gd name="connsiteY2" fmla="*/ 673679 h 994000"/>
                <a:gd name="connsiteX3" fmla="*/ 1321399 w 1348325"/>
                <a:gd name="connsiteY3" fmla="*/ 2685 h 994000"/>
                <a:gd name="connsiteX4" fmla="*/ 1215215 w 1348325"/>
                <a:gd name="connsiteY4" fmla="*/ 450807 h 994000"/>
                <a:gd name="connsiteX5" fmla="*/ 1127024 w 1348325"/>
                <a:gd name="connsiteY5" fmla="*/ 724809 h 994000"/>
                <a:gd name="connsiteX6" fmla="*/ 670560 w 1348325"/>
                <a:gd name="connsiteY6" fmla="*/ 993719 h 994000"/>
                <a:gd name="connsiteX0" fmla="*/ 69732 w 747497"/>
                <a:gd name="connsiteY0" fmla="*/ 993719 h 994000"/>
                <a:gd name="connsiteX1" fmla="*/ 69732 w 747497"/>
                <a:gd name="connsiteY1" fmla="*/ 673679 h 994000"/>
                <a:gd name="connsiteX2" fmla="*/ 720571 w 747497"/>
                <a:gd name="connsiteY2" fmla="*/ 2685 h 994000"/>
                <a:gd name="connsiteX3" fmla="*/ 614387 w 747497"/>
                <a:gd name="connsiteY3" fmla="*/ 450807 h 994000"/>
                <a:gd name="connsiteX4" fmla="*/ 526196 w 747497"/>
                <a:gd name="connsiteY4" fmla="*/ 724809 h 994000"/>
                <a:gd name="connsiteX5" fmla="*/ 69732 w 747497"/>
                <a:gd name="connsiteY5" fmla="*/ 993719 h 994000"/>
                <a:gd name="connsiteX0" fmla="*/ 69732 w 735405"/>
                <a:gd name="connsiteY0" fmla="*/ 991058 h 991339"/>
                <a:gd name="connsiteX1" fmla="*/ 69732 w 735405"/>
                <a:gd name="connsiteY1" fmla="*/ 671018 h 991339"/>
                <a:gd name="connsiteX2" fmla="*/ 261005 w 735405"/>
                <a:gd name="connsiteY2" fmla="*/ 467430 h 991339"/>
                <a:gd name="connsiteX3" fmla="*/ 720571 w 735405"/>
                <a:gd name="connsiteY3" fmla="*/ 24 h 991339"/>
                <a:gd name="connsiteX4" fmla="*/ 614387 w 735405"/>
                <a:gd name="connsiteY4" fmla="*/ 448146 h 991339"/>
                <a:gd name="connsiteX5" fmla="*/ 526196 w 735405"/>
                <a:gd name="connsiteY5" fmla="*/ 722148 h 991339"/>
                <a:gd name="connsiteX6" fmla="*/ 69732 w 735405"/>
                <a:gd name="connsiteY6" fmla="*/ 991058 h 991339"/>
                <a:gd name="connsiteX0" fmla="*/ 43079 w 707537"/>
                <a:gd name="connsiteY0" fmla="*/ 991287 h 991568"/>
                <a:gd name="connsiteX1" fmla="*/ 43079 w 707537"/>
                <a:gd name="connsiteY1" fmla="*/ 671247 h 991568"/>
                <a:gd name="connsiteX2" fmla="*/ 254766 w 707537"/>
                <a:gd name="connsiteY2" fmla="*/ 512673 h 991568"/>
                <a:gd name="connsiteX3" fmla="*/ 693918 w 707537"/>
                <a:gd name="connsiteY3" fmla="*/ 253 h 991568"/>
                <a:gd name="connsiteX4" fmla="*/ 587734 w 707537"/>
                <a:gd name="connsiteY4" fmla="*/ 448375 h 991568"/>
                <a:gd name="connsiteX5" fmla="*/ 499543 w 707537"/>
                <a:gd name="connsiteY5" fmla="*/ 722377 h 991568"/>
                <a:gd name="connsiteX6" fmla="*/ 43079 w 707537"/>
                <a:gd name="connsiteY6" fmla="*/ 991287 h 991568"/>
                <a:gd name="connsiteX0" fmla="*/ 49377 w 713835"/>
                <a:gd name="connsiteY0" fmla="*/ 991287 h 994690"/>
                <a:gd name="connsiteX1" fmla="*/ 49377 w 713835"/>
                <a:gd name="connsiteY1" fmla="*/ 671247 h 994690"/>
                <a:gd name="connsiteX2" fmla="*/ 261064 w 713835"/>
                <a:gd name="connsiteY2" fmla="*/ 512673 h 994690"/>
                <a:gd name="connsiteX3" fmla="*/ 700216 w 713835"/>
                <a:gd name="connsiteY3" fmla="*/ 253 h 994690"/>
                <a:gd name="connsiteX4" fmla="*/ 594032 w 713835"/>
                <a:gd name="connsiteY4" fmla="*/ 448375 h 994690"/>
                <a:gd name="connsiteX5" fmla="*/ 49377 w 713835"/>
                <a:gd name="connsiteY5" fmla="*/ 991287 h 994690"/>
                <a:gd name="connsiteX0" fmla="*/ 36835 w 701293"/>
                <a:gd name="connsiteY0" fmla="*/ 991287 h 998694"/>
                <a:gd name="connsiteX1" fmla="*/ 71168 w 701293"/>
                <a:gd name="connsiteY1" fmla="*/ 746953 h 998694"/>
                <a:gd name="connsiteX2" fmla="*/ 248522 w 701293"/>
                <a:gd name="connsiteY2" fmla="*/ 512673 h 998694"/>
                <a:gd name="connsiteX3" fmla="*/ 687674 w 701293"/>
                <a:gd name="connsiteY3" fmla="*/ 253 h 998694"/>
                <a:gd name="connsiteX4" fmla="*/ 581490 w 701293"/>
                <a:gd name="connsiteY4" fmla="*/ 448375 h 998694"/>
                <a:gd name="connsiteX5" fmla="*/ 36835 w 701293"/>
                <a:gd name="connsiteY5" fmla="*/ 991287 h 998694"/>
                <a:gd name="connsiteX0" fmla="*/ 34386 w 703433"/>
                <a:gd name="connsiteY0" fmla="*/ 991080 h 998666"/>
                <a:gd name="connsiteX1" fmla="*/ 68719 w 703433"/>
                <a:gd name="connsiteY1" fmla="*/ 746746 h 998666"/>
                <a:gd name="connsiteX2" fmla="*/ 170430 w 703433"/>
                <a:gd name="connsiteY2" fmla="*/ 475054 h 998666"/>
                <a:gd name="connsiteX3" fmla="*/ 685225 w 703433"/>
                <a:gd name="connsiteY3" fmla="*/ 46 h 998666"/>
                <a:gd name="connsiteX4" fmla="*/ 579041 w 703433"/>
                <a:gd name="connsiteY4" fmla="*/ 448168 h 998666"/>
                <a:gd name="connsiteX5" fmla="*/ 34386 w 703433"/>
                <a:gd name="connsiteY5" fmla="*/ 991080 h 998666"/>
                <a:gd name="connsiteX0" fmla="*/ 34386 w 690616"/>
                <a:gd name="connsiteY0" fmla="*/ 993256 h 1000842"/>
                <a:gd name="connsiteX1" fmla="*/ 68719 w 690616"/>
                <a:gd name="connsiteY1" fmla="*/ 748922 h 1000842"/>
                <a:gd name="connsiteX2" fmla="*/ 170430 w 690616"/>
                <a:gd name="connsiteY2" fmla="*/ 477230 h 1000842"/>
                <a:gd name="connsiteX3" fmla="*/ 398219 w 690616"/>
                <a:gd name="connsiteY3" fmla="*/ 286350 h 1000842"/>
                <a:gd name="connsiteX4" fmla="*/ 685225 w 690616"/>
                <a:gd name="connsiteY4" fmla="*/ 2222 h 1000842"/>
                <a:gd name="connsiteX5" fmla="*/ 579041 w 690616"/>
                <a:gd name="connsiteY5" fmla="*/ 450344 h 1000842"/>
                <a:gd name="connsiteX6" fmla="*/ 34386 w 690616"/>
                <a:gd name="connsiteY6" fmla="*/ 993256 h 1000842"/>
                <a:gd name="connsiteX0" fmla="*/ 33684 w 689914"/>
                <a:gd name="connsiteY0" fmla="*/ 993256 h 1000289"/>
                <a:gd name="connsiteX1" fmla="*/ 68017 w 689914"/>
                <a:gd name="connsiteY1" fmla="*/ 748922 h 1000289"/>
                <a:gd name="connsiteX2" fmla="*/ 146527 w 689914"/>
                <a:gd name="connsiteY2" fmla="*/ 598587 h 1000289"/>
                <a:gd name="connsiteX3" fmla="*/ 397517 w 689914"/>
                <a:gd name="connsiteY3" fmla="*/ 286350 h 1000289"/>
                <a:gd name="connsiteX4" fmla="*/ 684523 w 689914"/>
                <a:gd name="connsiteY4" fmla="*/ 2222 h 1000289"/>
                <a:gd name="connsiteX5" fmla="*/ 578339 w 689914"/>
                <a:gd name="connsiteY5" fmla="*/ 450344 h 1000289"/>
                <a:gd name="connsiteX6" fmla="*/ 33684 w 689914"/>
                <a:gd name="connsiteY6" fmla="*/ 993256 h 1000289"/>
                <a:gd name="connsiteX0" fmla="*/ 68211 w 724441"/>
                <a:gd name="connsiteY0" fmla="*/ 993256 h 1016194"/>
                <a:gd name="connsiteX1" fmla="*/ 20363 w 724441"/>
                <a:gd name="connsiteY1" fmla="*/ 883988 h 1016194"/>
                <a:gd name="connsiteX2" fmla="*/ 181054 w 724441"/>
                <a:gd name="connsiteY2" fmla="*/ 598587 h 1016194"/>
                <a:gd name="connsiteX3" fmla="*/ 432044 w 724441"/>
                <a:gd name="connsiteY3" fmla="*/ 286350 h 1016194"/>
                <a:gd name="connsiteX4" fmla="*/ 719050 w 724441"/>
                <a:gd name="connsiteY4" fmla="*/ 2222 h 1016194"/>
                <a:gd name="connsiteX5" fmla="*/ 612866 w 724441"/>
                <a:gd name="connsiteY5" fmla="*/ 450344 h 1016194"/>
                <a:gd name="connsiteX6" fmla="*/ 68211 w 724441"/>
                <a:gd name="connsiteY6" fmla="*/ 993256 h 1016194"/>
                <a:gd name="connsiteX0" fmla="*/ 66406 w 723099"/>
                <a:gd name="connsiteY0" fmla="*/ 993256 h 1000319"/>
                <a:gd name="connsiteX1" fmla="*/ 18558 w 723099"/>
                <a:gd name="connsiteY1" fmla="*/ 883988 h 1000319"/>
                <a:gd name="connsiteX2" fmla="*/ 179249 w 723099"/>
                <a:gd name="connsiteY2" fmla="*/ 598587 h 1000319"/>
                <a:gd name="connsiteX3" fmla="*/ 430239 w 723099"/>
                <a:gd name="connsiteY3" fmla="*/ 286350 h 1000319"/>
                <a:gd name="connsiteX4" fmla="*/ 717245 w 723099"/>
                <a:gd name="connsiteY4" fmla="*/ 2222 h 1000319"/>
                <a:gd name="connsiteX5" fmla="*/ 611061 w 723099"/>
                <a:gd name="connsiteY5" fmla="*/ 450344 h 1000319"/>
                <a:gd name="connsiteX6" fmla="*/ 579269 w 723099"/>
                <a:gd name="connsiteY6" fmla="*/ 701224 h 1000319"/>
                <a:gd name="connsiteX7" fmla="*/ 66406 w 723099"/>
                <a:gd name="connsiteY7" fmla="*/ 993256 h 1000319"/>
                <a:gd name="connsiteX0" fmla="*/ 52933 w 709626"/>
                <a:gd name="connsiteY0" fmla="*/ 993256 h 1004598"/>
                <a:gd name="connsiteX1" fmla="*/ 41262 w 709626"/>
                <a:gd name="connsiteY1" fmla="*/ 939102 h 1004598"/>
                <a:gd name="connsiteX2" fmla="*/ 5085 w 709626"/>
                <a:gd name="connsiteY2" fmla="*/ 883988 h 1004598"/>
                <a:gd name="connsiteX3" fmla="*/ 165776 w 709626"/>
                <a:gd name="connsiteY3" fmla="*/ 598587 h 1004598"/>
                <a:gd name="connsiteX4" fmla="*/ 416766 w 709626"/>
                <a:gd name="connsiteY4" fmla="*/ 286350 h 1004598"/>
                <a:gd name="connsiteX5" fmla="*/ 703772 w 709626"/>
                <a:gd name="connsiteY5" fmla="*/ 2222 h 1004598"/>
                <a:gd name="connsiteX6" fmla="*/ 597588 w 709626"/>
                <a:gd name="connsiteY6" fmla="*/ 450344 h 1004598"/>
                <a:gd name="connsiteX7" fmla="*/ 565796 w 709626"/>
                <a:gd name="connsiteY7" fmla="*/ 701224 h 1004598"/>
                <a:gd name="connsiteX8" fmla="*/ 52933 w 709626"/>
                <a:gd name="connsiteY8" fmla="*/ 993256 h 1004598"/>
                <a:gd name="connsiteX0" fmla="*/ 133544 w 709626"/>
                <a:gd name="connsiteY0" fmla="*/ 969738 h 984271"/>
                <a:gd name="connsiteX1" fmla="*/ 41262 w 709626"/>
                <a:gd name="connsiteY1" fmla="*/ 939102 h 984271"/>
                <a:gd name="connsiteX2" fmla="*/ 5085 w 709626"/>
                <a:gd name="connsiteY2" fmla="*/ 883988 h 984271"/>
                <a:gd name="connsiteX3" fmla="*/ 165776 w 709626"/>
                <a:gd name="connsiteY3" fmla="*/ 598587 h 984271"/>
                <a:gd name="connsiteX4" fmla="*/ 416766 w 709626"/>
                <a:gd name="connsiteY4" fmla="*/ 286350 h 984271"/>
                <a:gd name="connsiteX5" fmla="*/ 703772 w 709626"/>
                <a:gd name="connsiteY5" fmla="*/ 2222 h 984271"/>
                <a:gd name="connsiteX6" fmla="*/ 597588 w 709626"/>
                <a:gd name="connsiteY6" fmla="*/ 450344 h 984271"/>
                <a:gd name="connsiteX7" fmla="*/ 565796 w 709626"/>
                <a:gd name="connsiteY7" fmla="*/ 701224 h 984271"/>
                <a:gd name="connsiteX8" fmla="*/ 133544 w 709626"/>
                <a:gd name="connsiteY8" fmla="*/ 969738 h 984271"/>
                <a:gd name="connsiteX0" fmla="*/ 101885 w 677967"/>
                <a:gd name="connsiteY0" fmla="*/ 969738 h 984271"/>
                <a:gd name="connsiteX1" fmla="*/ 9603 w 677967"/>
                <a:gd name="connsiteY1" fmla="*/ 939102 h 984271"/>
                <a:gd name="connsiteX2" fmla="*/ 12285 w 677967"/>
                <a:gd name="connsiteY2" fmla="*/ 840287 h 984271"/>
                <a:gd name="connsiteX3" fmla="*/ 134117 w 677967"/>
                <a:gd name="connsiteY3" fmla="*/ 598587 h 984271"/>
                <a:gd name="connsiteX4" fmla="*/ 385107 w 677967"/>
                <a:gd name="connsiteY4" fmla="*/ 286350 h 984271"/>
                <a:gd name="connsiteX5" fmla="*/ 672113 w 677967"/>
                <a:gd name="connsiteY5" fmla="*/ 2222 h 984271"/>
                <a:gd name="connsiteX6" fmla="*/ 565929 w 677967"/>
                <a:gd name="connsiteY6" fmla="*/ 450344 h 984271"/>
                <a:gd name="connsiteX7" fmla="*/ 534137 w 677967"/>
                <a:gd name="connsiteY7" fmla="*/ 701224 h 984271"/>
                <a:gd name="connsiteX8" fmla="*/ 101885 w 677967"/>
                <a:gd name="connsiteY8" fmla="*/ 969738 h 984271"/>
                <a:gd name="connsiteX0" fmla="*/ 101885 w 677967"/>
                <a:gd name="connsiteY0" fmla="*/ 969738 h 971546"/>
                <a:gd name="connsiteX1" fmla="*/ 9603 w 677967"/>
                <a:gd name="connsiteY1" fmla="*/ 939102 h 971546"/>
                <a:gd name="connsiteX2" fmla="*/ 12285 w 677967"/>
                <a:gd name="connsiteY2" fmla="*/ 840287 h 971546"/>
                <a:gd name="connsiteX3" fmla="*/ 134117 w 677967"/>
                <a:gd name="connsiteY3" fmla="*/ 598587 h 971546"/>
                <a:gd name="connsiteX4" fmla="*/ 385107 w 677967"/>
                <a:gd name="connsiteY4" fmla="*/ 286350 h 971546"/>
                <a:gd name="connsiteX5" fmla="*/ 672113 w 677967"/>
                <a:gd name="connsiteY5" fmla="*/ 2222 h 971546"/>
                <a:gd name="connsiteX6" fmla="*/ 565929 w 677967"/>
                <a:gd name="connsiteY6" fmla="*/ 450344 h 971546"/>
                <a:gd name="connsiteX7" fmla="*/ 274511 w 677967"/>
                <a:gd name="connsiteY7" fmla="*/ 890682 h 971546"/>
                <a:gd name="connsiteX8" fmla="*/ 101885 w 677967"/>
                <a:gd name="connsiteY8" fmla="*/ 969738 h 971546"/>
                <a:gd name="connsiteX0" fmla="*/ 101885 w 677967"/>
                <a:gd name="connsiteY0" fmla="*/ 969738 h 973141"/>
                <a:gd name="connsiteX1" fmla="*/ 9603 w 677967"/>
                <a:gd name="connsiteY1" fmla="*/ 939102 h 973141"/>
                <a:gd name="connsiteX2" fmla="*/ 12285 w 677967"/>
                <a:gd name="connsiteY2" fmla="*/ 840287 h 973141"/>
                <a:gd name="connsiteX3" fmla="*/ 134117 w 677967"/>
                <a:gd name="connsiteY3" fmla="*/ 598587 h 973141"/>
                <a:gd name="connsiteX4" fmla="*/ 385107 w 677967"/>
                <a:gd name="connsiteY4" fmla="*/ 286350 h 973141"/>
                <a:gd name="connsiteX5" fmla="*/ 672113 w 677967"/>
                <a:gd name="connsiteY5" fmla="*/ 2222 h 973141"/>
                <a:gd name="connsiteX6" fmla="*/ 565929 w 677967"/>
                <a:gd name="connsiteY6" fmla="*/ 450344 h 973141"/>
                <a:gd name="connsiteX7" fmla="*/ 262249 w 677967"/>
                <a:gd name="connsiteY7" fmla="*/ 863645 h 973141"/>
                <a:gd name="connsiteX8" fmla="*/ 101885 w 677967"/>
                <a:gd name="connsiteY8" fmla="*/ 969738 h 973141"/>
                <a:gd name="connsiteX0" fmla="*/ 101213 w 677295"/>
                <a:gd name="connsiteY0" fmla="*/ 969738 h 983955"/>
                <a:gd name="connsiteX1" fmla="*/ 10378 w 677295"/>
                <a:gd name="connsiteY1" fmla="*/ 971045 h 983955"/>
                <a:gd name="connsiteX2" fmla="*/ 11613 w 677295"/>
                <a:gd name="connsiteY2" fmla="*/ 840287 h 983955"/>
                <a:gd name="connsiteX3" fmla="*/ 133445 w 677295"/>
                <a:gd name="connsiteY3" fmla="*/ 598587 h 983955"/>
                <a:gd name="connsiteX4" fmla="*/ 384435 w 677295"/>
                <a:gd name="connsiteY4" fmla="*/ 286350 h 983955"/>
                <a:gd name="connsiteX5" fmla="*/ 671441 w 677295"/>
                <a:gd name="connsiteY5" fmla="*/ 2222 h 983955"/>
                <a:gd name="connsiteX6" fmla="*/ 565257 w 677295"/>
                <a:gd name="connsiteY6" fmla="*/ 450344 h 983955"/>
                <a:gd name="connsiteX7" fmla="*/ 261577 w 677295"/>
                <a:gd name="connsiteY7" fmla="*/ 863645 h 983955"/>
                <a:gd name="connsiteX8" fmla="*/ 101213 w 677295"/>
                <a:gd name="connsiteY8" fmla="*/ 969738 h 9839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77295" h="983955">
                  <a:moveTo>
                    <a:pt x="101213" y="969738"/>
                  </a:moveTo>
                  <a:cubicBezTo>
                    <a:pt x="59346" y="987638"/>
                    <a:pt x="18353" y="989256"/>
                    <a:pt x="10378" y="971045"/>
                  </a:cubicBezTo>
                  <a:cubicBezTo>
                    <a:pt x="2403" y="952834"/>
                    <a:pt x="-8898" y="902363"/>
                    <a:pt x="11613" y="840287"/>
                  </a:cubicBezTo>
                  <a:cubicBezTo>
                    <a:pt x="32124" y="778211"/>
                    <a:pt x="80981" y="681090"/>
                    <a:pt x="133445" y="598587"/>
                  </a:cubicBezTo>
                  <a:cubicBezTo>
                    <a:pt x="185910" y="516084"/>
                    <a:pt x="298636" y="365518"/>
                    <a:pt x="384435" y="286350"/>
                  </a:cubicBezTo>
                  <a:cubicBezTo>
                    <a:pt x="470234" y="207182"/>
                    <a:pt x="641304" y="-25110"/>
                    <a:pt x="671441" y="2222"/>
                  </a:cubicBezTo>
                  <a:cubicBezTo>
                    <a:pt x="701578" y="29554"/>
                    <a:pt x="607651" y="347866"/>
                    <a:pt x="565257" y="450344"/>
                  </a:cubicBezTo>
                  <a:cubicBezTo>
                    <a:pt x="522863" y="552822"/>
                    <a:pt x="352353" y="773160"/>
                    <a:pt x="261577" y="863645"/>
                  </a:cubicBezTo>
                  <a:cubicBezTo>
                    <a:pt x="170801" y="954130"/>
                    <a:pt x="143080" y="951838"/>
                    <a:pt x="101213" y="969738"/>
                  </a:cubicBezTo>
                  <a:close/>
                </a:path>
              </a:pathLst>
            </a:custGeom>
            <a:solidFill>
              <a:schemeClr val="accent4">
                <a:lumMod val="50000"/>
                <a:lumOff val="50000"/>
                <a:alpha val="54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4355976" y="2919000"/>
            <a:ext cx="2448272" cy="1267761"/>
            <a:chOff x="4355976" y="2919000"/>
            <a:chExt cx="2448272" cy="1267761"/>
          </a:xfrm>
        </p:grpSpPr>
        <p:grpSp>
          <p:nvGrpSpPr>
            <p:cNvPr id="6" name="Group 5"/>
            <p:cNvGrpSpPr/>
            <p:nvPr/>
          </p:nvGrpSpPr>
          <p:grpSpPr>
            <a:xfrm>
              <a:off x="4355976" y="2919000"/>
              <a:ext cx="2448272" cy="1086064"/>
              <a:chOff x="4355976" y="2919000"/>
              <a:chExt cx="2448272" cy="1086064"/>
            </a:xfrm>
          </p:grpSpPr>
          <p:grpSp>
            <p:nvGrpSpPr>
              <p:cNvPr id="142" name="Group 141"/>
              <p:cNvGrpSpPr/>
              <p:nvPr/>
            </p:nvGrpSpPr>
            <p:grpSpPr>
              <a:xfrm>
                <a:off x="4355976" y="2919000"/>
                <a:ext cx="2154746" cy="1086064"/>
                <a:chOff x="4355976" y="2702976"/>
                <a:chExt cx="2154746" cy="1086064"/>
              </a:xfrm>
            </p:grpSpPr>
            <p:cxnSp>
              <p:nvCxnSpPr>
                <p:cNvPr id="102" name="Straight Arrow Connector 101"/>
                <p:cNvCxnSpPr/>
                <p:nvPr/>
              </p:nvCxnSpPr>
              <p:spPr bwMode="auto">
                <a:xfrm>
                  <a:off x="4355976" y="3789040"/>
                  <a:ext cx="2088232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25400" cap="flat" cmpd="sng" algn="ctr">
                  <a:solidFill>
                    <a:schemeClr val="accent4">
                      <a:lumMod val="65000"/>
                      <a:lumOff val="35000"/>
                    </a:schemeClr>
                  </a:solidFill>
                  <a:prstDash val="solid"/>
                  <a:round/>
                  <a:headEnd type="none" w="med" len="med"/>
                  <a:tailEnd type="none"/>
                </a:ln>
                <a:effectLst/>
              </p:spPr>
            </p:cxnSp>
            <p:grpSp>
              <p:nvGrpSpPr>
                <p:cNvPr id="141" name="Group 140"/>
                <p:cNvGrpSpPr/>
                <p:nvPr/>
              </p:nvGrpSpPr>
              <p:grpSpPr>
                <a:xfrm>
                  <a:off x="4499992" y="2702976"/>
                  <a:ext cx="2010730" cy="1080121"/>
                  <a:chOff x="4499992" y="2708920"/>
                  <a:chExt cx="2010730" cy="1080121"/>
                </a:xfrm>
              </p:grpSpPr>
              <p:cxnSp>
                <p:nvCxnSpPr>
                  <p:cNvPr id="103" name="Straight Arrow Connector 102"/>
                  <p:cNvCxnSpPr/>
                  <p:nvPr/>
                </p:nvCxnSpPr>
                <p:spPr bwMode="auto">
                  <a:xfrm flipV="1">
                    <a:off x="5364088" y="2708920"/>
                    <a:ext cx="0" cy="1080120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25400" cap="flat" cmpd="sng" algn="ctr">
                    <a:solidFill>
                      <a:schemeClr val="accent4">
                        <a:lumMod val="65000"/>
                        <a:lumOff val="35000"/>
                      </a:schemeClr>
                    </a:solidFill>
                    <a:prstDash val="solid"/>
                    <a:round/>
                    <a:headEnd type="none" w="med" len="med"/>
                    <a:tailEnd type="arrow"/>
                  </a:ln>
                  <a:effectLst/>
                </p:spPr>
              </p:cxnSp>
              <p:sp>
                <p:nvSpPr>
                  <p:cNvPr id="101" name="Inhaltsplatzhalter 3"/>
                  <p:cNvSpPr txBox="1">
                    <a:spLocks/>
                  </p:cNvSpPr>
                  <p:nvPr/>
                </p:nvSpPr>
                <p:spPr bwMode="auto">
                  <a:xfrm>
                    <a:off x="4499992" y="2714864"/>
                    <a:ext cx="2010730" cy="64807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lIns="0" tIns="0" rIns="0" bIns="0" anchor="ctr"/>
                  <a:lstStyle/>
                  <a:p>
                    <a:pPr algn="ctr">
                      <a:buFont typeface="Arial" charset="0"/>
                      <a:buNone/>
                    </a:pPr>
                    <a:r>
                      <a:rPr lang="en-US" sz="2500" i="1" dirty="0" smtClean="0">
                        <a:solidFill>
                          <a:srgbClr val="000000"/>
                        </a:solidFill>
                        <a:latin typeface="Cambria Math" pitchFamily="18" charset="0"/>
                        <a:ea typeface="Cambria Math" pitchFamily="18" charset="0"/>
                        <a:cs typeface="Calibri" pitchFamily="34" charset="0"/>
                      </a:rPr>
                      <a:t>g</a:t>
                    </a:r>
                    <a:endParaRPr lang="en-US" sz="2500" i="1" dirty="0">
                      <a:solidFill>
                        <a:srgbClr val="000000"/>
                      </a:solidFill>
                      <a:latin typeface="Cambria Math" pitchFamily="18" charset="0"/>
                      <a:ea typeface="Cambria Math" pitchFamily="18" charset="0"/>
                      <a:cs typeface="Calibri" pitchFamily="34" charset="0"/>
                    </a:endParaRPr>
                  </a:p>
                </p:txBody>
              </p:sp>
              <p:cxnSp>
                <p:nvCxnSpPr>
                  <p:cNvPr id="129" name="Straight Arrow Connector 128"/>
                  <p:cNvCxnSpPr/>
                  <p:nvPr/>
                </p:nvCxnSpPr>
                <p:spPr bwMode="auto">
                  <a:xfrm flipV="1">
                    <a:off x="5364088" y="3212976"/>
                    <a:ext cx="864096" cy="576065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25400" cap="flat" cmpd="sng" algn="ctr">
                    <a:solidFill>
                      <a:schemeClr val="accent4">
                        <a:lumMod val="65000"/>
                        <a:lumOff val="35000"/>
                      </a:schemeClr>
                    </a:solidFill>
                    <a:prstDash val="dash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9" name="Inhaltsplatzhalter 3"/>
                  <p:cNvSpPr txBox="1">
                    <a:spLocks/>
                  </p:cNvSpPr>
                  <p:nvPr/>
                </p:nvSpPr>
                <p:spPr bwMode="auto">
                  <a:xfrm>
                    <a:off x="5943230" y="2924944"/>
                    <a:ext cx="861018" cy="64807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lIns="0" tIns="0" rIns="0" bIns="0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5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500" b="1" i="0">
                                  <a:latin typeface="Cambria Math"/>
                                  <a:ea typeface="Cambria Math"/>
                                </a:rPr>
                                <m:t>𝛚</m:t>
                              </m:r>
                            </m:e>
                            <m:sub>
                              <m:r>
                                <a:rPr lang="en-US" sz="2500" i="1">
                                  <a:latin typeface="Cambria Math"/>
                                  <a:ea typeface="Cambria Math"/>
                                </a:rPr>
                                <m:t>𝑜</m:t>
                              </m:r>
                            </m:sub>
                          </m:sSub>
                        </m:oMath>
                      </m:oMathPara>
                    </a14:m>
                    <a:endParaRPr lang="en-US" sz="2500" i="1" dirty="0">
                      <a:solidFill>
                        <a:srgbClr val="000000"/>
                      </a:solidFill>
                      <a:latin typeface="Cambria Math" pitchFamily="18" charset="0"/>
                      <a:ea typeface="Cambria Math" pitchFamily="18" charset="0"/>
                      <a:cs typeface="Calibri" pitchFamily="34" charset="0"/>
                    </a:endParaRPr>
                  </a:p>
                  <a:p>
                    <a:pPr algn="ctr">
                      <a:buFont typeface="Arial" charset="0"/>
                      <a:buNone/>
                    </a:pPr>
                    <a:endParaRPr lang="en-US" sz="2500" i="1" dirty="0">
                      <a:solidFill>
                        <a:srgbClr val="000000"/>
                      </a:solidFill>
                      <a:latin typeface="Cambria Math" pitchFamily="18" charset="0"/>
                      <a:ea typeface="Cambria Math" pitchFamily="18" charset="0"/>
                      <a:cs typeface="Calibri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59" name="Inhaltsplatzhalter 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5943230" y="2924944"/>
                    <a:ext cx="861018" cy="648072"/>
                  </a:xfrm>
                  <a:prstGeom prst="rect">
                    <a:avLst/>
                  </a:prstGeom>
                  <a:blipFill rotWithShape="1">
                    <a:blip r:embed="rId20"/>
                    <a:stretch>
                      <a:fillRect/>
                    </a:stretch>
                  </a:blip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58" name="Freeform 57"/>
            <p:cNvSpPr/>
            <p:nvPr/>
          </p:nvSpPr>
          <p:spPr bwMode="auto">
            <a:xfrm rot="1463667">
              <a:off x="5462649" y="3202806"/>
              <a:ext cx="677295" cy="983955"/>
            </a:xfrm>
            <a:custGeom>
              <a:avLst/>
              <a:gdLst>
                <a:gd name="connsiteX0" fmla="*/ 731520 w 1732280"/>
                <a:gd name="connsiteY0" fmla="*/ 1155700 h 1163320"/>
                <a:gd name="connsiteX1" fmla="*/ 60960 w 1732280"/>
                <a:gd name="connsiteY1" fmla="*/ 835660 h 1163320"/>
                <a:gd name="connsiteX2" fmla="*/ 365760 w 1732280"/>
                <a:gd name="connsiteY2" fmla="*/ 515620 h 1163320"/>
                <a:gd name="connsiteX3" fmla="*/ 731520 w 1732280"/>
                <a:gd name="connsiteY3" fmla="*/ 835660 h 1163320"/>
                <a:gd name="connsiteX4" fmla="*/ 1280160 w 1732280"/>
                <a:gd name="connsiteY4" fmla="*/ 88900 h 1163320"/>
                <a:gd name="connsiteX5" fmla="*/ 1691640 w 1732280"/>
                <a:gd name="connsiteY5" fmla="*/ 302260 h 1163320"/>
                <a:gd name="connsiteX6" fmla="*/ 1036320 w 1732280"/>
                <a:gd name="connsiteY6" fmla="*/ 881380 h 1163320"/>
                <a:gd name="connsiteX7" fmla="*/ 731520 w 1732280"/>
                <a:gd name="connsiteY7" fmla="*/ 1155700 h 1163320"/>
                <a:gd name="connsiteX0" fmla="*/ 731520 w 1723360"/>
                <a:gd name="connsiteY0" fmla="*/ 1155700 h 1158072"/>
                <a:gd name="connsiteX1" fmla="*/ 60960 w 1723360"/>
                <a:gd name="connsiteY1" fmla="*/ 835660 h 1158072"/>
                <a:gd name="connsiteX2" fmla="*/ 365760 w 1723360"/>
                <a:gd name="connsiteY2" fmla="*/ 515620 h 1158072"/>
                <a:gd name="connsiteX3" fmla="*/ 731520 w 1723360"/>
                <a:gd name="connsiteY3" fmla="*/ 835660 h 1158072"/>
                <a:gd name="connsiteX4" fmla="*/ 1280160 w 1723360"/>
                <a:gd name="connsiteY4" fmla="*/ 88900 h 1158072"/>
                <a:gd name="connsiteX5" fmla="*/ 1691640 w 1723360"/>
                <a:gd name="connsiteY5" fmla="*/ 302260 h 1158072"/>
                <a:gd name="connsiteX6" fmla="*/ 1089840 w 1723360"/>
                <a:gd name="connsiteY6" fmla="*/ 849890 h 1158072"/>
                <a:gd name="connsiteX7" fmla="*/ 731520 w 1723360"/>
                <a:gd name="connsiteY7" fmla="*/ 1155700 h 1158072"/>
                <a:gd name="connsiteX0" fmla="*/ 679875 w 1643646"/>
                <a:gd name="connsiteY0" fmla="*/ 1024989 h 1025014"/>
                <a:gd name="connsiteX1" fmla="*/ 9315 w 1643646"/>
                <a:gd name="connsiteY1" fmla="*/ 704949 h 1025014"/>
                <a:gd name="connsiteX2" fmla="*/ 314115 w 1643646"/>
                <a:gd name="connsiteY2" fmla="*/ 384909 h 1025014"/>
                <a:gd name="connsiteX3" fmla="*/ 679875 w 1643646"/>
                <a:gd name="connsiteY3" fmla="*/ 704949 h 1025014"/>
                <a:gd name="connsiteX4" fmla="*/ 1330714 w 1643646"/>
                <a:gd name="connsiteY4" fmla="*/ 33955 h 1025014"/>
                <a:gd name="connsiteX5" fmla="*/ 1639995 w 1643646"/>
                <a:gd name="connsiteY5" fmla="*/ 171549 h 1025014"/>
                <a:gd name="connsiteX6" fmla="*/ 1038195 w 1643646"/>
                <a:gd name="connsiteY6" fmla="*/ 719179 h 1025014"/>
                <a:gd name="connsiteX7" fmla="*/ 679875 w 1643646"/>
                <a:gd name="connsiteY7" fmla="*/ 1024989 h 1025014"/>
                <a:gd name="connsiteX0" fmla="*/ 679875 w 1357640"/>
                <a:gd name="connsiteY0" fmla="*/ 993719 h 993738"/>
                <a:gd name="connsiteX1" fmla="*/ 9315 w 1357640"/>
                <a:gd name="connsiteY1" fmla="*/ 673679 h 993738"/>
                <a:gd name="connsiteX2" fmla="*/ 314115 w 1357640"/>
                <a:gd name="connsiteY2" fmla="*/ 353639 h 993738"/>
                <a:gd name="connsiteX3" fmla="*/ 679875 w 1357640"/>
                <a:gd name="connsiteY3" fmla="*/ 673679 h 993738"/>
                <a:gd name="connsiteX4" fmla="*/ 1330714 w 1357640"/>
                <a:gd name="connsiteY4" fmla="*/ 2685 h 993738"/>
                <a:gd name="connsiteX5" fmla="*/ 1224530 w 1357640"/>
                <a:gd name="connsiteY5" fmla="*/ 450807 h 993738"/>
                <a:gd name="connsiteX6" fmla="*/ 1038195 w 1357640"/>
                <a:gd name="connsiteY6" fmla="*/ 687909 h 993738"/>
                <a:gd name="connsiteX7" fmla="*/ 679875 w 1357640"/>
                <a:gd name="connsiteY7" fmla="*/ 993719 h 993738"/>
                <a:gd name="connsiteX0" fmla="*/ 679875 w 1357640"/>
                <a:gd name="connsiteY0" fmla="*/ 993719 h 993738"/>
                <a:gd name="connsiteX1" fmla="*/ 9315 w 1357640"/>
                <a:gd name="connsiteY1" fmla="*/ 673679 h 993738"/>
                <a:gd name="connsiteX2" fmla="*/ 314115 w 1357640"/>
                <a:gd name="connsiteY2" fmla="*/ 353639 h 993738"/>
                <a:gd name="connsiteX3" fmla="*/ 679875 w 1357640"/>
                <a:gd name="connsiteY3" fmla="*/ 673679 h 993738"/>
                <a:gd name="connsiteX4" fmla="*/ 1330714 w 1357640"/>
                <a:gd name="connsiteY4" fmla="*/ 2685 h 993738"/>
                <a:gd name="connsiteX5" fmla="*/ 1224530 w 1357640"/>
                <a:gd name="connsiteY5" fmla="*/ 450807 h 993738"/>
                <a:gd name="connsiteX6" fmla="*/ 1038195 w 1357640"/>
                <a:gd name="connsiteY6" fmla="*/ 687909 h 993738"/>
                <a:gd name="connsiteX7" fmla="*/ 679875 w 1357640"/>
                <a:gd name="connsiteY7" fmla="*/ 993719 h 993738"/>
                <a:gd name="connsiteX0" fmla="*/ 679875 w 1357640"/>
                <a:gd name="connsiteY0" fmla="*/ 993719 h 994000"/>
                <a:gd name="connsiteX1" fmla="*/ 9315 w 1357640"/>
                <a:gd name="connsiteY1" fmla="*/ 673679 h 994000"/>
                <a:gd name="connsiteX2" fmla="*/ 314115 w 1357640"/>
                <a:gd name="connsiteY2" fmla="*/ 353639 h 994000"/>
                <a:gd name="connsiteX3" fmla="*/ 679875 w 1357640"/>
                <a:gd name="connsiteY3" fmla="*/ 673679 h 994000"/>
                <a:gd name="connsiteX4" fmla="*/ 1330714 w 1357640"/>
                <a:gd name="connsiteY4" fmla="*/ 2685 h 994000"/>
                <a:gd name="connsiteX5" fmla="*/ 1224530 w 1357640"/>
                <a:gd name="connsiteY5" fmla="*/ 450807 h 994000"/>
                <a:gd name="connsiteX6" fmla="*/ 1136339 w 1357640"/>
                <a:gd name="connsiteY6" fmla="*/ 724809 h 994000"/>
                <a:gd name="connsiteX7" fmla="*/ 679875 w 1357640"/>
                <a:gd name="connsiteY7" fmla="*/ 993719 h 994000"/>
                <a:gd name="connsiteX0" fmla="*/ 670560 w 1348325"/>
                <a:gd name="connsiteY0" fmla="*/ 993719 h 994000"/>
                <a:gd name="connsiteX1" fmla="*/ 0 w 1348325"/>
                <a:gd name="connsiteY1" fmla="*/ 673679 h 994000"/>
                <a:gd name="connsiteX2" fmla="*/ 670560 w 1348325"/>
                <a:gd name="connsiteY2" fmla="*/ 673679 h 994000"/>
                <a:gd name="connsiteX3" fmla="*/ 1321399 w 1348325"/>
                <a:gd name="connsiteY3" fmla="*/ 2685 h 994000"/>
                <a:gd name="connsiteX4" fmla="*/ 1215215 w 1348325"/>
                <a:gd name="connsiteY4" fmla="*/ 450807 h 994000"/>
                <a:gd name="connsiteX5" fmla="*/ 1127024 w 1348325"/>
                <a:gd name="connsiteY5" fmla="*/ 724809 h 994000"/>
                <a:gd name="connsiteX6" fmla="*/ 670560 w 1348325"/>
                <a:gd name="connsiteY6" fmla="*/ 993719 h 994000"/>
                <a:gd name="connsiteX0" fmla="*/ 69732 w 747497"/>
                <a:gd name="connsiteY0" fmla="*/ 993719 h 994000"/>
                <a:gd name="connsiteX1" fmla="*/ 69732 w 747497"/>
                <a:gd name="connsiteY1" fmla="*/ 673679 h 994000"/>
                <a:gd name="connsiteX2" fmla="*/ 720571 w 747497"/>
                <a:gd name="connsiteY2" fmla="*/ 2685 h 994000"/>
                <a:gd name="connsiteX3" fmla="*/ 614387 w 747497"/>
                <a:gd name="connsiteY3" fmla="*/ 450807 h 994000"/>
                <a:gd name="connsiteX4" fmla="*/ 526196 w 747497"/>
                <a:gd name="connsiteY4" fmla="*/ 724809 h 994000"/>
                <a:gd name="connsiteX5" fmla="*/ 69732 w 747497"/>
                <a:gd name="connsiteY5" fmla="*/ 993719 h 994000"/>
                <a:gd name="connsiteX0" fmla="*/ 69732 w 735405"/>
                <a:gd name="connsiteY0" fmla="*/ 991058 h 991339"/>
                <a:gd name="connsiteX1" fmla="*/ 69732 w 735405"/>
                <a:gd name="connsiteY1" fmla="*/ 671018 h 991339"/>
                <a:gd name="connsiteX2" fmla="*/ 261005 w 735405"/>
                <a:gd name="connsiteY2" fmla="*/ 467430 h 991339"/>
                <a:gd name="connsiteX3" fmla="*/ 720571 w 735405"/>
                <a:gd name="connsiteY3" fmla="*/ 24 h 991339"/>
                <a:gd name="connsiteX4" fmla="*/ 614387 w 735405"/>
                <a:gd name="connsiteY4" fmla="*/ 448146 h 991339"/>
                <a:gd name="connsiteX5" fmla="*/ 526196 w 735405"/>
                <a:gd name="connsiteY5" fmla="*/ 722148 h 991339"/>
                <a:gd name="connsiteX6" fmla="*/ 69732 w 735405"/>
                <a:gd name="connsiteY6" fmla="*/ 991058 h 991339"/>
                <a:gd name="connsiteX0" fmla="*/ 43079 w 707537"/>
                <a:gd name="connsiteY0" fmla="*/ 991287 h 991568"/>
                <a:gd name="connsiteX1" fmla="*/ 43079 w 707537"/>
                <a:gd name="connsiteY1" fmla="*/ 671247 h 991568"/>
                <a:gd name="connsiteX2" fmla="*/ 254766 w 707537"/>
                <a:gd name="connsiteY2" fmla="*/ 512673 h 991568"/>
                <a:gd name="connsiteX3" fmla="*/ 693918 w 707537"/>
                <a:gd name="connsiteY3" fmla="*/ 253 h 991568"/>
                <a:gd name="connsiteX4" fmla="*/ 587734 w 707537"/>
                <a:gd name="connsiteY4" fmla="*/ 448375 h 991568"/>
                <a:gd name="connsiteX5" fmla="*/ 499543 w 707537"/>
                <a:gd name="connsiteY5" fmla="*/ 722377 h 991568"/>
                <a:gd name="connsiteX6" fmla="*/ 43079 w 707537"/>
                <a:gd name="connsiteY6" fmla="*/ 991287 h 991568"/>
                <a:gd name="connsiteX0" fmla="*/ 49377 w 713835"/>
                <a:gd name="connsiteY0" fmla="*/ 991287 h 994690"/>
                <a:gd name="connsiteX1" fmla="*/ 49377 w 713835"/>
                <a:gd name="connsiteY1" fmla="*/ 671247 h 994690"/>
                <a:gd name="connsiteX2" fmla="*/ 261064 w 713835"/>
                <a:gd name="connsiteY2" fmla="*/ 512673 h 994690"/>
                <a:gd name="connsiteX3" fmla="*/ 700216 w 713835"/>
                <a:gd name="connsiteY3" fmla="*/ 253 h 994690"/>
                <a:gd name="connsiteX4" fmla="*/ 594032 w 713835"/>
                <a:gd name="connsiteY4" fmla="*/ 448375 h 994690"/>
                <a:gd name="connsiteX5" fmla="*/ 49377 w 713835"/>
                <a:gd name="connsiteY5" fmla="*/ 991287 h 994690"/>
                <a:gd name="connsiteX0" fmla="*/ 36835 w 701293"/>
                <a:gd name="connsiteY0" fmla="*/ 991287 h 998694"/>
                <a:gd name="connsiteX1" fmla="*/ 71168 w 701293"/>
                <a:gd name="connsiteY1" fmla="*/ 746953 h 998694"/>
                <a:gd name="connsiteX2" fmla="*/ 248522 w 701293"/>
                <a:gd name="connsiteY2" fmla="*/ 512673 h 998694"/>
                <a:gd name="connsiteX3" fmla="*/ 687674 w 701293"/>
                <a:gd name="connsiteY3" fmla="*/ 253 h 998694"/>
                <a:gd name="connsiteX4" fmla="*/ 581490 w 701293"/>
                <a:gd name="connsiteY4" fmla="*/ 448375 h 998694"/>
                <a:gd name="connsiteX5" fmla="*/ 36835 w 701293"/>
                <a:gd name="connsiteY5" fmla="*/ 991287 h 998694"/>
                <a:gd name="connsiteX0" fmla="*/ 34386 w 703433"/>
                <a:gd name="connsiteY0" fmla="*/ 991080 h 998666"/>
                <a:gd name="connsiteX1" fmla="*/ 68719 w 703433"/>
                <a:gd name="connsiteY1" fmla="*/ 746746 h 998666"/>
                <a:gd name="connsiteX2" fmla="*/ 170430 w 703433"/>
                <a:gd name="connsiteY2" fmla="*/ 475054 h 998666"/>
                <a:gd name="connsiteX3" fmla="*/ 685225 w 703433"/>
                <a:gd name="connsiteY3" fmla="*/ 46 h 998666"/>
                <a:gd name="connsiteX4" fmla="*/ 579041 w 703433"/>
                <a:gd name="connsiteY4" fmla="*/ 448168 h 998666"/>
                <a:gd name="connsiteX5" fmla="*/ 34386 w 703433"/>
                <a:gd name="connsiteY5" fmla="*/ 991080 h 998666"/>
                <a:gd name="connsiteX0" fmla="*/ 34386 w 690616"/>
                <a:gd name="connsiteY0" fmla="*/ 993256 h 1000842"/>
                <a:gd name="connsiteX1" fmla="*/ 68719 w 690616"/>
                <a:gd name="connsiteY1" fmla="*/ 748922 h 1000842"/>
                <a:gd name="connsiteX2" fmla="*/ 170430 w 690616"/>
                <a:gd name="connsiteY2" fmla="*/ 477230 h 1000842"/>
                <a:gd name="connsiteX3" fmla="*/ 398219 w 690616"/>
                <a:gd name="connsiteY3" fmla="*/ 286350 h 1000842"/>
                <a:gd name="connsiteX4" fmla="*/ 685225 w 690616"/>
                <a:gd name="connsiteY4" fmla="*/ 2222 h 1000842"/>
                <a:gd name="connsiteX5" fmla="*/ 579041 w 690616"/>
                <a:gd name="connsiteY5" fmla="*/ 450344 h 1000842"/>
                <a:gd name="connsiteX6" fmla="*/ 34386 w 690616"/>
                <a:gd name="connsiteY6" fmla="*/ 993256 h 1000842"/>
                <a:gd name="connsiteX0" fmla="*/ 33684 w 689914"/>
                <a:gd name="connsiteY0" fmla="*/ 993256 h 1000289"/>
                <a:gd name="connsiteX1" fmla="*/ 68017 w 689914"/>
                <a:gd name="connsiteY1" fmla="*/ 748922 h 1000289"/>
                <a:gd name="connsiteX2" fmla="*/ 146527 w 689914"/>
                <a:gd name="connsiteY2" fmla="*/ 598587 h 1000289"/>
                <a:gd name="connsiteX3" fmla="*/ 397517 w 689914"/>
                <a:gd name="connsiteY3" fmla="*/ 286350 h 1000289"/>
                <a:gd name="connsiteX4" fmla="*/ 684523 w 689914"/>
                <a:gd name="connsiteY4" fmla="*/ 2222 h 1000289"/>
                <a:gd name="connsiteX5" fmla="*/ 578339 w 689914"/>
                <a:gd name="connsiteY5" fmla="*/ 450344 h 1000289"/>
                <a:gd name="connsiteX6" fmla="*/ 33684 w 689914"/>
                <a:gd name="connsiteY6" fmla="*/ 993256 h 1000289"/>
                <a:gd name="connsiteX0" fmla="*/ 68211 w 724441"/>
                <a:gd name="connsiteY0" fmla="*/ 993256 h 1016194"/>
                <a:gd name="connsiteX1" fmla="*/ 20363 w 724441"/>
                <a:gd name="connsiteY1" fmla="*/ 883988 h 1016194"/>
                <a:gd name="connsiteX2" fmla="*/ 181054 w 724441"/>
                <a:gd name="connsiteY2" fmla="*/ 598587 h 1016194"/>
                <a:gd name="connsiteX3" fmla="*/ 432044 w 724441"/>
                <a:gd name="connsiteY3" fmla="*/ 286350 h 1016194"/>
                <a:gd name="connsiteX4" fmla="*/ 719050 w 724441"/>
                <a:gd name="connsiteY4" fmla="*/ 2222 h 1016194"/>
                <a:gd name="connsiteX5" fmla="*/ 612866 w 724441"/>
                <a:gd name="connsiteY5" fmla="*/ 450344 h 1016194"/>
                <a:gd name="connsiteX6" fmla="*/ 68211 w 724441"/>
                <a:gd name="connsiteY6" fmla="*/ 993256 h 1016194"/>
                <a:gd name="connsiteX0" fmla="*/ 66406 w 723099"/>
                <a:gd name="connsiteY0" fmla="*/ 993256 h 1000319"/>
                <a:gd name="connsiteX1" fmla="*/ 18558 w 723099"/>
                <a:gd name="connsiteY1" fmla="*/ 883988 h 1000319"/>
                <a:gd name="connsiteX2" fmla="*/ 179249 w 723099"/>
                <a:gd name="connsiteY2" fmla="*/ 598587 h 1000319"/>
                <a:gd name="connsiteX3" fmla="*/ 430239 w 723099"/>
                <a:gd name="connsiteY3" fmla="*/ 286350 h 1000319"/>
                <a:gd name="connsiteX4" fmla="*/ 717245 w 723099"/>
                <a:gd name="connsiteY4" fmla="*/ 2222 h 1000319"/>
                <a:gd name="connsiteX5" fmla="*/ 611061 w 723099"/>
                <a:gd name="connsiteY5" fmla="*/ 450344 h 1000319"/>
                <a:gd name="connsiteX6" fmla="*/ 579269 w 723099"/>
                <a:gd name="connsiteY6" fmla="*/ 701224 h 1000319"/>
                <a:gd name="connsiteX7" fmla="*/ 66406 w 723099"/>
                <a:gd name="connsiteY7" fmla="*/ 993256 h 1000319"/>
                <a:gd name="connsiteX0" fmla="*/ 52933 w 709626"/>
                <a:gd name="connsiteY0" fmla="*/ 993256 h 1004598"/>
                <a:gd name="connsiteX1" fmla="*/ 41262 w 709626"/>
                <a:gd name="connsiteY1" fmla="*/ 939102 h 1004598"/>
                <a:gd name="connsiteX2" fmla="*/ 5085 w 709626"/>
                <a:gd name="connsiteY2" fmla="*/ 883988 h 1004598"/>
                <a:gd name="connsiteX3" fmla="*/ 165776 w 709626"/>
                <a:gd name="connsiteY3" fmla="*/ 598587 h 1004598"/>
                <a:gd name="connsiteX4" fmla="*/ 416766 w 709626"/>
                <a:gd name="connsiteY4" fmla="*/ 286350 h 1004598"/>
                <a:gd name="connsiteX5" fmla="*/ 703772 w 709626"/>
                <a:gd name="connsiteY5" fmla="*/ 2222 h 1004598"/>
                <a:gd name="connsiteX6" fmla="*/ 597588 w 709626"/>
                <a:gd name="connsiteY6" fmla="*/ 450344 h 1004598"/>
                <a:gd name="connsiteX7" fmla="*/ 565796 w 709626"/>
                <a:gd name="connsiteY7" fmla="*/ 701224 h 1004598"/>
                <a:gd name="connsiteX8" fmla="*/ 52933 w 709626"/>
                <a:gd name="connsiteY8" fmla="*/ 993256 h 1004598"/>
                <a:gd name="connsiteX0" fmla="*/ 133544 w 709626"/>
                <a:gd name="connsiteY0" fmla="*/ 969738 h 984271"/>
                <a:gd name="connsiteX1" fmla="*/ 41262 w 709626"/>
                <a:gd name="connsiteY1" fmla="*/ 939102 h 984271"/>
                <a:gd name="connsiteX2" fmla="*/ 5085 w 709626"/>
                <a:gd name="connsiteY2" fmla="*/ 883988 h 984271"/>
                <a:gd name="connsiteX3" fmla="*/ 165776 w 709626"/>
                <a:gd name="connsiteY3" fmla="*/ 598587 h 984271"/>
                <a:gd name="connsiteX4" fmla="*/ 416766 w 709626"/>
                <a:gd name="connsiteY4" fmla="*/ 286350 h 984271"/>
                <a:gd name="connsiteX5" fmla="*/ 703772 w 709626"/>
                <a:gd name="connsiteY5" fmla="*/ 2222 h 984271"/>
                <a:gd name="connsiteX6" fmla="*/ 597588 w 709626"/>
                <a:gd name="connsiteY6" fmla="*/ 450344 h 984271"/>
                <a:gd name="connsiteX7" fmla="*/ 565796 w 709626"/>
                <a:gd name="connsiteY7" fmla="*/ 701224 h 984271"/>
                <a:gd name="connsiteX8" fmla="*/ 133544 w 709626"/>
                <a:gd name="connsiteY8" fmla="*/ 969738 h 984271"/>
                <a:gd name="connsiteX0" fmla="*/ 101885 w 677967"/>
                <a:gd name="connsiteY0" fmla="*/ 969738 h 984271"/>
                <a:gd name="connsiteX1" fmla="*/ 9603 w 677967"/>
                <a:gd name="connsiteY1" fmla="*/ 939102 h 984271"/>
                <a:gd name="connsiteX2" fmla="*/ 12285 w 677967"/>
                <a:gd name="connsiteY2" fmla="*/ 840287 h 984271"/>
                <a:gd name="connsiteX3" fmla="*/ 134117 w 677967"/>
                <a:gd name="connsiteY3" fmla="*/ 598587 h 984271"/>
                <a:gd name="connsiteX4" fmla="*/ 385107 w 677967"/>
                <a:gd name="connsiteY4" fmla="*/ 286350 h 984271"/>
                <a:gd name="connsiteX5" fmla="*/ 672113 w 677967"/>
                <a:gd name="connsiteY5" fmla="*/ 2222 h 984271"/>
                <a:gd name="connsiteX6" fmla="*/ 565929 w 677967"/>
                <a:gd name="connsiteY6" fmla="*/ 450344 h 984271"/>
                <a:gd name="connsiteX7" fmla="*/ 534137 w 677967"/>
                <a:gd name="connsiteY7" fmla="*/ 701224 h 984271"/>
                <a:gd name="connsiteX8" fmla="*/ 101885 w 677967"/>
                <a:gd name="connsiteY8" fmla="*/ 969738 h 984271"/>
                <a:gd name="connsiteX0" fmla="*/ 101885 w 677967"/>
                <a:gd name="connsiteY0" fmla="*/ 969738 h 971546"/>
                <a:gd name="connsiteX1" fmla="*/ 9603 w 677967"/>
                <a:gd name="connsiteY1" fmla="*/ 939102 h 971546"/>
                <a:gd name="connsiteX2" fmla="*/ 12285 w 677967"/>
                <a:gd name="connsiteY2" fmla="*/ 840287 h 971546"/>
                <a:gd name="connsiteX3" fmla="*/ 134117 w 677967"/>
                <a:gd name="connsiteY3" fmla="*/ 598587 h 971546"/>
                <a:gd name="connsiteX4" fmla="*/ 385107 w 677967"/>
                <a:gd name="connsiteY4" fmla="*/ 286350 h 971546"/>
                <a:gd name="connsiteX5" fmla="*/ 672113 w 677967"/>
                <a:gd name="connsiteY5" fmla="*/ 2222 h 971546"/>
                <a:gd name="connsiteX6" fmla="*/ 565929 w 677967"/>
                <a:gd name="connsiteY6" fmla="*/ 450344 h 971546"/>
                <a:gd name="connsiteX7" fmla="*/ 274511 w 677967"/>
                <a:gd name="connsiteY7" fmla="*/ 890682 h 971546"/>
                <a:gd name="connsiteX8" fmla="*/ 101885 w 677967"/>
                <a:gd name="connsiteY8" fmla="*/ 969738 h 971546"/>
                <a:gd name="connsiteX0" fmla="*/ 101885 w 677967"/>
                <a:gd name="connsiteY0" fmla="*/ 969738 h 973141"/>
                <a:gd name="connsiteX1" fmla="*/ 9603 w 677967"/>
                <a:gd name="connsiteY1" fmla="*/ 939102 h 973141"/>
                <a:gd name="connsiteX2" fmla="*/ 12285 w 677967"/>
                <a:gd name="connsiteY2" fmla="*/ 840287 h 973141"/>
                <a:gd name="connsiteX3" fmla="*/ 134117 w 677967"/>
                <a:gd name="connsiteY3" fmla="*/ 598587 h 973141"/>
                <a:gd name="connsiteX4" fmla="*/ 385107 w 677967"/>
                <a:gd name="connsiteY4" fmla="*/ 286350 h 973141"/>
                <a:gd name="connsiteX5" fmla="*/ 672113 w 677967"/>
                <a:gd name="connsiteY5" fmla="*/ 2222 h 973141"/>
                <a:gd name="connsiteX6" fmla="*/ 565929 w 677967"/>
                <a:gd name="connsiteY6" fmla="*/ 450344 h 973141"/>
                <a:gd name="connsiteX7" fmla="*/ 262249 w 677967"/>
                <a:gd name="connsiteY7" fmla="*/ 863645 h 973141"/>
                <a:gd name="connsiteX8" fmla="*/ 101885 w 677967"/>
                <a:gd name="connsiteY8" fmla="*/ 969738 h 973141"/>
                <a:gd name="connsiteX0" fmla="*/ 101213 w 677295"/>
                <a:gd name="connsiteY0" fmla="*/ 969738 h 983955"/>
                <a:gd name="connsiteX1" fmla="*/ 10378 w 677295"/>
                <a:gd name="connsiteY1" fmla="*/ 971045 h 983955"/>
                <a:gd name="connsiteX2" fmla="*/ 11613 w 677295"/>
                <a:gd name="connsiteY2" fmla="*/ 840287 h 983955"/>
                <a:gd name="connsiteX3" fmla="*/ 133445 w 677295"/>
                <a:gd name="connsiteY3" fmla="*/ 598587 h 983955"/>
                <a:gd name="connsiteX4" fmla="*/ 384435 w 677295"/>
                <a:gd name="connsiteY4" fmla="*/ 286350 h 983955"/>
                <a:gd name="connsiteX5" fmla="*/ 671441 w 677295"/>
                <a:gd name="connsiteY5" fmla="*/ 2222 h 983955"/>
                <a:gd name="connsiteX6" fmla="*/ 565257 w 677295"/>
                <a:gd name="connsiteY6" fmla="*/ 450344 h 983955"/>
                <a:gd name="connsiteX7" fmla="*/ 261577 w 677295"/>
                <a:gd name="connsiteY7" fmla="*/ 863645 h 983955"/>
                <a:gd name="connsiteX8" fmla="*/ 101213 w 677295"/>
                <a:gd name="connsiteY8" fmla="*/ 969738 h 9839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77295" h="983955">
                  <a:moveTo>
                    <a:pt x="101213" y="969738"/>
                  </a:moveTo>
                  <a:cubicBezTo>
                    <a:pt x="59346" y="987638"/>
                    <a:pt x="18353" y="989256"/>
                    <a:pt x="10378" y="971045"/>
                  </a:cubicBezTo>
                  <a:cubicBezTo>
                    <a:pt x="2403" y="952834"/>
                    <a:pt x="-8898" y="902363"/>
                    <a:pt x="11613" y="840287"/>
                  </a:cubicBezTo>
                  <a:cubicBezTo>
                    <a:pt x="32124" y="778211"/>
                    <a:pt x="80981" y="681090"/>
                    <a:pt x="133445" y="598587"/>
                  </a:cubicBezTo>
                  <a:cubicBezTo>
                    <a:pt x="185910" y="516084"/>
                    <a:pt x="298636" y="365518"/>
                    <a:pt x="384435" y="286350"/>
                  </a:cubicBezTo>
                  <a:cubicBezTo>
                    <a:pt x="470234" y="207182"/>
                    <a:pt x="641304" y="-25110"/>
                    <a:pt x="671441" y="2222"/>
                  </a:cubicBezTo>
                  <a:cubicBezTo>
                    <a:pt x="701578" y="29554"/>
                    <a:pt x="607651" y="347866"/>
                    <a:pt x="565257" y="450344"/>
                  </a:cubicBezTo>
                  <a:cubicBezTo>
                    <a:pt x="522863" y="552822"/>
                    <a:pt x="352353" y="773160"/>
                    <a:pt x="261577" y="863645"/>
                  </a:cubicBezTo>
                  <a:cubicBezTo>
                    <a:pt x="170801" y="954130"/>
                    <a:pt x="143080" y="951838"/>
                    <a:pt x="101213" y="969738"/>
                  </a:cubicBezTo>
                  <a:close/>
                </a:path>
              </a:pathLst>
            </a:custGeom>
            <a:solidFill>
              <a:schemeClr val="accent4">
                <a:lumMod val="50000"/>
                <a:lumOff val="50000"/>
                <a:alpha val="54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2673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3" grpId="0"/>
      <p:bldP spid="124" grpId="0"/>
      <p:bldP spid="125" grpId="0"/>
      <p:bldP spid="126" grpId="0"/>
      <p:bldP spid="163" grpId="0"/>
      <p:bldP spid="166" grpId="0" animBg="1"/>
      <p:bldP spid="59" grpId="0"/>
      <p:bldP spid="60" grpId="0"/>
      <p:bldP spid="61" grpId="0"/>
      <p:bldP spid="62" grpId="0"/>
      <p:bldP spid="10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61" y="2204864"/>
            <a:ext cx="2404079" cy="1803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4211960" y="4653136"/>
                <a:ext cx="4320480" cy="1512168"/>
              </a:xfrm>
              <a:prstGeom prst="rect">
                <a:avLst/>
              </a:prstGeom>
              <a:noFill/>
            </p:spPr>
            <p:txBody>
              <a:bodyPr wrap="none" rtlCol="0"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  </m:t>
                          </m:r>
                          <m:d>
                            <m:dPr>
                              <m:begChr m:val="⟨"/>
                              <m:endChr m:val="⟩"/>
                              <m:ctrlPr>
                                <a:rPr lang="en-US" sz="32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3200" b="1" i="0" smtClean="0">
                                  <a:latin typeface="Cambria Math"/>
                                </a:rPr>
                                <m:t>𝐧</m:t>
                              </m:r>
                              <m:r>
                                <a:rPr lang="en-US" sz="3200" b="0" i="1" smtClean="0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32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latin typeface="Cambria Math"/>
                                      <a:ea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en-US" sz="32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3200" b="0" i="1" smtClean="0">
                                  <a:latin typeface="Cambria Math"/>
                                  <a:ea typeface="Cambria Math"/>
                                </a:rPr>
                                <m:t> </m:t>
                              </m:r>
                              <m:r>
                                <a:rPr lang="en-US" sz="3200" i="1">
                                  <a:latin typeface="Cambria Math"/>
                                  <a:ea typeface="Cambria Math"/>
                                </a:rPr>
                                <m:t>𝐿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3200" i="0">
                                  <a:latin typeface="Cambria Math"/>
                                  <a:ea typeface="Cambria Math"/>
                                </a:rPr>
                                <m:t>i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32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32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latin typeface="Cambria Math"/>
                                      <a:ea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32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32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500" dirty="0" smtClean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4653136"/>
                <a:ext cx="4320480" cy="151216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211960" y="2996952"/>
                <a:ext cx="4320480" cy="1512168"/>
              </a:xfrm>
              <a:prstGeom prst="rect">
                <a:avLst/>
              </a:prstGeom>
              <a:noFill/>
            </p:spPr>
            <p:txBody>
              <a:bodyPr wrap="none" rtlCol="0"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𝑔</m:t>
                          </m:r>
                          <m:d>
                            <m:dPr>
                              <m:ctrlPr>
                                <a:rPr lang="en-US" sz="32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32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>
                                      <a:latin typeface="Cambria Math"/>
                                      <a:ea typeface="Cambria Math"/>
                                    </a:rPr>
                                    <m:t>𝛚</m:t>
                                  </m:r>
                                </m:e>
                                <m:sub>
                                  <m:r>
                                    <a:rPr lang="en-US" sz="3200" i="1" smtClean="0">
                                      <a:latin typeface="Cambria Math"/>
                                      <a:ea typeface="Cambria Math"/>
                                    </a:rPr>
                                    <m:t>𝑜</m:t>
                                  </m:r>
                                </m:sub>
                              </m:sSub>
                              <m:r>
                                <a:rPr lang="en-US" sz="3200" b="0" i="1" smtClean="0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3200" i="1" smtClean="0">
                                  <a:latin typeface="Cambria Math"/>
                                  <a:ea typeface="Cambria Math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US" sz="320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latin typeface="Cambria Math"/>
                                      <a:ea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3200" b="0" i="1" smtClean="0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lang="en-US" sz="32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/>
                                  <a:ea typeface="Cambria Math"/>
                                </a:rPr>
                                <m:t>𝐿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3200" i="0">
                                  <a:latin typeface="Cambria Math"/>
                                  <a:ea typeface="Cambria Math"/>
                                </a:rPr>
                                <m:t>i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32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32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latin typeface="Cambria Math"/>
                                      <a:ea typeface="Cambria Math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32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32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/>
                                  <a:ea typeface="Cambria Math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500" dirty="0" smtClean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2996952"/>
                <a:ext cx="4320480" cy="151216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ctangle 32"/>
          <p:cNvSpPr/>
          <p:nvPr/>
        </p:nvSpPr>
        <p:spPr bwMode="auto">
          <a:xfrm>
            <a:off x="4211960" y="3140968"/>
            <a:ext cx="4320480" cy="1008112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51201" name="Titel 1"/>
          <p:cNvSpPr>
            <a:spLocks noGrp="1"/>
          </p:cNvSpPr>
          <p:nvPr>
            <p:ph type="title"/>
          </p:nvPr>
        </p:nvSpPr>
        <p:spPr>
          <a:xfrm>
            <a:off x="179388" y="-9872"/>
            <a:ext cx="8785225" cy="990600"/>
          </a:xfrm>
        </p:spPr>
        <p:txBody>
          <a:bodyPr/>
          <a:lstStyle/>
          <a:p>
            <a:r>
              <a:rPr lang="de-DE" dirty="0" err="1" smtClean="0">
                <a:solidFill>
                  <a:schemeClr val="tx1"/>
                </a:solidFill>
                <a:effectLst/>
                <a:latin typeface="Calibri" pitchFamily="34" charset="0"/>
                <a:ea typeface="Arial" charset="0"/>
                <a:cs typeface="Calibri" pitchFamily="34" charset="0"/>
              </a:rPr>
              <a:t>Optimization</a:t>
            </a:r>
            <a:endParaRPr lang="de-DE" dirty="0" smtClean="0">
              <a:solidFill>
                <a:schemeClr val="tx1"/>
              </a:solidFill>
              <a:effectLst/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p:sp>
        <p:nvSpPr>
          <p:cNvPr id="164" name="Inhaltsplatzhalter 3"/>
          <p:cNvSpPr txBox="1">
            <a:spLocks/>
          </p:cNvSpPr>
          <p:nvPr/>
        </p:nvSpPr>
        <p:spPr bwMode="auto">
          <a:xfrm>
            <a:off x="539551" y="1556792"/>
            <a:ext cx="2376265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Font typeface="Arial" charset="0"/>
              <a:buNone/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Arial" charset="0"/>
                <a:cs typeface="Calibri" pitchFamily="34" charset="0"/>
              </a:rPr>
              <a:t>Input Scene</a:t>
            </a:r>
            <a:endParaRPr lang="en-US" dirty="0">
              <a:solidFill>
                <a:srgbClr val="000000"/>
              </a:solidFill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p:sp>
        <p:nvSpPr>
          <p:cNvPr id="166" name="Oval 165"/>
          <p:cNvSpPr/>
          <p:nvPr/>
        </p:nvSpPr>
        <p:spPr bwMode="auto">
          <a:xfrm>
            <a:off x="2051720" y="3356992"/>
            <a:ext cx="144016" cy="144016"/>
          </a:xfrm>
          <a:prstGeom prst="ellipse">
            <a:avLst/>
          </a:prstGeom>
          <a:solidFill>
            <a:srgbClr val="FFC000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4211960" y="4797152"/>
            <a:ext cx="4320480" cy="1008112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pic>
        <p:nvPicPr>
          <p:cNvPr id="31" name="Picture 8" descr="C:\Users\nguyen\Desktop\3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1090999"/>
            <a:ext cx="936104" cy="9361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Oval 31"/>
              <p:cNvSpPr/>
              <p:nvPr/>
            </p:nvSpPr>
            <p:spPr bwMode="auto">
              <a:xfrm>
                <a:off x="3635896" y="3284984"/>
                <a:ext cx="648072" cy="648072"/>
              </a:xfrm>
              <a:prstGeom prst="ellipse">
                <a:avLst/>
              </a:prstGeom>
              <a:noFill/>
              <a:ln w="381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eaLnBrk="0" hangingPunct="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500" b="1" i="0">
                              <a:latin typeface="Cambria Math"/>
                              <a:ea typeface="Cambria Math"/>
                            </a:rPr>
                            <m:t>𝐫</m:t>
                          </m:r>
                        </m:e>
                        <m:sub>
                          <m:r>
                            <a:rPr lang="en-US" sz="2500" i="1">
                              <a:latin typeface="Cambria Math"/>
                              <a:ea typeface="Cambria Math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sz="2500" i="1" dirty="0">
                  <a:latin typeface="Cambria Math" pitchFamily="18" charset="0"/>
                  <a:ea typeface="Cambria Math" pitchFamily="18" charset="0"/>
                </a:endParaRPr>
              </a:p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50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32" name="Oval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35896" y="3284984"/>
                <a:ext cx="648072" cy="648072"/>
              </a:xfrm>
              <a:prstGeom prst="ellipse">
                <a:avLst/>
              </a:prstGeom>
              <a:blipFill rotWithShape="1">
                <a:blip r:embed="rId8"/>
                <a:stretch>
                  <a:fillRect/>
                </a:stretch>
              </a:blipFill>
              <a:ln w="381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Oval 34"/>
              <p:cNvSpPr/>
              <p:nvPr/>
            </p:nvSpPr>
            <p:spPr bwMode="auto">
              <a:xfrm>
                <a:off x="3635896" y="5013176"/>
                <a:ext cx="648072" cy="648072"/>
              </a:xfrm>
              <a:prstGeom prst="ellipse">
                <a:avLst/>
              </a:prstGeom>
              <a:noFill/>
              <a:ln w="381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 eaLnBrk="0"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500" b="1" i="0">
                              <a:latin typeface="Cambria Math"/>
                              <a:ea typeface="Cambria Math"/>
                            </a:rPr>
                            <m:t>𝐫</m:t>
                          </m:r>
                        </m:e>
                        <m:sub>
                          <m:r>
                            <a:rPr lang="en-US" sz="2500" i="1">
                              <a:latin typeface="Cambria Math"/>
                              <a:ea typeface="Cambria Math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sz="2500" i="1" dirty="0">
                  <a:latin typeface="Cambria Math" pitchFamily="18" charset="0"/>
                  <a:ea typeface="Cambria Math" pitchFamily="18" charset="0"/>
                </a:endParaRPr>
              </a:p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50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35" name="Oval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35896" y="5013176"/>
                <a:ext cx="648072" cy="648072"/>
              </a:xfrm>
              <a:prstGeom prst="ellipse">
                <a:avLst/>
              </a:prstGeom>
              <a:blipFill rotWithShape="1">
                <a:blip r:embed="rId9"/>
                <a:stretch>
                  <a:fillRect/>
                </a:stretch>
              </a:blipFill>
              <a:ln w="381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Inhaltsplatzhalter 3"/>
              <p:cNvSpPr txBox="1">
                <a:spLocks/>
              </p:cNvSpPr>
              <p:nvPr/>
            </p:nvSpPr>
            <p:spPr bwMode="auto">
              <a:xfrm>
                <a:off x="3347864" y="1988840"/>
                <a:ext cx="432048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 algn="ctr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500" b="0" i="1" smtClean="0">
                              <a:latin typeface="Cambria Math"/>
                              <a:ea typeface="Cambria Math"/>
                            </a:rPr>
                            <m:t>𝐿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500" b="0" i="0" smtClean="0">
                              <a:latin typeface="Cambria Math"/>
                              <a:ea typeface="Cambria Math"/>
                            </a:rPr>
                            <m:t>i</m:t>
                          </m:r>
                        </m:sub>
                      </m:sSub>
                    </m:oMath>
                  </m:oMathPara>
                </a14:m>
                <a:endParaRPr lang="en-US" sz="2500" i="1" dirty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36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47864" y="1988840"/>
                <a:ext cx="432048" cy="64807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256956" y="3284984"/>
                <a:ext cx="2929830" cy="857421"/>
              </a:xfrm>
              <a:prstGeom prst="rect">
                <a:avLst/>
              </a:prstGeom>
              <a:noFill/>
            </p:spPr>
            <p:txBody>
              <a:bodyPr wrap="none" rtlCol="0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/>
                            </a:rPr>
                            <m:t>𝑠</m:t>
                          </m:r>
                        </m:sub>
                      </m:sSub>
                      <m:r>
                        <a:rPr lang="en-US" sz="3200" b="0" i="1" smtClean="0">
                          <a:latin typeface="Cambria Math"/>
                        </a:rPr>
                        <m:t>(</m:t>
                      </m:r>
                      <m:r>
                        <a:rPr lang="en-US" sz="3200" b="0" i="1" smtClean="0">
                          <a:latin typeface="Cambria Math"/>
                        </a:rPr>
                        <m:t>𝑔</m:t>
                      </m:r>
                      <m:r>
                        <a:rPr lang="en-US" sz="3200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320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US" sz="3200" i="1">
                              <a:latin typeface="Cambria Math"/>
                              <a:ea typeface="Cambria Math"/>
                            </a:rPr>
                            <m:t>𝑜</m:t>
                          </m:r>
                        </m:sub>
                      </m:sSub>
                      <m:r>
                        <a:rPr lang="en-US" sz="3200" b="0" i="1" smtClean="0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sz="3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/>
                            </a:rPr>
                            <m:t>i</m:t>
                          </m:r>
                        </m:sub>
                      </m:sSub>
                      <m:r>
                        <a:rPr lang="en-US" sz="32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3200" dirty="0" smtClean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6956" y="3284984"/>
                <a:ext cx="2929830" cy="857421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306466" y="5013176"/>
                <a:ext cx="2929830" cy="857421"/>
              </a:xfrm>
              <a:prstGeom prst="rect">
                <a:avLst/>
              </a:prstGeom>
              <a:noFill/>
            </p:spPr>
            <p:txBody>
              <a:bodyPr wrap="none" rtlCol="0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i="1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sz="3200" b="0" i="1" smtClean="0">
                              <a:latin typeface="Cambria Math"/>
                            </a:rPr>
                            <m:t>𝑑</m:t>
                          </m:r>
                        </m:sub>
                      </m:sSub>
                      <m:r>
                        <a:rPr lang="en-US" sz="3200" b="0" i="1" smtClean="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3200" b="0" i="1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3200" i="0">
                              <a:latin typeface="Cambria Math"/>
                            </a:rPr>
                            <m:t>i</m:t>
                          </m:r>
                        </m:sub>
                      </m:sSub>
                      <m:r>
                        <a:rPr lang="en-US" sz="32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3200" dirty="0" smtClean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6466" y="5013176"/>
                <a:ext cx="2929830" cy="857421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Picture 11" descr="C:\Users\nguyen\Desktop\c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6798754" y="1074527"/>
            <a:ext cx="969047" cy="9690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7" name="Inhaltsplatzhalter 3"/>
              <p:cNvSpPr txBox="1">
                <a:spLocks/>
              </p:cNvSpPr>
              <p:nvPr/>
            </p:nvSpPr>
            <p:spPr bwMode="auto">
              <a:xfrm>
                <a:off x="6726746" y="1988840"/>
                <a:ext cx="1229630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 algn="ctr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500" b="0" i="1" smtClean="0">
                              <a:latin typeface="Cambria Math"/>
                              <a:ea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sz="2500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</m:sub>
                      </m:sSub>
                      <m:r>
                        <a:rPr lang="en-US" sz="2500" b="0" i="1" smtClea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sz="2500" b="0" i="1" smtClean="0">
                          <a:latin typeface="Cambria Math"/>
                          <a:ea typeface="Cambria Math"/>
                        </a:rPr>
                        <m:t>𝑔</m:t>
                      </m:r>
                      <m:r>
                        <a:rPr lang="en-US" sz="2500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sz="2500" i="1" dirty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37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26746" y="1988840"/>
                <a:ext cx="1229630" cy="648072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angle 40"/>
          <p:cNvSpPr/>
          <p:nvPr/>
        </p:nvSpPr>
        <p:spPr bwMode="auto">
          <a:xfrm>
            <a:off x="7014778" y="1268760"/>
            <a:ext cx="144016" cy="144016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30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mbria Math" pitchFamily="18" charset="0"/>
              <a:ea typeface="Cambria Math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Inhaltsplatzhalter 3"/>
              <p:cNvSpPr txBox="1">
                <a:spLocks/>
              </p:cNvSpPr>
              <p:nvPr/>
            </p:nvSpPr>
            <p:spPr bwMode="auto">
              <a:xfrm>
                <a:off x="6726746" y="620688"/>
                <a:ext cx="936104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 algn="ctr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500" b="1" i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𝛚</m:t>
                          </m:r>
                        </m:e>
                        <m:sub>
                          <m:r>
                            <a:rPr lang="en-US" sz="25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𝑜</m:t>
                          </m:r>
                        </m:sub>
                      </m:sSub>
                    </m:oMath>
                  </m:oMathPara>
                </a14:m>
                <a:endParaRPr lang="en-US" sz="2500" i="1" dirty="0">
                  <a:solidFill>
                    <a:srgbClr val="C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42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26746" y="620688"/>
                <a:ext cx="936104" cy="648072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/>
          <p:cNvSpPr/>
          <p:nvPr/>
        </p:nvSpPr>
        <p:spPr bwMode="auto">
          <a:xfrm>
            <a:off x="8155928" y="1078704"/>
            <a:ext cx="952576" cy="964870"/>
          </a:xfrm>
          <a:prstGeom prst="ellipse">
            <a:avLst/>
          </a:prstGeom>
          <a:solidFill>
            <a:schemeClr val="accent4">
              <a:lumMod val="65000"/>
              <a:lumOff val="3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8363669" y="2067523"/>
                <a:ext cx="744835" cy="857421"/>
              </a:xfrm>
              <a:prstGeom prst="rect">
                <a:avLst/>
              </a:prstGeom>
              <a:noFill/>
            </p:spPr>
            <p:txBody>
              <a:bodyPr wrap="none" rtlCol="0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500" i="1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sz="2500" b="0" i="1" smtClean="0">
                              <a:latin typeface="Cambria Math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sz="2500" dirty="0" smtClean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3669" y="2067523"/>
                <a:ext cx="744835" cy="857421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4" name="Group 73"/>
          <p:cNvGrpSpPr/>
          <p:nvPr/>
        </p:nvGrpSpPr>
        <p:grpSpPr>
          <a:xfrm>
            <a:off x="4073438" y="548680"/>
            <a:ext cx="2874826" cy="2088232"/>
            <a:chOff x="3857414" y="548680"/>
            <a:chExt cx="2874826" cy="2088232"/>
          </a:xfrm>
        </p:grpSpPr>
        <p:grpSp>
          <p:nvGrpSpPr>
            <p:cNvPr id="75" name="Group 74"/>
            <p:cNvGrpSpPr/>
            <p:nvPr/>
          </p:nvGrpSpPr>
          <p:grpSpPr>
            <a:xfrm>
              <a:off x="3857414" y="548680"/>
              <a:ext cx="2874826" cy="2088232"/>
              <a:chOff x="4572000" y="548680"/>
              <a:chExt cx="2874826" cy="2088232"/>
            </a:xfrm>
          </p:grpSpPr>
          <p:grpSp>
            <p:nvGrpSpPr>
              <p:cNvPr id="77" name="Group 76"/>
              <p:cNvGrpSpPr/>
              <p:nvPr/>
            </p:nvGrpSpPr>
            <p:grpSpPr>
              <a:xfrm>
                <a:off x="4572000" y="764704"/>
                <a:ext cx="2874826" cy="1872208"/>
                <a:chOff x="5297574" y="764704"/>
                <a:chExt cx="2874826" cy="1872208"/>
              </a:xfrm>
            </p:grpSpPr>
            <p:sp>
              <p:nvSpPr>
                <p:cNvPr id="79" name="Inhaltsplatzhalter 3"/>
                <p:cNvSpPr txBox="1">
                  <a:spLocks/>
                </p:cNvSpPr>
                <p:nvPr/>
              </p:nvSpPr>
              <p:spPr bwMode="auto">
                <a:xfrm>
                  <a:off x="5580112" y="1988840"/>
                  <a:ext cx="2010730" cy="64807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pPr algn="ctr">
                    <a:buFont typeface="Arial" charset="0"/>
                    <a:buNone/>
                  </a:pPr>
                  <a:r>
                    <a:rPr lang="en-US" sz="2500" i="1" dirty="0" smtClean="0">
                      <a:solidFill>
                        <a:srgbClr val="000000"/>
                      </a:solidFill>
                      <a:latin typeface="Cambria Math" pitchFamily="18" charset="0"/>
                      <a:ea typeface="Cambria Math" pitchFamily="18" charset="0"/>
                      <a:cs typeface="Calibri" pitchFamily="34" charset="0"/>
                    </a:rPr>
                    <a:t>BRDF</a:t>
                  </a:r>
                  <a:endParaRPr lang="en-US" sz="2500" i="1" dirty="0">
                    <a:solidFill>
                      <a:srgbClr val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endParaRPr>
                </a:p>
              </p:txBody>
            </p:sp>
            <p:grpSp>
              <p:nvGrpSpPr>
                <p:cNvPr id="80" name="Group 79"/>
                <p:cNvGrpSpPr/>
                <p:nvPr/>
              </p:nvGrpSpPr>
              <p:grpSpPr>
                <a:xfrm>
                  <a:off x="5297574" y="764704"/>
                  <a:ext cx="2874826" cy="1809744"/>
                  <a:chOff x="5297574" y="764704"/>
                  <a:chExt cx="2874826" cy="1809744"/>
                </a:xfrm>
              </p:grpSpPr>
              <p:grpSp>
                <p:nvGrpSpPr>
                  <p:cNvPr id="81" name="Group 138"/>
                  <p:cNvGrpSpPr/>
                  <p:nvPr/>
                </p:nvGrpSpPr>
                <p:grpSpPr>
                  <a:xfrm>
                    <a:off x="5592826" y="908720"/>
                    <a:ext cx="2088232" cy="1665728"/>
                    <a:chOff x="395536" y="3645024"/>
                    <a:chExt cx="2088232" cy="1665728"/>
                  </a:xfrm>
                </p:grpSpPr>
                <p:grpSp>
                  <p:nvGrpSpPr>
                    <p:cNvPr id="84" name="Group 131"/>
                    <p:cNvGrpSpPr/>
                    <p:nvPr/>
                  </p:nvGrpSpPr>
                  <p:grpSpPr>
                    <a:xfrm>
                      <a:off x="395536" y="3645024"/>
                      <a:ext cx="2088232" cy="1665728"/>
                      <a:chOff x="3347864" y="4293096"/>
                      <a:chExt cx="2088232" cy="1665728"/>
                    </a:xfrm>
                  </p:grpSpPr>
                  <p:sp>
                    <p:nvSpPr>
                      <p:cNvPr id="86" name="AutoShape 2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779912" y="4797152"/>
                        <a:ext cx="1132915" cy="1161672"/>
                      </a:xfrm>
                      <a:custGeom>
                        <a:avLst/>
                        <a:gdLst>
                          <a:gd name="G0" fmla="+- 498 0 0"/>
                          <a:gd name="G1" fmla="+- 11796480 0 0"/>
                          <a:gd name="G2" fmla="+- 0 0 11796480"/>
                          <a:gd name="T0" fmla="*/ 0 256 1"/>
                          <a:gd name="T1" fmla="*/ 180 256 1"/>
                          <a:gd name="G3" fmla="+- 11796480 T0 T1"/>
                          <a:gd name="T2" fmla="*/ 0 256 1"/>
                          <a:gd name="T3" fmla="*/ 90 256 1"/>
                          <a:gd name="G4" fmla="+- 11796480 T2 T3"/>
                          <a:gd name="G5" fmla="*/ G4 2 1"/>
                          <a:gd name="T4" fmla="*/ 90 256 1"/>
                          <a:gd name="T5" fmla="*/ 0 256 1"/>
                          <a:gd name="G6" fmla="+- 11796480 T4 T5"/>
                          <a:gd name="G7" fmla="*/ G6 2 1"/>
                          <a:gd name="G8" fmla="abs 11796480"/>
                          <a:gd name="T6" fmla="*/ 0 256 1"/>
                          <a:gd name="T7" fmla="*/ 90 256 1"/>
                          <a:gd name="G9" fmla="+- G8 T6 T7"/>
                          <a:gd name="G10" fmla="?: G9 G7 G5"/>
                          <a:gd name="T8" fmla="*/ 0 256 1"/>
                          <a:gd name="T9" fmla="*/ 360 256 1"/>
                          <a:gd name="G11" fmla="+- G10 T8 T9"/>
                          <a:gd name="G12" fmla="?: G10 G11 G10"/>
                          <a:gd name="T10" fmla="*/ 0 256 1"/>
                          <a:gd name="T11" fmla="*/ 360 256 1"/>
                          <a:gd name="G13" fmla="+- G12 T10 T11"/>
                          <a:gd name="G14" fmla="?: G12 G13 G12"/>
                          <a:gd name="G15" fmla="+- 0 0 G14"/>
                          <a:gd name="G16" fmla="+- 10800 0 0"/>
                          <a:gd name="G17" fmla="+- 10800 0 498"/>
                          <a:gd name="G18" fmla="*/ 498 1 2"/>
                          <a:gd name="G19" fmla="+- G18 5400 0"/>
                          <a:gd name="G20" fmla="cos G19 11796480"/>
                          <a:gd name="G21" fmla="sin G19 11796480"/>
                          <a:gd name="G22" fmla="+- G20 10800 0"/>
                          <a:gd name="G23" fmla="+- G21 10800 0"/>
                          <a:gd name="G24" fmla="+- 10800 0 G20"/>
                          <a:gd name="G25" fmla="+- 498 10800 0"/>
                          <a:gd name="G26" fmla="?: G9 G17 G25"/>
                          <a:gd name="G27" fmla="?: G9 0 21600"/>
                          <a:gd name="G28" fmla="cos 10800 11796480"/>
                          <a:gd name="G29" fmla="sin 10800 11796480"/>
                          <a:gd name="G30" fmla="sin 498 11796480"/>
                          <a:gd name="G31" fmla="+- G28 10800 0"/>
                          <a:gd name="G32" fmla="+- G29 10800 0"/>
                          <a:gd name="G33" fmla="+- G30 10800 0"/>
                          <a:gd name="G34" fmla="?: G4 0 G31"/>
                          <a:gd name="G35" fmla="?: 11796480 G34 0"/>
                          <a:gd name="G36" fmla="?: G6 G35 G31"/>
                          <a:gd name="G37" fmla="+- 21600 0 G36"/>
                          <a:gd name="G38" fmla="?: G4 0 G33"/>
                          <a:gd name="G39" fmla="?: 11796480 G38 G32"/>
                          <a:gd name="G40" fmla="?: G6 G39 0"/>
                          <a:gd name="G41" fmla="?: G4 G32 21600"/>
                          <a:gd name="G42" fmla="?: G6 G41 G33"/>
                          <a:gd name="T12" fmla="*/ 10800 w 21600"/>
                          <a:gd name="T13" fmla="*/ 0 h 21600"/>
                          <a:gd name="T14" fmla="*/ 5151 w 21600"/>
                          <a:gd name="T15" fmla="*/ 10800 h 21600"/>
                          <a:gd name="T16" fmla="*/ 10800 w 21600"/>
                          <a:gd name="T17" fmla="*/ 10302 h 21600"/>
                          <a:gd name="T18" fmla="*/ 16449 w 21600"/>
                          <a:gd name="T19" fmla="*/ 10800 h 21600"/>
                          <a:gd name="T20" fmla="*/ G36 w 21600"/>
                          <a:gd name="T21" fmla="*/ G40 h 21600"/>
                          <a:gd name="T22" fmla="*/ G37 w 21600"/>
                          <a:gd name="T23" fmla="*/ G42 h 21600"/>
                        </a:gdLst>
                        <a:ahLst/>
                        <a:cxnLst>
                          <a:cxn ang="0">
                            <a:pos x="T12" y="T13"/>
                          </a:cxn>
                          <a:cxn ang="0">
                            <a:pos x="T14" y="T15"/>
                          </a:cxn>
                          <a:cxn ang="0">
                            <a:pos x="T16" y="T17"/>
                          </a:cxn>
                          <a:cxn ang="0">
                            <a:pos x="T18" y="T19"/>
                          </a:cxn>
                        </a:cxnLst>
                        <a:rect l="T20" t="T21" r="T22" b="T23"/>
                        <a:pathLst>
                          <a:path w="21600" h="21600">
                            <a:moveTo>
                              <a:pt x="10302" y="10800"/>
                            </a:moveTo>
                            <a:cubicBezTo>
                              <a:pt x="10302" y="10524"/>
                              <a:pt x="10524" y="10302"/>
                              <a:pt x="10800" y="10302"/>
                            </a:cubicBezTo>
                            <a:cubicBezTo>
                              <a:pt x="11075" y="10301"/>
                              <a:pt x="11297" y="10524"/>
                              <a:pt x="11298" y="10799"/>
                            </a:cubicBezTo>
                            <a:lnTo>
                              <a:pt x="21600" y="10800"/>
                            </a:lnTo>
                            <a:cubicBezTo>
                              <a:pt x="21600" y="4835"/>
                              <a:pt x="16764" y="0"/>
                              <a:pt x="10800" y="0"/>
                            </a:cubicBezTo>
                            <a:cubicBezTo>
                              <a:pt x="4835" y="0"/>
                              <a:pt x="0" y="4835"/>
                              <a:pt x="0" y="10800"/>
                            </a:cubicBezTo>
                            <a:close/>
                          </a:path>
                        </a:pathLst>
                      </a:custGeom>
                      <a:noFill/>
                      <a:ln w="28575">
                        <a:solidFill>
                          <a:schemeClr val="tx1">
                            <a:alpha val="44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grpSp>
                    <p:nvGrpSpPr>
                      <p:cNvPr id="87" name="Group 20"/>
                      <p:cNvGrpSpPr/>
                      <p:nvPr/>
                    </p:nvGrpSpPr>
                    <p:grpSpPr>
                      <a:xfrm>
                        <a:off x="3347864" y="4293096"/>
                        <a:ext cx="2088232" cy="1080120"/>
                        <a:chOff x="3491880" y="1556792"/>
                        <a:chExt cx="2088232" cy="1080120"/>
                      </a:xfrm>
                    </p:grpSpPr>
                    <p:cxnSp>
                      <p:nvCxnSpPr>
                        <p:cNvPr id="88" name="Straight Arrow Connector 87"/>
                        <p:cNvCxnSpPr/>
                        <p:nvPr/>
                      </p:nvCxnSpPr>
                      <p:spPr bwMode="auto">
                        <a:xfrm>
                          <a:off x="3491880" y="2636912"/>
                          <a:ext cx="2088232" cy="0"/>
                        </a:xfrm>
                        <a:prstGeom prst="straightConnector1">
                          <a:avLst/>
                        </a:prstGeom>
                        <a:solidFill>
                          <a:schemeClr val="accent1"/>
                        </a:solidFill>
                        <a:ln w="25400" cap="flat" cmpd="sng" algn="ctr">
                          <a:solidFill>
                            <a:schemeClr val="accent4">
                              <a:lumMod val="65000"/>
                              <a:lumOff val="3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none"/>
                        </a:ln>
                        <a:effectLst/>
                      </p:spPr>
                    </p:cxnSp>
                    <p:cxnSp>
                      <p:nvCxnSpPr>
                        <p:cNvPr id="89" name="Straight Arrow Connector 88"/>
                        <p:cNvCxnSpPr/>
                        <p:nvPr/>
                      </p:nvCxnSpPr>
                      <p:spPr bwMode="auto">
                        <a:xfrm flipV="1">
                          <a:off x="4499992" y="1556792"/>
                          <a:ext cx="0" cy="1080120"/>
                        </a:xfrm>
                        <a:prstGeom prst="straightConnector1">
                          <a:avLst/>
                        </a:prstGeom>
                        <a:solidFill>
                          <a:schemeClr val="accent1"/>
                        </a:solidFill>
                        <a:ln w="25400" cap="flat" cmpd="sng" algn="ctr">
                          <a:solidFill>
                            <a:schemeClr val="accent4">
                              <a:lumMod val="65000"/>
                              <a:lumOff val="35000"/>
                            </a:schemeClr>
                          </a:solidFill>
                          <a:prstDash val="solid"/>
                          <a:round/>
                          <a:headEnd type="none" w="med" len="med"/>
                          <a:tailEnd type="arrow"/>
                        </a:ln>
                        <a:effectLst/>
                      </p:spPr>
                    </p:cxnSp>
                  </p:grpSp>
                </p:grpSp>
                <p:cxnSp>
                  <p:nvCxnSpPr>
                    <p:cNvPr id="85" name="Straight Arrow Connector 84"/>
                    <p:cNvCxnSpPr/>
                    <p:nvPr/>
                  </p:nvCxnSpPr>
                  <p:spPr bwMode="auto">
                    <a:xfrm flipV="1">
                      <a:off x="1403648" y="4149080"/>
                      <a:ext cx="864096" cy="576065"/>
                    </a:xfrm>
                    <a:prstGeom prst="straightConnector1">
                      <a:avLst/>
                    </a:prstGeom>
                    <a:solidFill>
                      <a:schemeClr val="accent1"/>
                    </a:solidFill>
                    <a:ln w="25400" cap="flat" cmpd="sng" algn="ctr">
                      <a:solidFill>
                        <a:schemeClr val="accent4">
                          <a:lumMod val="65000"/>
                          <a:lumOff val="35000"/>
                        </a:schemeClr>
                      </a:solidFill>
                      <a:prstDash val="dash"/>
                      <a:round/>
                      <a:headEnd type="none" w="med" len="med"/>
                      <a:tailEnd type="arrow"/>
                    </a:ln>
                    <a:effectLst/>
                  </p:spPr>
                </p:cxnSp>
              </p:grp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82" name="Inhaltsplatzhalter 3"/>
                      <p:cNvSpPr txBox="1">
                        <a:spLocks/>
                      </p:cNvSpPr>
                      <p:nvPr/>
                    </p:nvSpPr>
                    <p:spPr bwMode="auto">
                      <a:xfrm>
                        <a:off x="7236296" y="764704"/>
                        <a:ext cx="936104" cy="64807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 lIns="0" tIns="0" rIns="0" bIns="0" anchor="ctr"/>
                      <a:lstStyle/>
                      <a:p>
                        <a:pPr algn="ctr">
                          <a:buFont typeface="Arial" charset="0"/>
                          <a:buNone/>
                        </a:pPr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5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500" b="1">
                                      <a:latin typeface="Cambria Math"/>
                                      <a:ea typeface="Cambria Math"/>
                                    </a:rPr>
                                    <m:t>𝛚</m:t>
                                  </m:r>
                                </m:e>
                                <m:sub>
                                  <m:r>
                                    <a:rPr lang="en-US" sz="2500" i="1">
                                      <a:latin typeface="Cambria Math"/>
                                      <a:ea typeface="Cambria Math"/>
                                    </a:rPr>
                                    <m:t>𝑜</m:t>
                                  </m:r>
                                </m:sub>
                              </m:sSub>
                            </m:oMath>
                          </m:oMathPara>
                        </a14:m>
                        <a:endParaRPr lang="en-US" sz="2500" i="1" dirty="0">
                          <a:solidFill>
                            <a:srgbClr val="000000"/>
                          </a:solidFill>
                          <a:latin typeface="Cambria Math" pitchFamily="18" charset="0"/>
                          <a:ea typeface="Cambria Math" pitchFamily="18" charset="0"/>
                          <a:cs typeface="Calibri" pitchFamily="34" charset="0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58" name="Inhaltsplatzhalter 3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 bwMode="auto">
                      <a:xfrm>
                        <a:off x="7236296" y="764704"/>
                        <a:ext cx="936104" cy="648072"/>
                      </a:xfrm>
                      <a:prstGeom prst="rect">
                        <a:avLst/>
                      </a:prstGeom>
                      <a:blipFill rotWithShape="1">
                        <a:blip r:embed="rId24"/>
                        <a:stretch>
                          <a:fillRect/>
                        </a:stretch>
                      </a:blip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sp>
                <p:nvSpPr>
                  <p:cNvPr id="83" name="Inhaltsplatzhalter 3"/>
                  <p:cNvSpPr txBox="1">
                    <a:spLocks/>
                  </p:cNvSpPr>
                  <p:nvPr/>
                </p:nvSpPr>
                <p:spPr bwMode="auto">
                  <a:xfrm>
                    <a:off x="5297574" y="1196752"/>
                    <a:ext cx="2010730" cy="64807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lIns="0" tIns="0" rIns="0" bIns="0" anchor="ctr"/>
                  <a:lstStyle/>
                  <a:p>
                    <a:pPr algn="ctr">
                      <a:buFont typeface="Arial" charset="0"/>
                      <a:buNone/>
                    </a:pPr>
                    <a:r>
                      <a:rPr lang="en-US" sz="2500" i="1" dirty="0" smtClean="0">
                        <a:solidFill>
                          <a:srgbClr val="000000"/>
                        </a:solidFill>
                        <a:latin typeface="Cambria Math" pitchFamily="18" charset="0"/>
                        <a:ea typeface="Cambria Math" pitchFamily="18" charset="0"/>
                        <a:cs typeface="Calibri" pitchFamily="34" charset="0"/>
                      </a:rPr>
                      <a:t>g</a:t>
                    </a:r>
                    <a:endParaRPr lang="en-US" sz="2500" i="1" dirty="0">
                      <a:solidFill>
                        <a:srgbClr val="000000"/>
                      </a:solidFill>
                      <a:latin typeface="Cambria Math" pitchFamily="18" charset="0"/>
                      <a:ea typeface="Cambria Math" pitchFamily="18" charset="0"/>
                      <a:cs typeface="Calibri" pitchFamily="34" charset="0"/>
                    </a:endParaRPr>
                  </a:p>
                </p:txBody>
              </p:sp>
            </p:grp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8" name="Inhaltsplatzhalter 3"/>
                  <p:cNvSpPr txBox="1">
                    <a:spLocks/>
                  </p:cNvSpPr>
                  <p:nvPr/>
                </p:nvSpPr>
                <p:spPr bwMode="auto">
                  <a:xfrm>
                    <a:off x="5646626" y="548680"/>
                    <a:ext cx="936104" cy="64807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lIns="0" tIns="0" rIns="0" bIns="0" anchor="ctr"/>
                  <a:lstStyle/>
                  <a:p>
                    <a:pPr algn="ctr">
                      <a:buFont typeface="Arial" charset="0"/>
                      <a:buNone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500" b="1" i="0" smtClean="0">
                              <a:latin typeface="Cambria Math"/>
                              <a:ea typeface="Cambria Math"/>
                            </a:rPr>
                            <m:t>𝐧</m:t>
                          </m:r>
                        </m:oMath>
                      </m:oMathPara>
                    </a14:m>
                    <a:endParaRPr lang="en-US" sz="2500" b="1" dirty="0">
                      <a:solidFill>
                        <a:srgbClr val="000000"/>
                      </a:solidFill>
                      <a:latin typeface="Cambria Math" pitchFamily="18" charset="0"/>
                      <a:ea typeface="Cambria Math" pitchFamily="18" charset="0"/>
                      <a:cs typeface="Calibri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13" name="Inhaltsplatzhalter 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5646626" y="548680"/>
                    <a:ext cx="936104" cy="648072"/>
                  </a:xfrm>
                  <a:prstGeom prst="rect">
                    <a:avLst/>
                  </a:prstGeom>
                  <a:blipFill rotWithShape="1">
                    <a:blip r:embed="rId25"/>
                    <a:stretch>
                      <a:fillRect/>
                    </a:stretch>
                  </a:blip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76" name="Freeform 75"/>
            <p:cNvSpPr/>
            <p:nvPr/>
          </p:nvSpPr>
          <p:spPr bwMode="auto">
            <a:xfrm rot="1463667">
              <a:off x="5254178" y="1155983"/>
              <a:ext cx="677295" cy="983955"/>
            </a:xfrm>
            <a:custGeom>
              <a:avLst/>
              <a:gdLst>
                <a:gd name="connsiteX0" fmla="*/ 731520 w 1732280"/>
                <a:gd name="connsiteY0" fmla="*/ 1155700 h 1163320"/>
                <a:gd name="connsiteX1" fmla="*/ 60960 w 1732280"/>
                <a:gd name="connsiteY1" fmla="*/ 835660 h 1163320"/>
                <a:gd name="connsiteX2" fmla="*/ 365760 w 1732280"/>
                <a:gd name="connsiteY2" fmla="*/ 515620 h 1163320"/>
                <a:gd name="connsiteX3" fmla="*/ 731520 w 1732280"/>
                <a:gd name="connsiteY3" fmla="*/ 835660 h 1163320"/>
                <a:gd name="connsiteX4" fmla="*/ 1280160 w 1732280"/>
                <a:gd name="connsiteY4" fmla="*/ 88900 h 1163320"/>
                <a:gd name="connsiteX5" fmla="*/ 1691640 w 1732280"/>
                <a:gd name="connsiteY5" fmla="*/ 302260 h 1163320"/>
                <a:gd name="connsiteX6" fmla="*/ 1036320 w 1732280"/>
                <a:gd name="connsiteY6" fmla="*/ 881380 h 1163320"/>
                <a:gd name="connsiteX7" fmla="*/ 731520 w 1732280"/>
                <a:gd name="connsiteY7" fmla="*/ 1155700 h 1163320"/>
                <a:gd name="connsiteX0" fmla="*/ 731520 w 1723360"/>
                <a:gd name="connsiteY0" fmla="*/ 1155700 h 1158072"/>
                <a:gd name="connsiteX1" fmla="*/ 60960 w 1723360"/>
                <a:gd name="connsiteY1" fmla="*/ 835660 h 1158072"/>
                <a:gd name="connsiteX2" fmla="*/ 365760 w 1723360"/>
                <a:gd name="connsiteY2" fmla="*/ 515620 h 1158072"/>
                <a:gd name="connsiteX3" fmla="*/ 731520 w 1723360"/>
                <a:gd name="connsiteY3" fmla="*/ 835660 h 1158072"/>
                <a:gd name="connsiteX4" fmla="*/ 1280160 w 1723360"/>
                <a:gd name="connsiteY4" fmla="*/ 88900 h 1158072"/>
                <a:gd name="connsiteX5" fmla="*/ 1691640 w 1723360"/>
                <a:gd name="connsiteY5" fmla="*/ 302260 h 1158072"/>
                <a:gd name="connsiteX6" fmla="*/ 1089840 w 1723360"/>
                <a:gd name="connsiteY6" fmla="*/ 849890 h 1158072"/>
                <a:gd name="connsiteX7" fmla="*/ 731520 w 1723360"/>
                <a:gd name="connsiteY7" fmla="*/ 1155700 h 1158072"/>
                <a:gd name="connsiteX0" fmla="*/ 679875 w 1643646"/>
                <a:gd name="connsiteY0" fmla="*/ 1024989 h 1025014"/>
                <a:gd name="connsiteX1" fmla="*/ 9315 w 1643646"/>
                <a:gd name="connsiteY1" fmla="*/ 704949 h 1025014"/>
                <a:gd name="connsiteX2" fmla="*/ 314115 w 1643646"/>
                <a:gd name="connsiteY2" fmla="*/ 384909 h 1025014"/>
                <a:gd name="connsiteX3" fmla="*/ 679875 w 1643646"/>
                <a:gd name="connsiteY3" fmla="*/ 704949 h 1025014"/>
                <a:gd name="connsiteX4" fmla="*/ 1330714 w 1643646"/>
                <a:gd name="connsiteY4" fmla="*/ 33955 h 1025014"/>
                <a:gd name="connsiteX5" fmla="*/ 1639995 w 1643646"/>
                <a:gd name="connsiteY5" fmla="*/ 171549 h 1025014"/>
                <a:gd name="connsiteX6" fmla="*/ 1038195 w 1643646"/>
                <a:gd name="connsiteY6" fmla="*/ 719179 h 1025014"/>
                <a:gd name="connsiteX7" fmla="*/ 679875 w 1643646"/>
                <a:gd name="connsiteY7" fmla="*/ 1024989 h 1025014"/>
                <a:gd name="connsiteX0" fmla="*/ 679875 w 1357640"/>
                <a:gd name="connsiteY0" fmla="*/ 993719 h 993738"/>
                <a:gd name="connsiteX1" fmla="*/ 9315 w 1357640"/>
                <a:gd name="connsiteY1" fmla="*/ 673679 h 993738"/>
                <a:gd name="connsiteX2" fmla="*/ 314115 w 1357640"/>
                <a:gd name="connsiteY2" fmla="*/ 353639 h 993738"/>
                <a:gd name="connsiteX3" fmla="*/ 679875 w 1357640"/>
                <a:gd name="connsiteY3" fmla="*/ 673679 h 993738"/>
                <a:gd name="connsiteX4" fmla="*/ 1330714 w 1357640"/>
                <a:gd name="connsiteY4" fmla="*/ 2685 h 993738"/>
                <a:gd name="connsiteX5" fmla="*/ 1224530 w 1357640"/>
                <a:gd name="connsiteY5" fmla="*/ 450807 h 993738"/>
                <a:gd name="connsiteX6" fmla="*/ 1038195 w 1357640"/>
                <a:gd name="connsiteY6" fmla="*/ 687909 h 993738"/>
                <a:gd name="connsiteX7" fmla="*/ 679875 w 1357640"/>
                <a:gd name="connsiteY7" fmla="*/ 993719 h 993738"/>
                <a:gd name="connsiteX0" fmla="*/ 679875 w 1357640"/>
                <a:gd name="connsiteY0" fmla="*/ 993719 h 993738"/>
                <a:gd name="connsiteX1" fmla="*/ 9315 w 1357640"/>
                <a:gd name="connsiteY1" fmla="*/ 673679 h 993738"/>
                <a:gd name="connsiteX2" fmla="*/ 314115 w 1357640"/>
                <a:gd name="connsiteY2" fmla="*/ 353639 h 993738"/>
                <a:gd name="connsiteX3" fmla="*/ 679875 w 1357640"/>
                <a:gd name="connsiteY3" fmla="*/ 673679 h 993738"/>
                <a:gd name="connsiteX4" fmla="*/ 1330714 w 1357640"/>
                <a:gd name="connsiteY4" fmla="*/ 2685 h 993738"/>
                <a:gd name="connsiteX5" fmla="*/ 1224530 w 1357640"/>
                <a:gd name="connsiteY5" fmla="*/ 450807 h 993738"/>
                <a:gd name="connsiteX6" fmla="*/ 1038195 w 1357640"/>
                <a:gd name="connsiteY6" fmla="*/ 687909 h 993738"/>
                <a:gd name="connsiteX7" fmla="*/ 679875 w 1357640"/>
                <a:gd name="connsiteY7" fmla="*/ 993719 h 993738"/>
                <a:gd name="connsiteX0" fmla="*/ 679875 w 1357640"/>
                <a:gd name="connsiteY0" fmla="*/ 993719 h 994000"/>
                <a:gd name="connsiteX1" fmla="*/ 9315 w 1357640"/>
                <a:gd name="connsiteY1" fmla="*/ 673679 h 994000"/>
                <a:gd name="connsiteX2" fmla="*/ 314115 w 1357640"/>
                <a:gd name="connsiteY2" fmla="*/ 353639 h 994000"/>
                <a:gd name="connsiteX3" fmla="*/ 679875 w 1357640"/>
                <a:gd name="connsiteY3" fmla="*/ 673679 h 994000"/>
                <a:gd name="connsiteX4" fmla="*/ 1330714 w 1357640"/>
                <a:gd name="connsiteY4" fmla="*/ 2685 h 994000"/>
                <a:gd name="connsiteX5" fmla="*/ 1224530 w 1357640"/>
                <a:gd name="connsiteY5" fmla="*/ 450807 h 994000"/>
                <a:gd name="connsiteX6" fmla="*/ 1136339 w 1357640"/>
                <a:gd name="connsiteY6" fmla="*/ 724809 h 994000"/>
                <a:gd name="connsiteX7" fmla="*/ 679875 w 1357640"/>
                <a:gd name="connsiteY7" fmla="*/ 993719 h 994000"/>
                <a:gd name="connsiteX0" fmla="*/ 670560 w 1348325"/>
                <a:gd name="connsiteY0" fmla="*/ 993719 h 994000"/>
                <a:gd name="connsiteX1" fmla="*/ 0 w 1348325"/>
                <a:gd name="connsiteY1" fmla="*/ 673679 h 994000"/>
                <a:gd name="connsiteX2" fmla="*/ 670560 w 1348325"/>
                <a:gd name="connsiteY2" fmla="*/ 673679 h 994000"/>
                <a:gd name="connsiteX3" fmla="*/ 1321399 w 1348325"/>
                <a:gd name="connsiteY3" fmla="*/ 2685 h 994000"/>
                <a:gd name="connsiteX4" fmla="*/ 1215215 w 1348325"/>
                <a:gd name="connsiteY4" fmla="*/ 450807 h 994000"/>
                <a:gd name="connsiteX5" fmla="*/ 1127024 w 1348325"/>
                <a:gd name="connsiteY5" fmla="*/ 724809 h 994000"/>
                <a:gd name="connsiteX6" fmla="*/ 670560 w 1348325"/>
                <a:gd name="connsiteY6" fmla="*/ 993719 h 994000"/>
                <a:gd name="connsiteX0" fmla="*/ 69732 w 747497"/>
                <a:gd name="connsiteY0" fmla="*/ 993719 h 994000"/>
                <a:gd name="connsiteX1" fmla="*/ 69732 w 747497"/>
                <a:gd name="connsiteY1" fmla="*/ 673679 h 994000"/>
                <a:gd name="connsiteX2" fmla="*/ 720571 w 747497"/>
                <a:gd name="connsiteY2" fmla="*/ 2685 h 994000"/>
                <a:gd name="connsiteX3" fmla="*/ 614387 w 747497"/>
                <a:gd name="connsiteY3" fmla="*/ 450807 h 994000"/>
                <a:gd name="connsiteX4" fmla="*/ 526196 w 747497"/>
                <a:gd name="connsiteY4" fmla="*/ 724809 h 994000"/>
                <a:gd name="connsiteX5" fmla="*/ 69732 w 747497"/>
                <a:gd name="connsiteY5" fmla="*/ 993719 h 994000"/>
                <a:gd name="connsiteX0" fmla="*/ 69732 w 735405"/>
                <a:gd name="connsiteY0" fmla="*/ 991058 h 991339"/>
                <a:gd name="connsiteX1" fmla="*/ 69732 w 735405"/>
                <a:gd name="connsiteY1" fmla="*/ 671018 h 991339"/>
                <a:gd name="connsiteX2" fmla="*/ 261005 w 735405"/>
                <a:gd name="connsiteY2" fmla="*/ 467430 h 991339"/>
                <a:gd name="connsiteX3" fmla="*/ 720571 w 735405"/>
                <a:gd name="connsiteY3" fmla="*/ 24 h 991339"/>
                <a:gd name="connsiteX4" fmla="*/ 614387 w 735405"/>
                <a:gd name="connsiteY4" fmla="*/ 448146 h 991339"/>
                <a:gd name="connsiteX5" fmla="*/ 526196 w 735405"/>
                <a:gd name="connsiteY5" fmla="*/ 722148 h 991339"/>
                <a:gd name="connsiteX6" fmla="*/ 69732 w 735405"/>
                <a:gd name="connsiteY6" fmla="*/ 991058 h 991339"/>
                <a:gd name="connsiteX0" fmla="*/ 43079 w 707537"/>
                <a:gd name="connsiteY0" fmla="*/ 991287 h 991568"/>
                <a:gd name="connsiteX1" fmla="*/ 43079 w 707537"/>
                <a:gd name="connsiteY1" fmla="*/ 671247 h 991568"/>
                <a:gd name="connsiteX2" fmla="*/ 254766 w 707537"/>
                <a:gd name="connsiteY2" fmla="*/ 512673 h 991568"/>
                <a:gd name="connsiteX3" fmla="*/ 693918 w 707537"/>
                <a:gd name="connsiteY3" fmla="*/ 253 h 991568"/>
                <a:gd name="connsiteX4" fmla="*/ 587734 w 707537"/>
                <a:gd name="connsiteY4" fmla="*/ 448375 h 991568"/>
                <a:gd name="connsiteX5" fmla="*/ 499543 w 707537"/>
                <a:gd name="connsiteY5" fmla="*/ 722377 h 991568"/>
                <a:gd name="connsiteX6" fmla="*/ 43079 w 707537"/>
                <a:gd name="connsiteY6" fmla="*/ 991287 h 991568"/>
                <a:gd name="connsiteX0" fmla="*/ 49377 w 713835"/>
                <a:gd name="connsiteY0" fmla="*/ 991287 h 994690"/>
                <a:gd name="connsiteX1" fmla="*/ 49377 w 713835"/>
                <a:gd name="connsiteY1" fmla="*/ 671247 h 994690"/>
                <a:gd name="connsiteX2" fmla="*/ 261064 w 713835"/>
                <a:gd name="connsiteY2" fmla="*/ 512673 h 994690"/>
                <a:gd name="connsiteX3" fmla="*/ 700216 w 713835"/>
                <a:gd name="connsiteY3" fmla="*/ 253 h 994690"/>
                <a:gd name="connsiteX4" fmla="*/ 594032 w 713835"/>
                <a:gd name="connsiteY4" fmla="*/ 448375 h 994690"/>
                <a:gd name="connsiteX5" fmla="*/ 49377 w 713835"/>
                <a:gd name="connsiteY5" fmla="*/ 991287 h 994690"/>
                <a:gd name="connsiteX0" fmla="*/ 36835 w 701293"/>
                <a:gd name="connsiteY0" fmla="*/ 991287 h 998694"/>
                <a:gd name="connsiteX1" fmla="*/ 71168 w 701293"/>
                <a:gd name="connsiteY1" fmla="*/ 746953 h 998694"/>
                <a:gd name="connsiteX2" fmla="*/ 248522 w 701293"/>
                <a:gd name="connsiteY2" fmla="*/ 512673 h 998694"/>
                <a:gd name="connsiteX3" fmla="*/ 687674 w 701293"/>
                <a:gd name="connsiteY3" fmla="*/ 253 h 998694"/>
                <a:gd name="connsiteX4" fmla="*/ 581490 w 701293"/>
                <a:gd name="connsiteY4" fmla="*/ 448375 h 998694"/>
                <a:gd name="connsiteX5" fmla="*/ 36835 w 701293"/>
                <a:gd name="connsiteY5" fmla="*/ 991287 h 998694"/>
                <a:gd name="connsiteX0" fmla="*/ 34386 w 703433"/>
                <a:gd name="connsiteY0" fmla="*/ 991080 h 998666"/>
                <a:gd name="connsiteX1" fmla="*/ 68719 w 703433"/>
                <a:gd name="connsiteY1" fmla="*/ 746746 h 998666"/>
                <a:gd name="connsiteX2" fmla="*/ 170430 w 703433"/>
                <a:gd name="connsiteY2" fmla="*/ 475054 h 998666"/>
                <a:gd name="connsiteX3" fmla="*/ 685225 w 703433"/>
                <a:gd name="connsiteY3" fmla="*/ 46 h 998666"/>
                <a:gd name="connsiteX4" fmla="*/ 579041 w 703433"/>
                <a:gd name="connsiteY4" fmla="*/ 448168 h 998666"/>
                <a:gd name="connsiteX5" fmla="*/ 34386 w 703433"/>
                <a:gd name="connsiteY5" fmla="*/ 991080 h 998666"/>
                <a:gd name="connsiteX0" fmla="*/ 34386 w 690616"/>
                <a:gd name="connsiteY0" fmla="*/ 993256 h 1000842"/>
                <a:gd name="connsiteX1" fmla="*/ 68719 w 690616"/>
                <a:gd name="connsiteY1" fmla="*/ 748922 h 1000842"/>
                <a:gd name="connsiteX2" fmla="*/ 170430 w 690616"/>
                <a:gd name="connsiteY2" fmla="*/ 477230 h 1000842"/>
                <a:gd name="connsiteX3" fmla="*/ 398219 w 690616"/>
                <a:gd name="connsiteY3" fmla="*/ 286350 h 1000842"/>
                <a:gd name="connsiteX4" fmla="*/ 685225 w 690616"/>
                <a:gd name="connsiteY4" fmla="*/ 2222 h 1000842"/>
                <a:gd name="connsiteX5" fmla="*/ 579041 w 690616"/>
                <a:gd name="connsiteY5" fmla="*/ 450344 h 1000842"/>
                <a:gd name="connsiteX6" fmla="*/ 34386 w 690616"/>
                <a:gd name="connsiteY6" fmla="*/ 993256 h 1000842"/>
                <a:gd name="connsiteX0" fmla="*/ 33684 w 689914"/>
                <a:gd name="connsiteY0" fmla="*/ 993256 h 1000289"/>
                <a:gd name="connsiteX1" fmla="*/ 68017 w 689914"/>
                <a:gd name="connsiteY1" fmla="*/ 748922 h 1000289"/>
                <a:gd name="connsiteX2" fmla="*/ 146527 w 689914"/>
                <a:gd name="connsiteY2" fmla="*/ 598587 h 1000289"/>
                <a:gd name="connsiteX3" fmla="*/ 397517 w 689914"/>
                <a:gd name="connsiteY3" fmla="*/ 286350 h 1000289"/>
                <a:gd name="connsiteX4" fmla="*/ 684523 w 689914"/>
                <a:gd name="connsiteY4" fmla="*/ 2222 h 1000289"/>
                <a:gd name="connsiteX5" fmla="*/ 578339 w 689914"/>
                <a:gd name="connsiteY5" fmla="*/ 450344 h 1000289"/>
                <a:gd name="connsiteX6" fmla="*/ 33684 w 689914"/>
                <a:gd name="connsiteY6" fmla="*/ 993256 h 1000289"/>
                <a:gd name="connsiteX0" fmla="*/ 68211 w 724441"/>
                <a:gd name="connsiteY0" fmla="*/ 993256 h 1016194"/>
                <a:gd name="connsiteX1" fmla="*/ 20363 w 724441"/>
                <a:gd name="connsiteY1" fmla="*/ 883988 h 1016194"/>
                <a:gd name="connsiteX2" fmla="*/ 181054 w 724441"/>
                <a:gd name="connsiteY2" fmla="*/ 598587 h 1016194"/>
                <a:gd name="connsiteX3" fmla="*/ 432044 w 724441"/>
                <a:gd name="connsiteY3" fmla="*/ 286350 h 1016194"/>
                <a:gd name="connsiteX4" fmla="*/ 719050 w 724441"/>
                <a:gd name="connsiteY4" fmla="*/ 2222 h 1016194"/>
                <a:gd name="connsiteX5" fmla="*/ 612866 w 724441"/>
                <a:gd name="connsiteY5" fmla="*/ 450344 h 1016194"/>
                <a:gd name="connsiteX6" fmla="*/ 68211 w 724441"/>
                <a:gd name="connsiteY6" fmla="*/ 993256 h 1016194"/>
                <a:gd name="connsiteX0" fmla="*/ 66406 w 723099"/>
                <a:gd name="connsiteY0" fmla="*/ 993256 h 1000319"/>
                <a:gd name="connsiteX1" fmla="*/ 18558 w 723099"/>
                <a:gd name="connsiteY1" fmla="*/ 883988 h 1000319"/>
                <a:gd name="connsiteX2" fmla="*/ 179249 w 723099"/>
                <a:gd name="connsiteY2" fmla="*/ 598587 h 1000319"/>
                <a:gd name="connsiteX3" fmla="*/ 430239 w 723099"/>
                <a:gd name="connsiteY3" fmla="*/ 286350 h 1000319"/>
                <a:gd name="connsiteX4" fmla="*/ 717245 w 723099"/>
                <a:gd name="connsiteY4" fmla="*/ 2222 h 1000319"/>
                <a:gd name="connsiteX5" fmla="*/ 611061 w 723099"/>
                <a:gd name="connsiteY5" fmla="*/ 450344 h 1000319"/>
                <a:gd name="connsiteX6" fmla="*/ 579269 w 723099"/>
                <a:gd name="connsiteY6" fmla="*/ 701224 h 1000319"/>
                <a:gd name="connsiteX7" fmla="*/ 66406 w 723099"/>
                <a:gd name="connsiteY7" fmla="*/ 993256 h 1000319"/>
                <a:gd name="connsiteX0" fmla="*/ 52933 w 709626"/>
                <a:gd name="connsiteY0" fmla="*/ 993256 h 1004598"/>
                <a:gd name="connsiteX1" fmla="*/ 41262 w 709626"/>
                <a:gd name="connsiteY1" fmla="*/ 939102 h 1004598"/>
                <a:gd name="connsiteX2" fmla="*/ 5085 w 709626"/>
                <a:gd name="connsiteY2" fmla="*/ 883988 h 1004598"/>
                <a:gd name="connsiteX3" fmla="*/ 165776 w 709626"/>
                <a:gd name="connsiteY3" fmla="*/ 598587 h 1004598"/>
                <a:gd name="connsiteX4" fmla="*/ 416766 w 709626"/>
                <a:gd name="connsiteY4" fmla="*/ 286350 h 1004598"/>
                <a:gd name="connsiteX5" fmla="*/ 703772 w 709626"/>
                <a:gd name="connsiteY5" fmla="*/ 2222 h 1004598"/>
                <a:gd name="connsiteX6" fmla="*/ 597588 w 709626"/>
                <a:gd name="connsiteY6" fmla="*/ 450344 h 1004598"/>
                <a:gd name="connsiteX7" fmla="*/ 565796 w 709626"/>
                <a:gd name="connsiteY7" fmla="*/ 701224 h 1004598"/>
                <a:gd name="connsiteX8" fmla="*/ 52933 w 709626"/>
                <a:gd name="connsiteY8" fmla="*/ 993256 h 1004598"/>
                <a:gd name="connsiteX0" fmla="*/ 133544 w 709626"/>
                <a:gd name="connsiteY0" fmla="*/ 969738 h 984271"/>
                <a:gd name="connsiteX1" fmla="*/ 41262 w 709626"/>
                <a:gd name="connsiteY1" fmla="*/ 939102 h 984271"/>
                <a:gd name="connsiteX2" fmla="*/ 5085 w 709626"/>
                <a:gd name="connsiteY2" fmla="*/ 883988 h 984271"/>
                <a:gd name="connsiteX3" fmla="*/ 165776 w 709626"/>
                <a:gd name="connsiteY3" fmla="*/ 598587 h 984271"/>
                <a:gd name="connsiteX4" fmla="*/ 416766 w 709626"/>
                <a:gd name="connsiteY4" fmla="*/ 286350 h 984271"/>
                <a:gd name="connsiteX5" fmla="*/ 703772 w 709626"/>
                <a:gd name="connsiteY5" fmla="*/ 2222 h 984271"/>
                <a:gd name="connsiteX6" fmla="*/ 597588 w 709626"/>
                <a:gd name="connsiteY6" fmla="*/ 450344 h 984271"/>
                <a:gd name="connsiteX7" fmla="*/ 565796 w 709626"/>
                <a:gd name="connsiteY7" fmla="*/ 701224 h 984271"/>
                <a:gd name="connsiteX8" fmla="*/ 133544 w 709626"/>
                <a:gd name="connsiteY8" fmla="*/ 969738 h 984271"/>
                <a:gd name="connsiteX0" fmla="*/ 101885 w 677967"/>
                <a:gd name="connsiteY0" fmla="*/ 969738 h 984271"/>
                <a:gd name="connsiteX1" fmla="*/ 9603 w 677967"/>
                <a:gd name="connsiteY1" fmla="*/ 939102 h 984271"/>
                <a:gd name="connsiteX2" fmla="*/ 12285 w 677967"/>
                <a:gd name="connsiteY2" fmla="*/ 840287 h 984271"/>
                <a:gd name="connsiteX3" fmla="*/ 134117 w 677967"/>
                <a:gd name="connsiteY3" fmla="*/ 598587 h 984271"/>
                <a:gd name="connsiteX4" fmla="*/ 385107 w 677967"/>
                <a:gd name="connsiteY4" fmla="*/ 286350 h 984271"/>
                <a:gd name="connsiteX5" fmla="*/ 672113 w 677967"/>
                <a:gd name="connsiteY5" fmla="*/ 2222 h 984271"/>
                <a:gd name="connsiteX6" fmla="*/ 565929 w 677967"/>
                <a:gd name="connsiteY6" fmla="*/ 450344 h 984271"/>
                <a:gd name="connsiteX7" fmla="*/ 534137 w 677967"/>
                <a:gd name="connsiteY7" fmla="*/ 701224 h 984271"/>
                <a:gd name="connsiteX8" fmla="*/ 101885 w 677967"/>
                <a:gd name="connsiteY8" fmla="*/ 969738 h 984271"/>
                <a:gd name="connsiteX0" fmla="*/ 101885 w 677967"/>
                <a:gd name="connsiteY0" fmla="*/ 969738 h 971546"/>
                <a:gd name="connsiteX1" fmla="*/ 9603 w 677967"/>
                <a:gd name="connsiteY1" fmla="*/ 939102 h 971546"/>
                <a:gd name="connsiteX2" fmla="*/ 12285 w 677967"/>
                <a:gd name="connsiteY2" fmla="*/ 840287 h 971546"/>
                <a:gd name="connsiteX3" fmla="*/ 134117 w 677967"/>
                <a:gd name="connsiteY3" fmla="*/ 598587 h 971546"/>
                <a:gd name="connsiteX4" fmla="*/ 385107 w 677967"/>
                <a:gd name="connsiteY4" fmla="*/ 286350 h 971546"/>
                <a:gd name="connsiteX5" fmla="*/ 672113 w 677967"/>
                <a:gd name="connsiteY5" fmla="*/ 2222 h 971546"/>
                <a:gd name="connsiteX6" fmla="*/ 565929 w 677967"/>
                <a:gd name="connsiteY6" fmla="*/ 450344 h 971546"/>
                <a:gd name="connsiteX7" fmla="*/ 274511 w 677967"/>
                <a:gd name="connsiteY7" fmla="*/ 890682 h 971546"/>
                <a:gd name="connsiteX8" fmla="*/ 101885 w 677967"/>
                <a:gd name="connsiteY8" fmla="*/ 969738 h 971546"/>
                <a:gd name="connsiteX0" fmla="*/ 101885 w 677967"/>
                <a:gd name="connsiteY0" fmla="*/ 969738 h 973141"/>
                <a:gd name="connsiteX1" fmla="*/ 9603 w 677967"/>
                <a:gd name="connsiteY1" fmla="*/ 939102 h 973141"/>
                <a:gd name="connsiteX2" fmla="*/ 12285 w 677967"/>
                <a:gd name="connsiteY2" fmla="*/ 840287 h 973141"/>
                <a:gd name="connsiteX3" fmla="*/ 134117 w 677967"/>
                <a:gd name="connsiteY3" fmla="*/ 598587 h 973141"/>
                <a:gd name="connsiteX4" fmla="*/ 385107 w 677967"/>
                <a:gd name="connsiteY4" fmla="*/ 286350 h 973141"/>
                <a:gd name="connsiteX5" fmla="*/ 672113 w 677967"/>
                <a:gd name="connsiteY5" fmla="*/ 2222 h 973141"/>
                <a:gd name="connsiteX6" fmla="*/ 565929 w 677967"/>
                <a:gd name="connsiteY6" fmla="*/ 450344 h 973141"/>
                <a:gd name="connsiteX7" fmla="*/ 262249 w 677967"/>
                <a:gd name="connsiteY7" fmla="*/ 863645 h 973141"/>
                <a:gd name="connsiteX8" fmla="*/ 101885 w 677967"/>
                <a:gd name="connsiteY8" fmla="*/ 969738 h 973141"/>
                <a:gd name="connsiteX0" fmla="*/ 101213 w 677295"/>
                <a:gd name="connsiteY0" fmla="*/ 969738 h 983955"/>
                <a:gd name="connsiteX1" fmla="*/ 10378 w 677295"/>
                <a:gd name="connsiteY1" fmla="*/ 971045 h 983955"/>
                <a:gd name="connsiteX2" fmla="*/ 11613 w 677295"/>
                <a:gd name="connsiteY2" fmla="*/ 840287 h 983955"/>
                <a:gd name="connsiteX3" fmla="*/ 133445 w 677295"/>
                <a:gd name="connsiteY3" fmla="*/ 598587 h 983955"/>
                <a:gd name="connsiteX4" fmla="*/ 384435 w 677295"/>
                <a:gd name="connsiteY4" fmla="*/ 286350 h 983955"/>
                <a:gd name="connsiteX5" fmla="*/ 671441 w 677295"/>
                <a:gd name="connsiteY5" fmla="*/ 2222 h 983955"/>
                <a:gd name="connsiteX6" fmla="*/ 565257 w 677295"/>
                <a:gd name="connsiteY6" fmla="*/ 450344 h 983955"/>
                <a:gd name="connsiteX7" fmla="*/ 261577 w 677295"/>
                <a:gd name="connsiteY7" fmla="*/ 863645 h 983955"/>
                <a:gd name="connsiteX8" fmla="*/ 101213 w 677295"/>
                <a:gd name="connsiteY8" fmla="*/ 969738 h 9839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77295" h="983955">
                  <a:moveTo>
                    <a:pt x="101213" y="969738"/>
                  </a:moveTo>
                  <a:cubicBezTo>
                    <a:pt x="59346" y="987638"/>
                    <a:pt x="18353" y="989256"/>
                    <a:pt x="10378" y="971045"/>
                  </a:cubicBezTo>
                  <a:cubicBezTo>
                    <a:pt x="2403" y="952834"/>
                    <a:pt x="-8898" y="902363"/>
                    <a:pt x="11613" y="840287"/>
                  </a:cubicBezTo>
                  <a:cubicBezTo>
                    <a:pt x="32124" y="778211"/>
                    <a:pt x="80981" y="681090"/>
                    <a:pt x="133445" y="598587"/>
                  </a:cubicBezTo>
                  <a:cubicBezTo>
                    <a:pt x="185910" y="516084"/>
                    <a:pt x="298636" y="365518"/>
                    <a:pt x="384435" y="286350"/>
                  </a:cubicBezTo>
                  <a:cubicBezTo>
                    <a:pt x="470234" y="207182"/>
                    <a:pt x="641304" y="-25110"/>
                    <a:pt x="671441" y="2222"/>
                  </a:cubicBezTo>
                  <a:cubicBezTo>
                    <a:pt x="701578" y="29554"/>
                    <a:pt x="607651" y="347866"/>
                    <a:pt x="565257" y="450344"/>
                  </a:cubicBezTo>
                  <a:cubicBezTo>
                    <a:pt x="522863" y="552822"/>
                    <a:pt x="352353" y="773160"/>
                    <a:pt x="261577" y="863645"/>
                  </a:cubicBezTo>
                  <a:cubicBezTo>
                    <a:pt x="170801" y="954130"/>
                    <a:pt x="143080" y="951838"/>
                    <a:pt x="101213" y="969738"/>
                  </a:cubicBezTo>
                  <a:close/>
                </a:path>
              </a:pathLst>
            </a:custGeom>
            <a:solidFill>
              <a:schemeClr val="accent4">
                <a:lumMod val="50000"/>
                <a:lumOff val="50000"/>
                <a:alpha val="54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2673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39" grpId="1" animBg="1"/>
      <p:bldP spid="4" grpId="0" animBg="1"/>
      <p:bldP spid="4" grpId="1" animBg="1"/>
      <p:bldP spid="33" grpId="0" animBg="1"/>
      <p:bldP spid="33" grpId="1" animBg="1"/>
      <p:bldP spid="34" grpId="0" animBg="1"/>
      <p:bldP spid="34" grpId="1" animBg="1"/>
      <p:bldP spid="25" grpId="0"/>
      <p:bldP spid="26" grpId="0"/>
      <p:bldP spid="37" grpId="0"/>
      <p:bldP spid="41" grpId="0" animBg="1"/>
      <p:bldP spid="42" grpId="0"/>
      <p:bldP spid="6" grpId="0" animBg="1"/>
      <p:bldP spid="4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6" name="Inhaltsplatzhalter 3"/>
              <p:cNvSpPr txBox="1">
                <a:spLocks/>
              </p:cNvSpPr>
              <p:nvPr/>
            </p:nvSpPr>
            <p:spPr bwMode="auto">
              <a:xfrm>
                <a:off x="1547664" y="5393429"/>
                <a:ext cx="6773525" cy="5558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(                                                        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</a:rPr>
                            <m:t>𝐹</m:t>
                          </m:r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/>
                                  <a:ea typeface="Cambria Math"/>
                                </a:rPr>
                                <m:t>𝛚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𝑜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))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𝑊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/>
                              <a:ea typeface="Cambria Math"/>
                            </a:rPr>
                            <m:t>𝛚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𝑜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i="1" dirty="0"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86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7664" y="5393429"/>
                <a:ext cx="6773525" cy="555851"/>
              </a:xfrm>
              <a:prstGeom prst="rect">
                <a:avLst/>
              </a:prstGeom>
              <a:blipFill rotWithShape="1">
                <a:blip r:embed="rId3"/>
                <a:stretch>
                  <a:fillRect l="-2160" b="-87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Inhaltsplatzhalter 3"/>
              <p:cNvSpPr txBox="1">
                <a:spLocks/>
              </p:cNvSpPr>
              <p:nvPr/>
            </p:nvSpPr>
            <p:spPr bwMode="auto">
              <a:xfrm>
                <a:off x="1547664" y="4673349"/>
                <a:ext cx="6773525" cy="5558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(                                                        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</a:rPr>
                            <m:t>𝐹</m:t>
                          </m:r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/>
                                  <a:ea typeface="Cambria Math"/>
                                </a:rPr>
                                <m:t>𝛚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𝑜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))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𝑊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/>
                              <a:ea typeface="Cambria Math"/>
                            </a:rPr>
                            <m:t>𝛚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𝑜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i="1" dirty="0"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85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7664" y="4673349"/>
                <a:ext cx="6773525" cy="555851"/>
              </a:xfrm>
              <a:prstGeom prst="rect">
                <a:avLst/>
              </a:prstGeom>
              <a:blipFill rotWithShape="1">
                <a:blip r:embed="rId4"/>
                <a:stretch>
                  <a:fillRect l="-2160" b="-87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Inhaltsplatzhalter 3"/>
              <p:cNvSpPr txBox="1">
                <a:spLocks/>
              </p:cNvSpPr>
              <p:nvPr/>
            </p:nvSpPr>
            <p:spPr bwMode="auto">
              <a:xfrm>
                <a:off x="1542891" y="4005064"/>
                <a:ext cx="6773525" cy="5558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(                                                        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</a:rPr>
                            <m:t>𝐹</m:t>
                          </m:r>
                          <m:r>
                            <a:rPr lang="en-US" i="1"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b="1">
                                  <a:latin typeface="Cambria Math"/>
                                  <a:ea typeface="Cambria Math"/>
                                </a:rPr>
                                <m:t>𝛚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𝑜</m:t>
                              </m:r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))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𝑊</m:t>
                      </m:r>
                      <m:r>
                        <a:rPr lang="en-US" i="1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/>
                              <a:ea typeface="Cambria Math"/>
                            </a:rPr>
                            <m:t>𝛚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𝑜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i="1" dirty="0"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80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42891" y="4005064"/>
                <a:ext cx="6773525" cy="555851"/>
              </a:xfrm>
              <a:prstGeom prst="rect">
                <a:avLst/>
              </a:prstGeom>
              <a:blipFill rotWithShape="1">
                <a:blip r:embed="rId5"/>
                <a:stretch>
                  <a:fillRect l="-2070" b="-87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2" name="Picture 2" descr="C:\Users\nguyen\Desktop\2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4111" y="896679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" name="Picture 6" descr="C:\Users\nguyen\Desktop\sdf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3578" y="855217"/>
            <a:ext cx="1019231" cy="9878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01" name="Titel 1"/>
          <p:cNvSpPr>
            <a:spLocks noGrp="1"/>
          </p:cNvSpPr>
          <p:nvPr>
            <p:ph type="title"/>
          </p:nvPr>
        </p:nvSpPr>
        <p:spPr>
          <a:xfrm>
            <a:off x="179389" y="-9872"/>
            <a:ext cx="2520404" cy="990600"/>
          </a:xfrm>
        </p:spPr>
        <p:txBody>
          <a:bodyPr/>
          <a:lstStyle/>
          <a:p>
            <a:r>
              <a:rPr lang="de-DE" dirty="0" err="1" smtClean="0">
                <a:solidFill>
                  <a:schemeClr val="tx1"/>
                </a:solidFill>
                <a:effectLst/>
                <a:latin typeface="Calibri" pitchFamily="34" charset="0"/>
                <a:ea typeface="Arial" charset="0"/>
                <a:cs typeface="Calibri" pitchFamily="34" charset="0"/>
              </a:rPr>
              <a:t>Optimization</a:t>
            </a:r>
            <a:endParaRPr lang="de-DE" dirty="0" smtClean="0">
              <a:solidFill>
                <a:schemeClr val="tx1"/>
              </a:solidFill>
              <a:effectLst/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p:sp>
        <p:nvSpPr>
          <p:cNvPr id="35" name="Inhaltsplatzhalter 3"/>
          <p:cNvSpPr txBox="1">
            <a:spLocks/>
          </p:cNvSpPr>
          <p:nvPr/>
        </p:nvSpPr>
        <p:spPr bwMode="auto">
          <a:xfrm>
            <a:off x="6012160" y="1772816"/>
            <a:ext cx="1224136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Font typeface="Arial" charset="0"/>
              <a:buNone/>
            </a:pPr>
            <a:r>
              <a:rPr lang="en-US" sz="2500" i="1" dirty="0" smtClean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Calibri" pitchFamily="34" charset="0"/>
              </a:rPr>
              <a:t>F</a:t>
            </a:r>
            <a:endParaRPr lang="en-US" sz="2500" i="1" dirty="0">
              <a:solidFill>
                <a:srgbClr val="000000"/>
              </a:solidFill>
              <a:latin typeface="Cambria Math" pitchFamily="18" charset="0"/>
              <a:ea typeface="Cambria Math" pitchFamily="18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Inhaltsplatzhalter 3"/>
              <p:cNvSpPr txBox="1">
                <a:spLocks/>
              </p:cNvSpPr>
              <p:nvPr/>
            </p:nvSpPr>
            <p:spPr bwMode="auto">
              <a:xfrm>
                <a:off x="7308304" y="1772816"/>
                <a:ext cx="1584176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 algn="ctr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i="1">
                          <a:latin typeface="Cambria Math"/>
                          <a:ea typeface="Cambria Math"/>
                        </a:rPr>
                        <m:t>𝑊</m:t>
                      </m:r>
                    </m:oMath>
                  </m:oMathPara>
                </a14:m>
                <a:endParaRPr lang="en-US" sz="2500" i="1" dirty="0" smtClean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36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08304" y="1772816"/>
                <a:ext cx="1584176" cy="64807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6"/>
          <p:cNvSpPr/>
          <p:nvPr/>
        </p:nvSpPr>
        <p:spPr bwMode="auto">
          <a:xfrm>
            <a:off x="6804248" y="1196752"/>
            <a:ext cx="144016" cy="144016"/>
          </a:xfrm>
          <a:prstGeom prst="rect">
            <a:avLst/>
          </a:prstGeom>
          <a:solidFill>
            <a:schemeClr val="bg1">
              <a:alpha val="47000"/>
            </a:scheme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30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38" name="Rectangle 37"/>
          <p:cNvSpPr/>
          <p:nvPr/>
        </p:nvSpPr>
        <p:spPr bwMode="auto">
          <a:xfrm>
            <a:off x="8316416" y="1196752"/>
            <a:ext cx="144016" cy="144016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30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mbria Math" pitchFamily="18" charset="0"/>
              <a:ea typeface="Cambria Math" pitchFamily="18" charset="0"/>
            </a:endParaRPr>
          </a:p>
        </p:txBody>
      </p:sp>
      <p:pic>
        <p:nvPicPr>
          <p:cNvPr id="39" name="Picture 3" descr="C:\Documents and Settings\Administrator\Desktop\Photo-Video-Slr-camera-icon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 rot="3286610">
            <a:off x="2370377" y="2695565"/>
            <a:ext cx="576064" cy="576064"/>
          </a:xfrm>
          <a:prstGeom prst="rect">
            <a:avLst/>
          </a:prstGeom>
          <a:noFill/>
        </p:spPr>
      </p:pic>
      <p:pic>
        <p:nvPicPr>
          <p:cNvPr id="41" name="Picture 3" descr="C:\Documents and Settings\Administrator\Desktop\Photo-Video-Slr-camera-icon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 rot="21495338">
            <a:off x="1240239" y="1997475"/>
            <a:ext cx="576064" cy="576064"/>
          </a:xfrm>
          <a:prstGeom prst="rect">
            <a:avLst/>
          </a:prstGeom>
          <a:noFill/>
        </p:spPr>
      </p:pic>
      <p:pic>
        <p:nvPicPr>
          <p:cNvPr id="43" name="Picture 3" descr="C:\Documents and Settings\Administrator\Desktop\Photo-Video-Slr-camera-icon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 rot="18458490">
            <a:off x="91314" y="2626118"/>
            <a:ext cx="576064" cy="576064"/>
          </a:xfrm>
          <a:prstGeom prst="rect">
            <a:avLst/>
          </a:prstGeom>
          <a:noFill/>
        </p:spPr>
      </p:pic>
      <p:cxnSp>
        <p:nvCxnSpPr>
          <p:cNvPr id="44" name="Straight Arrow Connector 43"/>
          <p:cNvCxnSpPr/>
          <p:nvPr/>
        </p:nvCxnSpPr>
        <p:spPr bwMode="auto">
          <a:xfrm>
            <a:off x="528794" y="3691719"/>
            <a:ext cx="2088232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4">
                <a:lumMod val="65000"/>
                <a:lumOff val="35000"/>
              </a:schemeClr>
            </a:solidFill>
            <a:prstDash val="solid"/>
            <a:round/>
            <a:headEnd type="none" w="med" len="med"/>
            <a:tailEnd type="none"/>
          </a:ln>
          <a:effectLst/>
        </p:spPr>
      </p:cxnSp>
      <p:cxnSp>
        <p:nvCxnSpPr>
          <p:cNvPr id="45" name="Straight Arrow Connector 44"/>
          <p:cNvCxnSpPr/>
          <p:nvPr/>
        </p:nvCxnSpPr>
        <p:spPr bwMode="auto">
          <a:xfrm flipV="1">
            <a:off x="1536906" y="2611599"/>
            <a:ext cx="0" cy="108012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4">
                <a:lumMod val="65000"/>
                <a:lumOff val="35000"/>
              </a:schemeClr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46" name="Straight Arrow Connector 45"/>
          <p:cNvCxnSpPr/>
          <p:nvPr/>
        </p:nvCxnSpPr>
        <p:spPr bwMode="auto">
          <a:xfrm flipV="1">
            <a:off x="1559538" y="3086230"/>
            <a:ext cx="864096" cy="57606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4">
                <a:lumMod val="65000"/>
                <a:lumOff val="35000"/>
              </a:schemeClr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58" name="Straight Arrow Connector 57"/>
          <p:cNvCxnSpPr/>
          <p:nvPr/>
        </p:nvCxnSpPr>
        <p:spPr bwMode="auto">
          <a:xfrm flipH="1" flipV="1">
            <a:off x="672810" y="3086230"/>
            <a:ext cx="864096" cy="57606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4">
                <a:lumMod val="65000"/>
                <a:lumOff val="35000"/>
              </a:schemeClr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59" name="Oval 58"/>
          <p:cNvSpPr/>
          <p:nvPr/>
        </p:nvSpPr>
        <p:spPr bwMode="auto">
          <a:xfrm>
            <a:off x="1459466" y="3573016"/>
            <a:ext cx="144016" cy="144016"/>
          </a:xfrm>
          <a:prstGeom prst="ellipse">
            <a:avLst/>
          </a:prstGeom>
          <a:solidFill>
            <a:srgbClr val="FFC000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30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mbria Math" pitchFamily="18" charset="0"/>
              <a:ea typeface="Cambria Math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Inhaltsplatzhalter 3"/>
              <p:cNvSpPr txBox="1">
                <a:spLocks/>
              </p:cNvSpPr>
              <p:nvPr/>
            </p:nvSpPr>
            <p:spPr bwMode="auto">
              <a:xfrm>
                <a:off x="2051720" y="3140968"/>
                <a:ext cx="936104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500" b="1" i="0">
                              <a:latin typeface="Cambria Math"/>
                              <a:ea typeface="Cambria Math"/>
                            </a:rPr>
                            <m:t>𝛚</m:t>
                          </m:r>
                        </m:e>
                        <m:sub>
                          <m:r>
                            <a:rPr lang="en-US" sz="2500" i="1">
                              <a:latin typeface="Cambria Math"/>
                              <a:ea typeface="Cambria Math"/>
                            </a:rPr>
                            <m:t>𝑜</m:t>
                          </m:r>
                          <m:r>
                            <a:rPr lang="en-US" sz="2500" b="0" i="0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500" i="1" dirty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  <a:p>
                <a:pPr algn="ctr">
                  <a:buFont typeface="Arial" charset="0"/>
                  <a:buNone/>
                </a:pPr>
                <a:endParaRPr lang="en-US" sz="2500" i="1" dirty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60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1720" y="3140968"/>
                <a:ext cx="936104" cy="64807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Inhaltsplatzhalter 3"/>
              <p:cNvSpPr txBox="1">
                <a:spLocks/>
              </p:cNvSpPr>
              <p:nvPr/>
            </p:nvSpPr>
            <p:spPr bwMode="auto">
              <a:xfrm>
                <a:off x="1475656" y="2420888"/>
                <a:ext cx="936104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 algn="ctr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500" b="1" i="0">
                              <a:latin typeface="Cambria Math"/>
                              <a:ea typeface="Cambria Math"/>
                            </a:rPr>
                            <m:t>𝛚</m:t>
                          </m:r>
                        </m:e>
                        <m:sub>
                          <m:r>
                            <a:rPr lang="en-US" sz="2500" i="1">
                              <a:latin typeface="Cambria Math"/>
                              <a:ea typeface="Cambria Math"/>
                            </a:rPr>
                            <m:t>𝑜</m:t>
                          </m:r>
                          <m:r>
                            <a:rPr lang="en-US" sz="25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500" i="1" dirty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76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5656" y="2420888"/>
                <a:ext cx="936104" cy="64807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Inhaltsplatzhalter 3"/>
              <p:cNvSpPr txBox="1">
                <a:spLocks/>
              </p:cNvSpPr>
              <p:nvPr/>
            </p:nvSpPr>
            <p:spPr bwMode="auto">
              <a:xfrm>
                <a:off x="683568" y="2636912"/>
                <a:ext cx="936104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 algn="ctr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500" b="1" i="0">
                              <a:latin typeface="Cambria Math"/>
                              <a:ea typeface="Cambria Math"/>
                            </a:rPr>
                            <m:t>𝛚</m:t>
                          </m:r>
                        </m:e>
                        <m:sub>
                          <m:r>
                            <a:rPr lang="en-US" sz="2500" i="1">
                              <a:latin typeface="Cambria Math"/>
                              <a:ea typeface="Cambria Math"/>
                            </a:rPr>
                            <m:t>𝑜</m:t>
                          </m:r>
                          <m:r>
                            <a:rPr lang="en-US" sz="2500" b="0" i="1" smtClean="0">
                              <a:latin typeface="Cambria Math"/>
                              <a:ea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500" i="1" dirty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79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2636912"/>
                <a:ext cx="936104" cy="64807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Inhaltsplatzhalter 3"/>
              <p:cNvSpPr txBox="1">
                <a:spLocks/>
              </p:cNvSpPr>
              <p:nvPr/>
            </p:nvSpPr>
            <p:spPr bwMode="auto">
              <a:xfrm>
                <a:off x="6660232" y="548680"/>
                <a:ext cx="936104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 algn="ctr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500" b="1" i="0">
                              <a:latin typeface="Cambria Math"/>
                              <a:ea typeface="Cambria Math"/>
                            </a:rPr>
                            <m:t>𝛚</m:t>
                          </m:r>
                        </m:e>
                        <m:sub>
                          <m:r>
                            <a:rPr lang="en-US" sz="2500" i="1">
                              <a:latin typeface="Cambria Math"/>
                              <a:ea typeface="Cambria Math"/>
                            </a:rPr>
                            <m:t>𝑜</m:t>
                          </m:r>
                          <m:r>
                            <a:rPr lang="en-US" sz="250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500" i="1" dirty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48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60232" y="548680"/>
                <a:ext cx="936104" cy="64807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ctangle 49"/>
          <p:cNvSpPr/>
          <p:nvPr/>
        </p:nvSpPr>
        <p:spPr bwMode="auto">
          <a:xfrm>
            <a:off x="6516216" y="1052736"/>
            <a:ext cx="144016" cy="144016"/>
          </a:xfrm>
          <a:prstGeom prst="rect">
            <a:avLst/>
          </a:prstGeom>
          <a:solidFill>
            <a:schemeClr val="bg1">
              <a:alpha val="47000"/>
            </a:scheme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30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51" name="Rectangle 50"/>
          <p:cNvSpPr/>
          <p:nvPr/>
        </p:nvSpPr>
        <p:spPr bwMode="auto">
          <a:xfrm>
            <a:off x="6156176" y="1349152"/>
            <a:ext cx="144016" cy="144016"/>
          </a:xfrm>
          <a:prstGeom prst="rect">
            <a:avLst/>
          </a:prstGeom>
          <a:solidFill>
            <a:schemeClr val="bg1">
              <a:alpha val="47000"/>
            </a:scheme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30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52" name="Rectangle 51"/>
          <p:cNvSpPr/>
          <p:nvPr/>
        </p:nvSpPr>
        <p:spPr bwMode="auto">
          <a:xfrm>
            <a:off x="8028384" y="1052736"/>
            <a:ext cx="144016" cy="144016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30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53" name="Rectangle 52"/>
          <p:cNvSpPr/>
          <p:nvPr/>
        </p:nvSpPr>
        <p:spPr bwMode="auto">
          <a:xfrm>
            <a:off x="7596336" y="1349152"/>
            <a:ext cx="144016" cy="144016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30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mbria Math" pitchFamily="18" charset="0"/>
              <a:ea typeface="Cambria Math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Inhaltsplatzhalter 3"/>
              <p:cNvSpPr txBox="1">
                <a:spLocks/>
              </p:cNvSpPr>
              <p:nvPr/>
            </p:nvSpPr>
            <p:spPr bwMode="auto">
              <a:xfrm>
                <a:off x="5868144" y="404664"/>
                <a:ext cx="936104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 algn="ctr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500" b="1" i="0">
                              <a:latin typeface="Cambria Math"/>
                              <a:ea typeface="Cambria Math"/>
                            </a:rPr>
                            <m:t>𝛚</m:t>
                          </m:r>
                        </m:e>
                        <m:sub>
                          <m:r>
                            <a:rPr lang="en-US" sz="2500" i="1">
                              <a:latin typeface="Cambria Math"/>
                              <a:ea typeface="Cambria Math"/>
                            </a:rPr>
                            <m:t>𝑜</m:t>
                          </m:r>
                          <m:r>
                            <a:rPr lang="en-US" sz="25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500" i="1" dirty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54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68144" y="404664"/>
                <a:ext cx="936104" cy="648072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Inhaltsplatzhalter 3"/>
              <p:cNvSpPr txBox="1">
                <a:spLocks/>
              </p:cNvSpPr>
              <p:nvPr/>
            </p:nvSpPr>
            <p:spPr bwMode="auto">
              <a:xfrm>
                <a:off x="5724128" y="1268760"/>
                <a:ext cx="936104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 algn="ctr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500" b="1" i="0">
                              <a:latin typeface="Cambria Math"/>
                              <a:ea typeface="Cambria Math"/>
                            </a:rPr>
                            <m:t>𝛚</m:t>
                          </m:r>
                        </m:e>
                        <m:sub>
                          <m:r>
                            <a:rPr lang="en-US" sz="2500" i="1">
                              <a:latin typeface="Cambria Math"/>
                              <a:ea typeface="Cambria Math"/>
                            </a:rPr>
                            <m:t>𝑜</m:t>
                          </m:r>
                          <m:r>
                            <a:rPr lang="en-US" sz="2500" b="0" i="1" smtClean="0">
                              <a:latin typeface="Cambria Math"/>
                              <a:ea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500" i="1" dirty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56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24128" y="1268760"/>
                <a:ext cx="936104" cy="648072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Inhaltsplatzhalter 3"/>
              <p:cNvSpPr txBox="1">
                <a:spLocks/>
              </p:cNvSpPr>
              <p:nvPr/>
            </p:nvSpPr>
            <p:spPr bwMode="auto">
              <a:xfrm>
                <a:off x="1691680" y="4005064"/>
                <a:ext cx="3749795" cy="5558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1" i="0">
                              <a:latin typeface="Cambria Math"/>
                              <a:ea typeface="Cambria Math"/>
                            </a:rPr>
                            <m:t>𝐫</m:t>
                          </m:r>
                        </m:e>
                        <m:sub>
                          <m:r>
                            <a:rPr lang="en-US" b="1" i="0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𝑔</m:t>
                      </m:r>
                      <m:r>
                        <a:rPr lang="en-US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1" i="0">
                              <a:latin typeface="Cambria Math"/>
                              <a:ea typeface="Cambria Math"/>
                            </a:rPr>
                            <m:t>𝛚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𝑜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)+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1" i="0">
                              <a:latin typeface="Cambria Math"/>
                              <a:ea typeface="Cambria Math"/>
                            </a:rPr>
                            <m:t>𝐫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𝑑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𝑑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i="1" dirty="0"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66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680" y="4005064"/>
                <a:ext cx="3749795" cy="555851"/>
              </a:xfrm>
              <a:prstGeom prst="rect">
                <a:avLst/>
              </a:prstGeom>
              <a:blipFill rotWithShape="1">
                <a:blip r:embed="rId16"/>
                <a:stretch>
                  <a:fillRect l="-2276" b="-87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95536" y="4293096"/>
                <a:ext cx="1147355" cy="1414168"/>
              </a:xfrm>
              <a:prstGeom prst="rect">
                <a:avLst/>
              </a:prstGeom>
              <a:noFill/>
            </p:spPr>
            <p:txBody>
              <a:bodyPr wrap="none" rtlCol="0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pt-BR" sz="40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4000" i="1">
                              <a:latin typeface="Cambria Math"/>
                            </a:rPr>
                            <m:t>𝑚</m:t>
                          </m:r>
                          <m:r>
                            <a:rPr lang="en-US" sz="4000" i="1">
                              <a:latin typeface="Cambria Math"/>
                            </a:rPr>
                            <m:t>𝑖𝑛</m:t>
                          </m:r>
                        </m:sub>
                        <m:sup/>
                        <m:e>
                          <m:r>
                            <a:rPr lang="en-US" sz="4000" i="1">
                              <a:latin typeface="Cambria Math"/>
                            </a:rPr>
                            <m:t> </m:t>
                          </m:r>
                        </m:e>
                      </m:nary>
                    </m:oMath>
                  </m:oMathPara>
                </a14:m>
                <a:endParaRPr lang="en-US" sz="4000" dirty="0" smtClean="0"/>
              </a:p>
              <a:p>
                <a:endParaRPr lang="en-US" sz="4000" dirty="0" smtClean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4293096"/>
                <a:ext cx="1147355" cy="1414168"/>
              </a:xfrm>
              <a:prstGeom prst="rect">
                <a:avLst/>
              </a:prstGeom>
              <a:blipFill rotWithShape="1">
                <a:blip r:embed="rId17"/>
                <a:stretch>
                  <a:fillRect b="-8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TextBox 62"/>
          <p:cNvSpPr txBox="1"/>
          <p:nvPr/>
        </p:nvSpPr>
        <p:spPr>
          <a:xfrm rot="5400000">
            <a:off x="4608004" y="5934980"/>
            <a:ext cx="554360" cy="770384"/>
          </a:xfrm>
          <a:prstGeom prst="rect">
            <a:avLst/>
          </a:prstGeom>
          <a:noFill/>
        </p:spPr>
        <p:txBody>
          <a:bodyPr wrap="none" rtlCol="0">
            <a:normAutofit/>
          </a:bodyPr>
          <a:lstStyle/>
          <a:p>
            <a:r>
              <a:rPr lang="en-US" sz="2000" dirty="0" smtClean="0"/>
              <a:t>…</a:t>
            </a:r>
          </a:p>
        </p:txBody>
      </p:sp>
      <p:pic>
        <p:nvPicPr>
          <p:cNvPr id="67" name="Picture 8" descr="C:\Users\nguyen\Desktop\3.png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874975"/>
            <a:ext cx="936104" cy="9361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9" name="Inhaltsplatzhalter 3"/>
              <p:cNvSpPr txBox="1">
                <a:spLocks/>
              </p:cNvSpPr>
              <p:nvPr/>
            </p:nvSpPr>
            <p:spPr bwMode="auto">
              <a:xfrm>
                <a:off x="2339752" y="1772816"/>
                <a:ext cx="432048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 algn="ctr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500" b="0" i="1" smtClean="0">
                              <a:latin typeface="Cambria Math"/>
                              <a:ea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sz="2500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2500" i="1" dirty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69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39752" y="1772816"/>
                <a:ext cx="432048" cy="648072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Inhaltsplatzhalter 3"/>
          <p:cNvSpPr txBox="1">
            <a:spLocks/>
          </p:cNvSpPr>
          <p:nvPr/>
        </p:nvSpPr>
        <p:spPr bwMode="auto">
          <a:xfrm>
            <a:off x="5508104" y="44624"/>
            <a:ext cx="1944216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Font typeface="Arial" charset="0"/>
              <a:buNone/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Arial" charset="0"/>
                <a:cs typeface="Calibri" pitchFamily="34" charset="0"/>
              </a:rPr>
              <a:t>New SLF</a:t>
            </a:r>
            <a:endParaRPr lang="en-US" dirty="0">
              <a:solidFill>
                <a:srgbClr val="000000"/>
              </a:solidFill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p:sp>
        <p:nvSpPr>
          <p:cNvPr id="71" name="Inhaltsplatzhalter 3"/>
          <p:cNvSpPr txBox="1">
            <a:spLocks/>
          </p:cNvSpPr>
          <p:nvPr/>
        </p:nvSpPr>
        <p:spPr bwMode="auto">
          <a:xfrm>
            <a:off x="7308304" y="44624"/>
            <a:ext cx="144016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Font typeface="Arial" charset="0"/>
              <a:buNone/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Arial" charset="0"/>
                <a:cs typeface="Calibri" pitchFamily="34" charset="0"/>
              </a:rPr>
              <a:t>SLF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  <a:ea typeface="Arial" charset="0"/>
                <a:cs typeface="Calibri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Arial" charset="0"/>
                <a:cs typeface="Calibri" pitchFamily="34" charset="0"/>
              </a:rPr>
              <a:t>Weight</a:t>
            </a:r>
            <a:endParaRPr lang="en-US" dirty="0">
              <a:solidFill>
                <a:srgbClr val="000000"/>
              </a:solidFill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Inhaltsplatzhalter 3"/>
              <p:cNvSpPr txBox="1">
                <a:spLocks/>
              </p:cNvSpPr>
              <p:nvPr/>
            </p:nvSpPr>
            <p:spPr bwMode="auto">
              <a:xfrm>
                <a:off x="8172400" y="548680"/>
                <a:ext cx="936104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 algn="ctr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500" b="1" i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𝛚</m:t>
                          </m:r>
                        </m:e>
                        <m:sub>
                          <m:r>
                            <a:rPr lang="en-US" sz="25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𝑜</m:t>
                          </m:r>
                          <m:r>
                            <a:rPr lang="en-US" sz="250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500" i="1" dirty="0">
                  <a:solidFill>
                    <a:srgbClr val="C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73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72400" y="548680"/>
                <a:ext cx="936104" cy="648072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Inhaltsplatzhalter 3"/>
              <p:cNvSpPr txBox="1">
                <a:spLocks/>
              </p:cNvSpPr>
              <p:nvPr/>
            </p:nvSpPr>
            <p:spPr bwMode="auto">
              <a:xfrm>
                <a:off x="7308304" y="404664"/>
                <a:ext cx="936104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 algn="ctr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500" b="1" i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𝛚</m:t>
                          </m:r>
                        </m:e>
                        <m:sub>
                          <m:r>
                            <a:rPr lang="en-US" sz="25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𝑜</m:t>
                          </m:r>
                          <m:r>
                            <a:rPr lang="en-US" sz="25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500" i="1" dirty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74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08304" y="404664"/>
                <a:ext cx="936104" cy="648072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Inhaltsplatzhalter 3"/>
              <p:cNvSpPr txBox="1">
                <a:spLocks/>
              </p:cNvSpPr>
              <p:nvPr/>
            </p:nvSpPr>
            <p:spPr bwMode="auto">
              <a:xfrm>
                <a:off x="7164288" y="1268760"/>
                <a:ext cx="936104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 algn="ctr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500" b="1" i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𝛚</m:t>
                          </m:r>
                        </m:e>
                        <m:sub>
                          <m:r>
                            <a:rPr lang="en-US" sz="25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𝑜</m:t>
                          </m:r>
                          <m:r>
                            <a:rPr lang="en-US" sz="25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500" i="1" dirty="0">
                  <a:solidFill>
                    <a:srgbClr val="C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75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64288" y="1268760"/>
                <a:ext cx="936104" cy="648072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Inhaltsplatzhalter 3"/>
              <p:cNvSpPr txBox="1">
                <a:spLocks/>
              </p:cNvSpPr>
              <p:nvPr/>
            </p:nvSpPr>
            <p:spPr bwMode="auto">
              <a:xfrm>
                <a:off x="1691680" y="4713315"/>
                <a:ext cx="3749795" cy="5558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1" i="0">
                              <a:latin typeface="Cambria Math"/>
                              <a:ea typeface="Cambria Math"/>
                            </a:rPr>
                            <m:t>𝐫</m:t>
                          </m:r>
                        </m:e>
                        <m:sub>
                          <m:r>
                            <a:rPr lang="en-US" b="1" i="0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𝑔</m:t>
                      </m:r>
                      <m:r>
                        <a:rPr lang="en-US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1" i="0">
                              <a:latin typeface="Cambria Math"/>
                              <a:ea typeface="Cambria Math"/>
                            </a:rPr>
                            <m:t>𝛚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𝑜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)+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1" i="0">
                              <a:latin typeface="Cambria Math"/>
                              <a:ea typeface="Cambria Math"/>
                            </a:rPr>
                            <m:t>𝐫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𝑑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𝑑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i="1" dirty="0"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77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680" y="4713315"/>
                <a:ext cx="3749795" cy="555851"/>
              </a:xfrm>
              <a:prstGeom prst="rect">
                <a:avLst/>
              </a:prstGeom>
              <a:blipFill rotWithShape="1">
                <a:blip r:embed="rId23"/>
                <a:stretch>
                  <a:fillRect l="-2276" b="-87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Inhaltsplatzhalter 3"/>
              <p:cNvSpPr txBox="1">
                <a:spLocks/>
              </p:cNvSpPr>
              <p:nvPr/>
            </p:nvSpPr>
            <p:spPr bwMode="auto">
              <a:xfrm>
                <a:off x="1691680" y="5433395"/>
                <a:ext cx="3749795" cy="5558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1" i="0">
                              <a:latin typeface="Cambria Math"/>
                              <a:ea typeface="Cambria Math"/>
                            </a:rPr>
                            <m:t>𝐫</m:t>
                          </m:r>
                        </m:e>
                        <m:sub>
                          <m:r>
                            <a:rPr lang="en-US" b="1" i="0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𝑠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𝑔</m:t>
                      </m:r>
                      <m:r>
                        <a:rPr lang="en-US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1" i="0">
                              <a:latin typeface="Cambria Math"/>
                              <a:ea typeface="Cambria Math"/>
                            </a:rPr>
                            <m:t>𝛚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𝑜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)+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1" i="0">
                              <a:latin typeface="Cambria Math"/>
                              <a:ea typeface="Cambria Math"/>
                            </a:rPr>
                            <m:t>𝐫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𝑑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𝑑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i="1" dirty="0"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83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91680" y="5433395"/>
                <a:ext cx="3749795" cy="555851"/>
              </a:xfrm>
              <a:prstGeom prst="rect">
                <a:avLst/>
              </a:prstGeom>
              <a:blipFill rotWithShape="1">
                <a:blip r:embed="rId24"/>
                <a:stretch>
                  <a:fillRect l="-2276" b="-879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9" name="Picture 11" descr="C:\Users\nguyen\Desktop\c.png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3386929" y="867347"/>
            <a:ext cx="969047" cy="9690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0" name="Inhaltsplatzhalter 3"/>
              <p:cNvSpPr txBox="1">
                <a:spLocks/>
              </p:cNvSpPr>
              <p:nvPr/>
            </p:nvSpPr>
            <p:spPr bwMode="auto">
              <a:xfrm>
                <a:off x="3275856" y="1781660"/>
                <a:ext cx="1229630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 algn="ctr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500" b="0" i="1" smtClean="0">
                              <a:latin typeface="Cambria Math"/>
                              <a:ea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sz="2500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</m:sub>
                      </m:sSub>
                      <m:r>
                        <a:rPr lang="en-US" sz="2500" b="0" i="1" smtClea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sz="2500" b="0" i="1" smtClean="0">
                          <a:latin typeface="Cambria Math"/>
                          <a:ea typeface="Cambria Math"/>
                        </a:rPr>
                        <m:t>𝑔</m:t>
                      </m:r>
                      <m:r>
                        <a:rPr lang="en-US" sz="2500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sz="2500" i="1" dirty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90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75856" y="1781660"/>
                <a:ext cx="1229630" cy="648072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Oval 91"/>
          <p:cNvSpPr/>
          <p:nvPr/>
        </p:nvSpPr>
        <p:spPr bwMode="auto">
          <a:xfrm>
            <a:off x="4771552" y="871524"/>
            <a:ext cx="952576" cy="964870"/>
          </a:xfrm>
          <a:prstGeom prst="ellipse">
            <a:avLst/>
          </a:prstGeom>
          <a:solidFill>
            <a:schemeClr val="accent4">
              <a:lumMod val="65000"/>
              <a:lumOff val="3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4979293" y="1851499"/>
                <a:ext cx="744835" cy="857421"/>
              </a:xfrm>
              <a:prstGeom prst="rect">
                <a:avLst/>
              </a:prstGeom>
              <a:noFill/>
            </p:spPr>
            <p:txBody>
              <a:bodyPr wrap="none" rtlCol="0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500" i="1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sz="2500" b="0" i="1" smtClean="0">
                              <a:latin typeface="Cambria Math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sz="2500" dirty="0" smtClean="0"/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9293" y="1851499"/>
                <a:ext cx="744835" cy="857421"/>
              </a:xfrm>
              <a:prstGeom prst="rect">
                <a:avLst/>
              </a:prstGeom>
              <a:blipFill rotWithShape="1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Inhaltsplatzhalter 3"/>
              <p:cNvSpPr txBox="1">
                <a:spLocks/>
              </p:cNvSpPr>
              <p:nvPr/>
            </p:nvSpPr>
            <p:spPr bwMode="auto">
              <a:xfrm>
                <a:off x="3995936" y="548680"/>
                <a:ext cx="936104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 algn="ctr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500" b="1" i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𝛚</m:t>
                          </m:r>
                        </m:e>
                        <m:sub>
                          <m:r>
                            <a:rPr lang="en-US" sz="25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𝑜</m:t>
                          </m:r>
                          <m:r>
                            <a:rPr lang="en-US" sz="250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500" i="1" dirty="0">
                  <a:solidFill>
                    <a:srgbClr val="C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94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95936" y="548680"/>
                <a:ext cx="936104" cy="648072"/>
              </a:xfrm>
              <a:prstGeom prst="rect">
                <a:avLst/>
              </a:prstGeom>
              <a:blipFill rotWithShape="1">
                <a:blip r:embed="rId28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Inhaltsplatzhalter 3"/>
              <p:cNvSpPr txBox="1">
                <a:spLocks/>
              </p:cNvSpPr>
              <p:nvPr/>
            </p:nvSpPr>
            <p:spPr bwMode="auto">
              <a:xfrm>
                <a:off x="3131840" y="404664"/>
                <a:ext cx="936104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 algn="ctr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500" b="1" i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𝛚</m:t>
                          </m:r>
                        </m:e>
                        <m:sub>
                          <m:r>
                            <a:rPr lang="en-US" sz="25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𝑜</m:t>
                          </m:r>
                          <m:r>
                            <a:rPr lang="en-US" sz="25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500" i="1" dirty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95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31840" y="404664"/>
                <a:ext cx="936104" cy="648072"/>
              </a:xfrm>
              <a:prstGeom prst="rect">
                <a:avLst/>
              </a:prstGeom>
              <a:blipFill rotWithShape="1">
                <a:blip r:embed="rId29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Inhaltsplatzhalter 3"/>
              <p:cNvSpPr txBox="1">
                <a:spLocks/>
              </p:cNvSpPr>
              <p:nvPr/>
            </p:nvSpPr>
            <p:spPr bwMode="auto">
              <a:xfrm>
                <a:off x="2987824" y="1268760"/>
                <a:ext cx="936104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 algn="ctr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500" b="1" i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𝛚</m:t>
                          </m:r>
                        </m:e>
                        <m:sub>
                          <m:r>
                            <a:rPr lang="en-US" sz="2500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𝑜</m:t>
                          </m:r>
                          <m:r>
                            <a:rPr lang="en-US" sz="2500" b="0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500" i="1" dirty="0">
                  <a:solidFill>
                    <a:srgbClr val="C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96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87824" y="1268760"/>
                <a:ext cx="936104" cy="648072"/>
              </a:xfrm>
              <a:prstGeom prst="rect">
                <a:avLst/>
              </a:prstGeom>
              <a:blipFill rotWithShape="1">
                <a:blip r:embed="rId30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Rectangle 96"/>
          <p:cNvSpPr/>
          <p:nvPr/>
        </p:nvSpPr>
        <p:spPr bwMode="auto">
          <a:xfrm>
            <a:off x="4139952" y="1188368"/>
            <a:ext cx="144016" cy="144016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30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98" name="Rectangle 97"/>
          <p:cNvSpPr/>
          <p:nvPr/>
        </p:nvSpPr>
        <p:spPr bwMode="auto">
          <a:xfrm>
            <a:off x="3851920" y="1044352"/>
            <a:ext cx="144016" cy="144016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30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100" name="Rectangle 99"/>
          <p:cNvSpPr/>
          <p:nvPr/>
        </p:nvSpPr>
        <p:spPr bwMode="auto">
          <a:xfrm>
            <a:off x="3419872" y="1340768"/>
            <a:ext cx="144016" cy="144016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30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mbria Math" pitchFamily="18" charset="0"/>
              <a:ea typeface="Cambria Math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673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85" grpId="0"/>
      <p:bldP spid="80" grpId="0"/>
      <p:bldP spid="35" grpId="0"/>
      <p:bldP spid="36" grpId="0"/>
      <p:bldP spid="37" grpId="0" animBg="1"/>
      <p:bldP spid="38" grpId="0" animBg="1"/>
      <p:bldP spid="59" grpId="0" animBg="1"/>
      <p:bldP spid="60" grpId="0"/>
      <p:bldP spid="76" grpId="0"/>
      <p:bldP spid="79" grpId="0"/>
      <p:bldP spid="48" grpId="0"/>
      <p:bldP spid="50" grpId="0" animBg="1"/>
      <p:bldP spid="51" grpId="0" animBg="1"/>
      <p:bldP spid="52" grpId="0" animBg="1"/>
      <p:bldP spid="53" grpId="0" animBg="1"/>
      <p:bldP spid="54" grpId="0"/>
      <p:bldP spid="56" grpId="0"/>
      <p:bldP spid="66" grpId="0"/>
      <p:bldP spid="4" grpId="0"/>
      <p:bldP spid="63" grpId="0"/>
      <p:bldP spid="69" grpId="0"/>
      <p:bldP spid="70" grpId="0"/>
      <p:bldP spid="71" grpId="0"/>
      <p:bldP spid="73" grpId="0"/>
      <p:bldP spid="74" grpId="0"/>
      <p:bldP spid="75" grpId="0"/>
      <p:bldP spid="77" grpId="0"/>
      <p:bldP spid="83" grpId="0"/>
      <p:bldP spid="90" grpId="0"/>
      <p:bldP spid="92" grpId="0" animBg="1"/>
      <p:bldP spid="93" grpId="0"/>
      <p:bldP spid="94" grpId="0"/>
      <p:bldP spid="95" grpId="0"/>
      <p:bldP spid="96" grpId="0"/>
      <p:bldP spid="97" grpId="0" animBg="1"/>
      <p:bldP spid="98" grpId="0" animBg="1"/>
      <p:bldP spid="10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Titel 1"/>
          <p:cNvSpPr>
            <a:spLocks noGrp="1"/>
          </p:cNvSpPr>
          <p:nvPr>
            <p:ph type="title"/>
          </p:nvPr>
        </p:nvSpPr>
        <p:spPr>
          <a:xfrm>
            <a:off x="179388" y="-9872"/>
            <a:ext cx="8785225" cy="990600"/>
          </a:xfrm>
        </p:spPr>
        <p:txBody>
          <a:bodyPr/>
          <a:lstStyle/>
          <a:p>
            <a:r>
              <a:rPr lang="de-DE" dirty="0" err="1" smtClean="0">
                <a:solidFill>
                  <a:schemeClr val="tx1"/>
                </a:solidFill>
                <a:effectLst/>
                <a:latin typeface="Calibri" pitchFamily="34" charset="0"/>
                <a:ea typeface="Arial" charset="0"/>
                <a:cs typeface="Calibri" pitchFamily="34" charset="0"/>
              </a:rPr>
              <a:t>Optimization</a:t>
            </a:r>
            <a:endParaRPr lang="de-DE" dirty="0" smtClean="0">
              <a:solidFill>
                <a:schemeClr val="tx1"/>
              </a:solidFill>
              <a:effectLst/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Inhaltsplatzhalter 3"/>
              <p:cNvSpPr txBox="1">
                <a:spLocks/>
              </p:cNvSpPr>
              <p:nvPr/>
            </p:nvSpPr>
            <p:spPr bwMode="auto">
              <a:xfrm>
                <a:off x="3209342" y="3758680"/>
                <a:ext cx="2406306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𝑔</m:t>
                      </m:r>
                      <m:r>
                        <a:rPr lang="en-US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/>
                              <a:ea typeface="Cambria Math"/>
                            </a:rPr>
                            <m:t>𝛚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𝑜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latin typeface="Cambria Math"/>
                            </a:rPr>
                            <m:t>i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i="1" dirty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08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09342" y="3758680"/>
                <a:ext cx="2406306" cy="64807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Inhaltsplatzhalter 3"/>
              <p:cNvSpPr txBox="1">
                <a:spLocks/>
              </p:cNvSpPr>
              <p:nvPr/>
            </p:nvSpPr>
            <p:spPr bwMode="auto">
              <a:xfrm>
                <a:off x="5585606" y="3758680"/>
                <a:ext cx="1362658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𝑑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latin typeface="Cambria Math"/>
                            </a:rPr>
                            <m:t>i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9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85606" y="3758680"/>
                <a:ext cx="1362658" cy="648072"/>
              </a:xfrm>
              <a:prstGeom prst="rect">
                <a:avLst/>
              </a:prstGeom>
              <a:blipFill rotWithShape="1">
                <a:blip r:embed="rId4"/>
                <a:stretch>
                  <a:fillRect l="-758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Inhaltsplatzhalter 3"/>
              <p:cNvSpPr txBox="1">
                <a:spLocks/>
              </p:cNvSpPr>
              <p:nvPr/>
            </p:nvSpPr>
            <p:spPr bwMode="auto">
              <a:xfrm>
                <a:off x="3209342" y="4190728"/>
                <a:ext cx="2406306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𝑔</m:t>
                      </m:r>
                      <m:r>
                        <a:rPr lang="en-US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/>
                              <a:ea typeface="Cambria Math"/>
                            </a:rPr>
                            <m:t>𝛚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𝑜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latin typeface="Cambria Math"/>
                            </a:rPr>
                            <m:t>i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i="1" dirty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10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09342" y="4190728"/>
                <a:ext cx="2406306" cy="64807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Inhaltsplatzhalter 3"/>
              <p:cNvSpPr txBox="1">
                <a:spLocks/>
              </p:cNvSpPr>
              <p:nvPr/>
            </p:nvSpPr>
            <p:spPr bwMode="auto">
              <a:xfrm>
                <a:off x="5585606" y="4190728"/>
                <a:ext cx="1362658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𝑑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latin typeface="Cambria Math"/>
                            </a:rPr>
                            <m:t>i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1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85606" y="4190728"/>
                <a:ext cx="1362658" cy="648072"/>
              </a:xfrm>
              <a:prstGeom prst="rect">
                <a:avLst/>
              </a:prstGeom>
              <a:blipFill rotWithShape="1">
                <a:blip r:embed="rId6"/>
                <a:stretch>
                  <a:fillRect l="-758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Inhaltsplatzhalter 3"/>
              <p:cNvSpPr txBox="1">
                <a:spLocks/>
              </p:cNvSpPr>
              <p:nvPr/>
            </p:nvSpPr>
            <p:spPr bwMode="auto">
              <a:xfrm>
                <a:off x="3209342" y="4550768"/>
                <a:ext cx="2406306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r>
                        <a:rPr lang="en-US" i="1">
                          <a:latin typeface="Cambria Math"/>
                        </a:rPr>
                        <m:t>𝑔</m:t>
                      </m:r>
                      <m:r>
                        <a:rPr lang="en-US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1">
                              <a:latin typeface="Cambria Math"/>
                              <a:ea typeface="Cambria Math"/>
                            </a:rPr>
                            <m:t>𝛚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𝑜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3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,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latin typeface="Cambria Math"/>
                            </a:rPr>
                            <m:t>i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i="1" dirty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12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09342" y="4550768"/>
                <a:ext cx="2406306" cy="64807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Inhaltsplatzhalter 3"/>
              <p:cNvSpPr txBox="1">
                <a:spLocks/>
              </p:cNvSpPr>
              <p:nvPr/>
            </p:nvSpPr>
            <p:spPr bwMode="auto">
              <a:xfrm>
                <a:off x="5585606" y="4550768"/>
                <a:ext cx="1362658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𝑑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latin typeface="Cambria Math"/>
                            </a:rPr>
                            <m:t>i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3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85606" y="4550768"/>
                <a:ext cx="1362658" cy="648072"/>
              </a:xfrm>
              <a:prstGeom prst="rect">
                <a:avLst/>
              </a:prstGeom>
              <a:blipFill rotWithShape="1">
                <a:blip r:embed="rId8"/>
                <a:stretch>
                  <a:fillRect l="-758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Inhaltsplatzhalter 3"/>
              <p:cNvSpPr txBox="1">
                <a:spLocks/>
              </p:cNvSpPr>
              <p:nvPr/>
            </p:nvSpPr>
            <p:spPr bwMode="auto">
              <a:xfrm>
                <a:off x="2171188" y="4478760"/>
                <a:ext cx="1470202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A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𝑔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i="1" dirty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15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71188" y="4478760"/>
                <a:ext cx="1470202" cy="648072"/>
              </a:xfrm>
              <a:prstGeom prst="rect">
                <a:avLst/>
              </a:prstGeom>
              <a:blipFill rotWithShape="1">
                <a:blip r:embed="rId9"/>
                <a:stretch>
                  <a:fillRect l="-705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6" name="Moon 115"/>
          <p:cNvSpPr/>
          <p:nvPr/>
        </p:nvSpPr>
        <p:spPr bwMode="auto">
          <a:xfrm>
            <a:off x="3281350" y="3974704"/>
            <a:ext cx="216024" cy="1872208"/>
          </a:xfrm>
          <a:prstGeom prst="moon">
            <a:avLst/>
          </a:prstGeom>
          <a:solidFill>
            <a:schemeClr val="tx2">
              <a:alpha val="69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18" name="Moon 117"/>
          <p:cNvSpPr/>
          <p:nvPr/>
        </p:nvSpPr>
        <p:spPr bwMode="auto">
          <a:xfrm flipH="1">
            <a:off x="6449702" y="3902696"/>
            <a:ext cx="216024" cy="1872208"/>
          </a:xfrm>
          <a:prstGeom prst="moon">
            <a:avLst/>
          </a:prstGeom>
          <a:solidFill>
            <a:schemeClr val="tx2">
              <a:alpha val="69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Inhaltsplatzhalter 3"/>
              <p:cNvSpPr txBox="1">
                <a:spLocks/>
              </p:cNvSpPr>
              <p:nvPr/>
            </p:nvSpPr>
            <p:spPr bwMode="auto">
              <a:xfrm>
                <a:off x="35496" y="4509120"/>
                <a:ext cx="1007096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/>
                        </a:rPr>
                        <m:t>𝐱</m:t>
                      </m:r>
                      <m:r>
                        <a:rPr lang="en-US" b="1" i="1" smtClean="0">
                          <a:latin typeface="Cambria Math"/>
                        </a:rPr>
                        <m:t>(</m:t>
                      </m:r>
                      <m:r>
                        <a:rPr lang="en-US" b="0" i="1" smtClean="0">
                          <a:latin typeface="Cambria Math"/>
                        </a:rPr>
                        <m:t>𝑔</m:t>
                      </m:r>
                      <m:r>
                        <a:rPr lang="en-US" b="1" i="1" smtClean="0">
                          <a:latin typeface="Cambria Math"/>
                        </a:rPr>
                        <m:t>)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i="1" dirty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37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496" y="4509120"/>
                <a:ext cx="1007096" cy="648072"/>
              </a:xfrm>
              <a:prstGeom prst="rect">
                <a:avLst/>
              </a:prstGeom>
              <a:blipFill rotWithShape="1">
                <a:blip r:embed="rId10"/>
                <a:stretch>
                  <a:fillRect l="-787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8" name="Moon 137"/>
          <p:cNvSpPr/>
          <p:nvPr/>
        </p:nvSpPr>
        <p:spPr bwMode="auto">
          <a:xfrm>
            <a:off x="1043608" y="4262736"/>
            <a:ext cx="288032" cy="1224136"/>
          </a:xfrm>
          <a:prstGeom prst="moon">
            <a:avLst/>
          </a:prstGeom>
          <a:solidFill>
            <a:schemeClr val="tx2">
              <a:alpha val="69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Arial" charset="0"/>
              <a:ea typeface="ＭＳ Ｐゴシック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Oval 139"/>
              <p:cNvSpPr/>
              <p:nvPr/>
            </p:nvSpPr>
            <p:spPr bwMode="auto">
              <a:xfrm>
                <a:off x="1115616" y="4190728"/>
                <a:ext cx="648072" cy="648072"/>
              </a:xfrm>
              <a:prstGeom prst="ellipse">
                <a:avLst/>
              </a:prstGeom>
              <a:noFill/>
              <a:ln w="381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1" i="0">
                              <a:latin typeface="Cambria Math"/>
                              <a:ea typeface="Cambria Math"/>
                            </a:rPr>
                            <m:t>𝐫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kumimoji="0" lang="en-US" sz="240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140" name="Oval 1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5616" y="4190728"/>
                <a:ext cx="648072" cy="648072"/>
              </a:xfrm>
              <a:prstGeom prst="ellipse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 w="381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Oval 140"/>
              <p:cNvSpPr/>
              <p:nvPr/>
            </p:nvSpPr>
            <p:spPr bwMode="auto">
              <a:xfrm>
                <a:off x="1115616" y="4838800"/>
                <a:ext cx="648072" cy="648072"/>
              </a:xfrm>
              <a:prstGeom prst="ellipse">
                <a:avLst/>
              </a:prstGeom>
              <a:noFill/>
              <a:ln w="381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1" i="0">
                              <a:latin typeface="Cambria Math"/>
                              <a:ea typeface="Cambria Math"/>
                            </a:rPr>
                            <m:t>𝐫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kumimoji="0" lang="en-US" sz="240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141" name="Oval 1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5616" y="4838800"/>
                <a:ext cx="648072" cy="648072"/>
              </a:xfrm>
              <a:prstGeom prst="ellipse">
                <a:avLst/>
              </a:prstGeom>
              <a:blipFill rotWithShape="1">
                <a:blip r:embed="rId12"/>
                <a:stretch>
                  <a:fillRect/>
                </a:stretch>
              </a:blipFill>
              <a:ln w="381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2" name="Moon 141"/>
          <p:cNvSpPr/>
          <p:nvPr/>
        </p:nvSpPr>
        <p:spPr bwMode="auto">
          <a:xfrm flipH="1">
            <a:off x="1547664" y="4262736"/>
            <a:ext cx="288032" cy="1224136"/>
          </a:xfrm>
          <a:prstGeom prst="moon">
            <a:avLst/>
          </a:prstGeom>
          <a:solidFill>
            <a:schemeClr val="tx2">
              <a:alpha val="69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Inhaltsplatzhalter 3"/>
              <p:cNvSpPr txBox="1">
                <a:spLocks/>
              </p:cNvSpPr>
              <p:nvPr/>
            </p:nvSpPr>
            <p:spPr bwMode="auto">
              <a:xfrm>
                <a:off x="7884368" y="3758680"/>
                <a:ext cx="1152128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𝐹</m:t>
                      </m:r>
                      <m:r>
                        <a:rPr lang="en-US" b="0" i="0" smtClean="0">
                          <a:latin typeface="Cambria Math"/>
                          <a:ea typeface="Cambria Math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1" i="0">
                              <a:latin typeface="Cambria Math"/>
                              <a:ea typeface="Cambria Math"/>
                            </a:rPr>
                            <m:t>𝛚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𝑜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US" b="1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i="1" dirty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43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84368" y="3758680"/>
                <a:ext cx="1152128" cy="648072"/>
              </a:xfrm>
              <a:prstGeom prst="rect">
                <a:avLst/>
              </a:prstGeom>
              <a:blipFill rotWithShape="1">
                <a:blip r:embed="rId13"/>
                <a:stretch>
                  <a:fillRect l="-899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4" name="Inhaltsplatzhalter 3"/>
              <p:cNvSpPr txBox="1">
                <a:spLocks/>
              </p:cNvSpPr>
              <p:nvPr/>
            </p:nvSpPr>
            <p:spPr bwMode="auto">
              <a:xfrm>
                <a:off x="7884368" y="4118720"/>
                <a:ext cx="1008112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𝐹</m:t>
                      </m:r>
                      <m:r>
                        <a:rPr lang="en-US" smtClean="0">
                          <a:latin typeface="Cambria Math"/>
                          <a:ea typeface="Cambria Math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1" i="0">
                              <a:latin typeface="Cambria Math"/>
                              <a:ea typeface="Cambria Math"/>
                            </a:rPr>
                            <m:t>𝛚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𝑜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en-US" b="1" i="1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i="1" dirty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44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84368" y="4118720"/>
                <a:ext cx="1008112" cy="648072"/>
              </a:xfrm>
              <a:prstGeom prst="rect">
                <a:avLst/>
              </a:prstGeom>
              <a:blipFill rotWithShape="1">
                <a:blip r:embed="rId14"/>
                <a:stretch>
                  <a:fillRect l="-10241" r="-1024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5" name="Inhaltsplatzhalter 3"/>
              <p:cNvSpPr txBox="1">
                <a:spLocks/>
              </p:cNvSpPr>
              <p:nvPr/>
            </p:nvSpPr>
            <p:spPr bwMode="auto">
              <a:xfrm>
                <a:off x="7884368" y="4478760"/>
                <a:ext cx="1008112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𝐹</m:t>
                      </m:r>
                      <m:r>
                        <a:rPr lang="en-US" smtClean="0">
                          <a:latin typeface="Cambria Math"/>
                          <a:ea typeface="Cambria Math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1" i="0">
                              <a:latin typeface="Cambria Math"/>
                              <a:ea typeface="Cambria Math"/>
                            </a:rPr>
                            <m:t>𝛚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𝑜</m:t>
                          </m:r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3</m:t>
                          </m:r>
                        </m:sub>
                      </m:sSub>
                      <m:r>
                        <a:rPr lang="en-US" b="1" i="1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i="1" dirty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45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84368" y="4478760"/>
                <a:ext cx="1008112" cy="648072"/>
              </a:xfrm>
              <a:prstGeom prst="rect">
                <a:avLst/>
              </a:prstGeom>
              <a:blipFill rotWithShape="1">
                <a:blip r:embed="rId15"/>
                <a:stretch>
                  <a:fillRect l="-10241" r="-1024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9" name="Inhaltsplatzhalter 3"/>
              <p:cNvSpPr txBox="1">
                <a:spLocks/>
              </p:cNvSpPr>
              <p:nvPr/>
            </p:nvSpPr>
            <p:spPr bwMode="auto">
              <a:xfrm>
                <a:off x="6948264" y="4478760"/>
                <a:ext cx="863080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/>
                        </a:rPr>
                        <m:t>𝐛</m:t>
                      </m:r>
                      <m:r>
                        <a:rPr lang="en-US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i="1" dirty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49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48264" y="4478760"/>
                <a:ext cx="863080" cy="648072"/>
              </a:xfrm>
              <a:prstGeom prst="rect">
                <a:avLst/>
              </a:prstGeom>
              <a:blipFill rotWithShape="1">
                <a:blip r:embed="rId16"/>
                <a:stretch>
                  <a:fillRect l="-1347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0" name="Moon 149"/>
          <p:cNvSpPr/>
          <p:nvPr/>
        </p:nvSpPr>
        <p:spPr bwMode="auto">
          <a:xfrm>
            <a:off x="7596336" y="3830688"/>
            <a:ext cx="216024" cy="1872208"/>
          </a:xfrm>
          <a:prstGeom prst="moon">
            <a:avLst/>
          </a:prstGeom>
          <a:solidFill>
            <a:schemeClr val="tx2">
              <a:alpha val="69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51" name="Moon 150"/>
          <p:cNvSpPr/>
          <p:nvPr/>
        </p:nvSpPr>
        <p:spPr bwMode="auto">
          <a:xfrm flipH="1">
            <a:off x="8820472" y="3830688"/>
            <a:ext cx="216024" cy="1872208"/>
          </a:xfrm>
          <a:prstGeom prst="moon">
            <a:avLst/>
          </a:prstGeom>
          <a:solidFill>
            <a:schemeClr val="tx2">
              <a:alpha val="69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2" name="Inhaltsplatzhalter 3"/>
              <p:cNvSpPr txBox="1">
                <a:spLocks/>
              </p:cNvSpPr>
              <p:nvPr/>
            </p:nvSpPr>
            <p:spPr bwMode="auto">
              <a:xfrm>
                <a:off x="0" y="2780928"/>
                <a:ext cx="9144000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/>
                        </a:rPr>
                        <m:t>W</m:t>
                      </m:r>
                      <m:r>
                        <a:rPr lang="en-US" sz="2800" b="1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>
                          <a:latin typeface="Cambria Math"/>
                        </a:rPr>
                        <m:t>A</m:t>
                      </m:r>
                      <m:d>
                        <m:dPr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𝑔</m:t>
                          </m:r>
                        </m:e>
                      </m:d>
                      <m:r>
                        <a:rPr lang="en-US" sz="2800" b="1" i="0" smtClean="0">
                          <a:latin typeface="Cambria Math"/>
                        </a:rPr>
                        <m:t> </m:t>
                      </m:r>
                      <m:r>
                        <a:rPr lang="en-US" sz="2800" b="1" i="0" smtClean="0">
                          <a:latin typeface="Cambria Math"/>
                        </a:rPr>
                        <m:t>𝐱</m:t>
                      </m:r>
                      <m:d>
                        <m:d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𝑔</m:t>
                          </m:r>
                        </m:e>
                      </m:d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/>
                        </a:rPr>
                        <m:t>W</m:t>
                      </m:r>
                      <m:r>
                        <a:rPr lang="en-US" sz="2800" b="1" i="0" smtClean="0">
                          <a:latin typeface="Cambria Math"/>
                        </a:rPr>
                        <m:t> </m:t>
                      </m:r>
                      <m:r>
                        <a:rPr lang="en-US" sz="2800" b="1" i="0" smtClean="0">
                          <a:latin typeface="Cambria Math"/>
                        </a:rPr>
                        <m:t>𝐛</m:t>
                      </m:r>
                    </m:oMath>
                  </m:oMathPara>
                </a14:m>
                <a:endParaRPr lang="en-US" sz="2500" b="1" dirty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52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2780928"/>
                <a:ext cx="9144000" cy="648072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 rot="5400000">
            <a:off x="4449688" y="5054824"/>
            <a:ext cx="914400" cy="914400"/>
          </a:xfrm>
          <a:prstGeom prst="rect">
            <a:avLst/>
          </a:prstGeom>
          <a:noFill/>
        </p:spPr>
        <p:txBody>
          <a:bodyPr wrap="none" rtlCol="0">
            <a:normAutofit/>
          </a:bodyPr>
          <a:lstStyle/>
          <a:p>
            <a:r>
              <a:rPr lang="en-US" sz="2000" dirty="0" smtClean="0"/>
              <a:t>…</a:t>
            </a:r>
          </a:p>
        </p:txBody>
      </p:sp>
      <p:sp>
        <p:nvSpPr>
          <p:cNvPr id="99" name="TextBox 98"/>
          <p:cNvSpPr txBox="1"/>
          <p:nvPr/>
        </p:nvSpPr>
        <p:spPr>
          <a:xfrm rot="5400000">
            <a:off x="7668344" y="5054824"/>
            <a:ext cx="914400" cy="914400"/>
          </a:xfrm>
          <a:prstGeom prst="rect">
            <a:avLst/>
          </a:prstGeom>
          <a:noFill/>
        </p:spPr>
        <p:txBody>
          <a:bodyPr wrap="none" rtlCol="0">
            <a:normAutofit/>
          </a:bodyPr>
          <a:lstStyle/>
          <a:p>
            <a:r>
              <a:rPr lang="en-US" sz="2000" dirty="0" smtClean="0"/>
              <a:t>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Inhaltsplatzhalter 3"/>
              <p:cNvSpPr txBox="1">
                <a:spLocks/>
              </p:cNvSpPr>
              <p:nvPr/>
            </p:nvSpPr>
            <p:spPr bwMode="auto">
              <a:xfrm>
                <a:off x="0" y="6021288"/>
                <a:ext cx="9144000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/>
                          <a:ea typeface="Cambria Math"/>
                        </a:rPr>
                        <m:t>W</m:t>
                      </m:r>
                      <m:r>
                        <a:rPr lang="en-US" sz="2800" b="0" i="0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/>
                          <a:ea typeface="Cambria Math"/>
                        </a:rPr>
                        <m:t>diag</m:t>
                      </m:r>
                      <m:r>
                        <a:rPr lang="en-US" sz="2800" b="0" i="0" smtClea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𝑊</m:t>
                      </m:r>
                      <m:d>
                        <m:dPr>
                          <m:ctrlPr>
                            <a:rPr lang="en-US" sz="28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1">
                                  <a:latin typeface="Cambria Math"/>
                                  <a:ea typeface="Cambria Math"/>
                                </a:rPr>
                                <m:t>𝛚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𝑜</m:t>
                              </m:r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2800" b="1" i="1" smtClean="0">
                          <a:latin typeface="Cambria Math"/>
                          <a:ea typeface="Cambria Math"/>
                        </a:rPr>
                        <m:t>,</m:t>
                      </m:r>
                      <m:r>
                        <a:rPr lang="en-US" sz="2800" i="1">
                          <a:latin typeface="Cambria Math"/>
                          <a:ea typeface="Cambria Math"/>
                        </a:rPr>
                        <m:t>𝑊</m:t>
                      </m:r>
                      <m:d>
                        <m:dPr>
                          <m:ctrlPr>
                            <a:rPr lang="en-US" sz="28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1">
                                  <a:latin typeface="Cambria Math"/>
                                  <a:ea typeface="Cambria Math"/>
                                </a:rPr>
                                <m:t>𝛚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𝑜</m:t>
                              </m:r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,</m:t>
                      </m:r>
                      <m:r>
                        <a:rPr lang="en-US" sz="2800" i="1">
                          <a:latin typeface="Cambria Math"/>
                          <a:ea typeface="Cambria Math"/>
                        </a:rPr>
                        <m:t>𝑊</m:t>
                      </m:r>
                      <m:d>
                        <m:dPr>
                          <m:ctrlPr>
                            <a:rPr lang="en-US" sz="28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1">
                                  <a:latin typeface="Cambria Math"/>
                                  <a:ea typeface="Cambria Math"/>
                                </a:rPr>
                                <m:t>𝛚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𝑜</m:t>
                              </m:r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,…)</m:t>
                      </m:r>
                    </m:oMath>
                  </m:oMathPara>
                </a14:m>
                <a:endParaRPr lang="en-US" sz="2800" i="1" dirty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  <a:p>
                <a:pPr>
                  <a:buFont typeface="Arial" charset="0"/>
                  <a:buNone/>
                </a:pPr>
                <a:endParaRPr lang="en-US" sz="2500" b="1" dirty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01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6021288"/>
                <a:ext cx="9144000" cy="648072"/>
              </a:xfrm>
              <a:prstGeom prst="rect">
                <a:avLst/>
              </a:prstGeom>
              <a:blipFill rotWithShape="1">
                <a:blip r:embed="rId18"/>
                <a:stretch>
                  <a:fillRect t="-94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2" name="Group 181"/>
          <p:cNvGrpSpPr/>
          <p:nvPr/>
        </p:nvGrpSpPr>
        <p:grpSpPr>
          <a:xfrm>
            <a:off x="2051720" y="44624"/>
            <a:ext cx="7056784" cy="2664296"/>
            <a:chOff x="2051720" y="44624"/>
            <a:chExt cx="7056784" cy="2664296"/>
          </a:xfrm>
        </p:grpSpPr>
        <p:pic>
          <p:nvPicPr>
            <p:cNvPr id="183" name="Picture 2" descr="C:\Users\nguyen\Desktop\2.png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4111" y="896679"/>
              <a:ext cx="914400" cy="9144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4" name="Picture 6" descr="C:\Users\nguyen\Desktop\sdf.png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03578" y="855217"/>
              <a:ext cx="1019231" cy="98787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5" name="Inhaltsplatzhalter 3"/>
            <p:cNvSpPr txBox="1">
              <a:spLocks/>
            </p:cNvSpPr>
            <p:nvPr/>
          </p:nvSpPr>
          <p:spPr bwMode="auto">
            <a:xfrm>
              <a:off x="6012160" y="1772816"/>
              <a:ext cx="1224136" cy="6480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buFont typeface="Arial" charset="0"/>
                <a:buNone/>
              </a:pPr>
              <a:r>
                <a:rPr lang="en-US" sz="2500" i="1" dirty="0" smtClean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rPr>
                <a:t>F</a:t>
              </a:r>
              <a:endParaRPr lang="en-US" sz="2500" i="1" dirty="0">
                <a:solidFill>
                  <a:srgbClr val="000000"/>
                </a:solidFill>
                <a:latin typeface="Cambria Math" pitchFamily="18" charset="0"/>
                <a:ea typeface="Cambria Math" pitchFamily="18" charset="0"/>
                <a:cs typeface="Calibri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6" name="Inhaltsplatzhalter 3"/>
                <p:cNvSpPr txBox="1">
                  <a:spLocks/>
                </p:cNvSpPr>
                <p:nvPr/>
              </p:nvSpPr>
              <p:spPr bwMode="auto">
                <a:xfrm>
                  <a:off x="7308304" y="1772816"/>
                  <a:ext cx="1584176" cy="64807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pPr algn="ctr">
                    <a:buFont typeface="Arial" charset="0"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500" i="1">
                            <a:latin typeface="Cambria Math"/>
                            <a:ea typeface="Cambria Math"/>
                          </a:rPr>
                          <m:t>𝑊</m:t>
                        </m:r>
                      </m:oMath>
                    </m:oMathPara>
                  </a14:m>
                  <a:endParaRPr lang="en-US" sz="2500" i="1" dirty="0" smtClean="0">
                    <a:solidFill>
                      <a:srgbClr val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186" name="Inhaltsplatzhalter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308304" y="1772816"/>
                  <a:ext cx="1584176" cy="648072"/>
                </a:xfrm>
                <a:prstGeom prst="rect">
                  <a:avLst/>
                </a:prstGeom>
                <a:blipFill rotWithShape="1">
                  <a:blip r:embed="rId21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7" name="Rectangle 186"/>
            <p:cNvSpPr/>
            <p:nvPr/>
          </p:nvSpPr>
          <p:spPr bwMode="auto">
            <a:xfrm>
              <a:off x="6804248" y="1196752"/>
              <a:ext cx="144016" cy="144016"/>
            </a:xfrm>
            <a:prstGeom prst="rect">
              <a:avLst/>
            </a:prstGeom>
            <a:solidFill>
              <a:schemeClr val="bg1">
                <a:alpha val="47000"/>
              </a:schemeClr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30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Cambria Math" pitchFamily="18" charset="0"/>
              </a:endParaRPr>
            </a:p>
          </p:txBody>
        </p:sp>
        <p:sp>
          <p:nvSpPr>
            <p:cNvPr id="188" name="Rectangle 187"/>
            <p:cNvSpPr/>
            <p:nvPr/>
          </p:nvSpPr>
          <p:spPr bwMode="auto">
            <a:xfrm>
              <a:off x="8316416" y="1196752"/>
              <a:ext cx="144016" cy="144016"/>
            </a:xfrm>
            <a:prstGeom prst="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30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Cambria Math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9" name="Inhaltsplatzhalter 3"/>
                <p:cNvSpPr txBox="1">
                  <a:spLocks/>
                </p:cNvSpPr>
                <p:nvPr/>
              </p:nvSpPr>
              <p:spPr bwMode="auto">
                <a:xfrm>
                  <a:off x="6660232" y="548680"/>
                  <a:ext cx="936104" cy="64807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pPr algn="ctr">
                    <a:buFont typeface="Arial" charset="0"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5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500" b="1" i="0">
                                <a:latin typeface="Cambria Math"/>
                                <a:ea typeface="Cambria Math"/>
                              </a:rPr>
                              <m:t>𝛚</m:t>
                            </m:r>
                          </m:e>
                          <m:sub>
                            <m:r>
                              <a:rPr lang="en-US" sz="2500" i="1">
                                <a:latin typeface="Cambria Math"/>
                                <a:ea typeface="Cambria Math"/>
                              </a:rPr>
                              <m:t>𝑜</m:t>
                            </m:r>
                            <m:r>
                              <a:rPr lang="en-US" sz="250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2500" i="1" dirty="0">
                    <a:solidFill>
                      <a:srgbClr val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189" name="Inhaltsplatzhalter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660232" y="548680"/>
                  <a:ext cx="936104" cy="648072"/>
                </a:xfrm>
                <a:prstGeom prst="rect">
                  <a:avLst/>
                </a:prstGeom>
                <a:blipFill rotWithShape="1">
                  <a:blip r:embed="rId22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0" name="Rectangle 189"/>
            <p:cNvSpPr/>
            <p:nvPr/>
          </p:nvSpPr>
          <p:spPr bwMode="auto">
            <a:xfrm>
              <a:off x="6516216" y="1052736"/>
              <a:ext cx="144016" cy="144016"/>
            </a:xfrm>
            <a:prstGeom prst="rect">
              <a:avLst/>
            </a:prstGeom>
            <a:solidFill>
              <a:schemeClr val="bg1">
                <a:alpha val="47000"/>
              </a:schemeClr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30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Cambria Math" pitchFamily="18" charset="0"/>
              </a:endParaRPr>
            </a:p>
          </p:txBody>
        </p:sp>
        <p:sp>
          <p:nvSpPr>
            <p:cNvPr id="191" name="Rectangle 190"/>
            <p:cNvSpPr/>
            <p:nvPr/>
          </p:nvSpPr>
          <p:spPr bwMode="auto">
            <a:xfrm>
              <a:off x="6156176" y="1349152"/>
              <a:ext cx="144016" cy="144016"/>
            </a:xfrm>
            <a:prstGeom prst="rect">
              <a:avLst/>
            </a:prstGeom>
            <a:solidFill>
              <a:schemeClr val="bg1">
                <a:alpha val="47000"/>
              </a:schemeClr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30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Cambria Math" pitchFamily="18" charset="0"/>
              </a:endParaRPr>
            </a:p>
          </p:txBody>
        </p:sp>
        <p:sp>
          <p:nvSpPr>
            <p:cNvPr id="192" name="Rectangle 191"/>
            <p:cNvSpPr/>
            <p:nvPr/>
          </p:nvSpPr>
          <p:spPr bwMode="auto">
            <a:xfrm>
              <a:off x="8028384" y="1052736"/>
              <a:ext cx="144016" cy="144016"/>
            </a:xfrm>
            <a:prstGeom prst="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30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Cambria Math" pitchFamily="18" charset="0"/>
              </a:endParaRPr>
            </a:p>
          </p:txBody>
        </p:sp>
        <p:sp>
          <p:nvSpPr>
            <p:cNvPr id="193" name="Rectangle 192"/>
            <p:cNvSpPr/>
            <p:nvPr/>
          </p:nvSpPr>
          <p:spPr bwMode="auto">
            <a:xfrm>
              <a:off x="7596336" y="1349152"/>
              <a:ext cx="144016" cy="144016"/>
            </a:xfrm>
            <a:prstGeom prst="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30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Cambria Math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4" name="Inhaltsplatzhalter 3"/>
                <p:cNvSpPr txBox="1">
                  <a:spLocks/>
                </p:cNvSpPr>
                <p:nvPr/>
              </p:nvSpPr>
              <p:spPr bwMode="auto">
                <a:xfrm>
                  <a:off x="5868144" y="404664"/>
                  <a:ext cx="936104" cy="64807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pPr algn="ctr">
                    <a:buFont typeface="Arial" charset="0"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50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500" b="1" i="0">
                                <a:latin typeface="Cambria Math"/>
                                <a:ea typeface="Cambria Math"/>
                              </a:rPr>
                              <m:t>𝛚</m:t>
                            </m:r>
                          </m:e>
                          <m:sub>
                            <m:r>
                              <a:rPr lang="en-US" sz="2500" i="1">
                                <a:latin typeface="Cambria Math"/>
                                <a:ea typeface="Cambria Math"/>
                              </a:rPr>
                              <m:t>𝑜</m:t>
                            </m:r>
                            <m:r>
                              <a:rPr lang="en-US" sz="25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2500" i="1" dirty="0">
                    <a:solidFill>
                      <a:srgbClr val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194" name="Inhaltsplatzhalter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868144" y="404664"/>
                  <a:ext cx="936104" cy="648072"/>
                </a:xfrm>
                <a:prstGeom prst="rect">
                  <a:avLst/>
                </a:prstGeom>
                <a:blipFill rotWithShape="1">
                  <a:blip r:embed="rId23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5" name="Inhaltsplatzhalter 3"/>
                <p:cNvSpPr txBox="1">
                  <a:spLocks/>
                </p:cNvSpPr>
                <p:nvPr/>
              </p:nvSpPr>
              <p:spPr bwMode="auto">
                <a:xfrm>
                  <a:off x="5724128" y="1268760"/>
                  <a:ext cx="936104" cy="64807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pPr algn="ctr">
                    <a:buFont typeface="Arial" charset="0"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50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500" b="1" i="0">
                                <a:latin typeface="Cambria Math"/>
                                <a:ea typeface="Cambria Math"/>
                              </a:rPr>
                              <m:t>𝛚</m:t>
                            </m:r>
                          </m:e>
                          <m:sub>
                            <m:r>
                              <a:rPr lang="en-US" sz="2500" i="1">
                                <a:latin typeface="Cambria Math"/>
                                <a:ea typeface="Cambria Math"/>
                              </a:rPr>
                              <m:t>𝑜</m:t>
                            </m:r>
                            <m:r>
                              <a:rPr lang="en-US" sz="2500" b="0" i="1" smtClean="0">
                                <a:latin typeface="Cambria Math"/>
                                <a:ea typeface="Cambria Math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2500" i="1" dirty="0">
                    <a:solidFill>
                      <a:srgbClr val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195" name="Inhaltsplatzhalter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724128" y="1268760"/>
                  <a:ext cx="936104" cy="648072"/>
                </a:xfrm>
                <a:prstGeom prst="rect">
                  <a:avLst/>
                </a:prstGeom>
                <a:blipFill rotWithShape="1">
                  <a:blip r:embed="rId24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96" name="Picture 8" descr="C:\Users\nguyen\Desktop\3.png"/>
            <p:cNvPicPr>
              <a:picLocks noChangeAspect="1" noChangeArrowheads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1720" y="874975"/>
              <a:ext cx="936104" cy="9361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7" name="Inhaltsplatzhalter 3"/>
                <p:cNvSpPr txBox="1">
                  <a:spLocks/>
                </p:cNvSpPr>
                <p:nvPr/>
              </p:nvSpPr>
              <p:spPr bwMode="auto">
                <a:xfrm>
                  <a:off x="2339752" y="1772816"/>
                  <a:ext cx="432048" cy="64807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pPr algn="ctr">
                    <a:buFont typeface="Arial" charset="0"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50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500" b="0" i="1" smtClean="0">
                                <a:latin typeface="Cambria Math"/>
                                <a:ea typeface="Cambria Math"/>
                              </a:rPr>
                              <m:t>𝐿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500" b="0" i="0" smtClean="0">
                                <a:latin typeface="Cambria Math"/>
                                <a:ea typeface="Cambria Math"/>
                              </a:rPr>
                              <m:t>i</m:t>
                            </m:r>
                          </m:sub>
                        </m:sSub>
                      </m:oMath>
                    </m:oMathPara>
                  </a14:m>
                  <a:endParaRPr lang="en-US" sz="2500" i="1" dirty="0">
                    <a:solidFill>
                      <a:srgbClr val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197" name="Inhaltsplatzhalter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339752" y="1772816"/>
                  <a:ext cx="432048" cy="648072"/>
                </a:xfrm>
                <a:prstGeom prst="rect">
                  <a:avLst/>
                </a:prstGeom>
                <a:blipFill rotWithShape="1">
                  <a:blip r:embed="rId26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8" name="Inhaltsplatzhalter 3"/>
            <p:cNvSpPr txBox="1">
              <a:spLocks/>
            </p:cNvSpPr>
            <p:nvPr/>
          </p:nvSpPr>
          <p:spPr bwMode="auto">
            <a:xfrm>
              <a:off x="5508104" y="44624"/>
              <a:ext cx="1944216" cy="8640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buFont typeface="Arial" charset="0"/>
                <a:buNone/>
              </a:pPr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  <a:ea typeface="Arial" charset="0"/>
                  <a:cs typeface="Calibri" pitchFamily="34" charset="0"/>
                </a:rPr>
                <a:t>New SLF</a:t>
              </a:r>
              <a:endParaRPr lang="en-US" dirty="0">
                <a:solidFill>
                  <a:srgbClr val="000000"/>
                </a:solidFill>
                <a:latin typeface="Calibri" pitchFamily="34" charset="0"/>
                <a:ea typeface="Arial" charset="0"/>
                <a:cs typeface="Calibri" pitchFamily="34" charset="0"/>
              </a:endParaRPr>
            </a:p>
          </p:txBody>
        </p:sp>
        <p:sp>
          <p:nvSpPr>
            <p:cNvPr id="199" name="Inhaltsplatzhalter 3"/>
            <p:cNvSpPr txBox="1">
              <a:spLocks/>
            </p:cNvSpPr>
            <p:nvPr/>
          </p:nvSpPr>
          <p:spPr bwMode="auto">
            <a:xfrm>
              <a:off x="7308304" y="44624"/>
              <a:ext cx="1440160" cy="8640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buFont typeface="Arial" charset="0"/>
                <a:buNone/>
              </a:pPr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  <a:ea typeface="Arial" charset="0"/>
                  <a:cs typeface="Calibri" pitchFamily="34" charset="0"/>
                </a:rPr>
                <a:t>SLF</a:t>
              </a:r>
              <a:r>
                <a:rPr lang="en-US" dirty="0">
                  <a:solidFill>
                    <a:srgbClr val="000000"/>
                  </a:solidFill>
                  <a:latin typeface="Calibri" pitchFamily="34" charset="0"/>
                  <a:ea typeface="Arial" charset="0"/>
                  <a:cs typeface="Calibri" pitchFamily="34" charset="0"/>
                </a:rPr>
                <a:t> </a:t>
              </a:r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  <a:ea typeface="Arial" charset="0"/>
                  <a:cs typeface="Calibri" pitchFamily="34" charset="0"/>
                </a:rPr>
                <a:t>Weight</a:t>
              </a:r>
              <a:endParaRPr lang="en-US" dirty="0">
                <a:solidFill>
                  <a:srgbClr val="000000"/>
                </a:solidFill>
                <a:latin typeface="Calibri" pitchFamily="34" charset="0"/>
                <a:ea typeface="Arial" charset="0"/>
                <a:cs typeface="Calibri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0" name="Inhaltsplatzhalter 3"/>
                <p:cNvSpPr txBox="1">
                  <a:spLocks/>
                </p:cNvSpPr>
                <p:nvPr/>
              </p:nvSpPr>
              <p:spPr bwMode="auto">
                <a:xfrm>
                  <a:off x="8172400" y="548680"/>
                  <a:ext cx="936104" cy="64807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pPr algn="ctr">
                    <a:buFont typeface="Arial" charset="0"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50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500" b="1" i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  <m:t>𝛚</m:t>
                            </m:r>
                          </m:e>
                          <m:sub>
                            <m:r>
                              <a:rPr lang="en-US" sz="2500" i="1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  <m:t>𝑜</m:t>
                            </m:r>
                            <m:r>
                              <a:rPr lang="en-US" sz="250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2500" i="1" dirty="0">
                    <a:solidFill>
                      <a:srgbClr val="C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200" name="Inhaltsplatzhalter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172400" y="548680"/>
                  <a:ext cx="936104" cy="648072"/>
                </a:xfrm>
                <a:prstGeom prst="rect">
                  <a:avLst/>
                </a:prstGeom>
                <a:blipFill rotWithShape="1">
                  <a:blip r:embed="rId27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1" name="Inhaltsplatzhalter 3"/>
                <p:cNvSpPr txBox="1">
                  <a:spLocks/>
                </p:cNvSpPr>
                <p:nvPr/>
              </p:nvSpPr>
              <p:spPr bwMode="auto">
                <a:xfrm>
                  <a:off x="7308304" y="404664"/>
                  <a:ext cx="936104" cy="64807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pPr algn="ctr">
                    <a:buFont typeface="Arial" charset="0"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50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500" b="1" i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  <m:t>𝛚</m:t>
                            </m:r>
                          </m:e>
                          <m:sub>
                            <m:r>
                              <a:rPr lang="en-US" sz="2500" i="1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  <m:t>𝑜</m:t>
                            </m:r>
                            <m:r>
                              <a:rPr lang="en-US" sz="25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2500" i="1" dirty="0">
                    <a:solidFill>
                      <a:srgbClr val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201" name="Inhaltsplatzhalter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308304" y="404664"/>
                  <a:ext cx="936104" cy="648072"/>
                </a:xfrm>
                <a:prstGeom prst="rect">
                  <a:avLst/>
                </a:prstGeom>
                <a:blipFill rotWithShape="1">
                  <a:blip r:embed="rId28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2" name="Inhaltsplatzhalter 3"/>
                <p:cNvSpPr txBox="1">
                  <a:spLocks/>
                </p:cNvSpPr>
                <p:nvPr/>
              </p:nvSpPr>
              <p:spPr bwMode="auto">
                <a:xfrm>
                  <a:off x="7164288" y="1268760"/>
                  <a:ext cx="936104" cy="64807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pPr algn="ctr">
                    <a:buFont typeface="Arial" charset="0"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50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500" b="1" i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  <m:t>𝛚</m:t>
                            </m:r>
                          </m:e>
                          <m:sub>
                            <m:r>
                              <a:rPr lang="en-US" sz="2500" i="1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  <m:t>𝑜</m:t>
                            </m:r>
                            <m:r>
                              <a:rPr lang="en-US" sz="25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2500" i="1" dirty="0">
                    <a:solidFill>
                      <a:srgbClr val="C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202" name="Inhaltsplatzhalter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164288" y="1268760"/>
                  <a:ext cx="936104" cy="648072"/>
                </a:xfrm>
                <a:prstGeom prst="rect">
                  <a:avLst/>
                </a:prstGeom>
                <a:blipFill rotWithShape="1">
                  <a:blip r:embed="rId29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03" name="Picture 11" descr="C:\Users\nguyen\Desktop\c.png"/>
            <p:cNvPicPr>
              <a:picLocks noChangeAspect="1" noChangeArrowheads="1"/>
            </p:cNvPicPr>
            <p:nvPr/>
          </p:nvPicPr>
          <p:blipFill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3386929" y="867347"/>
              <a:ext cx="969047" cy="96904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4" name="Inhaltsplatzhalter 3"/>
                <p:cNvSpPr txBox="1">
                  <a:spLocks/>
                </p:cNvSpPr>
                <p:nvPr/>
              </p:nvSpPr>
              <p:spPr bwMode="auto">
                <a:xfrm>
                  <a:off x="3275856" y="1781660"/>
                  <a:ext cx="1229630" cy="64807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pPr algn="ctr">
                    <a:buFont typeface="Arial" charset="0"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50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500" b="0" i="1" smtClean="0">
                                <a:latin typeface="Cambria Math"/>
                                <a:ea typeface="Cambria Math"/>
                              </a:rPr>
                              <m:t>𝐿</m:t>
                            </m:r>
                          </m:e>
                          <m:sub>
                            <m:r>
                              <a:rPr lang="en-US" sz="2500" b="0" i="1" smtClean="0">
                                <a:latin typeface="Cambria Math"/>
                                <a:ea typeface="Cambria Math"/>
                              </a:rPr>
                              <m:t>𝑠</m:t>
                            </m:r>
                          </m:sub>
                        </m:sSub>
                        <m:r>
                          <a:rPr lang="en-US" sz="2500" b="0" i="1" smtClean="0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sz="2500" b="0" i="1" smtClean="0">
                            <a:latin typeface="Cambria Math"/>
                            <a:ea typeface="Cambria Math"/>
                          </a:rPr>
                          <m:t>𝑔</m:t>
                        </m:r>
                        <m:r>
                          <a:rPr lang="en-US" sz="2500" b="0" i="1" smtClean="0">
                            <a:latin typeface="Cambria Math"/>
                            <a:ea typeface="Cambria Math"/>
                          </a:rPr>
                          <m:t>)</m:t>
                        </m:r>
                      </m:oMath>
                    </m:oMathPara>
                  </a14:m>
                  <a:endParaRPr lang="en-US" sz="2500" i="1" dirty="0">
                    <a:solidFill>
                      <a:srgbClr val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204" name="Inhaltsplatzhalter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275856" y="1781660"/>
                  <a:ext cx="1229630" cy="648072"/>
                </a:xfrm>
                <a:prstGeom prst="rect">
                  <a:avLst/>
                </a:prstGeom>
                <a:blipFill rotWithShape="1">
                  <a:blip r:embed="rId31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5" name="Oval 204"/>
            <p:cNvSpPr/>
            <p:nvPr/>
          </p:nvSpPr>
          <p:spPr bwMode="auto">
            <a:xfrm>
              <a:off x="4771552" y="871524"/>
              <a:ext cx="952576" cy="964870"/>
            </a:xfrm>
            <a:prstGeom prst="ellipse">
              <a:avLst/>
            </a:prstGeom>
            <a:solidFill>
              <a:schemeClr val="accent4">
                <a:lumMod val="65000"/>
                <a:lumOff val="3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6" name="TextBox 205"/>
                <p:cNvSpPr txBox="1"/>
                <p:nvPr/>
              </p:nvSpPr>
              <p:spPr>
                <a:xfrm>
                  <a:off x="4979293" y="1851499"/>
                  <a:ext cx="744835" cy="857421"/>
                </a:xfrm>
                <a:prstGeom prst="rect">
                  <a:avLst/>
                </a:prstGeom>
                <a:noFill/>
              </p:spPr>
              <p:txBody>
                <a:bodyPr wrap="none" rtlCol="0"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5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500" i="1">
                                <a:latin typeface="Cambria Math"/>
                              </a:rPr>
                              <m:t>𝐿</m:t>
                            </m:r>
                          </m:e>
                          <m:sub>
                            <m:r>
                              <a:rPr lang="en-US" sz="2500" b="0" i="1" smtClean="0">
                                <a:latin typeface="Cambria Math"/>
                              </a:rPr>
                              <m:t>𝑑</m:t>
                            </m:r>
                          </m:sub>
                        </m:sSub>
                      </m:oMath>
                    </m:oMathPara>
                  </a14:m>
                  <a:endParaRPr lang="en-US" sz="2500" dirty="0" smtClean="0"/>
                </a:p>
              </p:txBody>
            </p:sp>
          </mc:Choice>
          <mc:Fallback xmlns="">
            <p:sp>
              <p:nvSpPr>
                <p:cNvPr id="206" name="TextBox 20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79293" y="1851499"/>
                  <a:ext cx="744835" cy="857421"/>
                </a:xfrm>
                <a:prstGeom prst="rect">
                  <a:avLst/>
                </a:prstGeom>
                <a:blipFill rotWithShape="1">
                  <a:blip r:embed="rId3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7" name="Inhaltsplatzhalter 3"/>
                <p:cNvSpPr txBox="1">
                  <a:spLocks/>
                </p:cNvSpPr>
                <p:nvPr/>
              </p:nvSpPr>
              <p:spPr bwMode="auto">
                <a:xfrm>
                  <a:off x="3995936" y="548680"/>
                  <a:ext cx="936104" cy="64807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pPr algn="ctr">
                    <a:buFont typeface="Arial" charset="0"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50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500" b="1" i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  <m:t>𝛚</m:t>
                            </m:r>
                          </m:e>
                          <m:sub>
                            <m:r>
                              <a:rPr lang="en-US" sz="2500" i="1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  <m:t>𝑜</m:t>
                            </m:r>
                            <m:r>
                              <a:rPr lang="en-US" sz="250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2500" i="1" dirty="0">
                    <a:solidFill>
                      <a:srgbClr val="C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207" name="Inhaltsplatzhalter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995936" y="548680"/>
                  <a:ext cx="936104" cy="648072"/>
                </a:xfrm>
                <a:prstGeom prst="rect">
                  <a:avLst/>
                </a:prstGeom>
                <a:blipFill rotWithShape="1">
                  <a:blip r:embed="rId33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8" name="Inhaltsplatzhalter 3"/>
                <p:cNvSpPr txBox="1">
                  <a:spLocks/>
                </p:cNvSpPr>
                <p:nvPr/>
              </p:nvSpPr>
              <p:spPr bwMode="auto">
                <a:xfrm>
                  <a:off x="3131840" y="404664"/>
                  <a:ext cx="936104" cy="64807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pPr algn="ctr">
                    <a:buFont typeface="Arial" charset="0"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50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500" b="1" i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  <m:t>𝛚</m:t>
                            </m:r>
                          </m:e>
                          <m:sub>
                            <m:r>
                              <a:rPr lang="en-US" sz="2500" i="1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  <m:t>𝑜</m:t>
                            </m:r>
                            <m:r>
                              <a:rPr lang="en-US" sz="25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2500" i="1" dirty="0">
                    <a:solidFill>
                      <a:srgbClr val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208" name="Inhaltsplatzhalter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131840" y="404664"/>
                  <a:ext cx="936104" cy="648072"/>
                </a:xfrm>
                <a:prstGeom prst="rect">
                  <a:avLst/>
                </a:prstGeom>
                <a:blipFill rotWithShape="1">
                  <a:blip r:embed="rId34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9" name="Inhaltsplatzhalter 3"/>
                <p:cNvSpPr txBox="1">
                  <a:spLocks/>
                </p:cNvSpPr>
                <p:nvPr/>
              </p:nvSpPr>
              <p:spPr bwMode="auto">
                <a:xfrm>
                  <a:off x="2987824" y="1268760"/>
                  <a:ext cx="936104" cy="64807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pPr algn="ctr">
                    <a:buFont typeface="Arial" charset="0"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50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500" b="1" i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  <m:t>𝛚</m:t>
                            </m:r>
                          </m:e>
                          <m:sub>
                            <m:r>
                              <a:rPr lang="en-US" sz="2500" i="1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  <m:t>𝑜</m:t>
                            </m:r>
                            <m:r>
                              <a:rPr lang="en-US" sz="25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2500" i="1" dirty="0">
                    <a:solidFill>
                      <a:srgbClr val="C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209" name="Inhaltsplatzhalter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87824" y="1268760"/>
                  <a:ext cx="936104" cy="648072"/>
                </a:xfrm>
                <a:prstGeom prst="rect">
                  <a:avLst/>
                </a:prstGeom>
                <a:blipFill rotWithShape="1">
                  <a:blip r:embed="rId35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0" name="Rectangle 209"/>
            <p:cNvSpPr/>
            <p:nvPr/>
          </p:nvSpPr>
          <p:spPr bwMode="auto">
            <a:xfrm>
              <a:off x="4139952" y="1188368"/>
              <a:ext cx="144016" cy="144016"/>
            </a:xfrm>
            <a:prstGeom prst="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30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Cambria Math" pitchFamily="18" charset="0"/>
              </a:endParaRPr>
            </a:p>
          </p:txBody>
        </p:sp>
        <p:sp>
          <p:nvSpPr>
            <p:cNvPr id="211" name="Rectangle 210"/>
            <p:cNvSpPr/>
            <p:nvPr/>
          </p:nvSpPr>
          <p:spPr bwMode="auto">
            <a:xfrm>
              <a:off x="3851920" y="1044352"/>
              <a:ext cx="144016" cy="144016"/>
            </a:xfrm>
            <a:prstGeom prst="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30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Cambria Math" pitchFamily="18" charset="0"/>
              </a:endParaRPr>
            </a:p>
          </p:txBody>
        </p:sp>
        <p:sp>
          <p:nvSpPr>
            <p:cNvPr id="212" name="Rectangle 211"/>
            <p:cNvSpPr/>
            <p:nvPr/>
          </p:nvSpPr>
          <p:spPr bwMode="auto">
            <a:xfrm>
              <a:off x="3419872" y="1340768"/>
              <a:ext cx="144016" cy="144016"/>
            </a:xfrm>
            <a:prstGeom prst="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30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itchFamily="18" charset="0"/>
                <a:ea typeface="Cambria Math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2673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5" grpId="0" animBg="1"/>
      <p:bldP spid="116" grpId="0" animBg="1"/>
      <p:bldP spid="118" grpId="0" animBg="1"/>
      <p:bldP spid="137" grpId="0" animBg="1"/>
      <p:bldP spid="138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9" grpId="0" animBg="1"/>
      <p:bldP spid="150" grpId="0" animBg="1"/>
      <p:bldP spid="151" grpId="0" animBg="1"/>
      <p:bldP spid="152" grpId="0" animBg="1"/>
      <p:bldP spid="4" grpId="0"/>
      <p:bldP spid="99" grpId="0"/>
      <p:bldP spid="10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Titel 1"/>
          <p:cNvSpPr>
            <a:spLocks noGrp="1"/>
          </p:cNvSpPr>
          <p:nvPr>
            <p:ph type="title"/>
          </p:nvPr>
        </p:nvSpPr>
        <p:spPr>
          <a:xfrm>
            <a:off x="179388" y="-9872"/>
            <a:ext cx="8785225" cy="990600"/>
          </a:xfrm>
        </p:spPr>
        <p:txBody>
          <a:bodyPr/>
          <a:lstStyle/>
          <a:p>
            <a:r>
              <a:rPr lang="de-DE" dirty="0" err="1" smtClean="0">
                <a:solidFill>
                  <a:schemeClr val="tx1"/>
                </a:solidFill>
                <a:effectLst/>
                <a:latin typeface="Calibri" pitchFamily="34" charset="0"/>
                <a:ea typeface="Arial" charset="0"/>
                <a:cs typeface="Calibri" pitchFamily="34" charset="0"/>
              </a:rPr>
              <a:t>Optimization</a:t>
            </a:r>
            <a:endParaRPr lang="de-DE" dirty="0" smtClean="0">
              <a:solidFill>
                <a:schemeClr val="tx1"/>
              </a:solidFill>
              <a:effectLst/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Inhaltsplatzhalter 3"/>
              <p:cNvSpPr txBox="1">
                <a:spLocks/>
              </p:cNvSpPr>
              <p:nvPr/>
            </p:nvSpPr>
            <p:spPr bwMode="auto">
              <a:xfrm>
                <a:off x="1259632" y="2060848"/>
                <a:ext cx="1470202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A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i="1" dirty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15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9632" y="2060848"/>
                <a:ext cx="1470202" cy="648072"/>
              </a:xfrm>
              <a:prstGeom prst="rect">
                <a:avLst/>
              </a:prstGeom>
              <a:blipFill rotWithShape="1">
                <a:blip r:embed="rId3"/>
                <a:stretch>
                  <a:fillRect l="-746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" name="Inhaltsplatzhalter 3"/>
              <p:cNvSpPr txBox="1">
                <a:spLocks/>
              </p:cNvSpPr>
              <p:nvPr/>
            </p:nvSpPr>
            <p:spPr bwMode="auto">
              <a:xfrm>
                <a:off x="539552" y="5373216"/>
                <a:ext cx="8136904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 algn="just">
                  <a:buFont typeface="Arial" charset="0"/>
                  <a:buNone/>
                </a:pPr>
                <a:r>
                  <a:rPr lang="en-US" dirty="0" smtClean="0">
                    <a:solidFill>
                      <a:srgbClr val="000000"/>
                    </a:solidFill>
                    <a:latin typeface="Calibri" pitchFamily="34" charset="0"/>
                    <a:ea typeface="Arial" charset="0"/>
                    <a:cs typeface="Calibri" pitchFamily="34" charset="0"/>
                  </a:rPr>
                  <a:t>Our solution: Try for a discrete number of glossines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𝑔</m:t>
                    </m:r>
                    <m:r>
                      <a:rPr lang="en-US" i="1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>
                    <a:solidFill>
                      <a:srgbClr val="000000"/>
                    </a:solidFill>
                    <a:latin typeface="Calibri" pitchFamily="34" charset="0"/>
                    <a:ea typeface="Arial" charset="0"/>
                    <a:cs typeface="Calibri" pitchFamily="34" charset="0"/>
                  </a:rPr>
                  <a:t>and solve the weighted least square system for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b="1" i="0" smtClean="0">
                        <a:latin typeface="Cambria Math"/>
                        <a:ea typeface="Cambria Math"/>
                      </a:rPr>
                      <m:t>𝐱</m:t>
                    </m:r>
                  </m:oMath>
                </a14:m>
                <a:endParaRPr lang="en-US" sz="2500" i="1" dirty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53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5373216"/>
                <a:ext cx="8136904" cy="648072"/>
              </a:xfrm>
              <a:prstGeom prst="rect">
                <a:avLst/>
              </a:prstGeom>
              <a:blipFill rotWithShape="1">
                <a:blip r:embed="rId4"/>
                <a:stretch>
                  <a:fillRect l="-2324" t="-20561" r="-2324" b="-3457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4" name="Inhaltsplatzhalter 3"/>
              <p:cNvSpPr txBox="1">
                <a:spLocks/>
              </p:cNvSpPr>
              <p:nvPr/>
            </p:nvSpPr>
            <p:spPr bwMode="auto">
              <a:xfrm>
                <a:off x="539552" y="6165304"/>
                <a:ext cx="8136904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 algn="ctr">
                  <a:buFont typeface="Arial" charset="0"/>
                  <a:buNone/>
                </a:pPr>
                <a:r>
                  <a:rPr lang="en-US" b="1" dirty="0" smtClean="0">
                    <a:solidFill>
                      <a:srgbClr val="000000"/>
                    </a:solidFill>
                    <a:latin typeface="Calibri" pitchFamily="34" charset="0"/>
                    <a:ea typeface="Arial" charset="0"/>
                    <a:cs typeface="Calibri" pitchFamily="34" charset="0"/>
                  </a:rPr>
                  <a:t>Fast computation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>
                        <a:latin typeface="Cambria Math"/>
                      </a:rPr>
                      <m:t>A</m:t>
                    </m:r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𝑔</m:t>
                        </m:r>
                      </m:e>
                    </m:d>
                  </m:oMath>
                </a14:m>
                <a:r>
                  <a:rPr lang="en-US" sz="2500" i="1" dirty="0" smtClean="0">
                    <a:solidFill>
                      <a:srgbClr val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  </a:t>
                </a:r>
                <a:r>
                  <a:rPr lang="en-US" b="1" dirty="0" smtClean="0">
                    <a:solidFill>
                      <a:srgbClr val="000000"/>
                    </a:solidFill>
                    <a:latin typeface="Calibri" pitchFamily="34" charset="0"/>
                    <a:ea typeface="Arial" charset="0"/>
                    <a:cs typeface="Calibri" pitchFamily="34" charset="0"/>
                  </a:rPr>
                  <a:t>!!!</a:t>
                </a:r>
                <a:endParaRPr lang="en-US" b="1" dirty="0">
                  <a:solidFill>
                    <a:srgbClr val="000000"/>
                  </a:solidFill>
                  <a:latin typeface="Calibri" pitchFamily="34" charset="0"/>
                  <a:ea typeface="Arial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54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52" y="6165304"/>
                <a:ext cx="8136904" cy="648072"/>
              </a:xfrm>
              <a:prstGeom prst="rect">
                <a:avLst/>
              </a:prstGeom>
              <a:blipFill rotWithShape="1">
                <a:blip r:embed="rId5"/>
                <a:stretch>
                  <a:fillRect b="-1028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 rot="5400000">
            <a:off x="4521696" y="4746848"/>
            <a:ext cx="914400" cy="914400"/>
          </a:xfrm>
          <a:prstGeom prst="rect">
            <a:avLst/>
          </a:prstGeom>
          <a:noFill/>
        </p:spPr>
        <p:txBody>
          <a:bodyPr wrap="none" rtlCol="0">
            <a:normAutofit/>
          </a:bodyPr>
          <a:lstStyle/>
          <a:p>
            <a:r>
              <a:rPr lang="en-US" sz="3200" dirty="0" smtClean="0"/>
              <a:t>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Inhaltsplatzhalter 3"/>
              <p:cNvSpPr txBox="1">
                <a:spLocks/>
              </p:cNvSpPr>
              <p:nvPr/>
            </p:nvSpPr>
            <p:spPr bwMode="auto">
              <a:xfrm>
                <a:off x="1259632" y="3429000"/>
                <a:ext cx="1470202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A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i="1" dirty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71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9632" y="3429000"/>
                <a:ext cx="1470202" cy="648072"/>
              </a:xfrm>
              <a:prstGeom prst="rect">
                <a:avLst/>
              </a:prstGeom>
              <a:blipFill rotWithShape="1">
                <a:blip r:embed="rId6"/>
                <a:stretch>
                  <a:fillRect l="-746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Picture 10" descr="C:\Users\nguyen\Desktop\b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2603650" y="1916832"/>
            <a:ext cx="792088" cy="792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Inhaltsplatzhalter 3"/>
              <p:cNvSpPr txBox="1">
                <a:spLocks/>
              </p:cNvSpPr>
              <p:nvPr/>
            </p:nvSpPr>
            <p:spPr bwMode="auto">
              <a:xfrm>
                <a:off x="0" y="836712"/>
                <a:ext cx="9144000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/>
                        </a:rPr>
                        <m:t>W</m:t>
                      </m:r>
                      <m:r>
                        <a:rPr lang="en-US" sz="28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>
                          <a:latin typeface="Cambria Math"/>
                        </a:rPr>
                        <m:t>A</m:t>
                      </m:r>
                      <m:d>
                        <m:dPr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𝑔</m:t>
                          </m:r>
                        </m:e>
                      </m:d>
                      <m:r>
                        <a:rPr lang="en-US" sz="2800" b="1" i="1" smtClean="0">
                          <a:latin typeface="Cambria Math"/>
                        </a:rPr>
                        <m:t>  </m:t>
                      </m:r>
                      <m:r>
                        <a:rPr lang="en-US" sz="2800" b="1" i="0" smtClean="0">
                          <a:latin typeface="Cambria Math"/>
                        </a:rPr>
                        <m:t>𝐱</m:t>
                      </m:r>
                      <m:d>
                        <m:d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𝑔</m:t>
                          </m:r>
                        </m:e>
                      </m:d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/>
                        </a:rPr>
                        <m:t>W</m:t>
                      </m:r>
                      <m:r>
                        <a:rPr lang="en-US" sz="2800" b="1" i="0" smtClean="0">
                          <a:latin typeface="Cambria Math"/>
                        </a:rPr>
                        <m:t> </m:t>
                      </m:r>
                      <m:r>
                        <a:rPr lang="en-US" sz="2800" b="1" i="0" smtClean="0">
                          <a:latin typeface="Cambria Math"/>
                        </a:rPr>
                        <m:t>𝐛</m:t>
                      </m:r>
                    </m:oMath>
                  </m:oMathPara>
                </a14:m>
                <a:endParaRPr lang="en-US" sz="2500" b="1" dirty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30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836712"/>
                <a:ext cx="9144000" cy="64807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Inhaltsplatzhalter 3"/>
              <p:cNvSpPr txBox="1">
                <a:spLocks/>
              </p:cNvSpPr>
              <p:nvPr/>
            </p:nvSpPr>
            <p:spPr bwMode="auto">
              <a:xfrm>
                <a:off x="2478274" y="2564904"/>
                <a:ext cx="1229630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 algn="ctr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500" b="0" i="1" smtClean="0">
                              <a:latin typeface="Cambria Math"/>
                              <a:ea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sz="2500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</m:sub>
                      </m:sSub>
                      <m:r>
                        <a:rPr lang="en-US" sz="2500" b="0" i="1" smtClean="0">
                          <a:latin typeface="Cambria Math"/>
                          <a:ea typeface="Cambria Math"/>
                        </a:rPr>
                        <m:t>(0)</m:t>
                      </m:r>
                    </m:oMath>
                  </m:oMathPara>
                </a14:m>
                <a:endParaRPr lang="en-US" sz="2500" i="1" dirty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31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78274" y="2564904"/>
                <a:ext cx="1229630" cy="64807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3971181" y="2636912"/>
                <a:ext cx="744835" cy="569389"/>
              </a:xfrm>
              <a:prstGeom prst="rect">
                <a:avLst/>
              </a:prstGeom>
              <a:noFill/>
            </p:spPr>
            <p:txBody>
              <a:bodyPr wrap="none" rtlCol="0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500" i="1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sz="2500" b="0" i="1" smtClean="0">
                              <a:latin typeface="Cambria Math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sz="2500" dirty="0" smtClean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1181" y="2636912"/>
                <a:ext cx="744835" cy="569389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Inhaltsplatzhalter 3"/>
              <p:cNvSpPr txBox="1">
                <a:spLocks/>
              </p:cNvSpPr>
              <p:nvPr/>
            </p:nvSpPr>
            <p:spPr bwMode="auto">
              <a:xfrm>
                <a:off x="2483768" y="3933056"/>
                <a:ext cx="1229630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 algn="ctr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500" b="0" i="1" smtClean="0">
                              <a:latin typeface="Cambria Math"/>
                              <a:ea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sz="2500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</m:sub>
                      </m:sSub>
                      <m:r>
                        <a:rPr lang="en-US" sz="2500" b="0" i="1" smtClean="0">
                          <a:latin typeface="Cambria Math"/>
                          <a:ea typeface="Cambria Math"/>
                        </a:rPr>
                        <m:t>(1)</m:t>
                      </m:r>
                    </m:oMath>
                  </m:oMathPara>
                </a14:m>
                <a:endParaRPr lang="en-US" sz="2500" i="1" dirty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34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83768" y="3933056"/>
                <a:ext cx="1229630" cy="64807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Oval 34"/>
          <p:cNvSpPr/>
          <p:nvPr/>
        </p:nvSpPr>
        <p:spPr bwMode="auto">
          <a:xfrm>
            <a:off x="3707904" y="3286619"/>
            <a:ext cx="821540" cy="821539"/>
          </a:xfrm>
          <a:prstGeom prst="ellipse">
            <a:avLst/>
          </a:prstGeom>
          <a:solidFill>
            <a:schemeClr val="accent4">
              <a:lumMod val="65000"/>
              <a:lumOff val="3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3971182" y="4005064"/>
                <a:ext cx="744835" cy="569389"/>
              </a:xfrm>
              <a:prstGeom prst="rect">
                <a:avLst/>
              </a:prstGeom>
              <a:noFill/>
            </p:spPr>
            <p:txBody>
              <a:bodyPr wrap="none" rtlCol="0"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500" i="1">
                              <a:latin typeface="Cambria Math"/>
                            </a:rPr>
                            <m:t>𝐿</m:t>
                          </m:r>
                        </m:e>
                        <m:sub>
                          <m:r>
                            <a:rPr lang="en-US" sz="2500" b="0" i="1" smtClean="0">
                              <a:latin typeface="Cambria Math"/>
                            </a:rPr>
                            <m:t>𝑑</m:t>
                          </m:r>
                        </m:sub>
                      </m:sSub>
                    </m:oMath>
                  </m:oMathPara>
                </a14:m>
                <a:endParaRPr lang="en-US" sz="2500" dirty="0" smtClean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1182" y="4005064"/>
                <a:ext cx="744835" cy="569389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Oval 36"/>
          <p:cNvSpPr/>
          <p:nvPr/>
        </p:nvSpPr>
        <p:spPr bwMode="auto">
          <a:xfrm>
            <a:off x="3707904" y="1887381"/>
            <a:ext cx="821540" cy="821539"/>
          </a:xfrm>
          <a:prstGeom prst="ellipse">
            <a:avLst/>
          </a:prstGeom>
          <a:solidFill>
            <a:schemeClr val="accent4">
              <a:lumMod val="65000"/>
              <a:lumOff val="3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pic>
        <p:nvPicPr>
          <p:cNvPr id="38" name="Picture 14" descr="C:\Users\nguyen\Desktop\f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2630280" y="3268571"/>
            <a:ext cx="792089" cy="7920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Moon 39"/>
          <p:cNvSpPr/>
          <p:nvPr/>
        </p:nvSpPr>
        <p:spPr bwMode="auto">
          <a:xfrm>
            <a:off x="2267744" y="1772816"/>
            <a:ext cx="288032" cy="1224136"/>
          </a:xfrm>
          <a:prstGeom prst="moon">
            <a:avLst/>
          </a:prstGeom>
          <a:solidFill>
            <a:schemeClr val="tx2">
              <a:alpha val="69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Arial" charset="0"/>
              <a:ea typeface="ＭＳ Ｐゴシック" charset="-128"/>
            </a:endParaRPr>
          </a:p>
        </p:txBody>
      </p:sp>
      <p:sp>
        <p:nvSpPr>
          <p:cNvPr id="41" name="Moon 40"/>
          <p:cNvSpPr/>
          <p:nvPr/>
        </p:nvSpPr>
        <p:spPr bwMode="auto">
          <a:xfrm flipH="1">
            <a:off x="4644008" y="1772816"/>
            <a:ext cx="288032" cy="1224136"/>
          </a:xfrm>
          <a:prstGeom prst="moon">
            <a:avLst/>
          </a:prstGeom>
          <a:solidFill>
            <a:schemeClr val="tx2">
              <a:alpha val="69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42" name="Moon 41"/>
          <p:cNvSpPr/>
          <p:nvPr/>
        </p:nvSpPr>
        <p:spPr bwMode="auto">
          <a:xfrm>
            <a:off x="2267744" y="3284984"/>
            <a:ext cx="288032" cy="1224136"/>
          </a:xfrm>
          <a:prstGeom prst="moon">
            <a:avLst/>
          </a:prstGeom>
          <a:solidFill>
            <a:schemeClr val="tx2">
              <a:alpha val="69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Arial" charset="0"/>
              <a:ea typeface="ＭＳ Ｐゴシック" charset="-128"/>
            </a:endParaRPr>
          </a:p>
        </p:txBody>
      </p:sp>
      <p:sp>
        <p:nvSpPr>
          <p:cNvPr id="44" name="Moon 43"/>
          <p:cNvSpPr/>
          <p:nvPr/>
        </p:nvSpPr>
        <p:spPr bwMode="auto">
          <a:xfrm flipH="1">
            <a:off x="4716016" y="3284984"/>
            <a:ext cx="288032" cy="1224136"/>
          </a:xfrm>
          <a:prstGeom prst="moon">
            <a:avLst/>
          </a:prstGeom>
          <a:solidFill>
            <a:schemeClr val="tx2">
              <a:alpha val="69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" name="Right Arrow 1"/>
          <p:cNvSpPr/>
          <p:nvPr/>
        </p:nvSpPr>
        <p:spPr bwMode="auto">
          <a:xfrm>
            <a:off x="5364088" y="2132856"/>
            <a:ext cx="1224136" cy="410770"/>
          </a:xfrm>
          <a:prstGeom prst="rightArrow">
            <a:avLst/>
          </a:prstGeom>
          <a:solidFill>
            <a:schemeClr val="bg2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Inhaltsplatzhalter 3"/>
              <p:cNvSpPr txBox="1">
                <a:spLocks/>
              </p:cNvSpPr>
              <p:nvPr/>
            </p:nvSpPr>
            <p:spPr bwMode="auto">
              <a:xfrm>
                <a:off x="6516216" y="1988840"/>
                <a:ext cx="1728192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smtClean="0">
                          <a:latin typeface="Cambria Math"/>
                        </a:rPr>
                        <m:t>𝐱</m:t>
                      </m:r>
                      <m:d>
                        <m:d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b="1" i="1" smtClean="0">
                              <a:latin typeface="Cambria Math"/>
                            </a:rPr>
                            <m:t>𝟎</m:t>
                          </m:r>
                        </m:e>
                      </m:d>
                    </m:oMath>
                  </m:oMathPara>
                </a14:m>
                <a:endParaRPr lang="en-US" sz="2500" b="1" dirty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45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16216" y="1988840"/>
                <a:ext cx="1728192" cy="648072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Right Arrow 45"/>
          <p:cNvSpPr/>
          <p:nvPr/>
        </p:nvSpPr>
        <p:spPr bwMode="auto">
          <a:xfrm>
            <a:off x="5364088" y="3511294"/>
            <a:ext cx="1224136" cy="410770"/>
          </a:xfrm>
          <a:prstGeom prst="rightArrow">
            <a:avLst/>
          </a:prstGeom>
          <a:solidFill>
            <a:schemeClr val="bg2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Inhaltsplatzhalter 3"/>
              <p:cNvSpPr txBox="1">
                <a:spLocks/>
              </p:cNvSpPr>
              <p:nvPr/>
            </p:nvSpPr>
            <p:spPr bwMode="auto">
              <a:xfrm>
                <a:off x="6534294" y="3339836"/>
                <a:ext cx="1728192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smtClean="0">
                          <a:latin typeface="Cambria Math"/>
                        </a:rPr>
                        <m:t>𝐱</m:t>
                      </m:r>
                      <m:d>
                        <m:dPr>
                          <m:ctrlPr>
                            <a:rPr lang="en-US" sz="28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b="1" i="1" smtClean="0">
                              <a:latin typeface="Cambria Math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2500" b="1" dirty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49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34294" y="3339836"/>
                <a:ext cx="1728192" cy="648072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7749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/>
      <p:bldP spid="153" grpId="0"/>
      <p:bldP spid="154" grpId="0"/>
      <p:bldP spid="4" grpId="0"/>
      <p:bldP spid="71" grpId="0"/>
      <p:bldP spid="30" grpId="0"/>
      <p:bldP spid="31" grpId="0"/>
      <p:bldP spid="33" grpId="0"/>
      <p:bldP spid="34" grpId="0"/>
      <p:bldP spid="35" grpId="0" animBg="1"/>
      <p:bldP spid="36" grpId="0"/>
      <p:bldP spid="37" grpId="0" animBg="1"/>
      <p:bldP spid="40" grpId="0" animBg="1"/>
      <p:bldP spid="41" grpId="0" animBg="1"/>
      <p:bldP spid="42" grpId="0" animBg="1"/>
      <p:bldP spid="44" grpId="0" animBg="1"/>
      <p:bldP spid="2" grpId="0" animBg="1"/>
      <p:bldP spid="45" grpId="0"/>
      <p:bldP spid="46" grpId="0" animBg="1"/>
      <p:bldP spid="4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Titel 1"/>
          <p:cNvSpPr>
            <a:spLocks noGrp="1"/>
          </p:cNvSpPr>
          <p:nvPr>
            <p:ph type="title"/>
          </p:nvPr>
        </p:nvSpPr>
        <p:spPr>
          <a:xfrm>
            <a:off x="179388" y="-9872"/>
            <a:ext cx="8785225" cy="990600"/>
          </a:xfrm>
        </p:spPr>
        <p:txBody>
          <a:bodyPr/>
          <a:lstStyle/>
          <a:p>
            <a:r>
              <a:rPr lang="de-DE" dirty="0" err="1" smtClean="0">
                <a:solidFill>
                  <a:schemeClr val="tx1"/>
                </a:solidFill>
                <a:effectLst/>
                <a:latin typeface="Calibri" pitchFamily="34" charset="0"/>
                <a:ea typeface="Arial" charset="0"/>
                <a:cs typeface="Calibri" pitchFamily="34" charset="0"/>
              </a:rPr>
              <a:t>Precomputed</a:t>
            </a:r>
            <a:r>
              <a:rPr lang="de-DE" dirty="0" smtClean="0">
                <a:solidFill>
                  <a:schemeClr val="tx1"/>
                </a:solidFill>
                <a:effectLst/>
                <a:latin typeface="Calibri" pitchFamily="34" charset="0"/>
                <a:ea typeface="Arial" charset="0"/>
                <a:cs typeface="Calibri" pitchFamily="34" charset="0"/>
              </a:rPr>
              <a:t> </a:t>
            </a:r>
            <a:r>
              <a:rPr lang="de-DE" dirty="0" err="1" smtClean="0">
                <a:solidFill>
                  <a:schemeClr val="tx1"/>
                </a:solidFill>
                <a:effectLst/>
                <a:latin typeface="Calibri" pitchFamily="34" charset="0"/>
                <a:ea typeface="Arial" charset="0"/>
                <a:cs typeface="Calibri" pitchFamily="34" charset="0"/>
              </a:rPr>
              <a:t>Visibility</a:t>
            </a:r>
            <a:endParaRPr lang="de-DE" dirty="0" smtClean="0">
              <a:solidFill>
                <a:schemeClr val="tx1"/>
              </a:solidFill>
              <a:effectLst/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p:sp>
        <p:nvSpPr>
          <p:cNvPr id="166" name="Inhaltsplatzhalter 3"/>
          <p:cNvSpPr txBox="1">
            <a:spLocks/>
          </p:cNvSpPr>
          <p:nvPr/>
        </p:nvSpPr>
        <p:spPr bwMode="auto">
          <a:xfrm>
            <a:off x="467543" y="2636912"/>
            <a:ext cx="2376265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Font typeface="Arial" charset="0"/>
              <a:buNone/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Arial" charset="0"/>
                <a:cs typeface="Calibri" pitchFamily="34" charset="0"/>
              </a:rPr>
              <a:t>ID Texture</a:t>
            </a:r>
            <a:endParaRPr lang="en-US" dirty="0">
              <a:solidFill>
                <a:srgbClr val="000000"/>
              </a:solidFill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8" name="Inhaltsplatzhalter 3"/>
              <p:cNvSpPr txBox="1">
                <a:spLocks/>
              </p:cNvSpPr>
              <p:nvPr/>
            </p:nvSpPr>
            <p:spPr bwMode="auto">
              <a:xfrm>
                <a:off x="1403648" y="4725144"/>
                <a:ext cx="864096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 algn="ctr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i="1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500" i="1">
                              <a:latin typeface="Cambria Math"/>
                              <a:ea typeface="Cambria Math"/>
                            </a:rPr>
                            <m:t>𝐿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500" i="0">
                              <a:latin typeface="Cambria Math"/>
                              <a:ea typeface="Cambria Math"/>
                            </a:rPr>
                            <m:t>i</m:t>
                          </m:r>
                        </m:sub>
                      </m:sSub>
                    </m:oMath>
                  </m:oMathPara>
                </a14:m>
                <a:endParaRPr lang="en-US" sz="2500" i="1" dirty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68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03648" y="4725144"/>
                <a:ext cx="864096" cy="64807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5" name="Straight Connector 104"/>
          <p:cNvCxnSpPr/>
          <p:nvPr/>
        </p:nvCxnSpPr>
        <p:spPr bwMode="auto">
          <a:xfrm flipV="1">
            <a:off x="8676456" y="1623582"/>
            <a:ext cx="0" cy="454172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6" name="Straight Connector 105"/>
          <p:cNvCxnSpPr/>
          <p:nvPr/>
        </p:nvCxnSpPr>
        <p:spPr bwMode="auto">
          <a:xfrm>
            <a:off x="3489074" y="6165304"/>
            <a:ext cx="518738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3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8" name="Straight Connector 107"/>
          <p:cNvCxnSpPr/>
          <p:nvPr/>
        </p:nvCxnSpPr>
        <p:spPr bwMode="auto">
          <a:xfrm flipV="1">
            <a:off x="3489074" y="1623582"/>
            <a:ext cx="0" cy="454172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9" name="Straight Connector 108"/>
          <p:cNvCxnSpPr/>
          <p:nvPr/>
        </p:nvCxnSpPr>
        <p:spPr bwMode="auto">
          <a:xfrm>
            <a:off x="3489074" y="1623582"/>
            <a:ext cx="518738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3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0" name="Oval 109"/>
          <p:cNvSpPr/>
          <p:nvPr/>
        </p:nvSpPr>
        <p:spPr bwMode="auto">
          <a:xfrm>
            <a:off x="8610059" y="3426913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12" name="Oval 111"/>
          <p:cNvSpPr/>
          <p:nvPr/>
        </p:nvSpPr>
        <p:spPr bwMode="auto">
          <a:xfrm>
            <a:off x="8333249" y="155679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13" name="Oval 112"/>
          <p:cNvSpPr/>
          <p:nvPr/>
        </p:nvSpPr>
        <p:spPr bwMode="auto">
          <a:xfrm>
            <a:off x="6810794" y="155679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15" name="Oval 114"/>
          <p:cNvSpPr/>
          <p:nvPr/>
        </p:nvSpPr>
        <p:spPr bwMode="auto">
          <a:xfrm>
            <a:off x="5288339" y="155679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16" name="Oval 115"/>
          <p:cNvSpPr/>
          <p:nvPr/>
        </p:nvSpPr>
        <p:spPr bwMode="auto">
          <a:xfrm>
            <a:off x="3419872" y="3026173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23" name="Oval 122"/>
          <p:cNvSpPr/>
          <p:nvPr/>
        </p:nvSpPr>
        <p:spPr bwMode="auto">
          <a:xfrm>
            <a:off x="8610059" y="394349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24" name="Oval 123"/>
          <p:cNvSpPr/>
          <p:nvPr/>
        </p:nvSpPr>
        <p:spPr bwMode="auto">
          <a:xfrm>
            <a:off x="8610059" y="4495553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25" name="Oval 124"/>
          <p:cNvSpPr/>
          <p:nvPr/>
        </p:nvSpPr>
        <p:spPr bwMode="auto">
          <a:xfrm>
            <a:off x="8610059" y="5029874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26" name="Oval 125"/>
          <p:cNvSpPr/>
          <p:nvPr/>
        </p:nvSpPr>
        <p:spPr bwMode="auto">
          <a:xfrm>
            <a:off x="8610059" y="5564194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27" name="Oval 126"/>
          <p:cNvSpPr/>
          <p:nvPr/>
        </p:nvSpPr>
        <p:spPr bwMode="auto">
          <a:xfrm>
            <a:off x="7641224" y="155679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28" name="Oval 127"/>
          <p:cNvSpPr/>
          <p:nvPr/>
        </p:nvSpPr>
        <p:spPr bwMode="auto">
          <a:xfrm>
            <a:off x="6049567" y="155679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29" name="Oval 128"/>
          <p:cNvSpPr/>
          <p:nvPr/>
        </p:nvSpPr>
        <p:spPr bwMode="auto">
          <a:xfrm>
            <a:off x="4527112" y="155679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30" name="Oval 129"/>
          <p:cNvSpPr/>
          <p:nvPr/>
        </p:nvSpPr>
        <p:spPr bwMode="auto">
          <a:xfrm>
            <a:off x="8610059" y="182395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31" name="Oval 130"/>
          <p:cNvSpPr/>
          <p:nvPr/>
        </p:nvSpPr>
        <p:spPr bwMode="auto">
          <a:xfrm>
            <a:off x="8610059" y="235827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32" name="Oval 131"/>
          <p:cNvSpPr/>
          <p:nvPr/>
        </p:nvSpPr>
        <p:spPr bwMode="auto">
          <a:xfrm>
            <a:off x="8610059" y="2892593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33" name="Oval 132"/>
          <p:cNvSpPr/>
          <p:nvPr/>
        </p:nvSpPr>
        <p:spPr bwMode="auto">
          <a:xfrm>
            <a:off x="3765884" y="155679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34" name="Oval 133"/>
          <p:cNvSpPr/>
          <p:nvPr/>
        </p:nvSpPr>
        <p:spPr bwMode="auto">
          <a:xfrm>
            <a:off x="3419872" y="242506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35" name="Oval 134"/>
          <p:cNvSpPr/>
          <p:nvPr/>
        </p:nvSpPr>
        <p:spPr bwMode="auto">
          <a:xfrm>
            <a:off x="3419872" y="189074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36" name="Oval 135"/>
          <p:cNvSpPr/>
          <p:nvPr/>
        </p:nvSpPr>
        <p:spPr bwMode="auto">
          <a:xfrm>
            <a:off x="3419872" y="4762713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37" name="Oval 136"/>
          <p:cNvSpPr/>
          <p:nvPr/>
        </p:nvSpPr>
        <p:spPr bwMode="auto">
          <a:xfrm>
            <a:off x="3419872" y="4161603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38" name="Oval 137"/>
          <p:cNvSpPr/>
          <p:nvPr/>
        </p:nvSpPr>
        <p:spPr bwMode="auto">
          <a:xfrm>
            <a:off x="3419872" y="3627283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39" name="Oval 138"/>
          <p:cNvSpPr/>
          <p:nvPr/>
        </p:nvSpPr>
        <p:spPr bwMode="auto">
          <a:xfrm>
            <a:off x="3419872" y="5898144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40" name="Oval 139"/>
          <p:cNvSpPr/>
          <p:nvPr/>
        </p:nvSpPr>
        <p:spPr bwMode="auto">
          <a:xfrm>
            <a:off x="3419872" y="5363824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46" name="Oval 145"/>
          <p:cNvSpPr/>
          <p:nvPr/>
        </p:nvSpPr>
        <p:spPr bwMode="auto">
          <a:xfrm>
            <a:off x="6611244" y="610373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47" name="Oval 146"/>
          <p:cNvSpPr/>
          <p:nvPr/>
        </p:nvSpPr>
        <p:spPr bwMode="auto">
          <a:xfrm>
            <a:off x="8194844" y="610373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48" name="Oval 147"/>
          <p:cNvSpPr/>
          <p:nvPr/>
        </p:nvSpPr>
        <p:spPr bwMode="auto">
          <a:xfrm>
            <a:off x="3835087" y="610373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50" name="Oval 149"/>
          <p:cNvSpPr/>
          <p:nvPr/>
        </p:nvSpPr>
        <p:spPr bwMode="auto">
          <a:xfrm>
            <a:off x="6724759" y="4653136"/>
            <a:ext cx="1591657" cy="1469381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51" name="Oval 150"/>
          <p:cNvSpPr/>
          <p:nvPr/>
        </p:nvSpPr>
        <p:spPr bwMode="auto">
          <a:xfrm>
            <a:off x="7164288" y="4591564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52" name="Oval 151"/>
          <p:cNvSpPr/>
          <p:nvPr/>
        </p:nvSpPr>
        <p:spPr bwMode="auto">
          <a:xfrm>
            <a:off x="7817971" y="466357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53" name="Oval 152"/>
          <p:cNvSpPr/>
          <p:nvPr/>
        </p:nvSpPr>
        <p:spPr bwMode="auto">
          <a:xfrm>
            <a:off x="6732240" y="4963083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54" name="Oval 153"/>
          <p:cNvSpPr/>
          <p:nvPr/>
        </p:nvSpPr>
        <p:spPr bwMode="auto">
          <a:xfrm>
            <a:off x="6737851" y="5671684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55" name="Oval 154"/>
          <p:cNvSpPr/>
          <p:nvPr/>
        </p:nvSpPr>
        <p:spPr bwMode="auto">
          <a:xfrm>
            <a:off x="7097891" y="5959716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56" name="Oval 155"/>
          <p:cNvSpPr/>
          <p:nvPr/>
        </p:nvSpPr>
        <p:spPr bwMode="auto">
          <a:xfrm>
            <a:off x="8172400" y="502361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57" name="Oval 156"/>
          <p:cNvSpPr/>
          <p:nvPr/>
        </p:nvSpPr>
        <p:spPr bwMode="auto">
          <a:xfrm>
            <a:off x="7889979" y="5949280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58" name="Oval 157"/>
          <p:cNvSpPr/>
          <p:nvPr/>
        </p:nvSpPr>
        <p:spPr bwMode="auto">
          <a:xfrm>
            <a:off x="8172400" y="5564194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cxnSp>
        <p:nvCxnSpPr>
          <p:cNvPr id="174" name="Straight Connector 173"/>
          <p:cNvCxnSpPr/>
          <p:nvPr/>
        </p:nvCxnSpPr>
        <p:spPr bwMode="auto">
          <a:xfrm>
            <a:off x="3491880" y="3522099"/>
            <a:ext cx="3693499" cy="1029203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75" name="Straight Connector 174"/>
          <p:cNvCxnSpPr/>
          <p:nvPr/>
        </p:nvCxnSpPr>
        <p:spPr bwMode="auto">
          <a:xfrm>
            <a:off x="3470789" y="1700808"/>
            <a:ext cx="3712637" cy="280332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76" name="Straight Connector 175"/>
          <p:cNvCxnSpPr>
            <a:stCxn id="115" idx="5"/>
          </p:cNvCxnSpPr>
          <p:nvPr/>
        </p:nvCxnSpPr>
        <p:spPr bwMode="auto">
          <a:xfrm>
            <a:off x="5406475" y="1670810"/>
            <a:ext cx="1776951" cy="283332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bg2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77" name="Straight Connector 176"/>
          <p:cNvCxnSpPr>
            <a:stCxn id="113" idx="2"/>
          </p:cNvCxnSpPr>
          <p:nvPr/>
        </p:nvCxnSpPr>
        <p:spPr bwMode="auto">
          <a:xfrm>
            <a:off x="6810794" y="1623582"/>
            <a:ext cx="425502" cy="2906629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bg2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78" name="Straight Connector 177"/>
          <p:cNvCxnSpPr/>
          <p:nvPr/>
        </p:nvCxnSpPr>
        <p:spPr bwMode="auto">
          <a:xfrm flipH="1">
            <a:off x="7236297" y="1623582"/>
            <a:ext cx="792087" cy="2906629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bg2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79" name="Straight Connector 178"/>
          <p:cNvCxnSpPr/>
          <p:nvPr/>
        </p:nvCxnSpPr>
        <p:spPr bwMode="auto">
          <a:xfrm flipH="1">
            <a:off x="7236296" y="2558642"/>
            <a:ext cx="1440160" cy="1971569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80" name="Straight Connector 179"/>
          <p:cNvCxnSpPr/>
          <p:nvPr/>
        </p:nvCxnSpPr>
        <p:spPr bwMode="auto">
          <a:xfrm flipH="1">
            <a:off x="7236296" y="3809002"/>
            <a:ext cx="1440160" cy="721209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81" name="Oval 180"/>
          <p:cNvSpPr/>
          <p:nvPr/>
        </p:nvSpPr>
        <p:spPr bwMode="auto">
          <a:xfrm rot="17579990">
            <a:off x="6323799" y="4340067"/>
            <a:ext cx="504056" cy="144016"/>
          </a:xfrm>
          <a:prstGeom prst="ellipse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82" name="Oval 181"/>
          <p:cNvSpPr/>
          <p:nvPr/>
        </p:nvSpPr>
        <p:spPr bwMode="auto">
          <a:xfrm rot="19184769">
            <a:off x="6457361" y="4074300"/>
            <a:ext cx="504056" cy="144016"/>
          </a:xfrm>
          <a:prstGeom prst="ellipse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83" name="Oval 182"/>
          <p:cNvSpPr/>
          <p:nvPr/>
        </p:nvSpPr>
        <p:spPr bwMode="auto">
          <a:xfrm rot="20507848">
            <a:off x="6814130" y="3885256"/>
            <a:ext cx="504056" cy="144016"/>
          </a:xfrm>
          <a:prstGeom prst="ellipse">
            <a:avLst/>
          </a:prstGeom>
          <a:solidFill>
            <a:schemeClr val="bg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84" name="Oval 183"/>
          <p:cNvSpPr/>
          <p:nvPr/>
        </p:nvSpPr>
        <p:spPr bwMode="auto">
          <a:xfrm rot="1003562">
            <a:off x="7226235" y="3884660"/>
            <a:ext cx="504056" cy="144016"/>
          </a:xfrm>
          <a:prstGeom prst="ellipse">
            <a:avLst/>
          </a:prstGeom>
          <a:solidFill>
            <a:schemeClr val="bg2">
              <a:lumMod val="7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85" name="Oval 184"/>
          <p:cNvSpPr/>
          <p:nvPr/>
        </p:nvSpPr>
        <p:spPr bwMode="auto">
          <a:xfrm rot="2238152">
            <a:off x="7586275" y="4092153"/>
            <a:ext cx="504056" cy="144016"/>
          </a:xfrm>
          <a:prstGeom prst="ellipse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87" name="Oval 186"/>
          <p:cNvSpPr/>
          <p:nvPr/>
        </p:nvSpPr>
        <p:spPr bwMode="auto">
          <a:xfrm>
            <a:off x="3419872" y="2852936"/>
            <a:ext cx="144016" cy="576064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88" name="Oval 187"/>
          <p:cNvSpPr/>
          <p:nvPr/>
        </p:nvSpPr>
        <p:spPr bwMode="auto">
          <a:xfrm>
            <a:off x="3419872" y="2276872"/>
            <a:ext cx="144016" cy="576064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89" name="Oval 188"/>
          <p:cNvSpPr/>
          <p:nvPr/>
        </p:nvSpPr>
        <p:spPr bwMode="auto">
          <a:xfrm>
            <a:off x="3419872" y="1772816"/>
            <a:ext cx="144016" cy="576064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90" name="Oval 189"/>
          <p:cNvSpPr/>
          <p:nvPr/>
        </p:nvSpPr>
        <p:spPr bwMode="auto">
          <a:xfrm>
            <a:off x="3419872" y="3429000"/>
            <a:ext cx="144016" cy="576064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91" name="Oval 190"/>
          <p:cNvSpPr/>
          <p:nvPr/>
        </p:nvSpPr>
        <p:spPr bwMode="auto">
          <a:xfrm>
            <a:off x="3419872" y="4005064"/>
            <a:ext cx="144016" cy="576064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92" name="Oval 191"/>
          <p:cNvSpPr/>
          <p:nvPr/>
        </p:nvSpPr>
        <p:spPr bwMode="auto">
          <a:xfrm>
            <a:off x="3419872" y="4581128"/>
            <a:ext cx="144016" cy="576064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93" name="Oval 192"/>
          <p:cNvSpPr/>
          <p:nvPr/>
        </p:nvSpPr>
        <p:spPr bwMode="auto">
          <a:xfrm>
            <a:off x="3419872" y="5157192"/>
            <a:ext cx="144016" cy="576064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94" name="Oval 193"/>
          <p:cNvSpPr/>
          <p:nvPr/>
        </p:nvSpPr>
        <p:spPr bwMode="auto">
          <a:xfrm>
            <a:off x="3419872" y="5589240"/>
            <a:ext cx="144016" cy="576064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96" name="Oval 195"/>
          <p:cNvSpPr/>
          <p:nvPr/>
        </p:nvSpPr>
        <p:spPr bwMode="auto">
          <a:xfrm>
            <a:off x="3497491" y="1574558"/>
            <a:ext cx="648072" cy="144016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Arial" charset="0"/>
              <a:ea typeface="ＭＳ Ｐゴシック" charset="-128"/>
            </a:endParaRPr>
          </a:p>
        </p:txBody>
      </p:sp>
      <p:sp>
        <p:nvSpPr>
          <p:cNvPr id="197" name="Oval 196"/>
          <p:cNvSpPr/>
          <p:nvPr/>
        </p:nvSpPr>
        <p:spPr bwMode="auto">
          <a:xfrm>
            <a:off x="4159122" y="1551574"/>
            <a:ext cx="772918" cy="149234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Arial" charset="0"/>
              <a:ea typeface="ＭＳ Ｐゴシック" charset="-128"/>
            </a:endParaRPr>
          </a:p>
        </p:txBody>
      </p:sp>
      <p:sp>
        <p:nvSpPr>
          <p:cNvPr id="198" name="Oval 197"/>
          <p:cNvSpPr/>
          <p:nvPr/>
        </p:nvSpPr>
        <p:spPr bwMode="auto">
          <a:xfrm>
            <a:off x="4932040" y="1556792"/>
            <a:ext cx="648072" cy="144016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Arial" charset="0"/>
              <a:ea typeface="ＭＳ Ｐゴシック" charset="-128"/>
            </a:endParaRPr>
          </a:p>
        </p:txBody>
      </p:sp>
      <p:sp>
        <p:nvSpPr>
          <p:cNvPr id="199" name="Oval 198"/>
          <p:cNvSpPr/>
          <p:nvPr/>
        </p:nvSpPr>
        <p:spPr bwMode="auto">
          <a:xfrm>
            <a:off x="5590443" y="1551574"/>
            <a:ext cx="945300" cy="149234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Arial" charset="0"/>
              <a:ea typeface="ＭＳ Ｐゴシック" charset="-128"/>
            </a:endParaRPr>
          </a:p>
        </p:txBody>
      </p:sp>
      <p:sp>
        <p:nvSpPr>
          <p:cNvPr id="200" name="Oval 199"/>
          <p:cNvSpPr/>
          <p:nvPr/>
        </p:nvSpPr>
        <p:spPr bwMode="auto">
          <a:xfrm>
            <a:off x="6516216" y="1551574"/>
            <a:ext cx="864096" cy="149234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Arial" charset="0"/>
              <a:ea typeface="ＭＳ Ｐゴシック" charset="-128"/>
            </a:endParaRPr>
          </a:p>
        </p:txBody>
      </p:sp>
      <p:sp>
        <p:nvSpPr>
          <p:cNvPr id="201" name="Oval 200"/>
          <p:cNvSpPr/>
          <p:nvPr/>
        </p:nvSpPr>
        <p:spPr bwMode="auto">
          <a:xfrm>
            <a:off x="7380312" y="1556792"/>
            <a:ext cx="648072" cy="144016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Arial" charset="0"/>
              <a:ea typeface="ＭＳ Ｐゴシック" charset="-128"/>
            </a:endParaRPr>
          </a:p>
        </p:txBody>
      </p:sp>
      <p:sp>
        <p:nvSpPr>
          <p:cNvPr id="202" name="Oval 201"/>
          <p:cNvSpPr/>
          <p:nvPr/>
        </p:nvSpPr>
        <p:spPr bwMode="auto">
          <a:xfrm>
            <a:off x="8077836" y="1551574"/>
            <a:ext cx="648072" cy="144016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Arial" charset="0"/>
              <a:ea typeface="ＭＳ Ｐゴシック" charset="-128"/>
            </a:endParaRPr>
          </a:p>
        </p:txBody>
      </p:sp>
      <p:sp>
        <p:nvSpPr>
          <p:cNvPr id="203" name="Oval 202"/>
          <p:cNvSpPr/>
          <p:nvPr/>
        </p:nvSpPr>
        <p:spPr bwMode="auto">
          <a:xfrm rot="5400000">
            <a:off x="8355225" y="1885524"/>
            <a:ext cx="648072" cy="144016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Arial" charset="0"/>
              <a:ea typeface="ＭＳ Ｐゴシック" charset="-128"/>
            </a:endParaRPr>
          </a:p>
        </p:txBody>
      </p:sp>
      <p:sp>
        <p:nvSpPr>
          <p:cNvPr id="204" name="Oval 203"/>
          <p:cNvSpPr/>
          <p:nvPr/>
        </p:nvSpPr>
        <p:spPr bwMode="auto">
          <a:xfrm rot="5400000">
            <a:off x="8358031" y="2456892"/>
            <a:ext cx="648072" cy="144016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Arial" charset="0"/>
              <a:ea typeface="ＭＳ Ｐゴシック" charset="-128"/>
            </a:endParaRPr>
          </a:p>
        </p:txBody>
      </p:sp>
      <p:sp>
        <p:nvSpPr>
          <p:cNvPr id="205" name="Oval 204"/>
          <p:cNvSpPr/>
          <p:nvPr/>
        </p:nvSpPr>
        <p:spPr bwMode="auto">
          <a:xfrm rot="5400000">
            <a:off x="8365325" y="2888940"/>
            <a:ext cx="648072" cy="144016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Arial" charset="0"/>
              <a:ea typeface="ＭＳ Ｐゴシック" charset="-128"/>
            </a:endParaRPr>
          </a:p>
        </p:txBody>
      </p:sp>
      <p:sp>
        <p:nvSpPr>
          <p:cNvPr id="206" name="Oval 205"/>
          <p:cNvSpPr/>
          <p:nvPr/>
        </p:nvSpPr>
        <p:spPr bwMode="auto">
          <a:xfrm rot="5400000">
            <a:off x="8352420" y="3392996"/>
            <a:ext cx="648072" cy="144016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Arial" charset="0"/>
              <a:ea typeface="ＭＳ Ｐゴシック" charset="-128"/>
            </a:endParaRPr>
          </a:p>
        </p:txBody>
      </p:sp>
      <p:sp>
        <p:nvSpPr>
          <p:cNvPr id="207" name="Oval 206"/>
          <p:cNvSpPr/>
          <p:nvPr/>
        </p:nvSpPr>
        <p:spPr bwMode="auto">
          <a:xfrm rot="5400000">
            <a:off x="8352420" y="3969060"/>
            <a:ext cx="648072" cy="144016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Arial" charset="0"/>
              <a:ea typeface="ＭＳ Ｐゴシック" charset="-128"/>
            </a:endParaRPr>
          </a:p>
        </p:txBody>
      </p:sp>
      <p:sp>
        <p:nvSpPr>
          <p:cNvPr id="208" name="Oval 207"/>
          <p:cNvSpPr/>
          <p:nvPr/>
        </p:nvSpPr>
        <p:spPr bwMode="auto">
          <a:xfrm rot="5400000">
            <a:off x="8352420" y="4473116"/>
            <a:ext cx="648072" cy="144016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Arial" charset="0"/>
              <a:ea typeface="ＭＳ Ｐゴシック" charset="-128"/>
            </a:endParaRPr>
          </a:p>
        </p:txBody>
      </p:sp>
      <p:sp>
        <p:nvSpPr>
          <p:cNvPr id="209" name="Oval 208"/>
          <p:cNvSpPr/>
          <p:nvPr/>
        </p:nvSpPr>
        <p:spPr bwMode="auto">
          <a:xfrm rot="5400000">
            <a:off x="8352420" y="4977172"/>
            <a:ext cx="648072" cy="144016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Arial" charset="0"/>
              <a:ea typeface="ＭＳ Ｐゴシック" charset="-128"/>
            </a:endParaRPr>
          </a:p>
        </p:txBody>
      </p:sp>
      <p:sp>
        <p:nvSpPr>
          <p:cNvPr id="210" name="Oval 209"/>
          <p:cNvSpPr/>
          <p:nvPr/>
        </p:nvSpPr>
        <p:spPr bwMode="auto">
          <a:xfrm rot="5400000">
            <a:off x="8352420" y="5625244"/>
            <a:ext cx="648072" cy="144016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Arial" charset="0"/>
              <a:ea typeface="ＭＳ Ｐゴシック" charset="-128"/>
            </a:endParaRPr>
          </a:p>
        </p:txBody>
      </p:sp>
      <p:sp>
        <p:nvSpPr>
          <p:cNvPr id="211" name="Oval 210"/>
          <p:cNvSpPr/>
          <p:nvPr/>
        </p:nvSpPr>
        <p:spPr bwMode="auto">
          <a:xfrm>
            <a:off x="3511050" y="6103732"/>
            <a:ext cx="648072" cy="144016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Arial" charset="0"/>
              <a:ea typeface="ＭＳ Ｐゴシック" charset="-128"/>
            </a:endParaRPr>
          </a:p>
        </p:txBody>
      </p:sp>
      <p:sp>
        <p:nvSpPr>
          <p:cNvPr id="212" name="Oval 211"/>
          <p:cNvSpPr/>
          <p:nvPr/>
        </p:nvSpPr>
        <p:spPr bwMode="auto">
          <a:xfrm>
            <a:off x="6327328" y="6082860"/>
            <a:ext cx="836959" cy="144453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Arial" charset="0"/>
              <a:ea typeface="ＭＳ Ｐゴシック" charset="-128"/>
            </a:endParaRPr>
          </a:p>
        </p:txBody>
      </p:sp>
      <p:sp>
        <p:nvSpPr>
          <p:cNvPr id="213" name="Oval 212"/>
          <p:cNvSpPr/>
          <p:nvPr/>
        </p:nvSpPr>
        <p:spPr bwMode="auto">
          <a:xfrm>
            <a:off x="7961987" y="6093296"/>
            <a:ext cx="648072" cy="144016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Arial" charset="0"/>
              <a:ea typeface="ＭＳ Ｐゴシック" charset="-128"/>
            </a:endParaRPr>
          </a:p>
        </p:txBody>
      </p:sp>
      <p:sp>
        <p:nvSpPr>
          <p:cNvPr id="220" name="Oval 219"/>
          <p:cNvSpPr/>
          <p:nvPr/>
        </p:nvSpPr>
        <p:spPr bwMode="auto">
          <a:xfrm rot="982532">
            <a:off x="5263233" y="4138430"/>
            <a:ext cx="648072" cy="144016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Arial" charset="0"/>
              <a:ea typeface="ＭＳ Ｐゴシック" charset="-128"/>
            </a:endParaRPr>
          </a:p>
        </p:txBody>
      </p:sp>
      <p:sp>
        <p:nvSpPr>
          <p:cNvPr id="224" name="Oval 223"/>
          <p:cNvSpPr/>
          <p:nvPr/>
        </p:nvSpPr>
        <p:spPr bwMode="auto">
          <a:xfrm rot="20485877">
            <a:off x="6946117" y="4629133"/>
            <a:ext cx="648072" cy="144016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Arial" charset="0"/>
              <a:ea typeface="ＭＳ Ｐゴシック" charset="-128"/>
            </a:endParaRPr>
          </a:p>
        </p:txBody>
      </p:sp>
      <p:sp>
        <p:nvSpPr>
          <p:cNvPr id="225" name="Oval 224"/>
          <p:cNvSpPr/>
          <p:nvPr/>
        </p:nvSpPr>
        <p:spPr bwMode="auto">
          <a:xfrm rot="1146872">
            <a:off x="7493935" y="4640504"/>
            <a:ext cx="648072" cy="144016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Arial" charset="0"/>
              <a:ea typeface="ＭＳ Ｐゴシック" charset="-128"/>
            </a:endParaRPr>
          </a:p>
        </p:txBody>
      </p:sp>
      <p:sp>
        <p:nvSpPr>
          <p:cNvPr id="226" name="Oval 225"/>
          <p:cNvSpPr/>
          <p:nvPr/>
        </p:nvSpPr>
        <p:spPr bwMode="auto">
          <a:xfrm rot="3882020">
            <a:off x="7907927" y="4995318"/>
            <a:ext cx="648072" cy="144016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Arial" charset="0"/>
              <a:ea typeface="ＭＳ Ｐゴシック" charset="-128"/>
            </a:endParaRPr>
          </a:p>
        </p:txBody>
      </p:sp>
      <p:sp>
        <p:nvSpPr>
          <p:cNvPr id="227" name="Oval 226"/>
          <p:cNvSpPr/>
          <p:nvPr/>
        </p:nvSpPr>
        <p:spPr bwMode="auto">
          <a:xfrm rot="5965852">
            <a:off x="7938946" y="5546871"/>
            <a:ext cx="648072" cy="144016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Arial" charset="0"/>
              <a:ea typeface="ＭＳ Ｐゴシック" charset="-128"/>
            </a:endParaRPr>
          </a:p>
        </p:txBody>
      </p:sp>
      <p:sp>
        <p:nvSpPr>
          <p:cNvPr id="228" name="Oval 227"/>
          <p:cNvSpPr/>
          <p:nvPr/>
        </p:nvSpPr>
        <p:spPr bwMode="auto">
          <a:xfrm rot="19689349">
            <a:off x="7667012" y="5893383"/>
            <a:ext cx="648072" cy="144016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Arial" charset="0"/>
              <a:ea typeface="ＭＳ Ｐゴシック" charset="-128"/>
            </a:endParaRPr>
          </a:p>
        </p:txBody>
      </p:sp>
      <p:sp>
        <p:nvSpPr>
          <p:cNvPr id="229" name="Oval 228"/>
          <p:cNvSpPr/>
          <p:nvPr/>
        </p:nvSpPr>
        <p:spPr bwMode="auto">
          <a:xfrm rot="17708351">
            <a:off x="6546609" y="4942301"/>
            <a:ext cx="648072" cy="144016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Arial" charset="0"/>
              <a:ea typeface="ＭＳ Ｐゴシック" charset="-128"/>
            </a:endParaRPr>
          </a:p>
        </p:txBody>
      </p:sp>
      <p:sp>
        <p:nvSpPr>
          <p:cNvPr id="230" name="Oval 229"/>
          <p:cNvSpPr/>
          <p:nvPr/>
        </p:nvSpPr>
        <p:spPr bwMode="auto">
          <a:xfrm rot="15454372">
            <a:off x="6484175" y="5489132"/>
            <a:ext cx="648072" cy="144016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Arial" charset="0"/>
              <a:ea typeface="ＭＳ Ｐゴシック" charset="-128"/>
            </a:endParaRPr>
          </a:p>
        </p:txBody>
      </p:sp>
      <p:sp>
        <p:nvSpPr>
          <p:cNvPr id="231" name="Oval 230"/>
          <p:cNvSpPr/>
          <p:nvPr/>
        </p:nvSpPr>
        <p:spPr bwMode="auto">
          <a:xfrm rot="13070092">
            <a:off x="6780298" y="5889994"/>
            <a:ext cx="648072" cy="144016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Arial" charset="0"/>
              <a:ea typeface="ＭＳ Ｐゴシック" charset="-128"/>
            </a:endParaRPr>
          </a:p>
        </p:txBody>
      </p:sp>
      <p:sp>
        <p:nvSpPr>
          <p:cNvPr id="254" name="Oval 253"/>
          <p:cNvSpPr/>
          <p:nvPr/>
        </p:nvSpPr>
        <p:spPr bwMode="auto">
          <a:xfrm rot="731385">
            <a:off x="5796136" y="4791941"/>
            <a:ext cx="648072" cy="144016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Arial" charset="0"/>
              <a:ea typeface="ＭＳ Ｐゴシック" charset="-128"/>
            </a:endParaRPr>
          </a:p>
        </p:txBody>
      </p:sp>
      <p:sp>
        <p:nvSpPr>
          <p:cNvPr id="255" name="Oval 254"/>
          <p:cNvSpPr/>
          <p:nvPr/>
        </p:nvSpPr>
        <p:spPr bwMode="auto">
          <a:xfrm rot="19044126">
            <a:off x="3915808" y="4514340"/>
            <a:ext cx="648072" cy="144016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Arial" charset="0"/>
              <a:ea typeface="ＭＳ Ｐゴシック" charset="-128"/>
            </a:endParaRPr>
          </a:p>
        </p:txBody>
      </p:sp>
      <p:pic>
        <p:nvPicPr>
          <p:cNvPr id="159" name="Picture 8" descr="C:\Users\nguyen\Desktop\3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859" y="3478130"/>
            <a:ext cx="1341899" cy="13418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4" name="Picture 2" descr="C:\Users\nguyen\Desktop\234324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168" y="1356530"/>
            <a:ext cx="1335584" cy="1335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1" name="Group 160"/>
          <p:cNvGrpSpPr/>
          <p:nvPr/>
        </p:nvGrpSpPr>
        <p:grpSpPr>
          <a:xfrm>
            <a:off x="3419872" y="3985548"/>
            <a:ext cx="3096344" cy="2179756"/>
            <a:chOff x="3419872" y="3985548"/>
            <a:chExt cx="3096344" cy="2179756"/>
          </a:xfrm>
        </p:grpSpPr>
        <p:sp>
          <p:nvSpPr>
            <p:cNvPr id="162" name="Oval 161"/>
            <p:cNvSpPr/>
            <p:nvPr/>
          </p:nvSpPr>
          <p:spPr bwMode="auto">
            <a:xfrm>
              <a:off x="6372200" y="4663572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63" name="Oval 162"/>
            <p:cNvSpPr/>
            <p:nvPr/>
          </p:nvSpPr>
          <p:spPr bwMode="auto">
            <a:xfrm>
              <a:off x="3419872" y="4762713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64" name="Oval 163"/>
            <p:cNvSpPr/>
            <p:nvPr/>
          </p:nvSpPr>
          <p:spPr bwMode="auto">
            <a:xfrm>
              <a:off x="6017771" y="5095620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65" name="Oval 164"/>
            <p:cNvSpPr/>
            <p:nvPr/>
          </p:nvSpPr>
          <p:spPr bwMode="auto">
            <a:xfrm>
              <a:off x="6156176" y="5497404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67" name="Oval 166"/>
            <p:cNvSpPr/>
            <p:nvPr/>
          </p:nvSpPr>
          <p:spPr bwMode="auto">
            <a:xfrm>
              <a:off x="4067944" y="5229200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69" name="Oval 168"/>
            <p:cNvSpPr/>
            <p:nvPr/>
          </p:nvSpPr>
          <p:spPr bwMode="auto">
            <a:xfrm>
              <a:off x="4505603" y="4437112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70" name="Oval 169"/>
            <p:cNvSpPr/>
            <p:nvPr/>
          </p:nvSpPr>
          <p:spPr bwMode="auto">
            <a:xfrm>
              <a:off x="3713515" y="5013176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71" name="Oval 170"/>
            <p:cNvSpPr/>
            <p:nvPr/>
          </p:nvSpPr>
          <p:spPr bwMode="auto">
            <a:xfrm>
              <a:off x="6372200" y="4663572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72" name="Oval 171"/>
            <p:cNvSpPr/>
            <p:nvPr/>
          </p:nvSpPr>
          <p:spPr bwMode="auto">
            <a:xfrm>
              <a:off x="6156176" y="5497404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73" name="Oval 172"/>
            <p:cNvSpPr/>
            <p:nvPr/>
          </p:nvSpPr>
          <p:spPr bwMode="auto">
            <a:xfrm>
              <a:off x="4865643" y="4653136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86" name="Oval 185"/>
            <p:cNvSpPr/>
            <p:nvPr/>
          </p:nvSpPr>
          <p:spPr bwMode="auto">
            <a:xfrm>
              <a:off x="4145563" y="4519556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95" name="Oval 194"/>
            <p:cNvSpPr/>
            <p:nvPr/>
          </p:nvSpPr>
          <p:spPr bwMode="auto">
            <a:xfrm>
              <a:off x="3635896" y="5430614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257" name="Oval 256"/>
            <p:cNvSpPr/>
            <p:nvPr/>
          </p:nvSpPr>
          <p:spPr bwMode="auto">
            <a:xfrm>
              <a:off x="5153675" y="5023612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258" name="Oval 257"/>
            <p:cNvSpPr/>
            <p:nvPr/>
          </p:nvSpPr>
          <p:spPr bwMode="auto">
            <a:xfrm>
              <a:off x="4793635" y="5743692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259" name="Oval 258"/>
            <p:cNvSpPr/>
            <p:nvPr/>
          </p:nvSpPr>
          <p:spPr bwMode="auto">
            <a:xfrm>
              <a:off x="4577611" y="5239636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260" name="Oval 259"/>
            <p:cNvSpPr/>
            <p:nvPr/>
          </p:nvSpPr>
          <p:spPr bwMode="auto">
            <a:xfrm>
              <a:off x="4860032" y="5445224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261" name="Oval 260"/>
            <p:cNvSpPr/>
            <p:nvPr/>
          </p:nvSpPr>
          <p:spPr bwMode="auto">
            <a:xfrm>
              <a:off x="5081667" y="5887708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262" name="Oval 261"/>
            <p:cNvSpPr/>
            <p:nvPr/>
          </p:nvSpPr>
          <p:spPr bwMode="auto">
            <a:xfrm>
              <a:off x="5585723" y="5373216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263" name="Oval 262"/>
            <p:cNvSpPr/>
            <p:nvPr/>
          </p:nvSpPr>
          <p:spPr bwMode="auto">
            <a:xfrm>
              <a:off x="5220072" y="4807588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264" name="Oval 263"/>
            <p:cNvSpPr/>
            <p:nvPr/>
          </p:nvSpPr>
          <p:spPr bwMode="auto">
            <a:xfrm>
              <a:off x="5225683" y="4437112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265" name="Oval 264"/>
            <p:cNvSpPr/>
            <p:nvPr/>
          </p:nvSpPr>
          <p:spPr bwMode="auto">
            <a:xfrm>
              <a:off x="5508104" y="4149080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266" name="Oval 265"/>
            <p:cNvSpPr/>
            <p:nvPr/>
          </p:nvSpPr>
          <p:spPr bwMode="auto">
            <a:xfrm>
              <a:off x="6017771" y="4365104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267" name="Oval 266"/>
            <p:cNvSpPr/>
            <p:nvPr/>
          </p:nvSpPr>
          <p:spPr bwMode="auto">
            <a:xfrm>
              <a:off x="6089779" y="4581128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268" name="Oval 267"/>
            <p:cNvSpPr/>
            <p:nvPr/>
          </p:nvSpPr>
          <p:spPr bwMode="auto">
            <a:xfrm>
              <a:off x="3923928" y="4797152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269" name="Freeform 77"/>
            <p:cNvSpPr/>
            <p:nvPr/>
          </p:nvSpPr>
          <p:spPr bwMode="auto">
            <a:xfrm>
              <a:off x="3465838" y="3985548"/>
              <a:ext cx="3050378" cy="2179756"/>
            </a:xfrm>
            <a:custGeom>
              <a:avLst/>
              <a:gdLst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434905 w 2954215"/>
                <a:gd name="connsiteY3" fmla="*/ 717452 h 2124221"/>
                <a:gd name="connsiteX4" fmla="*/ 1828800 w 2954215"/>
                <a:gd name="connsiteY4" fmla="*/ 1322363 h 2124221"/>
                <a:gd name="connsiteX5" fmla="*/ 2039815 w 2954215"/>
                <a:gd name="connsiteY5" fmla="*/ 1477108 h 2124221"/>
                <a:gd name="connsiteX6" fmla="*/ 2053883 w 2954215"/>
                <a:gd name="connsiteY6" fmla="*/ 1350498 h 2124221"/>
                <a:gd name="connsiteX7" fmla="*/ 1772529 w 2954215"/>
                <a:gd name="connsiteY7" fmla="*/ 984738 h 2124221"/>
                <a:gd name="connsiteX8" fmla="*/ 1702191 w 2954215"/>
                <a:gd name="connsiteY8" fmla="*/ 661181 h 2124221"/>
                <a:gd name="connsiteX9" fmla="*/ 1561514 w 2954215"/>
                <a:gd name="connsiteY9" fmla="*/ 534572 h 2124221"/>
                <a:gd name="connsiteX10" fmla="*/ 1730326 w 2954215"/>
                <a:gd name="connsiteY10" fmla="*/ 478301 h 2124221"/>
                <a:gd name="connsiteX11" fmla="*/ 1575581 w 2954215"/>
                <a:gd name="connsiteY11" fmla="*/ 365760 h 2124221"/>
                <a:gd name="connsiteX12" fmla="*/ 1842868 w 2954215"/>
                <a:gd name="connsiteY12" fmla="*/ 351692 h 2124221"/>
                <a:gd name="connsiteX13" fmla="*/ 1448972 w 2954215"/>
                <a:gd name="connsiteY13" fmla="*/ 42203 h 2124221"/>
                <a:gd name="connsiteX14" fmla="*/ 1927274 w 2954215"/>
                <a:gd name="connsiteY14" fmla="*/ 182880 h 2124221"/>
                <a:gd name="connsiteX15" fmla="*/ 1913206 w 2954215"/>
                <a:gd name="connsiteY15" fmla="*/ 0 h 2124221"/>
                <a:gd name="connsiteX16" fmla="*/ 2194560 w 2954215"/>
                <a:gd name="connsiteY16" fmla="*/ 281354 h 2124221"/>
                <a:gd name="connsiteX17" fmla="*/ 2518117 w 2954215"/>
                <a:gd name="connsiteY17" fmla="*/ 337625 h 2124221"/>
                <a:gd name="connsiteX18" fmla="*/ 2644726 w 2954215"/>
                <a:gd name="connsiteY18" fmla="*/ 253218 h 2124221"/>
                <a:gd name="connsiteX19" fmla="*/ 2841674 w 2954215"/>
                <a:gd name="connsiteY19" fmla="*/ 407963 h 2124221"/>
                <a:gd name="connsiteX20" fmla="*/ 2686929 w 2954215"/>
                <a:gd name="connsiteY20" fmla="*/ 562708 h 2124221"/>
                <a:gd name="connsiteX21" fmla="*/ 2278966 w 2954215"/>
                <a:gd name="connsiteY21" fmla="*/ 618978 h 2124221"/>
                <a:gd name="connsiteX22" fmla="*/ 2532185 w 2954215"/>
                <a:gd name="connsiteY22" fmla="*/ 703385 h 2124221"/>
                <a:gd name="connsiteX23" fmla="*/ 2912012 w 2954215"/>
                <a:gd name="connsiteY23" fmla="*/ 590843 h 2124221"/>
                <a:gd name="connsiteX24" fmla="*/ 2954215 w 2954215"/>
                <a:gd name="connsiteY24" fmla="*/ 801858 h 2124221"/>
                <a:gd name="connsiteX25" fmla="*/ 2883877 w 2954215"/>
                <a:gd name="connsiteY25" fmla="*/ 914400 h 2124221"/>
                <a:gd name="connsiteX26" fmla="*/ 2194560 w 2954215"/>
                <a:gd name="connsiteY26" fmla="*/ 815926 h 2124221"/>
                <a:gd name="connsiteX27" fmla="*/ 2644726 w 2954215"/>
                <a:gd name="connsiteY27" fmla="*/ 1308295 h 2124221"/>
                <a:gd name="connsiteX28" fmla="*/ 2715065 w 2954215"/>
                <a:gd name="connsiteY28" fmla="*/ 1814732 h 2124221"/>
                <a:gd name="connsiteX29" fmla="*/ 2827606 w 2954215"/>
                <a:gd name="connsiteY29" fmla="*/ 2011680 h 2124221"/>
                <a:gd name="connsiteX30" fmla="*/ 2532185 w 2954215"/>
                <a:gd name="connsiteY30" fmla="*/ 2011680 h 2124221"/>
                <a:gd name="connsiteX31" fmla="*/ 1997612 w 2954215"/>
                <a:gd name="connsiteY31" fmla="*/ 2124221 h 2124221"/>
                <a:gd name="connsiteX32" fmla="*/ 1575581 w 2954215"/>
                <a:gd name="connsiteY32" fmla="*/ 1955409 h 2124221"/>
                <a:gd name="connsiteX33" fmla="*/ 1125415 w 2954215"/>
                <a:gd name="connsiteY33" fmla="*/ 1083212 h 2124221"/>
                <a:gd name="connsiteX34" fmla="*/ 956603 w 2954215"/>
                <a:gd name="connsiteY34" fmla="*/ 1069145 h 2124221"/>
                <a:gd name="connsiteX35" fmla="*/ 928468 w 2954215"/>
                <a:gd name="connsiteY35" fmla="*/ 1153551 h 2124221"/>
                <a:gd name="connsiteX36" fmla="*/ 1252025 w 2954215"/>
                <a:gd name="connsiteY36" fmla="*/ 1772529 h 2124221"/>
                <a:gd name="connsiteX37" fmla="*/ 1237957 w 2954215"/>
                <a:gd name="connsiteY37" fmla="*/ 1899138 h 2124221"/>
                <a:gd name="connsiteX38" fmla="*/ 1434905 w 2954215"/>
                <a:gd name="connsiteY38" fmla="*/ 1997612 h 2124221"/>
                <a:gd name="connsiteX39" fmla="*/ 1153551 w 2954215"/>
                <a:gd name="connsiteY39" fmla="*/ 1997612 h 2124221"/>
                <a:gd name="connsiteX40" fmla="*/ 942535 w 2954215"/>
                <a:gd name="connsiteY40" fmla="*/ 2110154 h 2124221"/>
                <a:gd name="connsiteX41" fmla="*/ 351692 w 2954215"/>
                <a:gd name="connsiteY41" fmla="*/ 2053883 h 2124221"/>
                <a:gd name="connsiteX42" fmla="*/ 182880 w 2954215"/>
                <a:gd name="connsiteY42" fmla="*/ 1392701 h 2124221"/>
                <a:gd name="connsiteX43" fmla="*/ 267286 w 2954215"/>
                <a:gd name="connsiteY43" fmla="*/ 1181686 h 2124221"/>
                <a:gd name="connsiteX44" fmla="*/ 239151 w 2954215"/>
                <a:gd name="connsiteY44" fmla="*/ 984738 h 2124221"/>
                <a:gd name="connsiteX45" fmla="*/ 0 w 2954215"/>
                <a:gd name="connsiteY45" fmla="*/ 914400 h 2124221"/>
                <a:gd name="connsiteX46" fmla="*/ 70338 w 2954215"/>
                <a:gd name="connsiteY46" fmla="*/ 661181 h 2124221"/>
                <a:gd name="connsiteX47" fmla="*/ 393895 w 2954215"/>
                <a:gd name="connsiteY47" fmla="*/ 731520 h 2124221"/>
                <a:gd name="connsiteX48" fmla="*/ 450166 w 2954215"/>
                <a:gd name="connsiteY48" fmla="*/ 998806 h 2124221"/>
                <a:gd name="connsiteX49" fmla="*/ 450166 w 2954215"/>
                <a:gd name="connsiteY49" fmla="*/ 998806 h 2124221"/>
                <a:gd name="connsiteX50" fmla="*/ 450166 w 2954215"/>
                <a:gd name="connsiteY50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25415 w 2954215"/>
                <a:gd name="connsiteY3" fmla="*/ 647114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448972 w 2954215"/>
                <a:gd name="connsiteY14" fmla="*/ 42203 h 2124221"/>
                <a:gd name="connsiteX15" fmla="*/ 1927274 w 2954215"/>
                <a:gd name="connsiteY15" fmla="*/ 182880 h 2124221"/>
                <a:gd name="connsiteX16" fmla="*/ 1913206 w 2954215"/>
                <a:gd name="connsiteY16" fmla="*/ 0 h 2124221"/>
                <a:gd name="connsiteX17" fmla="*/ 2194560 w 2954215"/>
                <a:gd name="connsiteY17" fmla="*/ 281354 h 2124221"/>
                <a:gd name="connsiteX18" fmla="*/ 2518117 w 2954215"/>
                <a:gd name="connsiteY18" fmla="*/ 337625 h 2124221"/>
                <a:gd name="connsiteX19" fmla="*/ 2644726 w 2954215"/>
                <a:gd name="connsiteY19" fmla="*/ 253218 h 2124221"/>
                <a:gd name="connsiteX20" fmla="*/ 2841674 w 2954215"/>
                <a:gd name="connsiteY20" fmla="*/ 407963 h 2124221"/>
                <a:gd name="connsiteX21" fmla="*/ 2686929 w 2954215"/>
                <a:gd name="connsiteY21" fmla="*/ 562708 h 2124221"/>
                <a:gd name="connsiteX22" fmla="*/ 2278966 w 2954215"/>
                <a:gd name="connsiteY22" fmla="*/ 618978 h 2124221"/>
                <a:gd name="connsiteX23" fmla="*/ 2532185 w 2954215"/>
                <a:gd name="connsiteY23" fmla="*/ 703385 h 2124221"/>
                <a:gd name="connsiteX24" fmla="*/ 2912012 w 2954215"/>
                <a:gd name="connsiteY24" fmla="*/ 590843 h 2124221"/>
                <a:gd name="connsiteX25" fmla="*/ 2954215 w 2954215"/>
                <a:gd name="connsiteY25" fmla="*/ 801858 h 2124221"/>
                <a:gd name="connsiteX26" fmla="*/ 2883877 w 2954215"/>
                <a:gd name="connsiteY26" fmla="*/ 914400 h 2124221"/>
                <a:gd name="connsiteX27" fmla="*/ 2194560 w 2954215"/>
                <a:gd name="connsiteY27" fmla="*/ 815926 h 2124221"/>
                <a:gd name="connsiteX28" fmla="*/ 2644726 w 2954215"/>
                <a:gd name="connsiteY28" fmla="*/ 1308295 h 2124221"/>
                <a:gd name="connsiteX29" fmla="*/ 2715065 w 2954215"/>
                <a:gd name="connsiteY29" fmla="*/ 1814732 h 2124221"/>
                <a:gd name="connsiteX30" fmla="*/ 2827606 w 2954215"/>
                <a:gd name="connsiteY30" fmla="*/ 2011680 h 2124221"/>
                <a:gd name="connsiteX31" fmla="*/ 2532185 w 2954215"/>
                <a:gd name="connsiteY31" fmla="*/ 2011680 h 2124221"/>
                <a:gd name="connsiteX32" fmla="*/ 1997612 w 2954215"/>
                <a:gd name="connsiteY32" fmla="*/ 2124221 h 2124221"/>
                <a:gd name="connsiteX33" fmla="*/ 1575581 w 2954215"/>
                <a:gd name="connsiteY33" fmla="*/ 1955409 h 2124221"/>
                <a:gd name="connsiteX34" fmla="*/ 1125415 w 2954215"/>
                <a:gd name="connsiteY34" fmla="*/ 1083212 h 2124221"/>
                <a:gd name="connsiteX35" fmla="*/ 956603 w 2954215"/>
                <a:gd name="connsiteY35" fmla="*/ 1069145 h 2124221"/>
                <a:gd name="connsiteX36" fmla="*/ 928468 w 2954215"/>
                <a:gd name="connsiteY36" fmla="*/ 1153551 h 2124221"/>
                <a:gd name="connsiteX37" fmla="*/ 1252025 w 2954215"/>
                <a:gd name="connsiteY37" fmla="*/ 1772529 h 2124221"/>
                <a:gd name="connsiteX38" fmla="*/ 1237957 w 2954215"/>
                <a:gd name="connsiteY38" fmla="*/ 1899138 h 2124221"/>
                <a:gd name="connsiteX39" fmla="*/ 1434905 w 2954215"/>
                <a:gd name="connsiteY39" fmla="*/ 1997612 h 2124221"/>
                <a:gd name="connsiteX40" fmla="*/ 1153551 w 2954215"/>
                <a:gd name="connsiteY40" fmla="*/ 1997612 h 2124221"/>
                <a:gd name="connsiteX41" fmla="*/ 942535 w 2954215"/>
                <a:gd name="connsiteY41" fmla="*/ 2110154 h 2124221"/>
                <a:gd name="connsiteX42" fmla="*/ 351692 w 2954215"/>
                <a:gd name="connsiteY42" fmla="*/ 2053883 h 2124221"/>
                <a:gd name="connsiteX43" fmla="*/ 182880 w 2954215"/>
                <a:gd name="connsiteY43" fmla="*/ 1392701 h 2124221"/>
                <a:gd name="connsiteX44" fmla="*/ 267286 w 2954215"/>
                <a:gd name="connsiteY44" fmla="*/ 1181686 h 2124221"/>
                <a:gd name="connsiteX45" fmla="*/ 239151 w 2954215"/>
                <a:gd name="connsiteY45" fmla="*/ 984738 h 2124221"/>
                <a:gd name="connsiteX46" fmla="*/ 0 w 2954215"/>
                <a:gd name="connsiteY46" fmla="*/ 914400 h 2124221"/>
                <a:gd name="connsiteX47" fmla="*/ 70338 w 2954215"/>
                <a:gd name="connsiteY47" fmla="*/ 661181 h 2124221"/>
                <a:gd name="connsiteX48" fmla="*/ 393895 w 2954215"/>
                <a:gd name="connsiteY48" fmla="*/ 731520 h 2124221"/>
                <a:gd name="connsiteX49" fmla="*/ 450166 w 2954215"/>
                <a:gd name="connsiteY49" fmla="*/ 998806 h 2124221"/>
                <a:gd name="connsiteX50" fmla="*/ 450166 w 2954215"/>
                <a:gd name="connsiteY50" fmla="*/ 998806 h 2124221"/>
                <a:gd name="connsiteX51" fmla="*/ 450166 w 2954215"/>
                <a:gd name="connsiteY51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448972 w 2954215"/>
                <a:gd name="connsiteY14" fmla="*/ 42203 h 2124221"/>
                <a:gd name="connsiteX15" fmla="*/ 1927274 w 2954215"/>
                <a:gd name="connsiteY15" fmla="*/ 182880 h 2124221"/>
                <a:gd name="connsiteX16" fmla="*/ 1913206 w 2954215"/>
                <a:gd name="connsiteY16" fmla="*/ 0 h 2124221"/>
                <a:gd name="connsiteX17" fmla="*/ 2194560 w 2954215"/>
                <a:gd name="connsiteY17" fmla="*/ 281354 h 2124221"/>
                <a:gd name="connsiteX18" fmla="*/ 2518117 w 2954215"/>
                <a:gd name="connsiteY18" fmla="*/ 337625 h 2124221"/>
                <a:gd name="connsiteX19" fmla="*/ 2644726 w 2954215"/>
                <a:gd name="connsiteY19" fmla="*/ 253218 h 2124221"/>
                <a:gd name="connsiteX20" fmla="*/ 2841674 w 2954215"/>
                <a:gd name="connsiteY20" fmla="*/ 407963 h 2124221"/>
                <a:gd name="connsiteX21" fmla="*/ 2686929 w 2954215"/>
                <a:gd name="connsiteY21" fmla="*/ 562708 h 2124221"/>
                <a:gd name="connsiteX22" fmla="*/ 2278966 w 2954215"/>
                <a:gd name="connsiteY22" fmla="*/ 618978 h 2124221"/>
                <a:gd name="connsiteX23" fmla="*/ 2532185 w 2954215"/>
                <a:gd name="connsiteY23" fmla="*/ 703385 h 2124221"/>
                <a:gd name="connsiteX24" fmla="*/ 2912012 w 2954215"/>
                <a:gd name="connsiteY24" fmla="*/ 590843 h 2124221"/>
                <a:gd name="connsiteX25" fmla="*/ 2954215 w 2954215"/>
                <a:gd name="connsiteY25" fmla="*/ 801858 h 2124221"/>
                <a:gd name="connsiteX26" fmla="*/ 2883877 w 2954215"/>
                <a:gd name="connsiteY26" fmla="*/ 914400 h 2124221"/>
                <a:gd name="connsiteX27" fmla="*/ 2194560 w 2954215"/>
                <a:gd name="connsiteY27" fmla="*/ 815926 h 2124221"/>
                <a:gd name="connsiteX28" fmla="*/ 2644726 w 2954215"/>
                <a:gd name="connsiteY28" fmla="*/ 1308295 h 2124221"/>
                <a:gd name="connsiteX29" fmla="*/ 2715065 w 2954215"/>
                <a:gd name="connsiteY29" fmla="*/ 1814732 h 2124221"/>
                <a:gd name="connsiteX30" fmla="*/ 2827606 w 2954215"/>
                <a:gd name="connsiteY30" fmla="*/ 2011680 h 2124221"/>
                <a:gd name="connsiteX31" fmla="*/ 2532185 w 2954215"/>
                <a:gd name="connsiteY31" fmla="*/ 2011680 h 2124221"/>
                <a:gd name="connsiteX32" fmla="*/ 1997612 w 2954215"/>
                <a:gd name="connsiteY32" fmla="*/ 2124221 h 2124221"/>
                <a:gd name="connsiteX33" fmla="*/ 1575581 w 2954215"/>
                <a:gd name="connsiteY33" fmla="*/ 1955409 h 2124221"/>
                <a:gd name="connsiteX34" fmla="*/ 1125415 w 2954215"/>
                <a:gd name="connsiteY34" fmla="*/ 1083212 h 2124221"/>
                <a:gd name="connsiteX35" fmla="*/ 956603 w 2954215"/>
                <a:gd name="connsiteY35" fmla="*/ 1069145 h 2124221"/>
                <a:gd name="connsiteX36" fmla="*/ 928468 w 2954215"/>
                <a:gd name="connsiteY36" fmla="*/ 1153551 h 2124221"/>
                <a:gd name="connsiteX37" fmla="*/ 1252025 w 2954215"/>
                <a:gd name="connsiteY37" fmla="*/ 1772529 h 2124221"/>
                <a:gd name="connsiteX38" fmla="*/ 1237957 w 2954215"/>
                <a:gd name="connsiteY38" fmla="*/ 1899138 h 2124221"/>
                <a:gd name="connsiteX39" fmla="*/ 1434905 w 2954215"/>
                <a:gd name="connsiteY39" fmla="*/ 1997612 h 2124221"/>
                <a:gd name="connsiteX40" fmla="*/ 1153551 w 2954215"/>
                <a:gd name="connsiteY40" fmla="*/ 1997612 h 2124221"/>
                <a:gd name="connsiteX41" fmla="*/ 942535 w 2954215"/>
                <a:gd name="connsiteY41" fmla="*/ 2110154 h 2124221"/>
                <a:gd name="connsiteX42" fmla="*/ 351692 w 2954215"/>
                <a:gd name="connsiteY42" fmla="*/ 2053883 h 2124221"/>
                <a:gd name="connsiteX43" fmla="*/ 182880 w 2954215"/>
                <a:gd name="connsiteY43" fmla="*/ 1392701 h 2124221"/>
                <a:gd name="connsiteX44" fmla="*/ 267286 w 2954215"/>
                <a:gd name="connsiteY44" fmla="*/ 1181686 h 2124221"/>
                <a:gd name="connsiteX45" fmla="*/ 239151 w 2954215"/>
                <a:gd name="connsiteY45" fmla="*/ 984738 h 2124221"/>
                <a:gd name="connsiteX46" fmla="*/ 0 w 2954215"/>
                <a:gd name="connsiteY46" fmla="*/ 914400 h 2124221"/>
                <a:gd name="connsiteX47" fmla="*/ 70338 w 2954215"/>
                <a:gd name="connsiteY47" fmla="*/ 661181 h 2124221"/>
                <a:gd name="connsiteX48" fmla="*/ 393895 w 2954215"/>
                <a:gd name="connsiteY48" fmla="*/ 731520 h 2124221"/>
                <a:gd name="connsiteX49" fmla="*/ 450166 w 2954215"/>
                <a:gd name="connsiteY49" fmla="*/ 998806 h 2124221"/>
                <a:gd name="connsiteX50" fmla="*/ 450166 w 2954215"/>
                <a:gd name="connsiteY50" fmla="*/ 998806 h 2124221"/>
                <a:gd name="connsiteX51" fmla="*/ 450166 w 2954215"/>
                <a:gd name="connsiteY51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448972 w 2954215"/>
                <a:gd name="connsiteY14" fmla="*/ 42203 h 2124221"/>
                <a:gd name="connsiteX15" fmla="*/ 1741317 w 2954215"/>
                <a:gd name="connsiteY15" fmla="*/ 137127 h 2124221"/>
                <a:gd name="connsiteX16" fmla="*/ 1927274 w 2954215"/>
                <a:gd name="connsiteY16" fmla="*/ 182880 h 2124221"/>
                <a:gd name="connsiteX17" fmla="*/ 1913206 w 2954215"/>
                <a:gd name="connsiteY17" fmla="*/ 0 h 2124221"/>
                <a:gd name="connsiteX18" fmla="*/ 2194560 w 2954215"/>
                <a:gd name="connsiteY18" fmla="*/ 281354 h 2124221"/>
                <a:gd name="connsiteX19" fmla="*/ 2518117 w 2954215"/>
                <a:gd name="connsiteY19" fmla="*/ 337625 h 2124221"/>
                <a:gd name="connsiteX20" fmla="*/ 2644726 w 2954215"/>
                <a:gd name="connsiteY20" fmla="*/ 253218 h 2124221"/>
                <a:gd name="connsiteX21" fmla="*/ 2841674 w 2954215"/>
                <a:gd name="connsiteY21" fmla="*/ 407963 h 2124221"/>
                <a:gd name="connsiteX22" fmla="*/ 2686929 w 2954215"/>
                <a:gd name="connsiteY22" fmla="*/ 562708 h 2124221"/>
                <a:gd name="connsiteX23" fmla="*/ 2278966 w 2954215"/>
                <a:gd name="connsiteY23" fmla="*/ 618978 h 2124221"/>
                <a:gd name="connsiteX24" fmla="*/ 2532185 w 2954215"/>
                <a:gd name="connsiteY24" fmla="*/ 703385 h 2124221"/>
                <a:gd name="connsiteX25" fmla="*/ 2912012 w 2954215"/>
                <a:gd name="connsiteY25" fmla="*/ 590843 h 2124221"/>
                <a:gd name="connsiteX26" fmla="*/ 2954215 w 2954215"/>
                <a:gd name="connsiteY26" fmla="*/ 801858 h 2124221"/>
                <a:gd name="connsiteX27" fmla="*/ 2883877 w 2954215"/>
                <a:gd name="connsiteY27" fmla="*/ 914400 h 2124221"/>
                <a:gd name="connsiteX28" fmla="*/ 2194560 w 2954215"/>
                <a:gd name="connsiteY28" fmla="*/ 815926 h 2124221"/>
                <a:gd name="connsiteX29" fmla="*/ 2644726 w 2954215"/>
                <a:gd name="connsiteY29" fmla="*/ 1308295 h 2124221"/>
                <a:gd name="connsiteX30" fmla="*/ 2715065 w 2954215"/>
                <a:gd name="connsiteY30" fmla="*/ 1814732 h 2124221"/>
                <a:gd name="connsiteX31" fmla="*/ 2827606 w 2954215"/>
                <a:gd name="connsiteY31" fmla="*/ 2011680 h 2124221"/>
                <a:gd name="connsiteX32" fmla="*/ 2532185 w 2954215"/>
                <a:gd name="connsiteY32" fmla="*/ 2011680 h 2124221"/>
                <a:gd name="connsiteX33" fmla="*/ 1997612 w 2954215"/>
                <a:gd name="connsiteY33" fmla="*/ 2124221 h 2124221"/>
                <a:gd name="connsiteX34" fmla="*/ 1575581 w 2954215"/>
                <a:gd name="connsiteY34" fmla="*/ 1955409 h 2124221"/>
                <a:gd name="connsiteX35" fmla="*/ 1125415 w 2954215"/>
                <a:gd name="connsiteY35" fmla="*/ 1083212 h 2124221"/>
                <a:gd name="connsiteX36" fmla="*/ 956603 w 2954215"/>
                <a:gd name="connsiteY36" fmla="*/ 1069145 h 2124221"/>
                <a:gd name="connsiteX37" fmla="*/ 928468 w 2954215"/>
                <a:gd name="connsiteY37" fmla="*/ 1153551 h 2124221"/>
                <a:gd name="connsiteX38" fmla="*/ 1252025 w 2954215"/>
                <a:gd name="connsiteY38" fmla="*/ 1772529 h 2124221"/>
                <a:gd name="connsiteX39" fmla="*/ 1237957 w 2954215"/>
                <a:gd name="connsiteY39" fmla="*/ 1899138 h 2124221"/>
                <a:gd name="connsiteX40" fmla="*/ 1434905 w 2954215"/>
                <a:gd name="connsiteY40" fmla="*/ 1997612 h 2124221"/>
                <a:gd name="connsiteX41" fmla="*/ 1153551 w 2954215"/>
                <a:gd name="connsiteY41" fmla="*/ 1997612 h 2124221"/>
                <a:gd name="connsiteX42" fmla="*/ 942535 w 2954215"/>
                <a:gd name="connsiteY42" fmla="*/ 2110154 h 2124221"/>
                <a:gd name="connsiteX43" fmla="*/ 351692 w 2954215"/>
                <a:gd name="connsiteY43" fmla="*/ 2053883 h 2124221"/>
                <a:gd name="connsiteX44" fmla="*/ 182880 w 2954215"/>
                <a:gd name="connsiteY44" fmla="*/ 1392701 h 2124221"/>
                <a:gd name="connsiteX45" fmla="*/ 267286 w 2954215"/>
                <a:gd name="connsiteY45" fmla="*/ 1181686 h 2124221"/>
                <a:gd name="connsiteX46" fmla="*/ 239151 w 2954215"/>
                <a:gd name="connsiteY46" fmla="*/ 984738 h 2124221"/>
                <a:gd name="connsiteX47" fmla="*/ 0 w 2954215"/>
                <a:gd name="connsiteY47" fmla="*/ 914400 h 2124221"/>
                <a:gd name="connsiteX48" fmla="*/ 70338 w 2954215"/>
                <a:gd name="connsiteY48" fmla="*/ 661181 h 2124221"/>
                <a:gd name="connsiteX49" fmla="*/ 393895 w 2954215"/>
                <a:gd name="connsiteY49" fmla="*/ 731520 h 2124221"/>
                <a:gd name="connsiteX50" fmla="*/ 450166 w 2954215"/>
                <a:gd name="connsiteY50" fmla="*/ 998806 h 2124221"/>
                <a:gd name="connsiteX51" fmla="*/ 450166 w 2954215"/>
                <a:gd name="connsiteY51" fmla="*/ 998806 h 2124221"/>
                <a:gd name="connsiteX52" fmla="*/ 450166 w 2954215"/>
                <a:gd name="connsiteY52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448972 w 2954215"/>
                <a:gd name="connsiteY14" fmla="*/ 42203 h 2124221"/>
                <a:gd name="connsiteX15" fmla="*/ 1789869 w 2954215"/>
                <a:gd name="connsiteY15" fmla="*/ 185679 h 2124221"/>
                <a:gd name="connsiteX16" fmla="*/ 1927274 w 2954215"/>
                <a:gd name="connsiteY16" fmla="*/ 182880 h 2124221"/>
                <a:gd name="connsiteX17" fmla="*/ 1913206 w 2954215"/>
                <a:gd name="connsiteY17" fmla="*/ 0 h 2124221"/>
                <a:gd name="connsiteX18" fmla="*/ 2194560 w 2954215"/>
                <a:gd name="connsiteY18" fmla="*/ 281354 h 2124221"/>
                <a:gd name="connsiteX19" fmla="*/ 2518117 w 2954215"/>
                <a:gd name="connsiteY19" fmla="*/ 337625 h 2124221"/>
                <a:gd name="connsiteX20" fmla="*/ 2644726 w 2954215"/>
                <a:gd name="connsiteY20" fmla="*/ 253218 h 2124221"/>
                <a:gd name="connsiteX21" fmla="*/ 2841674 w 2954215"/>
                <a:gd name="connsiteY21" fmla="*/ 407963 h 2124221"/>
                <a:gd name="connsiteX22" fmla="*/ 2686929 w 2954215"/>
                <a:gd name="connsiteY22" fmla="*/ 562708 h 2124221"/>
                <a:gd name="connsiteX23" fmla="*/ 2278966 w 2954215"/>
                <a:gd name="connsiteY23" fmla="*/ 618978 h 2124221"/>
                <a:gd name="connsiteX24" fmla="*/ 2532185 w 2954215"/>
                <a:gd name="connsiteY24" fmla="*/ 703385 h 2124221"/>
                <a:gd name="connsiteX25" fmla="*/ 2912012 w 2954215"/>
                <a:gd name="connsiteY25" fmla="*/ 590843 h 2124221"/>
                <a:gd name="connsiteX26" fmla="*/ 2954215 w 2954215"/>
                <a:gd name="connsiteY26" fmla="*/ 801858 h 2124221"/>
                <a:gd name="connsiteX27" fmla="*/ 2883877 w 2954215"/>
                <a:gd name="connsiteY27" fmla="*/ 914400 h 2124221"/>
                <a:gd name="connsiteX28" fmla="*/ 2194560 w 2954215"/>
                <a:gd name="connsiteY28" fmla="*/ 815926 h 2124221"/>
                <a:gd name="connsiteX29" fmla="*/ 2644726 w 2954215"/>
                <a:gd name="connsiteY29" fmla="*/ 1308295 h 2124221"/>
                <a:gd name="connsiteX30" fmla="*/ 2715065 w 2954215"/>
                <a:gd name="connsiteY30" fmla="*/ 1814732 h 2124221"/>
                <a:gd name="connsiteX31" fmla="*/ 2827606 w 2954215"/>
                <a:gd name="connsiteY31" fmla="*/ 2011680 h 2124221"/>
                <a:gd name="connsiteX32" fmla="*/ 2532185 w 2954215"/>
                <a:gd name="connsiteY32" fmla="*/ 2011680 h 2124221"/>
                <a:gd name="connsiteX33" fmla="*/ 1997612 w 2954215"/>
                <a:gd name="connsiteY33" fmla="*/ 2124221 h 2124221"/>
                <a:gd name="connsiteX34" fmla="*/ 1575581 w 2954215"/>
                <a:gd name="connsiteY34" fmla="*/ 1955409 h 2124221"/>
                <a:gd name="connsiteX35" fmla="*/ 1125415 w 2954215"/>
                <a:gd name="connsiteY35" fmla="*/ 1083212 h 2124221"/>
                <a:gd name="connsiteX36" fmla="*/ 956603 w 2954215"/>
                <a:gd name="connsiteY36" fmla="*/ 1069145 h 2124221"/>
                <a:gd name="connsiteX37" fmla="*/ 928468 w 2954215"/>
                <a:gd name="connsiteY37" fmla="*/ 1153551 h 2124221"/>
                <a:gd name="connsiteX38" fmla="*/ 1252025 w 2954215"/>
                <a:gd name="connsiteY38" fmla="*/ 1772529 h 2124221"/>
                <a:gd name="connsiteX39" fmla="*/ 1237957 w 2954215"/>
                <a:gd name="connsiteY39" fmla="*/ 1899138 h 2124221"/>
                <a:gd name="connsiteX40" fmla="*/ 1434905 w 2954215"/>
                <a:gd name="connsiteY40" fmla="*/ 1997612 h 2124221"/>
                <a:gd name="connsiteX41" fmla="*/ 1153551 w 2954215"/>
                <a:gd name="connsiteY41" fmla="*/ 1997612 h 2124221"/>
                <a:gd name="connsiteX42" fmla="*/ 942535 w 2954215"/>
                <a:gd name="connsiteY42" fmla="*/ 2110154 h 2124221"/>
                <a:gd name="connsiteX43" fmla="*/ 351692 w 2954215"/>
                <a:gd name="connsiteY43" fmla="*/ 2053883 h 2124221"/>
                <a:gd name="connsiteX44" fmla="*/ 182880 w 2954215"/>
                <a:gd name="connsiteY44" fmla="*/ 1392701 h 2124221"/>
                <a:gd name="connsiteX45" fmla="*/ 267286 w 2954215"/>
                <a:gd name="connsiteY45" fmla="*/ 1181686 h 2124221"/>
                <a:gd name="connsiteX46" fmla="*/ 239151 w 2954215"/>
                <a:gd name="connsiteY46" fmla="*/ 984738 h 2124221"/>
                <a:gd name="connsiteX47" fmla="*/ 0 w 2954215"/>
                <a:gd name="connsiteY47" fmla="*/ 914400 h 2124221"/>
                <a:gd name="connsiteX48" fmla="*/ 70338 w 2954215"/>
                <a:gd name="connsiteY48" fmla="*/ 661181 h 2124221"/>
                <a:gd name="connsiteX49" fmla="*/ 393895 w 2954215"/>
                <a:gd name="connsiteY49" fmla="*/ 731520 h 2124221"/>
                <a:gd name="connsiteX50" fmla="*/ 450166 w 2954215"/>
                <a:gd name="connsiteY50" fmla="*/ 998806 h 2124221"/>
                <a:gd name="connsiteX51" fmla="*/ 450166 w 2954215"/>
                <a:gd name="connsiteY51" fmla="*/ 998806 h 2124221"/>
                <a:gd name="connsiteX52" fmla="*/ 450166 w 2954215"/>
                <a:gd name="connsiteY52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448972 w 2954215"/>
                <a:gd name="connsiteY14" fmla="*/ 42203 h 2124221"/>
                <a:gd name="connsiteX15" fmla="*/ 1789869 w 2954215"/>
                <a:gd name="connsiteY15" fmla="*/ 185679 h 2124221"/>
                <a:gd name="connsiteX16" fmla="*/ 1894906 w 2954215"/>
                <a:gd name="connsiteY16" fmla="*/ 142420 h 2124221"/>
                <a:gd name="connsiteX17" fmla="*/ 1913206 w 2954215"/>
                <a:gd name="connsiteY17" fmla="*/ 0 h 2124221"/>
                <a:gd name="connsiteX18" fmla="*/ 2194560 w 2954215"/>
                <a:gd name="connsiteY18" fmla="*/ 281354 h 2124221"/>
                <a:gd name="connsiteX19" fmla="*/ 2518117 w 2954215"/>
                <a:gd name="connsiteY19" fmla="*/ 337625 h 2124221"/>
                <a:gd name="connsiteX20" fmla="*/ 2644726 w 2954215"/>
                <a:gd name="connsiteY20" fmla="*/ 253218 h 2124221"/>
                <a:gd name="connsiteX21" fmla="*/ 2841674 w 2954215"/>
                <a:gd name="connsiteY21" fmla="*/ 407963 h 2124221"/>
                <a:gd name="connsiteX22" fmla="*/ 2686929 w 2954215"/>
                <a:gd name="connsiteY22" fmla="*/ 562708 h 2124221"/>
                <a:gd name="connsiteX23" fmla="*/ 2278966 w 2954215"/>
                <a:gd name="connsiteY23" fmla="*/ 618978 h 2124221"/>
                <a:gd name="connsiteX24" fmla="*/ 2532185 w 2954215"/>
                <a:gd name="connsiteY24" fmla="*/ 703385 h 2124221"/>
                <a:gd name="connsiteX25" fmla="*/ 2912012 w 2954215"/>
                <a:gd name="connsiteY25" fmla="*/ 590843 h 2124221"/>
                <a:gd name="connsiteX26" fmla="*/ 2954215 w 2954215"/>
                <a:gd name="connsiteY26" fmla="*/ 801858 h 2124221"/>
                <a:gd name="connsiteX27" fmla="*/ 2883877 w 2954215"/>
                <a:gd name="connsiteY27" fmla="*/ 914400 h 2124221"/>
                <a:gd name="connsiteX28" fmla="*/ 2194560 w 2954215"/>
                <a:gd name="connsiteY28" fmla="*/ 815926 h 2124221"/>
                <a:gd name="connsiteX29" fmla="*/ 2644726 w 2954215"/>
                <a:gd name="connsiteY29" fmla="*/ 1308295 h 2124221"/>
                <a:gd name="connsiteX30" fmla="*/ 2715065 w 2954215"/>
                <a:gd name="connsiteY30" fmla="*/ 1814732 h 2124221"/>
                <a:gd name="connsiteX31" fmla="*/ 2827606 w 2954215"/>
                <a:gd name="connsiteY31" fmla="*/ 2011680 h 2124221"/>
                <a:gd name="connsiteX32" fmla="*/ 2532185 w 2954215"/>
                <a:gd name="connsiteY32" fmla="*/ 2011680 h 2124221"/>
                <a:gd name="connsiteX33" fmla="*/ 1997612 w 2954215"/>
                <a:gd name="connsiteY33" fmla="*/ 2124221 h 2124221"/>
                <a:gd name="connsiteX34" fmla="*/ 1575581 w 2954215"/>
                <a:gd name="connsiteY34" fmla="*/ 1955409 h 2124221"/>
                <a:gd name="connsiteX35" fmla="*/ 1125415 w 2954215"/>
                <a:gd name="connsiteY35" fmla="*/ 1083212 h 2124221"/>
                <a:gd name="connsiteX36" fmla="*/ 956603 w 2954215"/>
                <a:gd name="connsiteY36" fmla="*/ 1069145 h 2124221"/>
                <a:gd name="connsiteX37" fmla="*/ 928468 w 2954215"/>
                <a:gd name="connsiteY37" fmla="*/ 1153551 h 2124221"/>
                <a:gd name="connsiteX38" fmla="*/ 1252025 w 2954215"/>
                <a:gd name="connsiteY38" fmla="*/ 1772529 h 2124221"/>
                <a:gd name="connsiteX39" fmla="*/ 1237957 w 2954215"/>
                <a:gd name="connsiteY39" fmla="*/ 1899138 h 2124221"/>
                <a:gd name="connsiteX40" fmla="*/ 1434905 w 2954215"/>
                <a:gd name="connsiteY40" fmla="*/ 1997612 h 2124221"/>
                <a:gd name="connsiteX41" fmla="*/ 1153551 w 2954215"/>
                <a:gd name="connsiteY41" fmla="*/ 1997612 h 2124221"/>
                <a:gd name="connsiteX42" fmla="*/ 942535 w 2954215"/>
                <a:gd name="connsiteY42" fmla="*/ 2110154 h 2124221"/>
                <a:gd name="connsiteX43" fmla="*/ 351692 w 2954215"/>
                <a:gd name="connsiteY43" fmla="*/ 2053883 h 2124221"/>
                <a:gd name="connsiteX44" fmla="*/ 182880 w 2954215"/>
                <a:gd name="connsiteY44" fmla="*/ 1392701 h 2124221"/>
                <a:gd name="connsiteX45" fmla="*/ 267286 w 2954215"/>
                <a:gd name="connsiteY45" fmla="*/ 1181686 h 2124221"/>
                <a:gd name="connsiteX46" fmla="*/ 239151 w 2954215"/>
                <a:gd name="connsiteY46" fmla="*/ 984738 h 2124221"/>
                <a:gd name="connsiteX47" fmla="*/ 0 w 2954215"/>
                <a:gd name="connsiteY47" fmla="*/ 914400 h 2124221"/>
                <a:gd name="connsiteX48" fmla="*/ 70338 w 2954215"/>
                <a:gd name="connsiteY48" fmla="*/ 661181 h 2124221"/>
                <a:gd name="connsiteX49" fmla="*/ 393895 w 2954215"/>
                <a:gd name="connsiteY49" fmla="*/ 731520 h 2124221"/>
                <a:gd name="connsiteX50" fmla="*/ 450166 w 2954215"/>
                <a:gd name="connsiteY50" fmla="*/ 998806 h 2124221"/>
                <a:gd name="connsiteX51" fmla="*/ 450166 w 2954215"/>
                <a:gd name="connsiteY51" fmla="*/ 998806 h 2124221"/>
                <a:gd name="connsiteX52" fmla="*/ 450166 w 2954215"/>
                <a:gd name="connsiteY52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619937 w 2954215"/>
                <a:gd name="connsiteY14" fmla="*/ 185679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894906 w 2954215"/>
                <a:gd name="connsiteY17" fmla="*/ 142420 h 2124221"/>
                <a:gd name="connsiteX18" fmla="*/ 1913206 w 2954215"/>
                <a:gd name="connsiteY18" fmla="*/ 0 h 2124221"/>
                <a:gd name="connsiteX19" fmla="*/ 2194560 w 2954215"/>
                <a:gd name="connsiteY19" fmla="*/ 281354 h 2124221"/>
                <a:gd name="connsiteX20" fmla="*/ 2518117 w 2954215"/>
                <a:gd name="connsiteY20" fmla="*/ 337625 h 2124221"/>
                <a:gd name="connsiteX21" fmla="*/ 2644726 w 2954215"/>
                <a:gd name="connsiteY21" fmla="*/ 253218 h 2124221"/>
                <a:gd name="connsiteX22" fmla="*/ 2841674 w 2954215"/>
                <a:gd name="connsiteY22" fmla="*/ 407963 h 2124221"/>
                <a:gd name="connsiteX23" fmla="*/ 2686929 w 2954215"/>
                <a:gd name="connsiteY23" fmla="*/ 562708 h 2124221"/>
                <a:gd name="connsiteX24" fmla="*/ 2278966 w 2954215"/>
                <a:gd name="connsiteY24" fmla="*/ 618978 h 2124221"/>
                <a:gd name="connsiteX25" fmla="*/ 2532185 w 2954215"/>
                <a:gd name="connsiteY25" fmla="*/ 703385 h 2124221"/>
                <a:gd name="connsiteX26" fmla="*/ 2912012 w 2954215"/>
                <a:gd name="connsiteY26" fmla="*/ 590843 h 2124221"/>
                <a:gd name="connsiteX27" fmla="*/ 2954215 w 2954215"/>
                <a:gd name="connsiteY27" fmla="*/ 801858 h 2124221"/>
                <a:gd name="connsiteX28" fmla="*/ 2883877 w 2954215"/>
                <a:gd name="connsiteY28" fmla="*/ 914400 h 2124221"/>
                <a:gd name="connsiteX29" fmla="*/ 2194560 w 2954215"/>
                <a:gd name="connsiteY29" fmla="*/ 815926 h 2124221"/>
                <a:gd name="connsiteX30" fmla="*/ 2644726 w 2954215"/>
                <a:gd name="connsiteY30" fmla="*/ 1308295 h 2124221"/>
                <a:gd name="connsiteX31" fmla="*/ 2715065 w 2954215"/>
                <a:gd name="connsiteY31" fmla="*/ 1814732 h 2124221"/>
                <a:gd name="connsiteX32" fmla="*/ 2827606 w 2954215"/>
                <a:gd name="connsiteY32" fmla="*/ 2011680 h 2124221"/>
                <a:gd name="connsiteX33" fmla="*/ 2532185 w 2954215"/>
                <a:gd name="connsiteY33" fmla="*/ 2011680 h 2124221"/>
                <a:gd name="connsiteX34" fmla="*/ 1997612 w 2954215"/>
                <a:gd name="connsiteY34" fmla="*/ 2124221 h 2124221"/>
                <a:gd name="connsiteX35" fmla="*/ 1575581 w 2954215"/>
                <a:gd name="connsiteY35" fmla="*/ 1955409 h 2124221"/>
                <a:gd name="connsiteX36" fmla="*/ 1125415 w 2954215"/>
                <a:gd name="connsiteY36" fmla="*/ 1083212 h 2124221"/>
                <a:gd name="connsiteX37" fmla="*/ 956603 w 2954215"/>
                <a:gd name="connsiteY37" fmla="*/ 1069145 h 2124221"/>
                <a:gd name="connsiteX38" fmla="*/ 928468 w 2954215"/>
                <a:gd name="connsiteY38" fmla="*/ 1153551 h 2124221"/>
                <a:gd name="connsiteX39" fmla="*/ 1252025 w 2954215"/>
                <a:gd name="connsiteY39" fmla="*/ 1772529 h 2124221"/>
                <a:gd name="connsiteX40" fmla="*/ 1237957 w 2954215"/>
                <a:gd name="connsiteY40" fmla="*/ 1899138 h 2124221"/>
                <a:gd name="connsiteX41" fmla="*/ 1434905 w 2954215"/>
                <a:gd name="connsiteY41" fmla="*/ 1997612 h 2124221"/>
                <a:gd name="connsiteX42" fmla="*/ 1153551 w 2954215"/>
                <a:gd name="connsiteY42" fmla="*/ 1997612 h 2124221"/>
                <a:gd name="connsiteX43" fmla="*/ 942535 w 2954215"/>
                <a:gd name="connsiteY43" fmla="*/ 2110154 h 2124221"/>
                <a:gd name="connsiteX44" fmla="*/ 351692 w 2954215"/>
                <a:gd name="connsiteY44" fmla="*/ 2053883 h 2124221"/>
                <a:gd name="connsiteX45" fmla="*/ 182880 w 2954215"/>
                <a:gd name="connsiteY45" fmla="*/ 1392701 h 2124221"/>
                <a:gd name="connsiteX46" fmla="*/ 267286 w 2954215"/>
                <a:gd name="connsiteY46" fmla="*/ 1181686 h 2124221"/>
                <a:gd name="connsiteX47" fmla="*/ 239151 w 2954215"/>
                <a:gd name="connsiteY47" fmla="*/ 984738 h 2124221"/>
                <a:gd name="connsiteX48" fmla="*/ 0 w 2954215"/>
                <a:gd name="connsiteY48" fmla="*/ 914400 h 2124221"/>
                <a:gd name="connsiteX49" fmla="*/ 70338 w 2954215"/>
                <a:gd name="connsiteY49" fmla="*/ 661181 h 2124221"/>
                <a:gd name="connsiteX50" fmla="*/ 393895 w 2954215"/>
                <a:gd name="connsiteY50" fmla="*/ 731520 h 2124221"/>
                <a:gd name="connsiteX51" fmla="*/ 450166 w 2954215"/>
                <a:gd name="connsiteY51" fmla="*/ 998806 h 2124221"/>
                <a:gd name="connsiteX52" fmla="*/ 450166 w 2954215"/>
                <a:gd name="connsiteY52" fmla="*/ 998806 h 2124221"/>
                <a:gd name="connsiteX53" fmla="*/ 450166 w 2954215"/>
                <a:gd name="connsiteY53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894906 w 2954215"/>
                <a:gd name="connsiteY17" fmla="*/ 142420 h 2124221"/>
                <a:gd name="connsiteX18" fmla="*/ 1913206 w 2954215"/>
                <a:gd name="connsiteY18" fmla="*/ 0 h 2124221"/>
                <a:gd name="connsiteX19" fmla="*/ 2194560 w 2954215"/>
                <a:gd name="connsiteY19" fmla="*/ 281354 h 2124221"/>
                <a:gd name="connsiteX20" fmla="*/ 2518117 w 2954215"/>
                <a:gd name="connsiteY20" fmla="*/ 337625 h 2124221"/>
                <a:gd name="connsiteX21" fmla="*/ 2644726 w 2954215"/>
                <a:gd name="connsiteY21" fmla="*/ 253218 h 2124221"/>
                <a:gd name="connsiteX22" fmla="*/ 2841674 w 2954215"/>
                <a:gd name="connsiteY22" fmla="*/ 407963 h 2124221"/>
                <a:gd name="connsiteX23" fmla="*/ 2686929 w 2954215"/>
                <a:gd name="connsiteY23" fmla="*/ 562708 h 2124221"/>
                <a:gd name="connsiteX24" fmla="*/ 2278966 w 2954215"/>
                <a:gd name="connsiteY24" fmla="*/ 618978 h 2124221"/>
                <a:gd name="connsiteX25" fmla="*/ 2532185 w 2954215"/>
                <a:gd name="connsiteY25" fmla="*/ 703385 h 2124221"/>
                <a:gd name="connsiteX26" fmla="*/ 2912012 w 2954215"/>
                <a:gd name="connsiteY26" fmla="*/ 590843 h 2124221"/>
                <a:gd name="connsiteX27" fmla="*/ 2954215 w 2954215"/>
                <a:gd name="connsiteY27" fmla="*/ 801858 h 2124221"/>
                <a:gd name="connsiteX28" fmla="*/ 2883877 w 2954215"/>
                <a:gd name="connsiteY28" fmla="*/ 914400 h 2124221"/>
                <a:gd name="connsiteX29" fmla="*/ 2194560 w 2954215"/>
                <a:gd name="connsiteY29" fmla="*/ 815926 h 2124221"/>
                <a:gd name="connsiteX30" fmla="*/ 2644726 w 2954215"/>
                <a:gd name="connsiteY30" fmla="*/ 1308295 h 2124221"/>
                <a:gd name="connsiteX31" fmla="*/ 2715065 w 2954215"/>
                <a:gd name="connsiteY31" fmla="*/ 1814732 h 2124221"/>
                <a:gd name="connsiteX32" fmla="*/ 2827606 w 2954215"/>
                <a:gd name="connsiteY32" fmla="*/ 2011680 h 2124221"/>
                <a:gd name="connsiteX33" fmla="*/ 2532185 w 2954215"/>
                <a:gd name="connsiteY33" fmla="*/ 2011680 h 2124221"/>
                <a:gd name="connsiteX34" fmla="*/ 1997612 w 2954215"/>
                <a:gd name="connsiteY34" fmla="*/ 2124221 h 2124221"/>
                <a:gd name="connsiteX35" fmla="*/ 1575581 w 2954215"/>
                <a:gd name="connsiteY35" fmla="*/ 1955409 h 2124221"/>
                <a:gd name="connsiteX36" fmla="*/ 1125415 w 2954215"/>
                <a:gd name="connsiteY36" fmla="*/ 1083212 h 2124221"/>
                <a:gd name="connsiteX37" fmla="*/ 956603 w 2954215"/>
                <a:gd name="connsiteY37" fmla="*/ 1069145 h 2124221"/>
                <a:gd name="connsiteX38" fmla="*/ 928468 w 2954215"/>
                <a:gd name="connsiteY38" fmla="*/ 1153551 h 2124221"/>
                <a:gd name="connsiteX39" fmla="*/ 1252025 w 2954215"/>
                <a:gd name="connsiteY39" fmla="*/ 1772529 h 2124221"/>
                <a:gd name="connsiteX40" fmla="*/ 1237957 w 2954215"/>
                <a:gd name="connsiteY40" fmla="*/ 1899138 h 2124221"/>
                <a:gd name="connsiteX41" fmla="*/ 1434905 w 2954215"/>
                <a:gd name="connsiteY41" fmla="*/ 1997612 h 2124221"/>
                <a:gd name="connsiteX42" fmla="*/ 1153551 w 2954215"/>
                <a:gd name="connsiteY42" fmla="*/ 1997612 h 2124221"/>
                <a:gd name="connsiteX43" fmla="*/ 942535 w 2954215"/>
                <a:gd name="connsiteY43" fmla="*/ 2110154 h 2124221"/>
                <a:gd name="connsiteX44" fmla="*/ 351692 w 2954215"/>
                <a:gd name="connsiteY44" fmla="*/ 2053883 h 2124221"/>
                <a:gd name="connsiteX45" fmla="*/ 182880 w 2954215"/>
                <a:gd name="connsiteY45" fmla="*/ 1392701 h 2124221"/>
                <a:gd name="connsiteX46" fmla="*/ 267286 w 2954215"/>
                <a:gd name="connsiteY46" fmla="*/ 1181686 h 2124221"/>
                <a:gd name="connsiteX47" fmla="*/ 239151 w 2954215"/>
                <a:gd name="connsiteY47" fmla="*/ 984738 h 2124221"/>
                <a:gd name="connsiteX48" fmla="*/ 0 w 2954215"/>
                <a:gd name="connsiteY48" fmla="*/ 914400 h 2124221"/>
                <a:gd name="connsiteX49" fmla="*/ 70338 w 2954215"/>
                <a:gd name="connsiteY49" fmla="*/ 661181 h 2124221"/>
                <a:gd name="connsiteX50" fmla="*/ 393895 w 2954215"/>
                <a:gd name="connsiteY50" fmla="*/ 731520 h 2124221"/>
                <a:gd name="connsiteX51" fmla="*/ 450166 w 2954215"/>
                <a:gd name="connsiteY51" fmla="*/ 998806 h 2124221"/>
                <a:gd name="connsiteX52" fmla="*/ 450166 w 2954215"/>
                <a:gd name="connsiteY52" fmla="*/ 998806 h 2124221"/>
                <a:gd name="connsiteX53" fmla="*/ 450166 w 2954215"/>
                <a:gd name="connsiteY53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894906 w 2954215"/>
                <a:gd name="connsiteY17" fmla="*/ 142420 h 2124221"/>
                <a:gd name="connsiteX18" fmla="*/ 1913206 w 2954215"/>
                <a:gd name="connsiteY18" fmla="*/ 0 h 2124221"/>
                <a:gd name="connsiteX19" fmla="*/ 2194560 w 2954215"/>
                <a:gd name="connsiteY19" fmla="*/ 281354 h 2124221"/>
                <a:gd name="connsiteX20" fmla="*/ 2518117 w 2954215"/>
                <a:gd name="connsiteY20" fmla="*/ 337625 h 2124221"/>
                <a:gd name="connsiteX21" fmla="*/ 2644726 w 2954215"/>
                <a:gd name="connsiteY21" fmla="*/ 253218 h 2124221"/>
                <a:gd name="connsiteX22" fmla="*/ 2841674 w 2954215"/>
                <a:gd name="connsiteY22" fmla="*/ 407963 h 2124221"/>
                <a:gd name="connsiteX23" fmla="*/ 2686929 w 2954215"/>
                <a:gd name="connsiteY23" fmla="*/ 562708 h 2124221"/>
                <a:gd name="connsiteX24" fmla="*/ 2278966 w 2954215"/>
                <a:gd name="connsiteY24" fmla="*/ 618978 h 2124221"/>
                <a:gd name="connsiteX25" fmla="*/ 2532185 w 2954215"/>
                <a:gd name="connsiteY25" fmla="*/ 703385 h 2124221"/>
                <a:gd name="connsiteX26" fmla="*/ 2912012 w 2954215"/>
                <a:gd name="connsiteY26" fmla="*/ 590843 h 2124221"/>
                <a:gd name="connsiteX27" fmla="*/ 2954215 w 2954215"/>
                <a:gd name="connsiteY27" fmla="*/ 801858 h 2124221"/>
                <a:gd name="connsiteX28" fmla="*/ 2883877 w 2954215"/>
                <a:gd name="connsiteY28" fmla="*/ 914400 h 2124221"/>
                <a:gd name="connsiteX29" fmla="*/ 2194560 w 2954215"/>
                <a:gd name="connsiteY29" fmla="*/ 815926 h 2124221"/>
                <a:gd name="connsiteX30" fmla="*/ 2644726 w 2954215"/>
                <a:gd name="connsiteY30" fmla="*/ 1308295 h 2124221"/>
                <a:gd name="connsiteX31" fmla="*/ 2715065 w 2954215"/>
                <a:gd name="connsiteY31" fmla="*/ 1814732 h 2124221"/>
                <a:gd name="connsiteX32" fmla="*/ 2827606 w 2954215"/>
                <a:gd name="connsiteY32" fmla="*/ 2011680 h 2124221"/>
                <a:gd name="connsiteX33" fmla="*/ 2532185 w 2954215"/>
                <a:gd name="connsiteY33" fmla="*/ 2011680 h 2124221"/>
                <a:gd name="connsiteX34" fmla="*/ 1997612 w 2954215"/>
                <a:gd name="connsiteY34" fmla="*/ 2124221 h 2124221"/>
                <a:gd name="connsiteX35" fmla="*/ 1575581 w 2954215"/>
                <a:gd name="connsiteY35" fmla="*/ 1955409 h 2124221"/>
                <a:gd name="connsiteX36" fmla="*/ 1125415 w 2954215"/>
                <a:gd name="connsiteY36" fmla="*/ 1083212 h 2124221"/>
                <a:gd name="connsiteX37" fmla="*/ 956603 w 2954215"/>
                <a:gd name="connsiteY37" fmla="*/ 1069145 h 2124221"/>
                <a:gd name="connsiteX38" fmla="*/ 928468 w 2954215"/>
                <a:gd name="connsiteY38" fmla="*/ 1153551 h 2124221"/>
                <a:gd name="connsiteX39" fmla="*/ 1252025 w 2954215"/>
                <a:gd name="connsiteY39" fmla="*/ 1772529 h 2124221"/>
                <a:gd name="connsiteX40" fmla="*/ 1237957 w 2954215"/>
                <a:gd name="connsiteY40" fmla="*/ 1899138 h 2124221"/>
                <a:gd name="connsiteX41" fmla="*/ 1434905 w 2954215"/>
                <a:gd name="connsiteY41" fmla="*/ 1997612 h 2124221"/>
                <a:gd name="connsiteX42" fmla="*/ 1153551 w 2954215"/>
                <a:gd name="connsiteY42" fmla="*/ 1997612 h 2124221"/>
                <a:gd name="connsiteX43" fmla="*/ 942535 w 2954215"/>
                <a:gd name="connsiteY43" fmla="*/ 2110154 h 2124221"/>
                <a:gd name="connsiteX44" fmla="*/ 351692 w 2954215"/>
                <a:gd name="connsiteY44" fmla="*/ 2053883 h 2124221"/>
                <a:gd name="connsiteX45" fmla="*/ 182880 w 2954215"/>
                <a:gd name="connsiteY45" fmla="*/ 1392701 h 2124221"/>
                <a:gd name="connsiteX46" fmla="*/ 267286 w 2954215"/>
                <a:gd name="connsiteY46" fmla="*/ 1181686 h 2124221"/>
                <a:gd name="connsiteX47" fmla="*/ 239151 w 2954215"/>
                <a:gd name="connsiteY47" fmla="*/ 984738 h 2124221"/>
                <a:gd name="connsiteX48" fmla="*/ 0 w 2954215"/>
                <a:gd name="connsiteY48" fmla="*/ 914400 h 2124221"/>
                <a:gd name="connsiteX49" fmla="*/ 70338 w 2954215"/>
                <a:gd name="connsiteY49" fmla="*/ 661181 h 2124221"/>
                <a:gd name="connsiteX50" fmla="*/ 393895 w 2954215"/>
                <a:gd name="connsiteY50" fmla="*/ 731520 h 2124221"/>
                <a:gd name="connsiteX51" fmla="*/ 450166 w 2954215"/>
                <a:gd name="connsiteY51" fmla="*/ 998806 h 2124221"/>
                <a:gd name="connsiteX52" fmla="*/ 450166 w 2954215"/>
                <a:gd name="connsiteY52" fmla="*/ 998806 h 2124221"/>
                <a:gd name="connsiteX53" fmla="*/ 450166 w 2954215"/>
                <a:gd name="connsiteY53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854606 w 2954215"/>
                <a:gd name="connsiteY17" fmla="*/ 169495 h 2124221"/>
                <a:gd name="connsiteX18" fmla="*/ 1894906 w 2954215"/>
                <a:gd name="connsiteY18" fmla="*/ 142420 h 2124221"/>
                <a:gd name="connsiteX19" fmla="*/ 1913206 w 2954215"/>
                <a:gd name="connsiteY19" fmla="*/ 0 h 2124221"/>
                <a:gd name="connsiteX20" fmla="*/ 2194560 w 2954215"/>
                <a:gd name="connsiteY20" fmla="*/ 281354 h 2124221"/>
                <a:gd name="connsiteX21" fmla="*/ 2518117 w 2954215"/>
                <a:gd name="connsiteY21" fmla="*/ 337625 h 2124221"/>
                <a:gd name="connsiteX22" fmla="*/ 2644726 w 2954215"/>
                <a:gd name="connsiteY22" fmla="*/ 253218 h 2124221"/>
                <a:gd name="connsiteX23" fmla="*/ 2841674 w 2954215"/>
                <a:gd name="connsiteY23" fmla="*/ 407963 h 2124221"/>
                <a:gd name="connsiteX24" fmla="*/ 2686929 w 2954215"/>
                <a:gd name="connsiteY24" fmla="*/ 562708 h 2124221"/>
                <a:gd name="connsiteX25" fmla="*/ 2278966 w 2954215"/>
                <a:gd name="connsiteY25" fmla="*/ 618978 h 2124221"/>
                <a:gd name="connsiteX26" fmla="*/ 2532185 w 2954215"/>
                <a:gd name="connsiteY26" fmla="*/ 703385 h 2124221"/>
                <a:gd name="connsiteX27" fmla="*/ 2912012 w 2954215"/>
                <a:gd name="connsiteY27" fmla="*/ 590843 h 2124221"/>
                <a:gd name="connsiteX28" fmla="*/ 2954215 w 2954215"/>
                <a:gd name="connsiteY28" fmla="*/ 801858 h 2124221"/>
                <a:gd name="connsiteX29" fmla="*/ 2883877 w 2954215"/>
                <a:gd name="connsiteY29" fmla="*/ 914400 h 2124221"/>
                <a:gd name="connsiteX30" fmla="*/ 2194560 w 2954215"/>
                <a:gd name="connsiteY30" fmla="*/ 815926 h 2124221"/>
                <a:gd name="connsiteX31" fmla="*/ 2644726 w 2954215"/>
                <a:gd name="connsiteY31" fmla="*/ 1308295 h 2124221"/>
                <a:gd name="connsiteX32" fmla="*/ 2715065 w 2954215"/>
                <a:gd name="connsiteY32" fmla="*/ 1814732 h 2124221"/>
                <a:gd name="connsiteX33" fmla="*/ 2827606 w 2954215"/>
                <a:gd name="connsiteY33" fmla="*/ 2011680 h 2124221"/>
                <a:gd name="connsiteX34" fmla="*/ 2532185 w 2954215"/>
                <a:gd name="connsiteY34" fmla="*/ 2011680 h 2124221"/>
                <a:gd name="connsiteX35" fmla="*/ 1997612 w 2954215"/>
                <a:gd name="connsiteY35" fmla="*/ 2124221 h 2124221"/>
                <a:gd name="connsiteX36" fmla="*/ 1575581 w 2954215"/>
                <a:gd name="connsiteY36" fmla="*/ 1955409 h 2124221"/>
                <a:gd name="connsiteX37" fmla="*/ 1125415 w 2954215"/>
                <a:gd name="connsiteY37" fmla="*/ 1083212 h 2124221"/>
                <a:gd name="connsiteX38" fmla="*/ 956603 w 2954215"/>
                <a:gd name="connsiteY38" fmla="*/ 1069145 h 2124221"/>
                <a:gd name="connsiteX39" fmla="*/ 928468 w 2954215"/>
                <a:gd name="connsiteY39" fmla="*/ 1153551 h 2124221"/>
                <a:gd name="connsiteX40" fmla="*/ 1252025 w 2954215"/>
                <a:gd name="connsiteY40" fmla="*/ 1772529 h 2124221"/>
                <a:gd name="connsiteX41" fmla="*/ 1237957 w 2954215"/>
                <a:gd name="connsiteY41" fmla="*/ 1899138 h 2124221"/>
                <a:gd name="connsiteX42" fmla="*/ 1434905 w 2954215"/>
                <a:gd name="connsiteY42" fmla="*/ 1997612 h 2124221"/>
                <a:gd name="connsiteX43" fmla="*/ 1153551 w 2954215"/>
                <a:gd name="connsiteY43" fmla="*/ 1997612 h 2124221"/>
                <a:gd name="connsiteX44" fmla="*/ 942535 w 2954215"/>
                <a:gd name="connsiteY44" fmla="*/ 2110154 h 2124221"/>
                <a:gd name="connsiteX45" fmla="*/ 351692 w 2954215"/>
                <a:gd name="connsiteY45" fmla="*/ 2053883 h 2124221"/>
                <a:gd name="connsiteX46" fmla="*/ 182880 w 2954215"/>
                <a:gd name="connsiteY46" fmla="*/ 1392701 h 2124221"/>
                <a:gd name="connsiteX47" fmla="*/ 267286 w 2954215"/>
                <a:gd name="connsiteY47" fmla="*/ 1181686 h 2124221"/>
                <a:gd name="connsiteX48" fmla="*/ 239151 w 2954215"/>
                <a:gd name="connsiteY48" fmla="*/ 984738 h 2124221"/>
                <a:gd name="connsiteX49" fmla="*/ 0 w 2954215"/>
                <a:gd name="connsiteY49" fmla="*/ 914400 h 2124221"/>
                <a:gd name="connsiteX50" fmla="*/ 70338 w 2954215"/>
                <a:gd name="connsiteY50" fmla="*/ 661181 h 2124221"/>
                <a:gd name="connsiteX51" fmla="*/ 393895 w 2954215"/>
                <a:gd name="connsiteY51" fmla="*/ 731520 h 2124221"/>
                <a:gd name="connsiteX52" fmla="*/ 450166 w 2954215"/>
                <a:gd name="connsiteY52" fmla="*/ 998806 h 2124221"/>
                <a:gd name="connsiteX53" fmla="*/ 450166 w 2954215"/>
                <a:gd name="connsiteY53" fmla="*/ 998806 h 2124221"/>
                <a:gd name="connsiteX54" fmla="*/ 450166 w 2954215"/>
                <a:gd name="connsiteY54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927434 w 2954215"/>
                <a:gd name="connsiteY17" fmla="*/ 218047 h 2124221"/>
                <a:gd name="connsiteX18" fmla="*/ 1894906 w 2954215"/>
                <a:gd name="connsiteY18" fmla="*/ 142420 h 2124221"/>
                <a:gd name="connsiteX19" fmla="*/ 1913206 w 2954215"/>
                <a:gd name="connsiteY19" fmla="*/ 0 h 2124221"/>
                <a:gd name="connsiteX20" fmla="*/ 2194560 w 2954215"/>
                <a:gd name="connsiteY20" fmla="*/ 281354 h 2124221"/>
                <a:gd name="connsiteX21" fmla="*/ 2518117 w 2954215"/>
                <a:gd name="connsiteY21" fmla="*/ 337625 h 2124221"/>
                <a:gd name="connsiteX22" fmla="*/ 2644726 w 2954215"/>
                <a:gd name="connsiteY22" fmla="*/ 253218 h 2124221"/>
                <a:gd name="connsiteX23" fmla="*/ 2841674 w 2954215"/>
                <a:gd name="connsiteY23" fmla="*/ 407963 h 2124221"/>
                <a:gd name="connsiteX24" fmla="*/ 2686929 w 2954215"/>
                <a:gd name="connsiteY24" fmla="*/ 562708 h 2124221"/>
                <a:gd name="connsiteX25" fmla="*/ 2278966 w 2954215"/>
                <a:gd name="connsiteY25" fmla="*/ 618978 h 2124221"/>
                <a:gd name="connsiteX26" fmla="*/ 2532185 w 2954215"/>
                <a:gd name="connsiteY26" fmla="*/ 703385 h 2124221"/>
                <a:gd name="connsiteX27" fmla="*/ 2912012 w 2954215"/>
                <a:gd name="connsiteY27" fmla="*/ 590843 h 2124221"/>
                <a:gd name="connsiteX28" fmla="*/ 2954215 w 2954215"/>
                <a:gd name="connsiteY28" fmla="*/ 801858 h 2124221"/>
                <a:gd name="connsiteX29" fmla="*/ 2883877 w 2954215"/>
                <a:gd name="connsiteY29" fmla="*/ 914400 h 2124221"/>
                <a:gd name="connsiteX30" fmla="*/ 2194560 w 2954215"/>
                <a:gd name="connsiteY30" fmla="*/ 815926 h 2124221"/>
                <a:gd name="connsiteX31" fmla="*/ 2644726 w 2954215"/>
                <a:gd name="connsiteY31" fmla="*/ 1308295 h 2124221"/>
                <a:gd name="connsiteX32" fmla="*/ 2715065 w 2954215"/>
                <a:gd name="connsiteY32" fmla="*/ 1814732 h 2124221"/>
                <a:gd name="connsiteX33" fmla="*/ 2827606 w 2954215"/>
                <a:gd name="connsiteY33" fmla="*/ 2011680 h 2124221"/>
                <a:gd name="connsiteX34" fmla="*/ 2532185 w 2954215"/>
                <a:gd name="connsiteY34" fmla="*/ 2011680 h 2124221"/>
                <a:gd name="connsiteX35" fmla="*/ 1997612 w 2954215"/>
                <a:gd name="connsiteY35" fmla="*/ 2124221 h 2124221"/>
                <a:gd name="connsiteX36" fmla="*/ 1575581 w 2954215"/>
                <a:gd name="connsiteY36" fmla="*/ 1955409 h 2124221"/>
                <a:gd name="connsiteX37" fmla="*/ 1125415 w 2954215"/>
                <a:gd name="connsiteY37" fmla="*/ 1083212 h 2124221"/>
                <a:gd name="connsiteX38" fmla="*/ 956603 w 2954215"/>
                <a:gd name="connsiteY38" fmla="*/ 1069145 h 2124221"/>
                <a:gd name="connsiteX39" fmla="*/ 928468 w 2954215"/>
                <a:gd name="connsiteY39" fmla="*/ 1153551 h 2124221"/>
                <a:gd name="connsiteX40" fmla="*/ 1252025 w 2954215"/>
                <a:gd name="connsiteY40" fmla="*/ 1772529 h 2124221"/>
                <a:gd name="connsiteX41" fmla="*/ 1237957 w 2954215"/>
                <a:gd name="connsiteY41" fmla="*/ 1899138 h 2124221"/>
                <a:gd name="connsiteX42" fmla="*/ 1434905 w 2954215"/>
                <a:gd name="connsiteY42" fmla="*/ 1997612 h 2124221"/>
                <a:gd name="connsiteX43" fmla="*/ 1153551 w 2954215"/>
                <a:gd name="connsiteY43" fmla="*/ 1997612 h 2124221"/>
                <a:gd name="connsiteX44" fmla="*/ 942535 w 2954215"/>
                <a:gd name="connsiteY44" fmla="*/ 2110154 h 2124221"/>
                <a:gd name="connsiteX45" fmla="*/ 351692 w 2954215"/>
                <a:gd name="connsiteY45" fmla="*/ 2053883 h 2124221"/>
                <a:gd name="connsiteX46" fmla="*/ 182880 w 2954215"/>
                <a:gd name="connsiteY46" fmla="*/ 1392701 h 2124221"/>
                <a:gd name="connsiteX47" fmla="*/ 267286 w 2954215"/>
                <a:gd name="connsiteY47" fmla="*/ 1181686 h 2124221"/>
                <a:gd name="connsiteX48" fmla="*/ 239151 w 2954215"/>
                <a:gd name="connsiteY48" fmla="*/ 984738 h 2124221"/>
                <a:gd name="connsiteX49" fmla="*/ 0 w 2954215"/>
                <a:gd name="connsiteY49" fmla="*/ 914400 h 2124221"/>
                <a:gd name="connsiteX50" fmla="*/ 70338 w 2954215"/>
                <a:gd name="connsiteY50" fmla="*/ 661181 h 2124221"/>
                <a:gd name="connsiteX51" fmla="*/ 393895 w 2954215"/>
                <a:gd name="connsiteY51" fmla="*/ 731520 h 2124221"/>
                <a:gd name="connsiteX52" fmla="*/ 450166 w 2954215"/>
                <a:gd name="connsiteY52" fmla="*/ 998806 h 2124221"/>
                <a:gd name="connsiteX53" fmla="*/ 450166 w 2954215"/>
                <a:gd name="connsiteY53" fmla="*/ 998806 h 2124221"/>
                <a:gd name="connsiteX54" fmla="*/ 450166 w 2954215"/>
                <a:gd name="connsiteY54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894906 w 2954215"/>
                <a:gd name="connsiteY19" fmla="*/ 142420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450166 w 2954215"/>
                <a:gd name="connsiteY53" fmla="*/ 998806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450166 w 2954215"/>
                <a:gd name="connsiteY53" fmla="*/ 998806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450166 w 2954215"/>
                <a:gd name="connsiteY53" fmla="*/ 998806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450166 w 2954215"/>
                <a:gd name="connsiteY53" fmla="*/ 998806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325211 w 2954215"/>
                <a:gd name="connsiteY53" fmla="*/ 897778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56" fmla="*/ 450166 w 2954215"/>
                <a:gd name="connsiteY56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325211 w 2954215"/>
                <a:gd name="connsiteY53" fmla="*/ 897778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56" fmla="*/ 450166 w 2954215"/>
                <a:gd name="connsiteY56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325211 w 2954215"/>
                <a:gd name="connsiteY53" fmla="*/ 897778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56" fmla="*/ 450166 w 2954215"/>
                <a:gd name="connsiteY56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32456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325211 w 2954215"/>
                <a:gd name="connsiteY53" fmla="*/ 897778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56" fmla="*/ 450166 w 2954215"/>
                <a:gd name="connsiteY56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32456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325211 w 2954215"/>
                <a:gd name="connsiteY53" fmla="*/ 897778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56" fmla="*/ 450166 w 2954215"/>
                <a:gd name="connsiteY56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32456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325211 w 2954215"/>
                <a:gd name="connsiteY53" fmla="*/ 897778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56" fmla="*/ 450166 w 2954215"/>
                <a:gd name="connsiteY56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32456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325211 w 2954215"/>
                <a:gd name="connsiteY53" fmla="*/ 897778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56" fmla="*/ 450166 w 2954215"/>
                <a:gd name="connsiteY56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32456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325211 w 2954215"/>
                <a:gd name="connsiteY53" fmla="*/ 897778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56" fmla="*/ 450166 w 2954215"/>
                <a:gd name="connsiteY56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32456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325211 w 2954215"/>
                <a:gd name="connsiteY53" fmla="*/ 897778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56" fmla="*/ 450166 w 2954215"/>
                <a:gd name="connsiteY56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32456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325211 w 2954215"/>
                <a:gd name="connsiteY53" fmla="*/ 897778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56" fmla="*/ 450166 w 2954215"/>
                <a:gd name="connsiteY56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32456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325211 w 2954215"/>
                <a:gd name="connsiteY53" fmla="*/ 897778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56" fmla="*/ 450166 w 2954215"/>
                <a:gd name="connsiteY56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32456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325211 w 2954215"/>
                <a:gd name="connsiteY53" fmla="*/ 897778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56" fmla="*/ 450166 w 2954215"/>
                <a:gd name="connsiteY56" fmla="*/ 998806 h 2124221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956603 w 2954215"/>
                <a:gd name="connsiteY39" fmla="*/ 1069145 h 2124822"/>
                <a:gd name="connsiteX40" fmla="*/ 928468 w 2954215"/>
                <a:gd name="connsiteY40" fmla="*/ 1153551 h 2124822"/>
                <a:gd name="connsiteX41" fmla="*/ 1252025 w 2954215"/>
                <a:gd name="connsiteY41" fmla="*/ 1772529 h 2124822"/>
                <a:gd name="connsiteX42" fmla="*/ 1237957 w 2954215"/>
                <a:gd name="connsiteY42" fmla="*/ 1899138 h 2124822"/>
                <a:gd name="connsiteX43" fmla="*/ 1434905 w 2954215"/>
                <a:gd name="connsiteY43" fmla="*/ 1997612 h 2124822"/>
                <a:gd name="connsiteX44" fmla="*/ 1153551 w 2954215"/>
                <a:gd name="connsiteY44" fmla="*/ 1997612 h 2124822"/>
                <a:gd name="connsiteX45" fmla="*/ 942535 w 2954215"/>
                <a:gd name="connsiteY45" fmla="*/ 2110154 h 2124822"/>
                <a:gd name="connsiteX46" fmla="*/ 351692 w 2954215"/>
                <a:gd name="connsiteY46" fmla="*/ 2053883 h 2124822"/>
                <a:gd name="connsiteX47" fmla="*/ 182880 w 2954215"/>
                <a:gd name="connsiteY47" fmla="*/ 1392701 h 2124822"/>
                <a:gd name="connsiteX48" fmla="*/ 267286 w 2954215"/>
                <a:gd name="connsiteY48" fmla="*/ 1181686 h 2124822"/>
                <a:gd name="connsiteX49" fmla="*/ 239151 w 2954215"/>
                <a:gd name="connsiteY49" fmla="*/ 984738 h 2124822"/>
                <a:gd name="connsiteX50" fmla="*/ 0 w 2954215"/>
                <a:gd name="connsiteY50" fmla="*/ 914400 h 2124822"/>
                <a:gd name="connsiteX51" fmla="*/ 70338 w 2954215"/>
                <a:gd name="connsiteY51" fmla="*/ 661181 h 2124822"/>
                <a:gd name="connsiteX52" fmla="*/ 393895 w 2954215"/>
                <a:gd name="connsiteY52" fmla="*/ 731520 h 2124822"/>
                <a:gd name="connsiteX53" fmla="*/ 325211 w 2954215"/>
                <a:gd name="connsiteY53" fmla="*/ 897778 h 2124822"/>
                <a:gd name="connsiteX54" fmla="*/ 450166 w 2954215"/>
                <a:gd name="connsiteY54" fmla="*/ 998806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956603 w 2954215"/>
                <a:gd name="connsiteY39" fmla="*/ 1069145 h 2124822"/>
                <a:gd name="connsiteX40" fmla="*/ 928468 w 2954215"/>
                <a:gd name="connsiteY40" fmla="*/ 1153551 h 2124822"/>
                <a:gd name="connsiteX41" fmla="*/ 1252025 w 2954215"/>
                <a:gd name="connsiteY41" fmla="*/ 1772529 h 2124822"/>
                <a:gd name="connsiteX42" fmla="*/ 1237957 w 2954215"/>
                <a:gd name="connsiteY42" fmla="*/ 1899138 h 2124822"/>
                <a:gd name="connsiteX43" fmla="*/ 1434905 w 2954215"/>
                <a:gd name="connsiteY43" fmla="*/ 1997612 h 2124822"/>
                <a:gd name="connsiteX44" fmla="*/ 1153551 w 2954215"/>
                <a:gd name="connsiteY44" fmla="*/ 1997612 h 2124822"/>
                <a:gd name="connsiteX45" fmla="*/ 942535 w 2954215"/>
                <a:gd name="connsiteY45" fmla="*/ 2110154 h 2124822"/>
                <a:gd name="connsiteX46" fmla="*/ 351692 w 2954215"/>
                <a:gd name="connsiteY46" fmla="*/ 2053883 h 2124822"/>
                <a:gd name="connsiteX47" fmla="*/ 182880 w 2954215"/>
                <a:gd name="connsiteY47" fmla="*/ 1392701 h 2124822"/>
                <a:gd name="connsiteX48" fmla="*/ 267286 w 2954215"/>
                <a:gd name="connsiteY48" fmla="*/ 1181686 h 2124822"/>
                <a:gd name="connsiteX49" fmla="*/ 239151 w 2954215"/>
                <a:gd name="connsiteY49" fmla="*/ 984738 h 2124822"/>
                <a:gd name="connsiteX50" fmla="*/ 0 w 2954215"/>
                <a:gd name="connsiteY50" fmla="*/ 914400 h 2124822"/>
                <a:gd name="connsiteX51" fmla="*/ 70338 w 2954215"/>
                <a:gd name="connsiteY51" fmla="*/ 661181 h 2124822"/>
                <a:gd name="connsiteX52" fmla="*/ 393895 w 2954215"/>
                <a:gd name="connsiteY52" fmla="*/ 731520 h 2124822"/>
                <a:gd name="connsiteX53" fmla="*/ 325211 w 2954215"/>
                <a:gd name="connsiteY53" fmla="*/ 897778 h 2124822"/>
                <a:gd name="connsiteX54" fmla="*/ 450166 w 2954215"/>
                <a:gd name="connsiteY54" fmla="*/ 998806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956603 w 2954215"/>
                <a:gd name="connsiteY39" fmla="*/ 1069145 h 2124822"/>
                <a:gd name="connsiteX40" fmla="*/ 928468 w 2954215"/>
                <a:gd name="connsiteY40" fmla="*/ 1153551 h 2124822"/>
                <a:gd name="connsiteX41" fmla="*/ 1252025 w 2954215"/>
                <a:gd name="connsiteY41" fmla="*/ 1772529 h 2124822"/>
                <a:gd name="connsiteX42" fmla="*/ 1237957 w 2954215"/>
                <a:gd name="connsiteY42" fmla="*/ 1899138 h 2124822"/>
                <a:gd name="connsiteX43" fmla="*/ 1434905 w 2954215"/>
                <a:gd name="connsiteY43" fmla="*/ 1997612 h 2124822"/>
                <a:gd name="connsiteX44" fmla="*/ 1153551 w 2954215"/>
                <a:gd name="connsiteY44" fmla="*/ 1997612 h 2124822"/>
                <a:gd name="connsiteX45" fmla="*/ 942535 w 2954215"/>
                <a:gd name="connsiteY45" fmla="*/ 2110154 h 2124822"/>
                <a:gd name="connsiteX46" fmla="*/ 351692 w 2954215"/>
                <a:gd name="connsiteY46" fmla="*/ 2053883 h 2124822"/>
                <a:gd name="connsiteX47" fmla="*/ 182880 w 2954215"/>
                <a:gd name="connsiteY47" fmla="*/ 1392701 h 2124822"/>
                <a:gd name="connsiteX48" fmla="*/ 267286 w 2954215"/>
                <a:gd name="connsiteY48" fmla="*/ 1181686 h 2124822"/>
                <a:gd name="connsiteX49" fmla="*/ 239151 w 2954215"/>
                <a:gd name="connsiteY49" fmla="*/ 984738 h 2124822"/>
                <a:gd name="connsiteX50" fmla="*/ 0 w 2954215"/>
                <a:gd name="connsiteY50" fmla="*/ 914400 h 2124822"/>
                <a:gd name="connsiteX51" fmla="*/ 70338 w 2954215"/>
                <a:gd name="connsiteY51" fmla="*/ 661181 h 2124822"/>
                <a:gd name="connsiteX52" fmla="*/ 393895 w 2954215"/>
                <a:gd name="connsiteY52" fmla="*/ 731520 h 2124822"/>
                <a:gd name="connsiteX53" fmla="*/ 325211 w 2954215"/>
                <a:gd name="connsiteY53" fmla="*/ 897778 h 2124822"/>
                <a:gd name="connsiteX54" fmla="*/ 450166 w 2954215"/>
                <a:gd name="connsiteY54" fmla="*/ 998806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956603 w 2954215"/>
                <a:gd name="connsiteY39" fmla="*/ 1069145 h 2124822"/>
                <a:gd name="connsiteX40" fmla="*/ 928468 w 2954215"/>
                <a:gd name="connsiteY40" fmla="*/ 1153551 h 2124822"/>
                <a:gd name="connsiteX41" fmla="*/ 1252025 w 2954215"/>
                <a:gd name="connsiteY41" fmla="*/ 1772529 h 2124822"/>
                <a:gd name="connsiteX42" fmla="*/ 1237957 w 2954215"/>
                <a:gd name="connsiteY42" fmla="*/ 1899138 h 2124822"/>
                <a:gd name="connsiteX43" fmla="*/ 1434905 w 2954215"/>
                <a:gd name="connsiteY43" fmla="*/ 1997612 h 2124822"/>
                <a:gd name="connsiteX44" fmla="*/ 1153551 w 2954215"/>
                <a:gd name="connsiteY44" fmla="*/ 1997612 h 2124822"/>
                <a:gd name="connsiteX45" fmla="*/ 942535 w 2954215"/>
                <a:gd name="connsiteY45" fmla="*/ 2110154 h 2124822"/>
                <a:gd name="connsiteX46" fmla="*/ 351692 w 2954215"/>
                <a:gd name="connsiteY46" fmla="*/ 2053883 h 2124822"/>
                <a:gd name="connsiteX47" fmla="*/ 182880 w 2954215"/>
                <a:gd name="connsiteY47" fmla="*/ 1392701 h 2124822"/>
                <a:gd name="connsiteX48" fmla="*/ 267286 w 2954215"/>
                <a:gd name="connsiteY48" fmla="*/ 1181686 h 2124822"/>
                <a:gd name="connsiteX49" fmla="*/ 239151 w 2954215"/>
                <a:gd name="connsiteY49" fmla="*/ 984738 h 2124822"/>
                <a:gd name="connsiteX50" fmla="*/ 0 w 2954215"/>
                <a:gd name="connsiteY50" fmla="*/ 914400 h 2124822"/>
                <a:gd name="connsiteX51" fmla="*/ 70338 w 2954215"/>
                <a:gd name="connsiteY51" fmla="*/ 661181 h 2124822"/>
                <a:gd name="connsiteX52" fmla="*/ 393895 w 2954215"/>
                <a:gd name="connsiteY52" fmla="*/ 731520 h 2124822"/>
                <a:gd name="connsiteX53" fmla="*/ 325211 w 2954215"/>
                <a:gd name="connsiteY53" fmla="*/ 897778 h 2124822"/>
                <a:gd name="connsiteX54" fmla="*/ 450166 w 2954215"/>
                <a:gd name="connsiteY54" fmla="*/ 998806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967489 w 2954215"/>
                <a:gd name="connsiteY39" fmla="*/ 1021973 h 2124822"/>
                <a:gd name="connsiteX40" fmla="*/ 928468 w 2954215"/>
                <a:gd name="connsiteY40" fmla="*/ 1153551 h 2124822"/>
                <a:gd name="connsiteX41" fmla="*/ 1252025 w 2954215"/>
                <a:gd name="connsiteY41" fmla="*/ 1772529 h 2124822"/>
                <a:gd name="connsiteX42" fmla="*/ 1237957 w 2954215"/>
                <a:gd name="connsiteY42" fmla="*/ 1899138 h 2124822"/>
                <a:gd name="connsiteX43" fmla="*/ 1434905 w 2954215"/>
                <a:gd name="connsiteY43" fmla="*/ 1997612 h 2124822"/>
                <a:gd name="connsiteX44" fmla="*/ 1153551 w 2954215"/>
                <a:gd name="connsiteY44" fmla="*/ 1997612 h 2124822"/>
                <a:gd name="connsiteX45" fmla="*/ 942535 w 2954215"/>
                <a:gd name="connsiteY45" fmla="*/ 2110154 h 2124822"/>
                <a:gd name="connsiteX46" fmla="*/ 351692 w 2954215"/>
                <a:gd name="connsiteY46" fmla="*/ 2053883 h 2124822"/>
                <a:gd name="connsiteX47" fmla="*/ 182880 w 2954215"/>
                <a:gd name="connsiteY47" fmla="*/ 1392701 h 2124822"/>
                <a:gd name="connsiteX48" fmla="*/ 267286 w 2954215"/>
                <a:gd name="connsiteY48" fmla="*/ 1181686 h 2124822"/>
                <a:gd name="connsiteX49" fmla="*/ 239151 w 2954215"/>
                <a:gd name="connsiteY49" fmla="*/ 984738 h 2124822"/>
                <a:gd name="connsiteX50" fmla="*/ 0 w 2954215"/>
                <a:gd name="connsiteY50" fmla="*/ 914400 h 2124822"/>
                <a:gd name="connsiteX51" fmla="*/ 70338 w 2954215"/>
                <a:gd name="connsiteY51" fmla="*/ 661181 h 2124822"/>
                <a:gd name="connsiteX52" fmla="*/ 393895 w 2954215"/>
                <a:gd name="connsiteY52" fmla="*/ 731520 h 2124822"/>
                <a:gd name="connsiteX53" fmla="*/ 325211 w 2954215"/>
                <a:gd name="connsiteY53" fmla="*/ 897778 h 2124822"/>
                <a:gd name="connsiteX54" fmla="*/ 450166 w 2954215"/>
                <a:gd name="connsiteY54" fmla="*/ 998806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967489 w 2954215"/>
                <a:gd name="connsiteY39" fmla="*/ 1021973 h 2124822"/>
                <a:gd name="connsiteX40" fmla="*/ 957496 w 2954215"/>
                <a:gd name="connsiteY40" fmla="*/ 1189837 h 2124822"/>
                <a:gd name="connsiteX41" fmla="*/ 1252025 w 2954215"/>
                <a:gd name="connsiteY41" fmla="*/ 1772529 h 2124822"/>
                <a:gd name="connsiteX42" fmla="*/ 1237957 w 2954215"/>
                <a:gd name="connsiteY42" fmla="*/ 1899138 h 2124822"/>
                <a:gd name="connsiteX43" fmla="*/ 1434905 w 2954215"/>
                <a:gd name="connsiteY43" fmla="*/ 1997612 h 2124822"/>
                <a:gd name="connsiteX44" fmla="*/ 1153551 w 2954215"/>
                <a:gd name="connsiteY44" fmla="*/ 1997612 h 2124822"/>
                <a:gd name="connsiteX45" fmla="*/ 942535 w 2954215"/>
                <a:gd name="connsiteY45" fmla="*/ 2110154 h 2124822"/>
                <a:gd name="connsiteX46" fmla="*/ 351692 w 2954215"/>
                <a:gd name="connsiteY46" fmla="*/ 2053883 h 2124822"/>
                <a:gd name="connsiteX47" fmla="*/ 182880 w 2954215"/>
                <a:gd name="connsiteY47" fmla="*/ 1392701 h 2124822"/>
                <a:gd name="connsiteX48" fmla="*/ 267286 w 2954215"/>
                <a:gd name="connsiteY48" fmla="*/ 1181686 h 2124822"/>
                <a:gd name="connsiteX49" fmla="*/ 239151 w 2954215"/>
                <a:gd name="connsiteY49" fmla="*/ 984738 h 2124822"/>
                <a:gd name="connsiteX50" fmla="*/ 0 w 2954215"/>
                <a:gd name="connsiteY50" fmla="*/ 914400 h 2124822"/>
                <a:gd name="connsiteX51" fmla="*/ 70338 w 2954215"/>
                <a:gd name="connsiteY51" fmla="*/ 661181 h 2124822"/>
                <a:gd name="connsiteX52" fmla="*/ 393895 w 2954215"/>
                <a:gd name="connsiteY52" fmla="*/ 731520 h 2124822"/>
                <a:gd name="connsiteX53" fmla="*/ 325211 w 2954215"/>
                <a:gd name="connsiteY53" fmla="*/ 897778 h 2124822"/>
                <a:gd name="connsiteX54" fmla="*/ 450166 w 2954215"/>
                <a:gd name="connsiteY54" fmla="*/ 998806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982003 w 2954215"/>
                <a:gd name="connsiteY39" fmla="*/ 1025602 h 2124822"/>
                <a:gd name="connsiteX40" fmla="*/ 957496 w 2954215"/>
                <a:gd name="connsiteY40" fmla="*/ 1189837 h 2124822"/>
                <a:gd name="connsiteX41" fmla="*/ 1252025 w 2954215"/>
                <a:gd name="connsiteY41" fmla="*/ 1772529 h 2124822"/>
                <a:gd name="connsiteX42" fmla="*/ 1237957 w 2954215"/>
                <a:gd name="connsiteY42" fmla="*/ 1899138 h 2124822"/>
                <a:gd name="connsiteX43" fmla="*/ 1434905 w 2954215"/>
                <a:gd name="connsiteY43" fmla="*/ 1997612 h 2124822"/>
                <a:gd name="connsiteX44" fmla="*/ 1153551 w 2954215"/>
                <a:gd name="connsiteY44" fmla="*/ 1997612 h 2124822"/>
                <a:gd name="connsiteX45" fmla="*/ 942535 w 2954215"/>
                <a:gd name="connsiteY45" fmla="*/ 2110154 h 2124822"/>
                <a:gd name="connsiteX46" fmla="*/ 351692 w 2954215"/>
                <a:gd name="connsiteY46" fmla="*/ 2053883 h 2124822"/>
                <a:gd name="connsiteX47" fmla="*/ 182880 w 2954215"/>
                <a:gd name="connsiteY47" fmla="*/ 1392701 h 2124822"/>
                <a:gd name="connsiteX48" fmla="*/ 267286 w 2954215"/>
                <a:gd name="connsiteY48" fmla="*/ 1181686 h 2124822"/>
                <a:gd name="connsiteX49" fmla="*/ 239151 w 2954215"/>
                <a:gd name="connsiteY49" fmla="*/ 984738 h 2124822"/>
                <a:gd name="connsiteX50" fmla="*/ 0 w 2954215"/>
                <a:gd name="connsiteY50" fmla="*/ 914400 h 2124822"/>
                <a:gd name="connsiteX51" fmla="*/ 70338 w 2954215"/>
                <a:gd name="connsiteY51" fmla="*/ 661181 h 2124822"/>
                <a:gd name="connsiteX52" fmla="*/ 393895 w 2954215"/>
                <a:gd name="connsiteY52" fmla="*/ 731520 h 2124822"/>
                <a:gd name="connsiteX53" fmla="*/ 325211 w 2954215"/>
                <a:gd name="connsiteY53" fmla="*/ 897778 h 2124822"/>
                <a:gd name="connsiteX54" fmla="*/ 450166 w 2954215"/>
                <a:gd name="connsiteY54" fmla="*/ 998806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1047778 w 2954215"/>
                <a:gd name="connsiteY39" fmla="*/ 1021566 h 2124822"/>
                <a:gd name="connsiteX40" fmla="*/ 982003 w 2954215"/>
                <a:gd name="connsiteY40" fmla="*/ 1025602 h 2124822"/>
                <a:gd name="connsiteX41" fmla="*/ 957496 w 2954215"/>
                <a:gd name="connsiteY41" fmla="*/ 1189837 h 2124822"/>
                <a:gd name="connsiteX42" fmla="*/ 1252025 w 2954215"/>
                <a:gd name="connsiteY42" fmla="*/ 1772529 h 2124822"/>
                <a:gd name="connsiteX43" fmla="*/ 1237957 w 2954215"/>
                <a:gd name="connsiteY43" fmla="*/ 1899138 h 2124822"/>
                <a:gd name="connsiteX44" fmla="*/ 1434905 w 2954215"/>
                <a:gd name="connsiteY44" fmla="*/ 1997612 h 2124822"/>
                <a:gd name="connsiteX45" fmla="*/ 1153551 w 2954215"/>
                <a:gd name="connsiteY45" fmla="*/ 1997612 h 2124822"/>
                <a:gd name="connsiteX46" fmla="*/ 942535 w 2954215"/>
                <a:gd name="connsiteY46" fmla="*/ 2110154 h 2124822"/>
                <a:gd name="connsiteX47" fmla="*/ 351692 w 2954215"/>
                <a:gd name="connsiteY47" fmla="*/ 2053883 h 2124822"/>
                <a:gd name="connsiteX48" fmla="*/ 182880 w 2954215"/>
                <a:gd name="connsiteY48" fmla="*/ 1392701 h 2124822"/>
                <a:gd name="connsiteX49" fmla="*/ 267286 w 2954215"/>
                <a:gd name="connsiteY49" fmla="*/ 1181686 h 2124822"/>
                <a:gd name="connsiteX50" fmla="*/ 239151 w 2954215"/>
                <a:gd name="connsiteY50" fmla="*/ 984738 h 2124822"/>
                <a:gd name="connsiteX51" fmla="*/ 0 w 2954215"/>
                <a:gd name="connsiteY51" fmla="*/ 914400 h 2124822"/>
                <a:gd name="connsiteX52" fmla="*/ 70338 w 2954215"/>
                <a:gd name="connsiteY52" fmla="*/ 661181 h 2124822"/>
                <a:gd name="connsiteX53" fmla="*/ 393895 w 2954215"/>
                <a:gd name="connsiteY53" fmla="*/ 731520 h 2124822"/>
                <a:gd name="connsiteX54" fmla="*/ 325211 w 2954215"/>
                <a:gd name="connsiteY54" fmla="*/ 897778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57" fmla="*/ 450166 w 2954215"/>
                <a:gd name="connsiteY57" fmla="*/ 998806 h 2124822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1029635 w 2954215"/>
                <a:gd name="connsiteY39" fmla="*/ 988909 h 2124822"/>
                <a:gd name="connsiteX40" fmla="*/ 982003 w 2954215"/>
                <a:gd name="connsiteY40" fmla="*/ 1025602 h 2124822"/>
                <a:gd name="connsiteX41" fmla="*/ 957496 w 2954215"/>
                <a:gd name="connsiteY41" fmla="*/ 1189837 h 2124822"/>
                <a:gd name="connsiteX42" fmla="*/ 1252025 w 2954215"/>
                <a:gd name="connsiteY42" fmla="*/ 1772529 h 2124822"/>
                <a:gd name="connsiteX43" fmla="*/ 1237957 w 2954215"/>
                <a:gd name="connsiteY43" fmla="*/ 1899138 h 2124822"/>
                <a:gd name="connsiteX44" fmla="*/ 1434905 w 2954215"/>
                <a:gd name="connsiteY44" fmla="*/ 1997612 h 2124822"/>
                <a:gd name="connsiteX45" fmla="*/ 1153551 w 2954215"/>
                <a:gd name="connsiteY45" fmla="*/ 1997612 h 2124822"/>
                <a:gd name="connsiteX46" fmla="*/ 942535 w 2954215"/>
                <a:gd name="connsiteY46" fmla="*/ 2110154 h 2124822"/>
                <a:gd name="connsiteX47" fmla="*/ 351692 w 2954215"/>
                <a:gd name="connsiteY47" fmla="*/ 2053883 h 2124822"/>
                <a:gd name="connsiteX48" fmla="*/ 182880 w 2954215"/>
                <a:gd name="connsiteY48" fmla="*/ 1392701 h 2124822"/>
                <a:gd name="connsiteX49" fmla="*/ 267286 w 2954215"/>
                <a:gd name="connsiteY49" fmla="*/ 1181686 h 2124822"/>
                <a:gd name="connsiteX50" fmla="*/ 239151 w 2954215"/>
                <a:gd name="connsiteY50" fmla="*/ 984738 h 2124822"/>
                <a:gd name="connsiteX51" fmla="*/ 0 w 2954215"/>
                <a:gd name="connsiteY51" fmla="*/ 914400 h 2124822"/>
                <a:gd name="connsiteX52" fmla="*/ 70338 w 2954215"/>
                <a:gd name="connsiteY52" fmla="*/ 661181 h 2124822"/>
                <a:gd name="connsiteX53" fmla="*/ 393895 w 2954215"/>
                <a:gd name="connsiteY53" fmla="*/ 731520 h 2124822"/>
                <a:gd name="connsiteX54" fmla="*/ 325211 w 2954215"/>
                <a:gd name="connsiteY54" fmla="*/ 897778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57" fmla="*/ 450166 w 2954215"/>
                <a:gd name="connsiteY57" fmla="*/ 998806 h 2124822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982003 w 2954215"/>
                <a:gd name="connsiteY39" fmla="*/ 1025602 h 2124822"/>
                <a:gd name="connsiteX40" fmla="*/ 957496 w 2954215"/>
                <a:gd name="connsiteY40" fmla="*/ 1189837 h 2124822"/>
                <a:gd name="connsiteX41" fmla="*/ 1252025 w 2954215"/>
                <a:gd name="connsiteY41" fmla="*/ 1772529 h 2124822"/>
                <a:gd name="connsiteX42" fmla="*/ 1237957 w 2954215"/>
                <a:gd name="connsiteY42" fmla="*/ 1899138 h 2124822"/>
                <a:gd name="connsiteX43" fmla="*/ 1434905 w 2954215"/>
                <a:gd name="connsiteY43" fmla="*/ 1997612 h 2124822"/>
                <a:gd name="connsiteX44" fmla="*/ 1153551 w 2954215"/>
                <a:gd name="connsiteY44" fmla="*/ 1997612 h 2124822"/>
                <a:gd name="connsiteX45" fmla="*/ 942535 w 2954215"/>
                <a:gd name="connsiteY45" fmla="*/ 2110154 h 2124822"/>
                <a:gd name="connsiteX46" fmla="*/ 351692 w 2954215"/>
                <a:gd name="connsiteY46" fmla="*/ 2053883 h 2124822"/>
                <a:gd name="connsiteX47" fmla="*/ 182880 w 2954215"/>
                <a:gd name="connsiteY47" fmla="*/ 1392701 h 2124822"/>
                <a:gd name="connsiteX48" fmla="*/ 267286 w 2954215"/>
                <a:gd name="connsiteY48" fmla="*/ 1181686 h 2124822"/>
                <a:gd name="connsiteX49" fmla="*/ 239151 w 2954215"/>
                <a:gd name="connsiteY49" fmla="*/ 984738 h 2124822"/>
                <a:gd name="connsiteX50" fmla="*/ 0 w 2954215"/>
                <a:gd name="connsiteY50" fmla="*/ 914400 h 2124822"/>
                <a:gd name="connsiteX51" fmla="*/ 70338 w 2954215"/>
                <a:gd name="connsiteY51" fmla="*/ 661181 h 2124822"/>
                <a:gd name="connsiteX52" fmla="*/ 393895 w 2954215"/>
                <a:gd name="connsiteY52" fmla="*/ 731520 h 2124822"/>
                <a:gd name="connsiteX53" fmla="*/ 325211 w 2954215"/>
                <a:gd name="connsiteY53" fmla="*/ 897778 h 2124822"/>
                <a:gd name="connsiteX54" fmla="*/ 450166 w 2954215"/>
                <a:gd name="connsiteY54" fmla="*/ 998806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982003 w 2954215"/>
                <a:gd name="connsiteY39" fmla="*/ 1025602 h 2124822"/>
                <a:gd name="connsiteX40" fmla="*/ 957496 w 2954215"/>
                <a:gd name="connsiteY40" fmla="*/ 1189837 h 2124822"/>
                <a:gd name="connsiteX41" fmla="*/ 1252025 w 2954215"/>
                <a:gd name="connsiteY41" fmla="*/ 1772529 h 2124822"/>
                <a:gd name="connsiteX42" fmla="*/ 1237957 w 2954215"/>
                <a:gd name="connsiteY42" fmla="*/ 1899138 h 2124822"/>
                <a:gd name="connsiteX43" fmla="*/ 1434905 w 2954215"/>
                <a:gd name="connsiteY43" fmla="*/ 1997612 h 2124822"/>
                <a:gd name="connsiteX44" fmla="*/ 1153551 w 2954215"/>
                <a:gd name="connsiteY44" fmla="*/ 1997612 h 2124822"/>
                <a:gd name="connsiteX45" fmla="*/ 942535 w 2954215"/>
                <a:gd name="connsiteY45" fmla="*/ 2110154 h 2124822"/>
                <a:gd name="connsiteX46" fmla="*/ 351692 w 2954215"/>
                <a:gd name="connsiteY46" fmla="*/ 2053883 h 2124822"/>
                <a:gd name="connsiteX47" fmla="*/ 182880 w 2954215"/>
                <a:gd name="connsiteY47" fmla="*/ 1392701 h 2124822"/>
                <a:gd name="connsiteX48" fmla="*/ 267286 w 2954215"/>
                <a:gd name="connsiteY48" fmla="*/ 1181686 h 2124822"/>
                <a:gd name="connsiteX49" fmla="*/ 239151 w 2954215"/>
                <a:gd name="connsiteY49" fmla="*/ 984738 h 2124822"/>
                <a:gd name="connsiteX50" fmla="*/ 0 w 2954215"/>
                <a:gd name="connsiteY50" fmla="*/ 914400 h 2124822"/>
                <a:gd name="connsiteX51" fmla="*/ 70338 w 2954215"/>
                <a:gd name="connsiteY51" fmla="*/ 661181 h 2124822"/>
                <a:gd name="connsiteX52" fmla="*/ 393895 w 2954215"/>
                <a:gd name="connsiteY52" fmla="*/ 731520 h 2124822"/>
                <a:gd name="connsiteX53" fmla="*/ 325211 w 2954215"/>
                <a:gd name="connsiteY53" fmla="*/ 897778 h 2124822"/>
                <a:gd name="connsiteX54" fmla="*/ 450166 w 2954215"/>
                <a:gd name="connsiteY54" fmla="*/ 998806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982003 w 2954215"/>
                <a:gd name="connsiteY39" fmla="*/ 1025602 h 2124822"/>
                <a:gd name="connsiteX40" fmla="*/ 957496 w 2954215"/>
                <a:gd name="connsiteY40" fmla="*/ 1189837 h 2124822"/>
                <a:gd name="connsiteX41" fmla="*/ 1252025 w 2954215"/>
                <a:gd name="connsiteY41" fmla="*/ 1772529 h 2124822"/>
                <a:gd name="connsiteX42" fmla="*/ 1237957 w 2954215"/>
                <a:gd name="connsiteY42" fmla="*/ 1899138 h 2124822"/>
                <a:gd name="connsiteX43" fmla="*/ 1434905 w 2954215"/>
                <a:gd name="connsiteY43" fmla="*/ 1997612 h 2124822"/>
                <a:gd name="connsiteX44" fmla="*/ 1153551 w 2954215"/>
                <a:gd name="connsiteY44" fmla="*/ 1997612 h 2124822"/>
                <a:gd name="connsiteX45" fmla="*/ 942535 w 2954215"/>
                <a:gd name="connsiteY45" fmla="*/ 2110154 h 2124822"/>
                <a:gd name="connsiteX46" fmla="*/ 351692 w 2954215"/>
                <a:gd name="connsiteY46" fmla="*/ 2053883 h 2124822"/>
                <a:gd name="connsiteX47" fmla="*/ 182880 w 2954215"/>
                <a:gd name="connsiteY47" fmla="*/ 1392701 h 2124822"/>
                <a:gd name="connsiteX48" fmla="*/ 267286 w 2954215"/>
                <a:gd name="connsiteY48" fmla="*/ 1181686 h 2124822"/>
                <a:gd name="connsiteX49" fmla="*/ 239151 w 2954215"/>
                <a:gd name="connsiteY49" fmla="*/ 984738 h 2124822"/>
                <a:gd name="connsiteX50" fmla="*/ 0 w 2954215"/>
                <a:gd name="connsiteY50" fmla="*/ 914400 h 2124822"/>
                <a:gd name="connsiteX51" fmla="*/ 70338 w 2954215"/>
                <a:gd name="connsiteY51" fmla="*/ 661181 h 2124822"/>
                <a:gd name="connsiteX52" fmla="*/ 393895 w 2954215"/>
                <a:gd name="connsiteY52" fmla="*/ 731520 h 2124822"/>
                <a:gd name="connsiteX53" fmla="*/ 325211 w 2954215"/>
                <a:gd name="connsiteY53" fmla="*/ 897778 h 2124822"/>
                <a:gd name="connsiteX54" fmla="*/ 450166 w 2954215"/>
                <a:gd name="connsiteY54" fmla="*/ 998806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982003 w 2954215"/>
                <a:gd name="connsiteY39" fmla="*/ 1025602 h 2124822"/>
                <a:gd name="connsiteX40" fmla="*/ 957496 w 2954215"/>
                <a:gd name="connsiteY40" fmla="*/ 1189837 h 2124822"/>
                <a:gd name="connsiteX41" fmla="*/ 1252025 w 2954215"/>
                <a:gd name="connsiteY41" fmla="*/ 1772529 h 2124822"/>
                <a:gd name="connsiteX42" fmla="*/ 1237957 w 2954215"/>
                <a:gd name="connsiteY42" fmla="*/ 1899138 h 2124822"/>
                <a:gd name="connsiteX43" fmla="*/ 1434905 w 2954215"/>
                <a:gd name="connsiteY43" fmla="*/ 1997612 h 2124822"/>
                <a:gd name="connsiteX44" fmla="*/ 1153551 w 2954215"/>
                <a:gd name="connsiteY44" fmla="*/ 1997612 h 2124822"/>
                <a:gd name="connsiteX45" fmla="*/ 942535 w 2954215"/>
                <a:gd name="connsiteY45" fmla="*/ 2110154 h 2124822"/>
                <a:gd name="connsiteX46" fmla="*/ 351692 w 2954215"/>
                <a:gd name="connsiteY46" fmla="*/ 2053883 h 2124822"/>
                <a:gd name="connsiteX47" fmla="*/ 182880 w 2954215"/>
                <a:gd name="connsiteY47" fmla="*/ 1392701 h 2124822"/>
                <a:gd name="connsiteX48" fmla="*/ 267286 w 2954215"/>
                <a:gd name="connsiteY48" fmla="*/ 1181686 h 2124822"/>
                <a:gd name="connsiteX49" fmla="*/ 239151 w 2954215"/>
                <a:gd name="connsiteY49" fmla="*/ 984738 h 2124822"/>
                <a:gd name="connsiteX50" fmla="*/ 0 w 2954215"/>
                <a:gd name="connsiteY50" fmla="*/ 914400 h 2124822"/>
                <a:gd name="connsiteX51" fmla="*/ 70338 w 2954215"/>
                <a:gd name="connsiteY51" fmla="*/ 661181 h 2124822"/>
                <a:gd name="connsiteX52" fmla="*/ 393895 w 2954215"/>
                <a:gd name="connsiteY52" fmla="*/ 731520 h 2124822"/>
                <a:gd name="connsiteX53" fmla="*/ 325211 w 2954215"/>
                <a:gd name="connsiteY53" fmla="*/ 897778 h 2124822"/>
                <a:gd name="connsiteX54" fmla="*/ 450166 w 2954215"/>
                <a:gd name="connsiteY54" fmla="*/ 998806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0" fmla="*/ 759655 w 2954215"/>
                <a:gd name="connsiteY0" fmla="*/ 1606070 h 2127175"/>
                <a:gd name="connsiteX1" fmla="*/ 464234 w 2954215"/>
                <a:gd name="connsiteY1" fmla="*/ 958956 h 2127175"/>
                <a:gd name="connsiteX2" fmla="*/ 900332 w 2954215"/>
                <a:gd name="connsiteY2" fmla="*/ 550993 h 2127175"/>
                <a:gd name="connsiteX3" fmla="*/ 1181685 w 2954215"/>
                <a:gd name="connsiteY3" fmla="*/ 534809 h 2127175"/>
                <a:gd name="connsiteX4" fmla="*/ 1434905 w 2954215"/>
                <a:gd name="connsiteY4" fmla="*/ 719805 h 2127175"/>
                <a:gd name="connsiteX5" fmla="*/ 1828800 w 2954215"/>
                <a:gd name="connsiteY5" fmla="*/ 1324716 h 2127175"/>
                <a:gd name="connsiteX6" fmla="*/ 2039815 w 2954215"/>
                <a:gd name="connsiteY6" fmla="*/ 1479461 h 2127175"/>
                <a:gd name="connsiteX7" fmla="*/ 2053883 w 2954215"/>
                <a:gd name="connsiteY7" fmla="*/ 1352851 h 2127175"/>
                <a:gd name="connsiteX8" fmla="*/ 1772529 w 2954215"/>
                <a:gd name="connsiteY8" fmla="*/ 987091 h 2127175"/>
                <a:gd name="connsiteX9" fmla="*/ 1702191 w 2954215"/>
                <a:gd name="connsiteY9" fmla="*/ 663534 h 2127175"/>
                <a:gd name="connsiteX10" fmla="*/ 1561514 w 2954215"/>
                <a:gd name="connsiteY10" fmla="*/ 536925 h 2127175"/>
                <a:gd name="connsiteX11" fmla="*/ 1730326 w 2954215"/>
                <a:gd name="connsiteY11" fmla="*/ 480654 h 2127175"/>
                <a:gd name="connsiteX12" fmla="*/ 1575581 w 2954215"/>
                <a:gd name="connsiteY12" fmla="*/ 368113 h 2127175"/>
                <a:gd name="connsiteX13" fmla="*/ 1842868 w 2954215"/>
                <a:gd name="connsiteY13" fmla="*/ 354045 h 2127175"/>
                <a:gd name="connsiteX14" fmla="*/ 1539016 w 2954215"/>
                <a:gd name="connsiteY14" fmla="*/ 204216 h 2127175"/>
                <a:gd name="connsiteX15" fmla="*/ 1448972 w 2954215"/>
                <a:gd name="connsiteY15" fmla="*/ 44556 h 2127175"/>
                <a:gd name="connsiteX16" fmla="*/ 1789869 w 2954215"/>
                <a:gd name="connsiteY16" fmla="*/ 188032 h 2127175"/>
                <a:gd name="connsiteX17" fmla="*/ 1749409 w 2954215"/>
                <a:gd name="connsiteY17" fmla="*/ 171848 h 2127175"/>
                <a:gd name="connsiteX18" fmla="*/ 1927434 w 2954215"/>
                <a:gd name="connsiteY18" fmla="*/ 220400 h 2127175"/>
                <a:gd name="connsiteX19" fmla="*/ 1967734 w 2954215"/>
                <a:gd name="connsiteY19" fmla="*/ 152865 h 2127175"/>
                <a:gd name="connsiteX20" fmla="*/ 1913206 w 2954215"/>
                <a:gd name="connsiteY20" fmla="*/ 2353 h 2127175"/>
                <a:gd name="connsiteX21" fmla="*/ 2194560 w 2954215"/>
                <a:gd name="connsiteY21" fmla="*/ 283707 h 2127175"/>
                <a:gd name="connsiteX22" fmla="*/ 2518117 w 2954215"/>
                <a:gd name="connsiteY22" fmla="*/ 339978 h 2127175"/>
                <a:gd name="connsiteX23" fmla="*/ 2644726 w 2954215"/>
                <a:gd name="connsiteY23" fmla="*/ 255571 h 2127175"/>
                <a:gd name="connsiteX24" fmla="*/ 2841674 w 2954215"/>
                <a:gd name="connsiteY24" fmla="*/ 410316 h 2127175"/>
                <a:gd name="connsiteX25" fmla="*/ 2686929 w 2954215"/>
                <a:gd name="connsiteY25" fmla="*/ 565061 h 2127175"/>
                <a:gd name="connsiteX26" fmla="*/ 2278966 w 2954215"/>
                <a:gd name="connsiteY26" fmla="*/ 621331 h 2127175"/>
                <a:gd name="connsiteX27" fmla="*/ 2532185 w 2954215"/>
                <a:gd name="connsiteY27" fmla="*/ 705738 h 2127175"/>
                <a:gd name="connsiteX28" fmla="*/ 2912012 w 2954215"/>
                <a:gd name="connsiteY28" fmla="*/ 593196 h 2127175"/>
                <a:gd name="connsiteX29" fmla="*/ 2954215 w 2954215"/>
                <a:gd name="connsiteY29" fmla="*/ 804211 h 2127175"/>
                <a:gd name="connsiteX30" fmla="*/ 2883877 w 2954215"/>
                <a:gd name="connsiteY30" fmla="*/ 916753 h 2127175"/>
                <a:gd name="connsiteX31" fmla="*/ 2194560 w 2954215"/>
                <a:gd name="connsiteY31" fmla="*/ 818279 h 2127175"/>
                <a:gd name="connsiteX32" fmla="*/ 2644726 w 2954215"/>
                <a:gd name="connsiteY32" fmla="*/ 1310648 h 2127175"/>
                <a:gd name="connsiteX33" fmla="*/ 2715065 w 2954215"/>
                <a:gd name="connsiteY33" fmla="*/ 1817085 h 2127175"/>
                <a:gd name="connsiteX34" fmla="*/ 2827606 w 2954215"/>
                <a:gd name="connsiteY34" fmla="*/ 2014033 h 2127175"/>
                <a:gd name="connsiteX35" fmla="*/ 2532185 w 2954215"/>
                <a:gd name="connsiteY35" fmla="*/ 2014033 h 2127175"/>
                <a:gd name="connsiteX36" fmla="*/ 1997612 w 2954215"/>
                <a:gd name="connsiteY36" fmla="*/ 2126574 h 2127175"/>
                <a:gd name="connsiteX37" fmla="*/ 1575581 w 2954215"/>
                <a:gd name="connsiteY37" fmla="*/ 1957762 h 2127175"/>
                <a:gd name="connsiteX38" fmla="*/ 1125415 w 2954215"/>
                <a:gd name="connsiteY38" fmla="*/ 1085565 h 2127175"/>
                <a:gd name="connsiteX39" fmla="*/ 982003 w 2954215"/>
                <a:gd name="connsiteY39" fmla="*/ 1027955 h 2127175"/>
                <a:gd name="connsiteX40" fmla="*/ 957496 w 2954215"/>
                <a:gd name="connsiteY40" fmla="*/ 1192190 h 2127175"/>
                <a:gd name="connsiteX41" fmla="*/ 1252025 w 2954215"/>
                <a:gd name="connsiteY41" fmla="*/ 1774882 h 2127175"/>
                <a:gd name="connsiteX42" fmla="*/ 1237957 w 2954215"/>
                <a:gd name="connsiteY42" fmla="*/ 1901491 h 2127175"/>
                <a:gd name="connsiteX43" fmla="*/ 1434905 w 2954215"/>
                <a:gd name="connsiteY43" fmla="*/ 1999965 h 2127175"/>
                <a:gd name="connsiteX44" fmla="*/ 1153551 w 2954215"/>
                <a:gd name="connsiteY44" fmla="*/ 1999965 h 2127175"/>
                <a:gd name="connsiteX45" fmla="*/ 942535 w 2954215"/>
                <a:gd name="connsiteY45" fmla="*/ 2112507 h 2127175"/>
                <a:gd name="connsiteX46" fmla="*/ 351692 w 2954215"/>
                <a:gd name="connsiteY46" fmla="*/ 2056236 h 2127175"/>
                <a:gd name="connsiteX47" fmla="*/ 182880 w 2954215"/>
                <a:gd name="connsiteY47" fmla="*/ 1395054 h 2127175"/>
                <a:gd name="connsiteX48" fmla="*/ 267286 w 2954215"/>
                <a:gd name="connsiteY48" fmla="*/ 1184039 h 2127175"/>
                <a:gd name="connsiteX49" fmla="*/ 239151 w 2954215"/>
                <a:gd name="connsiteY49" fmla="*/ 987091 h 2127175"/>
                <a:gd name="connsiteX50" fmla="*/ 0 w 2954215"/>
                <a:gd name="connsiteY50" fmla="*/ 916753 h 2127175"/>
                <a:gd name="connsiteX51" fmla="*/ 70338 w 2954215"/>
                <a:gd name="connsiteY51" fmla="*/ 663534 h 2127175"/>
                <a:gd name="connsiteX52" fmla="*/ 393895 w 2954215"/>
                <a:gd name="connsiteY52" fmla="*/ 733873 h 2127175"/>
                <a:gd name="connsiteX53" fmla="*/ 325211 w 2954215"/>
                <a:gd name="connsiteY53" fmla="*/ 900131 h 2127175"/>
                <a:gd name="connsiteX54" fmla="*/ 450166 w 2954215"/>
                <a:gd name="connsiteY54" fmla="*/ 1001159 h 2127175"/>
                <a:gd name="connsiteX55" fmla="*/ 450166 w 2954215"/>
                <a:gd name="connsiteY55" fmla="*/ 1001159 h 2127175"/>
                <a:gd name="connsiteX56" fmla="*/ 450166 w 2954215"/>
                <a:gd name="connsiteY56" fmla="*/ 1001159 h 2127175"/>
                <a:gd name="connsiteX0" fmla="*/ 759655 w 2954215"/>
                <a:gd name="connsiteY0" fmla="*/ 1606070 h 2127175"/>
                <a:gd name="connsiteX1" fmla="*/ 464234 w 2954215"/>
                <a:gd name="connsiteY1" fmla="*/ 958956 h 2127175"/>
                <a:gd name="connsiteX2" fmla="*/ 900332 w 2954215"/>
                <a:gd name="connsiteY2" fmla="*/ 550993 h 2127175"/>
                <a:gd name="connsiteX3" fmla="*/ 1181685 w 2954215"/>
                <a:gd name="connsiteY3" fmla="*/ 534809 h 2127175"/>
                <a:gd name="connsiteX4" fmla="*/ 1434905 w 2954215"/>
                <a:gd name="connsiteY4" fmla="*/ 719805 h 2127175"/>
                <a:gd name="connsiteX5" fmla="*/ 1828800 w 2954215"/>
                <a:gd name="connsiteY5" fmla="*/ 1324716 h 2127175"/>
                <a:gd name="connsiteX6" fmla="*/ 2039815 w 2954215"/>
                <a:gd name="connsiteY6" fmla="*/ 1479461 h 2127175"/>
                <a:gd name="connsiteX7" fmla="*/ 2053883 w 2954215"/>
                <a:gd name="connsiteY7" fmla="*/ 1352851 h 2127175"/>
                <a:gd name="connsiteX8" fmla="*/ 1772529 w 2954215"/>
                <a:gd name="connsiteY8" fmla="*/ 987091 h 2127175"/>
                <a:gd name="connsiteX9" fmla="*/ 1702191 w 2954215"/>
                <a:gd name="connsiteY9" fmla="*/ 663534 h 2127175"/>
                <a:gd name="connsiteX10" fmla="*/ 1561514 w 2954215"/>
                <a:gd name="connsiteY10" fmla="*/ 536925 h 2127175"/>
                <a:gd name="connsiteX11" fmla="*/ 1730326 w 2954215"/>
                <a:gd name="connsiteY11" fmla="*/ 480654 h 2127175"/>
                <a:gd name="connsiteX12" fmla="*/ 1575581 w 2954215"/>
                <a:gd name="connsiteY12" fmla="*/ 368113 h 2127175"/>
                <a:gd name="connsiteX13" fmla="*/ 1842868 w 2954215"/>
                <a:gd name="connsiteY13" fmla="*/ 354045 h 2127175"/>
                <a:gd name="connsiteX14" fmla="*/ 1539016 w 2954215"/>
                <a:gd name="connsiteY14" fmla="*/ 204216 h 2127175"/>
                <a:gd name="connsiteX15" fmla="*/ 1448972 w 2954215"/>
                <a:gd name="connsiteY15" fmla="*/ 44556 h 2127175"/>
                <a:gd name="connsiteX16" fmla="*/ 1789869 w 2954215"/>
                <a:gd name="connsiteY16" fmla="*/ 188032 h 2127175"/>
                <a:gd name="connsiteX17" fmla="*/ 1749409 w 2954215"/>
                <a:gd name="connsiteY17" fmla="*/ 171848 h 2127175"/>
                <a:gd name="connsiteX18" fmla="*/ 1927434 w 2954215"/>
                <a:gd name="connsiteY18" fmla="*/ 220400 h 2127175"/>
                <a:gd name="connsiteX19" fmla="*/ 1967734 w 2954215"/>
                <a:gd name="connsiteY19" fmla="*/ 152865 h 2127175"/>
                <a:gd name="connsiteX20" fmla="*/ 1913206 w 2954215"/>
                <a:gd name="connsiteY20" fmla="*/ 2353 h 2127175"/>
                <a:gd name="connsiteX21" fmla="*/ 2194560 w 2954215"/>
                <a:gd name="connsiteY21" fmla="*/ 283707 h 2127175"/>
                <a:gd name="connsiteX22" fmla="*/ 2518117 w 2954215"/>
                <a:gd name="connsiteY22" fmla="*/ 339978 h 2127175"/>
                <a:gd name="connsiteX23" fmla="*/ 2644726 w 2954215"/>
                <a:gd name="connsiteY23" fmla="*/ 255571 h 2127175"/>
                <a:gd name="connsiteX24" fmla="*/ 2841674 w 2954215"/>
                <a:gd name="connsiteY24" fmla="*/ 410316 h 2127175"/>
                <a:gd name="connsiteX25" fmla="*/ 2686929 w 2954215"/>
                <a:gd name="connsiteY25" fmla="*/ 565061 h 2127175"/>
                <a:gd name="connsiteX26" fmla="*/ 2278966 w 2954215"/>
                <a:gd name="connsiteY26" fmla="*/ 621331 h 2127175"/>
                <a:gd name="connsiteX27" fmla="*/ 2532185 w 2954215"/>
                <a:gd name="connsiteY27" fmla="*/ 705738 h 2127175"/>
                <a:gd name="connsiteX28" fmla="*/ 2912012 w 2954215"/>
                <a:gd name="connsiteY28" fmla="*/ 593196 h 2127175"/>
                <a:gd name="connsiteX29" fmla="*/ 2954215 w 2954215"/>
                <a:gd name="connsiteY29" fmla="*/ 804211 h 2127175"/>
                <a:gd name="connsiteX30" fmla="*/ 2883877 w 2954215"/>
                <a:gd name="connsiteY30" fmla="*/ 916753 h 2127175"/>
                <a:gd name="connsiteX31" fmla="*/ 2194560 w 2954215"/>
                <a:gd name="connsiteY31" fmla="*/ 818279 h 2127175"/>
                <a:gd name="connsiteX32" fmla="*/ 2644726 w 2954215"/>
                <a:gd name="connsiteY32" fmla="*/ 1310648 h 2127175"/>
                <a:gd name="connsiteX33" fmla="*/ 2715065 w 2954215"/>
                <a:gd name="connsiteY33" fmla="*/ 1817085 h 2127175"/>
                <a:gd name="connsiteX34" fmla="*/ 2827606 w 2954215"/>
                <a:gd name="connsiteY34" fmla="*/ 2014033 h 2127175"/>
                <a:gd name="connsiteX35" fmla="*/ 2532185 w 2954215"/>
                <a:gd name="connsiteY35" fmla="*/ 2014033 h 2127175"/>
                <a:gd name="connsiteX36" fmla="*/ 1997612 w 2954215"/>
                <a:gd name="connsiteY36" fmla="*/ 2126574 h 2127175"/>
                <a:gd name="connsiteX37" fmla="*/ 1575581 w 2954215"/>
                <a:gd name="connsiteY37" fmla="*/ 1957762 h 2127175"/>
                <a:gd name="connsiteX38" fmla="*/ 1125415 w 2954215"/>
                <a:gd name="connsiteY38" fmla="*/ 1085565 h 2127175"/>
                <a:gd name="connsiteX39" fmla="*/ 982003 w 2954215"/>
                <a:gd name="connsiteY39" fmla="*/ 1027955 h 2127175"/>
                <a:gd name="connsiteX40" fmla="*/ 957496 w 2954215"/>
                <a:gd name="connsiteY40" fmla="*/ 1192190 h 2127175"/>
                <a:gd name="connsiteX41" fmla="*/ 1252025 w 2954215"/>
                <a:gd name="connsiteY41" fmla="*/ 1774882 h 2127175"/>
                <a:gd name="connsiteX42" fmla="*/ 1237957 w 2954215"/>
                <a:gd name="connsiteY42" fmla="*/ 1901491 h 2127175"/>
                <a:gd name="connsiteX43" fmla="*/ 1434905 w 2954215"/>
                <a:gd name="connsiteY43" fmla="*/ 1999965 h 2127175"/>
                <a:gd name="connsiteX44" fmla="*/ 1153551 w 2954215"/>
                <a:gd name="connsiteY44" fmla="*/ 1999965 h 2127175"/>
                <a:gd name="connsiteX45" fmla="*/ 942535 w 2954215"/>
                <a:gd name="connsiteY45" fmla="*/ 2112507 h 2127175"/>
                <a:gd name="connsiteX46" fmla="*/ 351692 w 2954215"/>
                <a:gd name="connsiteY46" fmla="*/ 2056236 h 2127175"/>
                <a:gd name="connsiteX47" fmla="*/ 182880 w 2954215"/>
                <a:gd name="connsiteY47" fmla="*/ 1395054 h 2127175"/>
                <a:gd name="connsiteX48" fmla="*/ 267286 w 2954215"/>
                <a:gd name="connsiteY48" fmla="*/ 1184039 h 2127175"/>
                <a:gd name="connsiteX49" fmla="*/ 239151 w 2954215"/>
                <a:gd name="connsiteY49" fmla="*/ 987091 h 2127175"/>
                <a:gd name="connsiteX50" fmla="*/ 0 w 2954215"/>
                <a:gd name="connsiteY50" fmla="*/ 916753 h 2127175"/>
                <a:gd name="connsiteX51" fmla="*/ 70338 w 2954215"/>
                <a:gd name="connsiteY51" fmla="*/ 663534 h 2127175"/>
                <a:gd name="connsiteX52" fmla="*/ 393895 w 2954215"/>
                <a:gd name="connsiteY52" fmla="*/ 733873 h 2127175"/>
                <a:gd name="connsiteX53" fmla="*/ 325211 w 2954215"/>
                <a:gd name="connsiteY53" fmla="*/ 900131 h 2127175"/>
                <a:gd name="connsiteX54" fmla="*/ 450166 w 2954215"/>
                <a:gd name="connsiteY54" fmla="*/ 1001159 h 2127175"/>
                <a:gd name="connsiteX55" fmla="*/ 450166 w 2954215"/>
                <a:gd name="connsiteY55" fmla="*/ 1001159 h 2127175"/>
                <a:gd name="connsiteX56" fmla="*/ 450166 w 2954215"/>
                <a:gd name="connsiteY56" fmla="*/ 1001159 h 2127175"/>
                <a:gd name="connsiteX0" fmla="*/ 759655 w 2954215"/>
                <a:gd name="connsiteY0" fmla="*/ 1606070 h 2127175"/>
                <a:gd name="connsiteX1" fmla="*/ 464234 w 2954215"/>
                <a:gd name="connsiteY1" fmla="*/ 958956 h 2127175"/>
                <a:gd name="connsiteX2" fmla="*/ 900332 w 2954215"/>
                <a:gd name="connsiteY2" fmla="*/ 550993 h 2127175"/>
                <a:gd name="connsiteX3" fmla="*/ 1181685 w 2954215"/>
                <a:gd name="connsiteY3" fmla="*/ 534809 h 2127175"/>
                <a:gd name="connsiteX4" fmla="*/ 1434905 w 2954215"/>
                <a:gd name="connsiteY4" fmla="*/ 719805 h 2127175"/>
                <a:gd name="connsiteX5" fmla="*/ 1828800 w 2954215"/>
                <a:gd name="connsiteY5" fmla="*/ 1324716 h 2127175"/>
                <a:gd name="connsiteX6" fmla="*/ 2039815 w 2954215"/>
                <a:gd name="connsiteY6" fmla="*/ 1479461 h 2127175"/>
                <a:gd name="connsiteX7" fmla="*/ 2053883 w 2954215"/>
                <a:gd name="connsiteY7" fmla="*/ 1352851 h 2127175"/>
                <a:gd name="connsiteX8" fmla="*/ 1772529 w 2954215"/>
                <a:gd name="connsiteY8" fmla="*/ 987091 h 2127175"/>
                <a:gd name="connsiteX9" fmla="*/ 1702191 w 2954215"/>
                <a:gd name="connsiteY9" fmla="*/ 663534 h 2127175"/>
                <a:gd name="connsiteX10" fmla="*/ 1561514 w 2954215"/>
                <a:gd name="connsiteY10" fmla="*/ 536925 h 2127175"/>
                <a:gd name="connsiteX11" fmla="*/ 1730326 w 2954215"/>
                <a:gd name="connsiteY11" fmla="*/ 480654 h 2127175"/>
                <a:gd name="connsiteX12" fmla="*/ 1575581 w 2954215"/>
                <a:gd name="connsiteY12" fmla="*/ 368113 h 2127175"/>
                <a:gd name="connsiteX13" fmla="*/ 1842868 w 2954215"/>
                <a:gd name="connsiteY13" fmla="*/ 354045 h 2127175"/>
                <a:gd name="connsiteX14" fmla="*/ 1539016 w 2954215"/>
                <a:gd name="connsiteY14" fmla="*/ 204216 h 2127175"/>
                <a:gd name="connsiteX15" fmla="*/ 1448972 w 2954215"/>
                <a:gd name="connsiteY15" fmla="*/ 44556 h 2127175"/>
                <a:gd name="connsiteX16" fmla="*/ 1789869 w 2954215"/>
                <a:gd name="connsiteY16" fmla="*/ 188032 h 2127175"/>
                <a:gd name="connsiteX17" fmla="*/ 1749409 w 2954215"/>
                <a:gd name="connsiteY17" fmla="*/ 171848 h 2127175"/>
                <a:gd name="connsiteX18" fmla="*/ 1927434 w 2954215"/>
                <a:gd name="connsiteY18" fmla="*/ 220400 h 2127175"/>
                <a:gd name="connsiteX19" fmla="*/ 1967734 w 2954215"/>
                <a:gd name="connsiteY19" fmla="*/ 152865 h 2127175"/>
                <a:gd name="connsiteX20" fmla="*/ 1913206 w 2954215"/>
                <a:gd name="connsiteY20" fmla="*/ 2353 h 2127175"/>
                <a:gd name="connsiteX21" fmla="*/ 2194560 w 2954215"/>
                <a:gd name="connsiteY21" fmla="*/ 283707 h 2127175"/>
                <a:gd name="connsiteX22" fmla="*/ 2518117 w 2954215"/>
                <a:gd name="connsiteY22" fmla="*/ 339978 h 2127175"/>
                <a:gd name="connsiteX23" fmla="*/ 2644726 w 2954215"/>
                <a:gd name="connsiteY23" fmla="*/ 255571 h 2127175"/>
                <a:gd name="connsiteX24" fmla="*/ 2841674 w 2954215"/>
                <a:gd name="connsiteY24" fmla="*/ 410316 h 2127175"/>
                <a:gd name="connsiteX25" fmla="*/ 2686929 w 2954215"/>
                <a:gd name="connsiteY25" fmla="*/ 565061 h 2127175"/>
                <a:gd name="connsiteX26" fmla="*/ 2278966 w 2954215"/>
                <a:gd name="connsiteY26" fmla="*/ 621331 h 2127175"/>
                <a:gd name="connsiteX27" fmla="*/ 2532185 w 2954215"/>
                <a:gd name="connsiteY27" fmla="*/ 705738 h 2127175"/>
                <a:gd name="connsiteX28" fmla="*/ 2912012 w 2954215"/>
                <a:gd name="connsiteY28" fmla="*/ 593196 h 2127175"/>
                <a:gd name="connsiteX29" fmla="*/ 2954215 w 2954215"/>
                <a:gd name="connsiteY29" fmla="*/ 804211 h 2127175"/>
                <a:gd name="connsiteX30" fmla="*/ 2883877 w 2954215"/>
                <a:gd name="connsiteY30" fmla="*/ 916753 h 2127175"/>
                <a:gd name="connsiteX31" fmla="*/ 2194560 w 2954215"/>
                <a:gd name="connsiteY31" fmla="*/ 818279 h 2127175"/>
                <a:gd name="connsiteX32" fmla="*/ 2644726 w 2954215"/>
                <a:gd name="connsiteY32" fmla="*/ 1310648 h 2127175"/>
                <a:gd name="connsiteX33" fmla="*/ 2715065 w 2954215"/>
                <a:gd name="connsiteY33" fmla="*/ 1817085 h 2127175"/>
                <a:gd name="connsiteX34" fmla="*/ 2827606 w 2954215"/>
                <a:gd name="connsiteY34" fmla="*/ 2014033 h 2127175"/>
                <a:gd name="connsiteX35" fmla="*/ 2532185 w 2954215"/>
                <a:gd name="connsiteY35" fmla="*/ 2014033 h 2127175"/>
                <a:gd name="connsiteX36" fmla="*/ 1997612 w 2954215"/>
                <a:gd name="connsiteY36" fmla="*/ 2126574 h 2127175"/>
                <a:gd name="connsiteX37" fmla="*/ 1575581 w 2954215"/>
                <a:gd name="connsiteY37" fmla="*/ 1957762 h 2127175"/>
                <a:gd name="connsiteX38" fmla="*/ 1125415 w 2954215"/>
                <a:gd name="connsiteY38" fmla="*/ 1085565 h 2127175"/>
                <a:gd name="connsiteX39" fmla="*/ 982003 w 2954215"/>
                <a:gd name="connsiteY39" fmla="*/ 1027955 h 2127175"/>
                <a:gd name="connsiteX40" fmla="*/ 957496 w 2954215"/>
                <a:gd name="connsiteY40" fmla="*/ 1192190 h 2127175"/>
                <a:gd name="connsiteX41" fmla="*/ 1252025 w 2954215"/>
                <a:gd name="connsiteY41" fmla="*/ 1774882 h 2127175"/>
                <a:gd name="connsiteX42" fmla="*/ 1237957 w 2954215"/>
                <a:gd name="connsiteY42" fmla="*/ 1901491 h 2127175"/>
                <a:gd name="connsiteX43" fmla="*/ 1434905 w 2954215"/>
                <a:gd name="connsiteY43" fmla="*/ 1999965 h 2127175"/>
                <a:gd name="connsiteX44" fmla="*/ 1153551 w 2954215"/>
                <a:gd name="connsiteY44" fmla="*/ 1999965 h 2127175"/>
                <a:gd name="connsiteX45" fmla="*/ 942535 w 2954215"/>
                <a:gd name="connsiteY45" fmla="*/ 2112507 h 2127175"/>
                <a:gd name="connsiteX46" fmla="*/ 351692 w 2954215"/>
                <a:gd name="connsiteY46" fmla="*/ 2056236 h 2127175"/>
                <a:gd name="connsiteX47" fmla="*/ 182880 w 2954215"/>
                <a:gd name="connsiteY47" fmla="*/ 1395054 h 2127175"/>
                <a:gd name="connsiteX48" fmla="*/ 267286 w 2954215"/>
                <a:gd name="connsiteY48" fmla="*/ 1184039 h 2127175"/>
                <a:gd name="connsiteX49" fmla="*/ 239151 w 2954215"/>
                <a:gd name="connsiteY49" fmla="*/ 987091 h 2127175"/>
                <a:gd name="connsiteX50" fmla="*/ 0 w 2954215"/>
                <a:gd name="connsiteY50" fmla="*/ 916753 h 2127175"/>
                <a:gd name="connsiteX51" fmla="*/ 70338 w 2954215"/>
                <a:gd name="connsiteY51" fmla="*/ 663534 h 2127175"/>
                <a:gd name="connsiteX52" fmla="*/ 393895 w 2954215"/>
                <a:gd name="connsiteY52" fmla="*/ 733873 h 2127175"/>
                <a:gd name="connsiteX53" fmla="*/ 325211 w 2954215"/>
                <a:gd name="connsiteY53" fmla="*/ 900131 h 2127175"/>
                <a:gd name="connsiteX54" fmla="*/ 450166 w 2954215"/>
                <a:gd name="connsiteY54" fmla="*/ 1001159 h 2127175"/>
                <a:gd name="connsiteX55" fmla="*/ 450166 w 2954215"/>
                <a:gd name="connsiteY55" fmla="*/ 1001159 h 2127175"/>
                <a:gd name="connsiteX56" fmla="*/ 450166 w 2954215"/>
                <a:gd name="connsiteY56" fmla="*/ 1001159 h 2127175"/>
                <a:gd name="connsiteX0" fmla="*/ 759655 w 2954215"/>
                <a:gd name="connsiteY0" fmla="*/ 1606070 h 2127175"/>
                <a:gd name="connsiteX1" fmla="*/ 464234 w 2954215"/>
                <a:gd name="connsiteY1" fmla="*/ 958956 h 2127175"/>
                <a:gd name="connsiteX2" fmla="*/ 900332 w 2954215"/>
                <a:gd name="connsiteY2" fmla="*/ 550993 h 2127175"/>
                <a:gd name="connsiteX3" fmla="*/ 1181685 w 2954215"/>
                <a:gd name="connsiteY3" fmla="*/ 534809 h 2127175"/>
                <a:gd name="connsiteX4" fmla="*/ 1434905 w 2954215"/>
                <a:gd name="connsiteY4" fmla="*/ 719805 h 2127175"/>
                <a:gd name="connsiteX5" fmla="*/ 1828800 w 2954215"/>
                <a:gd name="connsiteY5" fmla="*/ 1324716 h 2127175"/>
                <a:gd name="connsiteX6" fmla="*/ 2039815 w 2954215"/>
                <a:gd name="connsiteY6" fmla="*/ 1479461 h 2127175"/>
                <a:gd name="connsiteX7" fmla="*/ 2053883 w 2954215"/>
                <a:gd name="connsiteY7" fmla="*/ 1352851 h 2127175"/>
                <a:gd name="connsiteX8" fmla="*/ 1772529 w 2954215"/>
                <a:gd name="connsiteY8" fmla="*/ 987091 h 2127175"/>
                <a:gd name="connsiteX9" fmla="*/ 1702191 w 2954215"/>
                <a:gd name="connsiteY9" fmla="*/ 663534 h 2127175"/>
                <a:gd name="connsiteX10" fmla="*/ 1561514 w 2954215"/>
                <a:gd name="connsiteY10" fmla="*/ 536925 h 2127175"/>
                <a:gd name="connsiteX11" fmla="*/ 1730326 w 2954215"/>
                <a:gd name="connsiteY11" fmla="*/ 480654 h 2127175"/>
                <a:gd name="connsiteX12" fmla="*/ 1575581 w 2954215"/>
                <a:gd name="connsiteY12" fmla="*/ 368113 h 2127175"/>
                <a:gd name="connsiteX13" fmla="*/ 1842868 w 2954215"/>
                <a:gd name="connsiteY13" fmla="*/ 354045 h 2127175"/>
                <a:gd name="connsiteX14" fmla="*/ 1539016 w 2954215"/>
                <a:gd name="connsiteY14" fmla="*/ 204216 h 2127175"/>
                <a:gd name="connsiteX15" fmla="*/ 1448972 w 2954215"/>
                <a:gd name="connsiteY15" fmla="*/ 44556 h 2127175"/>
                <a:gd name="connsiteX16" fmla="*/ 1789869 w 2954215"/>
                <a:gd name="connsiteY16" fmla="*/ 188032 h 2127175"/>
                <a:gd name="connsiteX17" fmla="*/ 1749409 w 2954215"/>
                <a:gd name="connsiteY17" fmla="*/ 171848 h 2127175"/>
                <a:gd name="connsiteX18" fmla="*/ 1927434 w 2954215"/>
                <a:gd name="connsiteY18" fmla="*/ 220400 h 2127175"/>
                <a:gd name="connsiteX19" fmla="*/ 1967734 w 2954215"/>
                <a:gd name="connsiteY19" fmla="*/ 152865 h 2127175"/>
                <a:gd name="connsiteX20" fmla="*/ 1913206 w 2954215"/>
                <a:gd name="connsiteY20" fmla="*/ 2353 h 2127175"/>
                <a:gd name="connsiteX21" fmla="*/ 2194560 w 2954215"/>
                <a:gd name="connsiteY21" fmla="*/ 283707 h 2127175"/>
                <a:gd name="connsiteX22" fmla="*/ 2518117 w 2954215"/>
                <a:gd name="connsiteY22" fmla="*/ 339978 h 2127175"/>
                <a:gd name="connsiteX23" fmla="*/ 2644726 w 2954215"/>
                <a:gd name="connsiteY23" fmla="*/ 255571 h 2127175"/>
                <a:gd name="connsiteX24" fmla="*/ 2841674 w 2954215"/>
                <a:gd name="connsiteY24" fmla="*/ 410316 h 2127175"/>
                <a:gd name="connsiteX25" fmla="*/ 2686929 w 2954215"/>
                <a:gd name="connsiteY25" fmla="*/ 565061 h 2127175"/>
                <a:gd name="connsiteX26" fmla="*/ 2278966 w 2954215"/>
                <a:gd name="connsiteY26" fmla="*/ 621331 h 2127175"/>
                <a:gd name="connsiteX27" fmla="*/ 2532185 w 2954215"/>
                <a:gd name="connsiteY27" fmla="*/ 705738 h 2127175"/>
                <a:gd name="connsiteX28" fmla="*/ 2912012 w 2954215"/>
                <a:gd name="connsiteY28" fmla="*/ 593196 h 2127175"/>
                <a:gd name="connsiteX29" fmla="*/ 2954215 w 2954215"/>
                <a:gd name="connsiteY29" fmla="*/ 804211 h 2127175"/>
                <a:gd name="connsiteX30" fmla="*/ 2883877 w 2954215"/>
                <a:gd name="connsiteY30" fmla="*/ 916753 h 2127175"/>
                <a:gd name="connsiteX31" fmla="*/ 2194560 w 2954215"/>
                <a:gd name="connsiteY31" fmla="*/ 818279 h 2127175"/>
                <a:gd name="connsiteX32" fmla="*/ 2644726 w 2954215"/>
                <a:gd name="connsiteY32" fmla="*/ 1310648 h 2127175"/>
                <a:gd name="connsiteX33" fmla="*/ 2715065 w 2954215"/>
                <a:gd name="connsiteY33" fmla="*/ 1817085 h 2127175"/>
                <a:gd name="connsiteX34" fmla="*/ 2827606 w 2954215"/>
                <a:gd name="connsiteY34" fmla="*/ 2014033 h 2127175"/>
                <a:gd name="connsiteX35" fmla="*/ 2532185 w 2954215"/>
                <a:gd name="connsiteY35" fmla="*/ 2014033 h 2127175"/>
                <a:gd name="connsiteX36" fmla="*/ 1997612 w 2954215"/>
                <a:gd name="connsiteY36" fmla="*/ 2126574 h 2127175"/>
                <a:gd name="connsiteX37" fmla="*/ 1575581 w 2954215"/>
                <a:gd name="connsiteY37" fmla="*/ 1957762 h 2127175"/>
                <a:gd name="connsiteX38" fmla="*/ 1125415 w 2954215"/>
                <a:gd name="connsiteY38" fmla="*/ 1085565 h 2127175"/>
                <a:gd name="connsiteX39" fmla="*/ 982003 w 2954215"/>
                <a:gd name="connsiteY39" fmla="*/ 1027955 h 2127175"/>
                <a:gd name="connsiteX40" fmla="*/ 957496 w 2954215"/>
                <a:gd name="connsiteY40" fmla="*/ 1192190 h 2127175"/>
                <a:gd name="connsiteX41" fmla="*/ 1252025 w 2954215"/>
                <a:gd name="connsiteY41" fmla="*/ 1774882 h 2127175"/>
                <a:gd name="connsiteX42" fmla="*/ 1237957 w 2954215"/>
                <a:gd name="connsiteY42" fmla="*/ 1901491 h 2127175"/>
                <a:gd name="connsiteX43" fmla="*/ 1434905 w 2954215"/>
                <a:gd name="connsiteY43" fmla="*/ 1999965 h 2127175"/>
                <a:gd name="connsiteX44" fmla="*/ 1153551 w 2954215"/>
                <a:gd name="connsiteY44" fmla="*/ 1999965 h 2127175"/>
                <a:gd name="connsiteX45" fmla="*/ 942535 w 2954215"/>
                <a:gd name="connsiteY45" fmla="*/ 2112507 h 2127175"/>
                <a:gd name="connsiteX46" fmla="*/ 351692 w 2954215"/>
                <a:gd name="connsiteY46" fmla="*/ 2056236 h 2127175"/>
                <a:gd name="connsiteX47" fmla="*/ 182880 w 2954215"/>
                <a:gd name="connsiteY47" fmla="*/ 1395054 h 2127175"/>
                <a:gd name="connsiteX48" fmla="*/ 267286 w 2954215"/>
                <a:gd name="connsiteY48" fmla="*/ 1184039 h 2127175"/>
                <a:gd name="connsiteX49" fmla="*/ 239151 w 2954215"/>
                <a:gd name="connsiteY49" fmla="*/ 987091 h 2127175"/>
                <a:gd name="connsiteX50" fmla="*/ 0 w 2954215"/>
                <a:gd name="connsiteY50" fmla="*/ 916753 h 2127175"/>
                <a:gd name="connsiteX51" fmla="*/ 70338 w 2954215"/>
                <a:gd name="connsiteY51" fmla="*/ 663534 h 2127175"/>
                <a:gd name="connsiteX52" fmla="*/ 393895 w 2954215"/>
                <a:gd name="connsiteY52" fmla="*/ 733873 h 2127175"/>
                <a:gd name="connsiteX53" fmla="*/ 325211 w 2954215"/>
                <a:gd name="connsiteY53" fmla="*/ 900131 h 2127175"/>
                <a:gd name="connsiteX54" fmla="*/ 450166 w 2954215"/>
                <a:gd name="connsiteY54" fmla="*/ 1001159 h 2127175"/>
                <a:gd name="connsiteX55" fmla="*/ 450166 w 2954215"/>
                <a:gd name="connsiteY55" fmla="*/ 1001159 h 2127175"/>
                <a:gd name="connsiteX56" fmla="*/ 450166 w 2954215"/>
                <a:gd name="connsiteY56" fmla="*/ 1001159 h 2127175"/>
                <a:gd name="connsiteX0" fmla="*/ 759655 w 2954215"/>
                <a:gd name="connsiteY0" fmla="*/ 1606070 h 2127175"/>
                <a:gd name="connsiteX1" fmla="*/ 464234 w 2954215"/>
                <a:gd name="connsiteY1" fmla="*/ 958956 h 2127175"/>
                <a:gd name="connsiteX2" fmla="*/ 900332 w 2954215"/>
                <a:gd name="connsiteY2" fmla="*/ 550993 h 2127175"/>
                <a:gd name="connsiteX3" fmla="*/ 1181685 w 2954215"/>
                <a:gd name="connsiteY3" fmla="*/ 534809 h 2127175"/>
                <a:gd name="connsiteX4" fmla="*/ 1434905 w 2954215"/>
                <a:gd name="connsiteY4" fmla="*/ 719805 h 2127175"/>
                <a:gd name="connsiteX5" fmla="*/ 1828800 w 2954215"/>
                <a:gd name="connsiteY5" fmla="*/ 1324716 h 2127175"/>
                <a:gd name="connsiteX6" fmla="*/ 2039815 w 2954215"/>
                <a:gd name="connsiteY6" fmla="*/ 1479461 h 2127175"/>
                <a:gd name="connsiteX7" fmla="*/ 2053883 w 2954215"/>
                <a:gd name="connsiteY7" fmla="*/ 1352851 h 2127175"/>
                <a:gd name="connsiteX8" fmla="*/ 1772529 w 2954215"/>
                <a:gd name="connsiteY8" fmla="*/ 987091 h 2127175"/>
                <a:gd name="connsiteX9" fmla="*/ 1702191 w 2954215"/>
                <a:gd name="connsiteY9" fmla="*/ 663534 h 2127175"/>
                <a:gd name="connsiteX10" fmla="*/ 1561514 w 2954215"/>
                <a:gd name="connsiteY10" fmla="*/ 536925 h 2127175"/>
                <a:gd name="connsiteX11" fmla="*/ 1730326 w 2954215"/>
                <a:gd name="connsiteY11" fmla="*/ 480654 h 2127175"/>
                <a:gd name="connsiteX12" fmla="*/ 1575581 w 2954215"/>
                <a:gd name="connsiteY12" fmla="*/ 368113 h 2127175"/>
                <a:gd name="connsiteX13" fmla="*/ 1842868 w 2954215"/>
                <a:gd name="connsiteY13" fmla="*/ 354045 h 2127175"/>
                <a:gd name="connsiteX14" fmla="*/ 1539016 w 2954215"/>
                <a:gd name="connsiteY14" fmla="*/ 204216 h 2127175"/>
                <a:gd name="connsiteX15" fmla="*/ 1448972 w 2954215"/>
                <a:gd name="connsiteY15" fmla="*/ 44556 h 2127175"/>
                <a:gd name="connsiteX16" fmla="*/ 1789869 w 2954215"/>
                <a:gd name="connsiteY16" fmla="*/ 188032 h 2127175"/>
                <a:gd name="connsiteX17" fmla="*/ 1749409 w 2954215"/>
                <a:gd name="connsiteY17" fmla="*/ 171848 h 2127175"/>
                <a:gd name="connsiteX18" fmla="*/ 1927434 w 2954215"/>
                <a:gd name="connsiteY18" fmla="*/ 220400 h 2127175"/>
                <a:gd name="connsiteX19" fmla="*/ 1967734 w 2954215"/>
                <a:gd name="connsiteY19" fmla="*/ 152865 h 2127175"/>
                <a:gd name="connsiteX20" fmla="*/ 1913206 w 2954215"/>
                <a:gd name="connsiteY20" fmla="*/ 2353 h 2127175"/>
                <a:gd name="connsiteX21" fmla="*/ 2194560 w 2954215"/>
                <a:gd name="connsiteY21" fmla="*/ 283707 h 2127175"/>
                <a:gd name="connsiteX22" fmla="*/ 2518117 w 2954215"/>
                <a:gd name="connsiteY22" fmla="*/ 339978 h 2127175"/>
                <a:gd name="connsiteX23" fmla="*/ 2644726 w 2954215"/>
                <a:gd name="connsiteY23" fmla="*/ 255571 h 2127175"/>
                <a:gd name="connsiteX24" fmla="*/ 2841674 w 2954215"/>
                <a:gd name="connsiteY24" fmla="*/ 410316 h 2127175"/>
                <a:gd name="connsiteX25" fmla="*/ 2686929 w 2954215"/>
                <a:gd name="connsiteY25" fmla="*/ 565061 h 2127175"/>
                <a:gd name="connsiteX26" fmla="*/ 2278966 w 2954215"/>
                <a:gd name="connsiteY26" fmla="*/ 621331 h 2127175"/>
                <a:gd name="connsiteX27" fmla="*/ 2532185 w 2954215"/>
                <a:gd name="connsiteY27" fmla="*/ 705738 h 2127175"/>
                <a:gd name="connsiteX28" fmla="*/ 2912012 w 2954215"/>
                <a:gd name="connsiteY28" fmla="*/ 593196 h 2127175"/>
                <a:gd name="connsiteX29" fmla="*/ 2954215 w 2954215"/>
                <a:gd name="connsiteY29" fmla="*/ 804211 h 2127175"/>
                <a:gd name="connsiteX30" fmla="*/ 2883877 w 2954215"/>
                <a:gd name="connsiteY30" fmla="*/ 916753 h 2127175"/>
                <a:gd name="connsiteX31" fmla="*/ 2194560 w 2954215"/>
                <a:gd name="connsiteY31" fmla="*/ 818279 h 2127175"/>
                <a:gd name="connsiteX32" fmla="*/ 2644726 w 2954215"/>
                <a:gd name="connsiteY32" fmla="*/ 1310648 h 2127175"/>
                <a:gd name="connsiteX33" fmla="*/ 2715065 w 2954215"/>
                <a:gd name="connsiteY33" fmla="*/ 1817085 h 2127175"/>
                <a:gd name="connsiteX34" fmla="*/ 2827606 w 2954215"/>
                <a:gd name="connsiteY34" fmla="*/ 2014033 h 2127175"/>
                <a:gd name="connsiteX35" fmla="*/ 2532185 w 2954215"/>
                <a:gd name="connsiteY35" fmla="*/ 2014033 h 2127175"/>
                <a:gd name="connsiteX36" fmla="*/ 1997612 w 2954215"/>
                <a:gd name="connsiteY36" fmla="*/ 2126574 h 2127175"/>
                <a:gd name="connsiteX37" fmla="*/ 1575581 w 2954215"/>
                <a:gd name="connsiteY37" fmla="*/ 1957762 h 2127175"/>
                <a:gd name="connsiteX38" fmla="*/ 1125415 w 2954215"/>
                <a:gd name="connsiteY38" fmla="*/ 1085565 h 2127175"/>
                <a:gd name="connsiteX39" fmla="*/ 982003 w 2954215"/>
                <a:gd name="connsiteY39" fmla="*/ 1027955 h 2127175"/>
                <a:gd name="connsiteX40" fmla="*/ 957496 w 2954215"/>
                <a:gd name="connsiteY40" fmla="*/ 1192190 h 2127175"/>
                <a:gd name="connsiteX41" fmla="*/ 1252025 w 2954215"/>
                <a:gd name="connsiteY41" fmla="*/ 1774882 h 2127175"/>
                <a:gd name="connsiteX42" fmla="*/ 1237957 w 2954215"/>
                <a:gd name="connsiteY42" fmla="*/ 1901491 h 2127175"/>
                <a:gd name="connsiteX43" fmla="*/ 1434905 w 2954215"/>
                <a:gd name="connsiteY43" fmla="*/ 1999965 h 2127175"/>
                <a:gd name="connsiteX44" fmla="*/ 1153551 w 2954215"/>
                <a:gd name="connsiteY44" fmla="*/ 1999965 h 2127175"/>
                <a:gd name="connsiteX45" fmla="*/ 942535 w 2954215"/>
                <a:gd name="connsiteY45" fmla="*/ 2112507 h 2127175"/>
                <a:gd name="connsiteX46" fmla="*/ 351692 w 2954215"/>
                <a:gd name="connsiteY46" fmla="*/ 2056236 h 2127175"/>
                <a:gd name="connsiteX47" fmla="*/ 182880 w 2954215"/>
                <a:gd name="connsiteY47" fmla="*/ 1395054 h 2127175"/>
                <a:gd name="connsiteX48" fmla="*/ 267286 w 2954215"/>
                <a:gd name="connsiteY48" fmla="*/ 1184039 h 2127175"/>
                <a:gd name="connsiteX49" fmla="*/ 239151 w 2954215"/>
                <a:gd name="connsiteY49" fmla="*/ 987091 h 2127175"/>
                <a:gd name="connsiteX50" fmla="*/ 0 w 2954215"/>
                <a:gd name="connsiteY50" fmla="*/ 916753 h 2127175"/>
                <a:gd name="connsiteX51" fmla="*/ 70338 w 2954215"/>
                <a:gd name="connsiteY51" fmla="*/ 663534 h 2127175"/>
                <a:gd name="connsiteX52" fmla="*/ 393895 w 2954215"/>
                <a:gd name="connsiteY52" fmla="*/ 733873 h 2127175"/>
                <a:gd name="connsiteX53" fmla="*/ 325211 w 2954215"/>
                <a:gd name="connsiteY53" fmla="*/ 900131 h 2127175"/>
                <a:gd name="connsiteX54" fmla="*/ 450166 w 2954215"/>
                <a:gd name="connsiteY54" fmla="*/ 1001159 h 2127175"/>
                <a:gd name="connsiteX55" fmla="*/ 450166 w 2954215"/>
                <a:gd name="connsiteY55" fmla="*/ 1001159 h 2127175"/>
                <a:gd name="connsiteX56" fmla="*/ 450166 w 2954215"/>
                <a:gd name="connsiteY56" fmla="*/ 1001159 h 2127175"/>
                <a:gd name="connsiteX0" fmla="*/ 759655 w 2954215"/>
                <a:gd name="connsiteY0" fmla="*/ 1606070 h 2127175"/>
                <a:gd name="connsiteX1" fmla="*/ 464234 w 2954215"/>
                <a:gd name="connsiteY1" fmla="*/ 958956 h 2127175"/>
                <a:gd name="connsiteX2" fmla="*/ 900332 w 2954215"/>
                <a:gd name="connsiteY2" fmla="*/ 550993 h 2127175"/>
                <a:gd name="connsiteX3" fmla="*/ 1181685 w 2954215"/>
                <a:gd name="connsiteY3" fmla="*/ 534809 h 2127175"/>
                <a:gd name="connsiteX4" fmla="*/ 1434905 w 2954215"/>
                <a:gd name="connsiteY4" fmla="*/ 719805 h 2127175"/>
                <a:gd name="connsiteX5" fmla="*/ 1828800 w 2954215"/>
                <a:gd name="connsiteY5" fmla="*/ 1324716 h 2127175"/>
                <a:gd name="connsiteX6" fmla="*/ 2039815 w 2954215"/>
                <a:gd name="connsiteY6" fmla="*/ 1479461 h 2127175"/>
                <a:gd name="connsiteX7" fmla="*/ 2053883 w 2954215"/>
                <a:gd name="connsiteY7" fmla="*/ 1352851 h 2127175"/>
                <a:gd name="connsiteX8" fmla="*/ 1772529 w 2954215"/>
                <a:gd name="connsiteY8" fmla="*/ 987091 h 2127175"/>
                <a:gd name="connsiteX9" fmla="*/ 1702191 w 2954215"/>
                <a:gd name="connsiteY9" fmla="*/ 663534 h 2127175"/>
                <a:gd name="connsiteX10" fmla="*/ 1561514 w 2954215"/>
                <a:gd name="connsiteY10" fmla="*/ 536925 h 2127175"/>
                <a:gd name="connsiteX11" fmla="*/ 1730326 w 2954215"/>
                <a:gd name="connsiteY11" fmla="*/ 480654 h 2127175"/>
                <a:gd name="connsiteX12" fmla="*/ 1575581 w 2954215"/>
                <a:gd name="connsiteY12" fmla="*/ 368113 h 2127175"/>
                <a:gd name="connsiteX13" fmla="*/ 1842868 w 2954215"/>
                <a:gd name="connsiteY13" fmla="*/ 354045 h 2127175"/>
                <a:gd name="connsiteX14" fmla="*/ 1539016 w 2954215"/>
                <a:gd name="connsiteY14" fmla="*/ 204216 h 2127175"/>
                <a:gd name="connsiteX15" fmla="*/ 1448972 w 2954215"/>
                <a:gd name="connsiteY15" fmla="*/ 44556 h 2127175"/>
                <a:gd name="connsiteX16" fmla="*/ 1789869 w 2954215"/>
                <a:gd name="connsiteY16" fmla="*/ 188032 h 2127175"/>
                <a:gd name="connsiteX17" fmla="*/ 1749409 w 2954215"/>
                <a:gd name="connsiteY17" fmla="*/ 171848 h 2127175"/>
                <a:gd name="connsiteX18" fmla="*/ 1927434 w 2954215"/>
                <a:gd name="connsiteY18" fmla="*/ 220400 h 2127175"/>
                <a:gd name="connsiteX19" fmla="*/ 1967734 w 2954215"/>
                <a:gd name="connsiteY19" fmla="*/ 152865 h 2127175"/>
                <a:gd name="connsiteX20" fmla="*/ 1913206 w 2954215"/>
                <a:gd name="connsiteY20" fmla="*/ 2353 h 2127175"/>
                <a:gd name="connsiteX21" fmla="*/ 2194560 w 2954215"/>
                <a:gd name="connsiteY21" fmla="*/ 283707 h 2127175"/>
                <a:gd name="connsiteX22" fmla="*/ 2518117 w 2954215"/>
                <a:gd name="connsiteY22" fmla="*/ 339978 h 2127175"/>
                <a:gd name="connsiteX23" fmla="*/ 2644726 w 2954215"/>
                <a:gd name="connsiteY23" fmla="*/ 255571 h 2127175"/>
                <a:gd name="connsiteX24" fmla="*/ 2841674 w 2954215"/>
                <a:gd name="connsiteY24" fmla="*/ 410316 h 2127175"/>
                <a:gd name="connsiteX25" fmla="*/ 2686929 w 2954215"/>
                <a:gd name="connsiteY25" fmla="*/ 565061 h 2127175"/>
                <a:gd name="connsiteX26" fmla="*/ 2278966 w 2954215"/>
                <a:gd name="connsiteY26" fmla="*/ 621331 h 2127175"/>
                <a:gd name="connsiteX27" fmla="*/ 2532185 w 2954215"/>
                <a:gd name="connsiteY27" fmla="*/ 705738 h 2127175"/>
                <a:gd name="connsiteX28" fmla="*/ 2912012 w 2954215"/>
                <a:gd name="connsiteY28" fmla="*/ 593196 h 2127175"/>
                <a:gd name="connsiteX29" fmla="*/ 2954215 w 2954215"/>
                <a:gd name="connsiteY29" fmla="*/ 804211 h 2127175"/>
                <a:gd name="connsiteX30" fmla="*/ 2883877 w 2954215"/>
                <a:gd name="connsiteY30" fmla="*/ 916753 h 2127175"/>
                <a:gd name="connsiteX31" fmla="*/ 2194560 w 2954215"/>
                <a:gd name="connsiteY31" fmla="*/ 818279 h 2127175"/>
                <a:gd name="connsiteX32" fmla="*/ 2644726 w 2954215"/>
                <a:gd name="connsiteY32" fmla="*/ 1310648 h 2127175"/>
                <a:gd name="connsiteX33" fmla="*/ 2715065 w 2954215"/>
                <a:gd name="connsiteY33" fmla="*/ 1817085 h 2127175"/>
                <a:gd name="connsiteX34" fmla="*/ 2827606 w 2954215"/>
                <a:gd name="connsiteY34" fmla="*/ 2014033 h 2127175"/>
                <a:gd name="connsiteX35" fmla="*/ 2532185 w 2954215"/>
                <a:gd name="connsiteY35" fmla="*/ 2014033 h 2127175"/>
                <a:gd name="connsiteX36" fmla="*/ 1997612 w 2954215"/>
                <a:gd name="connsiteY36" fmla="*/ 2126574 h 2127175"/>
                <a:gd name="connsiteX37" fmla="*/ 1575581 w 2954215"/>
                <a:gd name="connsiteY37" fmla="*/ 1957762 h 2127175"/>
                <a:gd name="connsiteX38" fmla="*/ 1125415 w 2954215"/>
                <a:gd name="connsiteY38" fmla="*/ 1085565 h 2127175"/>
                <a:gd name="connsiteX39" fmla="*/ 982003 w 2954215"/>
                <a:gd name="connsiteY39" fmla="*/ 1027955 h 2127175"/>
                <a:gd name="connsiteX40" fmla="*/ 957496 w 2954215"/>
                <a:gd name="connsiteY40" fmla="*/ 1192190 h 2127175"/>
                <a:gd name="connsiteX41" fmla="*/ 1252025 w 2954215"/>
                <a:gd name="connsiteY41" fmla="*/ 1774882 h 2127175"/>
                <a:gd name="connsiteX42" fmla="*/ 1237957 w 2954215"/>
                <a:gd name="connsiteY42" fmla="*/ 1901491 h 2127175"/>
                <a:gd name="connsiteX43" fmla="*/ 1434905 w 2954215"/>
                <a:gd name="connsiteY43" fmla="*/ 1999965 h 2127175"/>
                <a:gd name="connsiteX44" fmla="*/ 1153551 w 2954215"/>
                <a:gd name="connsiteY44" fmla="*/ 1999965 h 2127175"/>
                <a:gd name="connsiteX45" fmla="*/ 942535 w 2954215"/>
                <a:gd name="connsiteY45" fmla="*/ 2112507 h 2127175"/>
                <a:gd name="connsiteX46" fmla="*/ 351692 w 2954215"/>
                <a:gd name="connsiteY46" fmla="*/ 2056236 h 2127175"/>
                <a:gd name="connsiteX47" fmla="*/ 182880 w 2954215"/>
                <a:gd name="connsiteY47" fmla="*/ 1395054 h 2127175"/>
                <a:gd name="connsiteX48" fmla="*/ 267286 w 2954215"/>
                <a:gd name="connsiteY48" fmla="*/ 1184039 h 2127175"/>
                <a:gd name="connsiteX49" fmla="*/ 239151 w 2954215"/>
                <a:gd name="connsiteY49" fmla="*/ 987091 h 2127175"/>
                <a:gd name="connsiteX50" fmla="*/ 0 w 2954215"/>
                <a:gd name="connsiteY50" fmla="*/ 916753 h 2127175"/>
                <a:gd name="connsiteX51" fmla="*/ 70338 w 2954215"/>
                <a:gd name="connsiteY51" fmla="*/ 663534 h 2127175"/>
                <a:gd name="connsiteX52" fmla="*/ 393895 w 2954215"/>
                <a:gd name="connsiteY52" fmla="*/ 733873 h 2127175"/>
                <a:gd name="connsiteX53" fmla="*/ 325211 w 2954215"/>
                <a:gd name="connsiteY53" fmla="*/ 900131 h 2127175"/>
                <a:gd name="connsiteX54" fmla="*/ 450166 w 2954215"/>
                <a:gd name="connsiteY54" fmla="*/ 1001159 h 2127175"/>
                <a:gd name="connsiteX55" fmla="*/ 450166 w 2954215"/>
                <a:gd name="connsiteY55" fmla="*/ 1001159 h 2127175"/>
                <a:gd name="connsiteX56" fmla="*/ 450166 w 2954215"/>
                <a:gd name="connsiteY56" fmla="*/ 1001159 h 2127175"/>
                <a:gd name="connsiteX0" fmla="*/ 759655 w 2954215"/>
                <a:gd name="connsiteY0" fmla="*/ 1606070 h 2127175"/>
                <a:gd name="connsiteX1" fmla="*/ 464234 w 2954215"/>
                <a:gd name="connsiteY1" fmla="*/ 958956 h 2127175"/>
                <a:gd name="connsiteX2" fmla="*/ 900332 w 2954215"/>
                <a:gd name="connsiteY2" fmla="*/ 550993 h 2127175"/>
                <a:gd name="connsiteX3" fmla="*/ 1181685 w 2954215"/>
                <a:gd name="connsiteY3" fmla="*/ 534809 h 2127175"/>
                <a:gd name="connsiteX4" fmla="*/ 1434905 w 2954215"/>
                <a:gd name="connsiteY4" fmla="*/ 719805 h 2127175"/>
                <a:gd name="connsiteX5" fmla="*/ 1828800 w 2954215"/>
                <a:gd name="connsiteY5" fmla="*/ 1324716 h 2127175"/>
                <a:gd name="connsiteX6" fmla="*/ 2039815 w 2954215"/>
                <a:gd name="connsiteY6" fmla="*/ 1479461 h 2127175"/>
                <a:gd name="connsiteX7" fmla="*/ 2053883 w 2954215"/>
                <a:gd name="connsiteY7" fmla="*/ 1352851 h 2127175"/>
                <a:gd name="connsiteX8" fmla="*/ 1772529 w 2954215"/>
                <a:gd name="connsiteY8" fmla="*/ 987091 h 2127175"/>
                <a:gd name="connsiteX9" fmla="*/ 1702191 w 2954215"/>
                <a:gd name="connsiteY9" fmla="*/ 663534 h 2127175"/>
                <a:gd name="connsiteX10" fmla="*/ 1561514 w 2954215"/>
                <a:gd name="connsiteY10" fmla="*/ 536925 h 2127175"/>
                <a:gd name="connsiteX11" fmla="*/ 1730326 w 2954215"/>
                <a:gd name="connsiteY11" fmla="*/ 480654 h 2127175"/>
                <a:gd name="connsiteX12" fmla="*/ 1575581 w 2954215"/>
                <a:gd name="connsiteY12" fmla="*/ 368113 h 2127175"/>
                <a:gd name="connsiteX13" fmla="*/ 1842868 w 2954215"/>
                <a:gd name="connsiteY13" fmla="*/ 354045 h 2127175"/>
                <a:gd name="connsiteX14" fmla="*/ 1539016 w 2954215"/>
                <a:gd name="connsiteY14" fmla="*/ 204216 h 2127175"/>
                <a:gd name="connsiteX15" fmla="*/ 1448972 w 2954215"/>
                <a:gd name="connsiteY15" fmla="*/ 44556 h 2127175"/>
                <a:gd name="connsiteX16" fmla="*/ 1789869 w 2954215"/>
                <a:gd name="connsiteY16" fmla="*/ 188032 h 2127175"/>
                <a:gd name="connsiteX17" fmla="*/ 1749409 w 2954215"/>
                <a:gd name="connsiteY17" fmla="*/ 171848 h 2127175"/>
                <a:gd name="connsiteX18" fmla="*/ 1927434 w 2954215"/>
                <a:gd name="connsiteY18" fmla="*/ 220400 h 2127175"/>
                <a:gd name="connsiteX19" fmla="*/ 1967734 w 2954215"/>
                <a:gd name="connsiteY19" fmla="*/ 152865 h 2127175"/>
                <a:gd name="connsiteX20" fmla="*/ 1913206 w 2954215"/>
                <a:gd name="connsiteY20" fmla="*/ 2353 h 2127175"/>
                <a:gd name="connsiteX21" fmla="*/ 2194560 w 2954215"/>
                <a:gd name="connsiteY21" fmla="*/ 283707 h 2127175"/>
                <a:gd name="connsiteX22" fmla="*/ 2518117 w 2954215"/>
                <a:gd name="connsiteY22" fmla="*/ 339978 h 2127175"/>
                <a:gd name="connsiteX23" fmla="*/ 2644726 w 2954215"/>
                <a:gd name="connsiteY23" fmla="*/ 255571 h 2127175"/>
                <a:gd name="connsiteX24" fmla="*/ 2841674 w 2954215"/>
                <a:gd name="connsiteY24" fmla="*/ 410316 h 2127175"/>
                <a:gd name="connsiteX25" fmla="*/ 2686929 w 2954215"/>
                <a:gd name="connsiteY25" fmla="*/ 565061 h 2127175"/>
                <a:gd name="connsiteX26" fmla="*/ 2278966 w 2954215"/>
                <a:gd name="connsiteY26" fmla="*/ 621331 h 2127175"/>
                <a:gd name="connsiteX27" fmla="*/ 2532185 w 2954215"/>
                <a:gd name="connsiteY27" fmla="*/ 705738 h 2127175"/>
                <a:gd name="connsiteX28" fmla="*/ 2912012 w 2954215"/>
                <a:gd name="connsiteY28" fmla="*/ 593196 h 2127175"/>
                <a:gd name="connsiteX29" fmla="*/ 2954215 w 2954215"/>
                <a:gd name="connsiteY29" fmla="*/ 804211 h 2127175"/>
                <a:gd name="connsiteX30" fmla="*/ 2883877 w 2954215"/>
                <a:gd name="connsiteY30" fmla="*/ 916753 h 2127175"/>
                <a:gd name="connsiteX31" fmla="*/ 2194560 w 2954215"/>
                <a:gd name="connsiteY31" fmla="*/ 818279 h 2127175"/>
                <a:gd name="connsiteX32" fmla="*/ 2644726 w 2954215"/>
                <a:gd name="connsiteY32" fmla="*/ 1310648 h 2127175"/>
                <a:gd name="connsiteX33" fmla="*/ 2715065 w 2954215"/>
                <a:gd name="connsiteY33" fmla="*/ 1817085 h 2127175"/>
                <a:gd name="connsiteX34" fmla="*/ 2827606 w 2954215"/>
                <a:gd name="connsiteY34" fmla="*/ 2014033 h 2127175"/>
                <a:gd name="connsiteX35" fmla="*/ 2532185 w 2954215"/>
                <a:gd name="connsiteY35" fmla="*/ 2014033 h 2127175"/>
                <a:gd name="connsiteX36" fmla="*/ 1997612 w 2954215"/>
                <a:gd name="connsiteY36" fmla="*/ 2126574 h 2127175"/>
                <a:gd name="connsiteX37" fmla="*/ 1575581 w 2954215"/>
                <a:gd name="connsiteY37" fmla="*/ 1957762 h 2127175"/>
                <a:gd name="connsiteX38" fmla="*/ 1125415 w 2954215"/>
                <a:gd name="connsiteY38" fmla="*/ 1085565 h 2127175"/>
                <a:gd name="connsiteX39" fmla="*/ 982003 w 2954215"/>
                <a:gd name="connsiteY39" fmla="*/ 1027955 h 2127175"/>
                <a:gd name="connsiteX40" fmla="*/ 957496 w 2954215"/>
                <a:gd name="connsiteY40" fmla="*/ 1192190 h 2127175"/>
                <a:gd name="connsiteX41" fmla="*/ 1252025 w 2954215"/>
                <a:gd name="connsiteY41" fmla="*/ 1774882 h 2127175"/>
                <a:gd name="connsiteX42" fmla="*/ 1237957 w 2954215"/>
                <a:gd name="connsiteY42" fmla="*/ 1901491 h 2127175"/>
                <a:gd name="connsiteX43" fmla="*/ 1434905 w 2954215"/>
                <a:gd name="connsiteY43" fmla="*/ 1999965 h 2127175"/>
                <a:gd name="connsiteX44" fmla="*/ 1153551 w 2954215"/>
                <a:gd name="connsiteY44" fmla="*/ 1999965 h 2127175"/>
                <a:gd name="connsiteX45" fmla="*/ 942535 w 2954215"/>
                <a:gd name="connsiteY45" fmla="*/ 2112507 h 2127175"/>
                <a:gd name="connsiteX46" fmla="*/ 351692 w 2954215"/>
                <a:gd name="connsiteY46" fmla="*/ 2056236 h 2127175"/>
                <a:gd name="connsiteX47" fmla="*/ 182880 w 2954215"/>
                <a:gd name="connsiteY47" fmla="*/ 1395054 h 2127175"/>
                <a:gd name="connsiteX48" fmla="*/ 267286 w 2954215"/>
                <a:gd name="connsiteY48" fmla="*/ 1184039 h 2127175"/>
                <a:gd name="connsiteX49" fmla="*/ 239151 w 2954215"/>
                <a:gd name="connsiteY49" fmla="*/ 987091 h 2127175"/>
                <a:gd name="connsiteX50" fmla="*/ 0 w 2954215"/>
                <a:gd name="connsiteY50" fmla="*/ 916753 h 2127175"/>
                <a:gd name="connsiteX51" fmla="*/ 70338 w 2954215"/>
                <a:gd name="connsiteY51" fmla="*/ 663534 h 2127175"/>
                <a:gd name="connsiteX52" fmla="*/ 393895 w 2954215"/>
                <a:gd name="connsiteY52" fmla="*/ 733873 h 2127175"/>
                <a:gd name="connsiteX53" fmla="*/ 325211 w 2954215"/>
                <a:gd name="connsiteY53" fmla="*/ 900131 h 2127175"/>
                <a:gd name="connsiteX54" fmla="*/ 450166 w 2954215"/>
                <a:gd name="connsiteY54" fmla="*/ 1001159 h 2127175"/>
                <a:gd name="connsiteX55" fmla="*/ 450166 w 2954215"/>
                <a:gd name="connsiteY55" fmla="*/ 1001159 h 2127175"/>
                <a:gd name="connsiteX56" fmla="*/ 450166 w 2954215"/>
                <a:gd name="connsiteY56" fmla="*/ 1001159 h 2127175"/>
                <a:gd name="connsiteX0" fmla="*/ 759655 w 2954215"/>
                <a:gd name="connsiteY0" fmla="*/ 1606070 h 2127175"/>
                <a:gd name="connsiteX1" fmla="*/ 464234 w 2954215"/>
                <a:gd name="connsiteY1" fmla="*/ 958956 h 2127175"/>
                <a:gd name="connsiteX2" fmla="*/ 900332 w 2954215"/>
                <a:gd name="connsiteY2" fmla="*/ 550993 h 2127175"/>
                <a:gd name="connsiteX3" fmla="*/ 1181685 w 2954215"/>
                <a:gd name="connsiteY3" fmla="*/ 534809 h 2127175"/>
                <a:gd name="connsiteX4" fmla="*/ 1434905 w 2954215"/>
                <a:gd name="connsiteY4" fmla="*/ 719805 h 2127175"/>
                <a:gd name="connsiteX5" fmla="*/ 1828800 w 2954215"/>
                <a:gd name="connsiteY5" fmla="*/ 1324716 h 2127175"/>
                <a:gd name="connsiteX6" fmla="*/ 2039815 w 2954215"/>
                <a:gd name="connsiteY6" fmla="*/ 1479461 h 2127175"/>
                <a:gd name="connsiteX7" fmla="*/ 2053883 w 2954215"/>
                <a:gd name="connsiteY7" fmla="*/ 1352851 h 2127175"/>
                <a:gd name="connsiteX8" fmla="*/ 1772529 w 2954215"/>
                <a:gd name="connsiteY8" fmla="*/ 987091 h 2127175"/>
                <a:gd name="connsiteX9" fmla="*/ 1702191 w 2954215"/>
                <a:gd name="connsiteY9" fmla="*/ 663534 h 2127175"/>
                <a:gd name="connsiteX10" fmla="*/ 1561514 w 2954215"/>
                <a:gd name="connsiteY10" fmla="*/ 536925 h 2127175"/>
                <a:gd name="connsiteX11" fmla="*/ 1730326 w 2954215"/>
                <a:gd name="connsiteY11" fmla="*/ 480654 h 2127175"/>
                <a:gd name="connsiteX12" fmla="*/ 1575581 w 2954215"/>
                <a:gd name="connsiteY12" fmla="*/ 368113 h 2127175"/>
                <a:gd name="connsiteX13" fmla="*/ 1842868 w 2954215"/>
                <a:gd name="connsiteY13" fmla="*/ 354045 h 2127175"/>
                <a:gd name="connsiteX14" fmla="*/ 1539016 w 2954215"/>
                <a:gd name="connsiteY14" fmla="*/ 204216 h 2127175"/>
                <a:gd name="connsiteX15" fmla="*/ 1448972 w 2954215"/>
                <a:gd name="connsiteY15" fmla="*/ 44556 h 2127175"/>
                <a:gd name="connsiteX16" fmla="*/ 1789869 w 2954215"/>
                <a:gd name="connsiteY16" fmla="*/ 188032 h 2127175"/>
                <a:gd name="connsiteX17" fmla="*/ 1749409 w 2954215"/>
                <a:gd name="connsiteY17" fmla="*/ 171848 h 2127175"/>
                <a:gd name="connsiteX18" fmla="*/ 1927434 w 2954215"/>
                <a:gd name="connsiteY18" fmla="*/ 220400 h 2127175"/>
                <a:gd name="connsiteX19" fmla="*/ 1967734 w 2954215"/>
                <a:gd name="connsiteY19" fmla="*/ 152865 h 2127175"/>
                <a:gd name="connsiteX20" fmla="*/ 1913206 w 2954215"/>
                <a:gd name="connsiteY20" fmla="*/ 2353 h 2127175"/>
                <a:gd name="connsiteX21" fmla="*/ 2194560 w 2954215"/>
                <a:gd name="connsiteY21" fmla="*/ 283707 h 2127175"/>
                <a:gd name="connsiteX22" fmla="*/ 2518117 w 2954215"/>
                <a:gd name="connsiteY22" fmla="*/ 339978 h 2127175"/>
                <a:gd name="connsiteX23" fmla="*/ 2644726 w 2954215"/>
                <a:gd name="connsiteY23" fmla="*/ 255571 h 2127175"/>
                <a:gd name="connsiteX24" fmla="*/ 2841674 w 2954215"/>
                <a:gd name="connsiteY24" fmla="*/ 410316 h 2127175"/>
                <a:gd name="connsiteX25" fmla="*/ 2686929 w 2954215"/>
                <a:gd name="connsiteY25" fmla="*/ 565061 h 2127175"/>
                <a:gd name="connsiteX26" fmla="*/ 2278966 w 2954215"/>
                <a:gd name="connsiteY26" fmla="*/ 621331 h 2127175"/>
                <a:gd name="connsiteX27" fmla="*/ 2532185 w 2954215"/>
                <a:gd name="connsiteY27" fmla="*/ 705738 h 2127175"/>
                <a:gd name="connsiteX28" fmla="*/ 2912012 w 2954215"/>
                <a:gd name="connsiteY28" fmla="*/ 593196 h 2127175"/>
                <a:gd name="connsiteX29" fmla="*/ 2954215 w 2954215"/>
                <a:gd name="connsiteY29" fmla="*/ 804211 h 2127175"/>
                <a:gd name="connsiteX30" fmla="*/ 2883877 w 2954215"/>
                <a:gd name="connsiteY30" fmla="*/ 916753 h 2127175"/>
                <a:gd name="connsiteX31" fmla="*/ 2194560 w 2954215"/>
                <a:gd name="connsiteY31" fmla="*/ 818279 h 2127175"/>
                <a:gd name="connsiteX32" fmla="*/ 2644726 w 2954215"/>
                <a:gd name="connsiteY32" fmla="*/ 1310648 h 2127175"/>
                <a:gd name="connsiteX33" fmla="*/ 2715065 w 2954215"/>
                <a:gd name="connsiteY33" fmla="*/ 1817085 h 2127175"/>
                <a:gd name="connsiteX34" fmla="*/ 2827606 w 2954215"/>
                <a:gd name="connsiteY34" fmla="*/ 2014033 h 2127175"/>
                <a:gd name="connsiteX35" fmla="*/ 2532185 w 2954215"/>
                <a:gd name="connsiteY35" fmla="*/ 2014033 h 2127175"/>
                <a:gd name="connsiteX36" fmla="*/ 1997612 w 2954215"/>
                <a:gd name="connsiteY36" fmla="*/ 2126574 h 2127175"/>
                <a:gd name="connsiteX37" fmla="*/ 1575581 w 2954215"/>
                <a:gd name="connsiteY37" fmla="*/ 1957762 h 2127175"/>
                <a:gd name="connsiteX38" fmla="*/ 1125415 w 2954215"/>
                <a:gd name="connsiteY38" fmla="*/ 1085565 h 2127175"/>
                <a:gd name="connsiteX39" fmla="*/ 982003 w 2954215"/>
                <a:gd name="connsiteY39" fmla="*/ 1027955 h 2127175"/>
                <a:gd name="connsiteX40" fmla="*/ 957496 w 2954215"/>
                <a:gd name="connsiteY40" fmla="*/ 1192190 h 2127175"/>
                <a:gd name="connsiteX41" fmla="*/ 1252025 w 2954215"/>
                <a:gd name="connsiteY41" fmla="*/ 1774882 h 2127175"/>
                <a:gd name="connsiteX42" fmla="*/ 1237957 w 2954215"/>
                <a:gd name="connsiteY42" fmla="*/ 1901491 h 2127175"/>
                <a:gd name="connsiteX43" fmla="*/ 1434905 w 2954215"/>
                <a:gd name="connsiteY43" fmla="*/ 1999965 h 2127175"/>
                <a:gd name="connsiteX44" fmla="*/ 1153551 w 2954215"/>
                <a:gd name="connsiteY44" fmla="*/ 1999965 h 2127175"/>
                <a:gd name="connsiteX45" fmla="*/ 942535 w 2954215"/>
                <a:gd name="connsiteY45" fmla="*/ 2112507 h 2127175"/>
                <a:gd name="connsiteX46" fmla="*/ 351692 w 2954215"/>
                <a:gd name="connsiteY46" fmla="*/ 2056236 h 2127175"/>
                <a:gd name="connsiteX47" fmla="*/ 182880 w 2954215"/>
                <a:gd name="connsiteY47" fmla="*/ 1395054 h 2127175"/>
                <a:gd name="connsiteX48" fmla="*/ 267286 w 2954215"/>
                <a:gd name="connsiteY48" fmla="*/ 1184039 h 2127175"/>
                <a:gd name="connsiteX49" fmla="*/ 239151 w 2954215"/>
                <a:gd name="connsiteY49" fmla="*/ 987091 h 2127175"/>
                <a:gd name="connsiteX50" fmla="*/ 0 w 2954215"/>
                <a:gd name="connsiteY50" fmla="*/ 916753 h 2127175"/>
                <a:gd name="connsiteX51" fmla="*/ 70338 w 2954215"/>
                <a:gd name="connsiteY51" fmla="*/ 663534 h 2127175"/>
                <a:gd name="connsiteX52" fmla="*/ 393895 w 2954215"/>
                <a:gd name="connsiteY52" fmla="*/ 733873 h 2127175"/>
                <a:gd name="connsiteX53" fmla="*/ 325211 w 2954215"/>
                <a:gd name="connsiteY53" fmla="*/ 900131 h 2127175"/>
                <a:gd name="connsiteX54" fmla="*/ 450166 w 2954215"/>
                <a:gd name="connsiteY54" fmla="*/ 1001159 h 2127175"/>
                <a:gd name="connsiteX55" fmla="*/ 450166 w 2954215"/>
                <a:gd name="connsiteY55" fmla="*/ 1001159 h 2127175"/>
                <a:gd name="connsiteX56" fmla="*/ 450166 w 2954215"/>
                <a:gd name="connsiteY56" fmla="*/ 1001159 h 2127175"/>
                <a:gd name="connsiteX0" fmla="*/ 759655 w 2961720"/>
                <a:gd name="connsiteY0" fmla="*/ 1606070 h 2127175"/>
                <a:gd name="connsiteX1" fmla="*/ 464234 w 2961720"/>
                <a:gd name="connsiteY1" fmla="*/ 958956 h 2127175"/>
                <a:gd name="connsiteX2" fmla="*/ 900332 w 2961720"/>
                <a:gd name="connsiteY2" fmla="*/ 550993 h 2127175"/>
                <a:gd name="connsiteX3" fmla="*/ 1181685 w 2961720"/>
                <a:gd name="connsiteY3" fmla="*/ 534809 h 2127175"/>
                <a:gd name="connsiteX4" fmla="*/ 1434905 w 2961720"/>
                <a:gd name="connsiteY4" fmla="*/ 719805 h 2127175"/>
                <a:gd name="connsiteX5" fmla="*/ 1828800 w 2961720"/>
                <a:gd name="connsiteY5" fmla="*/ 1324716 h 2127175"/>
                <a:gd name="connsiteX6" fmla="*/ 2039815 w 2961720"/>
                <a:gd name="connsiteY6" fmla="*/ 1479461 h 2127175"/>
                <a:gd name="connsiteX7" fmla="*/ 2053883 w 2961720"/>
                <a:gd name="connsiteY7" fmla="*/ 1352851 h 2127175"/>
                <a:gd name="connsiteX8" fmla="*/ 1772529 w 2961720"/>
                <a:gd name="connsiteY8" fmla="*/ 987091 h 2127175"/>
                <a:gd name="connsiteX9" fmla="*/ 1702191 w 2961720"/>
                <a:gd name="connsiteY9" fmla="*/ 663534 h 2127175"/>
                <a:gd name="connsiteX10" fmla="*/ 1561514 w 2961720"/>
                <a:gd name="connsiteY10" fmla="*/ 536925 h 2127175"/>
                <a:gd name="connsiteX11" fmla="*/ 1730326 w 2961720"/>
                <a:gd name="connsiteY11" fmla="*/ 480654 h 2127175"/>
                <a:gd name="connsiteX12" fmla="*/ 1575581 w 2961720"/>
                <a:gd name="connsiteY12" fmla="*/ 368113 h 2127175"/>
                <a:gd name="connsiteX13" fmla="*/ 1842868 w 2961720"/>
                <a:gd name="connsiteY13" fmla="*/ 354045 h 2127175"/>
                <a:gd name="connsiteX14" fmla="*/ 1539016 w 2961720"/>
                <a:gd name="connsiteY14" fmla="*/ 204216 h 2127175"/>
                <a:gd name="connsiteX15" fmla="*/ 1448972 w 2961720"/>
                <a:gd name="connsiteY15" fmla="*/ 44556 h 2127175"/>
                <a:gd name="connsiteX16" fmla="*/ 1789869 w 2961720"/>
                <a:gd name="connsiteY16" fmla="*/ 188032 h 2127175"/>
                <a:gd name="connsiteX17" fmla="*/ 1749409 w 2961720"/>
                <a:gd name="connsiteY17" fmla="*/ 171848 h 2127175"/>
                <a:gd name="connsiteX18" fmla="*/ 1927434 w 2961720"/>
                <a:gd name="connsiteY18" fmla="*/ 220400 h 2127175"/>
                <a:gd name="connsiteX19" fmla="*/ 1967734 w 2961720"/>
                <a:gd name="connsiteY19" fmla="*/ 152865 h 2127175"/>
                <a:gd name="connsiteX20" fmla="*/ 1913206 w 2961720"/>
                <a:gd name="connsiteY20" fmla="*/ 2353 h 2127175"/>
                <a:gd name="connsiteX21" fmla="*/ 2194560 w 2961720"/>
                <a:gd name="connsiteY21" fmla="*/ 283707 h 2127175"/>
                <a:gd name="connsiteX22" fmla="*/ 2518117 w 2961720"/>
                <a:gd name="connsiteY22" fmla="*/ 339978 h 2127175"/>
                <a:gd name="connsiteX23" fmla="*/ 2644726 w 2961720"/>
                <a:gd name="connsiteY23" fmla="*/ 255571 h 2127175"/>
                <a:gd name="connsiteX24" fmla="*/ 2841674 w 2961720"/>
                <a:gd name="connsiteY24" fmla="*/ 410316 h 2127175"/>
                <a:gd name="connsiteX25" fmla="*/ 2686929 w 2961720"/>
                <a:gd name="connsiteY25" fmla="*/ 565061 h 2127175"/>
                <a:gd name="connsiteX26" fmla="*/ 2278966 w 2961720"/>
                <a:gd name="connsiteY26" fmla="*/ 621331 h 2127175"/>
                <a:gd name="connsiteX27" fmla="*/ 2532185 w 2961720"/>
                <a:gd name="connsiteY27" fmla="*/ 705738 h 2127175"/>
                <a:gd name="connsiteX28" fmla="*/ 2912012 w 2961720"/>
                <a:gd name="connsiteY28" fmla="*/ 593196 h 2127175"/>
                <a:gd name="connsiteX29" fmla="*/ 2954215 w 2961720"/>
                <a:gd name="connsiteY29" fmla="*/ 804211 h 2127175"/>
                <a:gd name="connsiteX30" fmla="*/ 2883877 w 2961720"/>
                <a:gd name="connsiteY30" fmla="*/ 916753 h 2127175"/>
                <a:gd name="connsiteX31" fmla="*/ 2194560 w 2961720"/>
                <a:gd name="connsiteY31" fmla="*/ 818279 h 2127175"/>
                <a:gd name="connsiteX32" fmla="*/ 2644726 w 2961720"/>
                <a:gd name="connsiteY32" fmla="*/ 1310648 h 2127175"/>
                <a:gd name="connsiteX33" fmla="*/ 2715065 w 2961720"/>
                <a:gd name="connsiteY33" fmla="*/ 1817085 h 2127175"/>
                <a:gd name="connsiteX34" fmla="*/ 2827606 w 2961720"/>
                <a:gd name="connsiteY34" fmla="*/ 2014033 h 2127175"/>
                <a:gd name="connsiteX35" fmla="*/ 2532185 w 2961720"/>
                <a:gd name="connsiteY35" fmla="*/ 2014033 h 2127175"/>
                <a:gd name="connsiteX36" fmla="*/ 1997612 w 2961720"/>
                <a:gd name="connsiteY36" fmla="*/ 2126574 h 2127175"/>
                <a:gd name="connsiteX37" fmla="*/ 1575581 w 2961720"/>
                <a:gd name="connsiteY37" fmla="*/ 1957762 h 2127175"/>
                <a:gd name="connsiteX38" fmla="*/ 1125415 w 2961720"/>
                <a:gd name="connsiteY38" fmla="*/ 1085565 h 2127175"/>
                <a:gd name="connsiteX39" fmla="*/ 982003 w 2961720"/>
                <a:gd name="connsiteY39" fmla="*/ 1027955 h 2127175"/>
                <a:gd name="connsiteX40" fmla="*/ 957496 w 2961720"/>
                <a:gd name="connsiteY40" fmla="*/ 1192190 h 2127175"/>
                <a:gd name="connsiteX41" fmla="*/ 1252025 w 2961720"/>
                <a:gd name="connsiteY41" fmla="*/ 1774882 h 2127175"/>
                <a:gd name="connsiteX42" fmla="*/ 1237957 w 2961720"/>
                <a:gd name="connsiteY42" fmla="*/ 1901491 h 2127175"/>
                <a:gd name="connsiteX43" fmla="*/ 1434905 w 2961720"/>
                <a:gd name="connsiteY43" fmla="*/ 1999965 h 2127175"/>
                <a:gd name="connsiteX44" fmla="*/ 1153551 w 2961720"/>
                <a:gd name="connsiteY44" fmla="*/ 1999965 h 2127175"/>
                <a:gd name="connsiteX45" fmla="*/ 942535 w 2961720"/>
                <a:gd name="connsiteY45" fmla="*/ 2112507 h 2127175"/>
                <a:gd name="connsiteX46" fmla="*/ 351692 w 2961720"/>
                <a:gd name="connsiteY46" fmla="*/ 2056236 h 2127175"/>
                <a:gd name="connsiteX47" fmla="*/ 182880 w 2961720"/>
                <a:gd name="connsiteY47" fmla="*/ 1395054 h 2127175"/>
                <a:gd name="connsiteX48" fmla="*/ 267286 w 2961720"/>
                <a:gd name="connsiteY48" fmla="*/ 1184039 h 2127175"/>
                <a:gd name="connsiteX49" fmla="*/ 239151 w 2961720"/>
                <a:gd name="connsiteY49" fmla="*/ 987091 h 2127175"/>
                <a:gd name="connsiteX50" fmla="*/ 0 w 2961720"/>
                <a:gd name="connsiteY50" fmla="*/ 916753 h 2127175"/>
                <a:gd name="connsiteX51" fmla="*/ 70338 w 2961720"/>
                <a:gd name="connsiteY51" fmla="*/ 663534 h 2127175"/>
                <a:gd name="connsiteX52" fmla="*/ 393895 w 2961720"/>
                <a:gd name="connsiteY52" fmla="*/ 733873 h 2127175"/>
                <a:gd name="connsiteX53" fmla="*/ 325211 w 2961720"/>
                <a:gd name="connsiteY53" fmla="*/ 900131 h 2127175"/>
                <a:gd name="connsiteX54" fmla="*/ 450166 w 2961720"/>
                <a:gd name="connsiteY54" fmla="*/ 1001159 h 2127175"/>
                <a:gd name="connsiteX55" fmla="*/ 450166 w 2961720"/>
                <a:gd name="connsiteY55" fmla="*/ 1001159 h 2127175"/>
                <a:gd name="connsiteX56" fmla="*/ 450166 w 2961720"/>
                <a:gd name="connsiteY56" fmla="*/ 1001159 h 2127175"/>
                <a:gd name="connsiteX0" fmla="*/ 759655 w 2964835"/>
                <a:gd name="connsiteY0" fmla="*/ 1606070 h 2127175"/>
                <a:gd name="connsiteX1" fmla="*/ 464234 w 2964835"/>
                <a:gd name="connsiteY1" fmla="*/ 958956 h 2127175"/>
                <a:gd name="connsiteX2" fmla="*/ 900332 w 2964835"/>
                <a:gd name="connsiteY2" fmla="*/ 550993 h 2127175"/>
                <a:gd name="connsiteX3" fmla="*/ 1181685 w 2964835"/>
                <a:gd name="connsiteY3" fmla="*/ 534809 h 2127175"/>
                <a:gd name="connsiteX4" fmla="*/ 1434905 w 2964835"/>
                <a:gd name="connsiteY4" fmla="*/ 719805 h 2127175"/>
                <a:gd name="connsiteX5" fmla="*/ 1828800 w 2964835"/>
                <a:gd name="connsiteY5" fmla="*/ 1324716 h 2127175"/>
                <a:gd name="connsiteX6" fmla="*/ 2039815 w 2964835"/>
                <a:gd name="connsiteY6" fmla="*/ 1479461 h 2127175"/>
                <a:gd name="connsiteX7" fmla="*/ 2053883 w 2964835"/>
                <a:gd name="connsiteY7" fmla="*/ 1352851 h 2127175"/>
                <a:gd name="connsiteX8" fmla="*/ 1772529 w 2964835"/>
                <a:gd name="connsiteY8" fmla="*/ 987091 h 2127175"/>
                <a:gd name="connsiteX9" fmla="*/ 1702191 w 2964835"/>
                <a:gd name="connsiteY9" fmla="*/ 663534 h 2127175"/>
                <a:gd name="connsiteX10" fmla="*/ 1561514 w 2964835"/>
                <a:gd name="connsiteY10" fmla="*/ 536925 h 2127175"/>
                <a:gd name="connsiteX11" fmla="*/ 1730326 w 2964835"/>
                <a:gd name="connsiteY11" fmla="*/ 480654 h 2127175"/>
                <a:gd name="connsiteX12" fmla="*/ 1575581 w 2964835"/>
                <a:gd name="connsiteY12" fmla="*/ 368113 h 2127175"/>
                <a:gd name="connsiteX13" fmla="*/ 1842868 w 2964835"/>
                <a:gd name="connsiteY13" fmla="*/ 354045 h 2127175"/>
                <a:gd name="connsiteX14" fmla="*/ 1539016 w 2964835"/>
                <a:gd name="connsiteY14" fmla="*/ 204216 h 2127175"/>
                <a:gd name="connsiteX15" fmla="*/ 1448972 w 2964835"/>
                <a:gd name="connsiteY15" fmla="*/ 44556 h 2127175"/>
                <a:gd name="connsiteX16" fmla="*/ 1789869 w 2964835"/>
                <a:gd name="connsiteY16" fmla="*/ 188032 h 2127175"/>
                <a:gd name="connsiteX17" fmla="*/ 1749409 w 2964835"/>
                <a:gd name="connsiteY17" fmla="*/ 171848 h 2127175"/>
                <a:gd name="connsiteX18" fmla="*/ 1927434 w 2964835"/>
                <a:gd name="connsiteY18" fmla="*/ 220400 h 2127175"/>
                <a:gd name="connsiteX19" fmla="*/ 1967734 w 2964835"/>
                <a:gd name="connsiteY19" fmla="*/ 152865 h 2127175"/>
                <a:gd name="connsiteX20" fmla="*/ 1913206 w 2964835"/>
                <a:gd name="connsiteY20" fmla="*/ 2353 h 2127175"/>
                <a:gd name="connsiteX21" fmla="*/ 2194560 w 2964835"/>
                <a:gd name="connsiteY21" fmla="*/ 283707 h 2127175"/>
                <a:gd name="connsiteX22" fmla="*/ 2518117 w 2964835"/>
                <a:gd name="connsiteY22" fmla="*/ 339978 h 2127175"/>
                <a:gd name="connsiteX23" fmla="*/ 2644726 w 2964835"/>
                <a:gd name="connsiteY23" fmla="*/ 255571 h 2127175"/>
                <a:gd name="connsiteX24" fmla="*/ 2841674 w 2964835"/>
                <a:gd name="connsiteY24" fmla="*/ 410316 h 2127175"/>
                <a:gd name="connsiteX25" fmla="*/ 2686929 w 2964835"/>
                <a:gd name="connsiteY25" fmla="*/ 565061 h 2127175"/>
                <a:gd name="connsiteX26" fmla="*/ 2278966 w 2964835"/>
                <a:gd name="connsiteY26" fmla="*/ 621331 h 2127175"/>
                <a:gd name="connsiteX27" fmla="*/ 2532185 w 2964835"/>
                <a:gd name="connsiteY27" fmla="*/ 705738 h 2127175"/>
                <a:gd name="connsiteX28" fmla="*/ 2912012 w 2964835"/>
                <a:gd name="connsiteY28" fmla="*/ 593196 h 2127175"/>
                <a:gd name="connsiteX29" fmla="*/ 2954215 w 2964835"/>
                <a:gd name="connsiteY29" fmla="*/ 804211 h 2127175"/>
                <a:gd name="connsiteX30" fmla="*/ 2883877 w 2964835"/>
                <a:gd name="connsiteY30" fmla="*/ 916753 h 2127175"/>
                <a:gd name="connsiteX31" fmla="*/ 2194560 w 2964835"/>
                <a:gd name="connsiteY31" fmla="*/ 818279 h 2127175"/>
                <a:gd name="connsiteX32" fmla="*/ 2644726 w 2964835"/>
                <a:gd name="connsiteY32" fmla="*/ 1310648 h 2127175"/>
                <a:gd name="connsiteX33" fmla="*/ 2715065 w 2964835"/>
                <a:gd name="connsiteY33" fmla="*/ 1817085 h 2127175"/>
                <a:gd name="connsiteX34" fmla="*/ 2827606 w 2964835"/>
                <a:gd name="connsiteY34" fmla="*/ 2014033 h 2127175"/>
                <a:gd name="connsiteX35" fmla="*/ 2532185 w 2964835"/>
                <a:gd name="connsiteY35" fmla="*/ 2014033 h 2127175"/>
                <a:gd name="connsiteX36" fmla="*/ 1997612 w 2964835"/>
                <a:gd name="connsiteY36" fmla="*/ 2126574 h 2127175"/>
                <a:gd name="connsiteX37" fmla="*/ 1575581 w 2964835"/>
                <a:gd name="connsiteY37" fmla="*/ 1957762 h 2127175"/>
                <a:gd name="connsiteX38" fmla="*/ 1125415 w 2964835"/>
                <a:gd name="connsiteY38" fmla="*/ 1085565 h 2127175"/>
                <a:gd name="connsiteX39" fmla="*/ 982003 w 2964835"/>
                <a:gd name="connsiteY39" fmla="*/ 1027955 h 2127175"/>
                <a:gd name="connsiteX40" fmla="*/ 957496 w 2964835"/>
                <a:gd name="connsiteY40" fmla="*/ 1192190 h 2127175"/>
                <a:gd name="connsiteX41" fmla="*/ 1252025 w 2964835"/>
                <a:gd name="connsiteY41" fmla="*/ 1774882 h 2127175"/>
                <a:gd name="connsiteX42" fmla="*/ 1237957 w 2964835"/>
                <a:gd name="connsiteY42" fmla="*/ 1901491 h 2127175"/>
                <a:gd name="connsiteX43" fmla="*/ 1434905 w 2964835"/>
                <a:gd name="connsiteY43" fmla="*/ 1999965 h 2127175"/>
                <a:gd name="connsiteX44" fmla="*/ 1153551 w 2964835"/>
                <a:gd name="connsiteY44" fmla="*/ 1999965 h 2127175"/>
                <a:gd name="connsiteX45" fmla="*/ 942535 w 2964835"/>
                <a:gd name="connsiteY45" fmla="*/ 2112507 h 2127175"/>
                <a:gd name="connsiteX46" fmla="*/ 351692 w 2964835"/>
                <a:gd name="connsiteY46" fmla="*/ 2056236 h 2127175"/>
                <a:gd name="connsiteX47" fmla="*/ 182880 w 2964835"/>
                <a:gd name="connsiteY47" fmla="*/ 1395054 h 2127175"/>
                <a:gd name="connsiteX48" fmla="*/ 267286 w 2964835"/>
                <a:gd name="connsiteY48" fmla="*/ 1184039 h 2127175"/>
                <a:gd name="connsiteX49" fmla="*/ 239151 w 2964835"/>
                <a:gd name="connsiteY49" fmla="*/ 987091 h 2127175"/>
                <a:gd name="connsiteX50" fmla="*/ 0 w 2964835"/>
                <a:gd name="connsiteY50" fmla="*/ 916753 h 2127175"/>
                <a:gd name="connsiteX51" fmla="*/ 70338 w 2964835"/>
                <a:gd name="connsiteY51" fmla="*/ 663534 h 2127175"/>
                <a:gd name="connsiteX52" fmla="*/ 393895 w 2964835"/>
                <a:gd name="connsiteY52" fmla="*/ 733873 h 2127175"/>
                <a:gd name="connsiteX53" fmla="*/ 325211 w 2964835"/>
                <a:gd name="connsiteY53" fmla="*/ 900131 h 2127175"/>
                <a:gd name="connsiteX54" fmla="*/ 450166 w 2964835"/>
                <a:gd name="connsiteY54" fmla="*/ 1001159 h 2127175"/>
                <a:gd name="connsiteX55" fmla="*/ 450166 w 2964835"/>
                <a:gd name="connsiteY55" fmla="*/ 1001159 h 2127175"/>
                <a:gd name="connsiteX56" fmla="*/ 450166 w 2964835"/>
                <a:gd name="connsiteY56" fmla="*/ 1001159 h 2127175"/>
                <a:gd name="connsiteX0" fmla="*/ 759655 w 2956546"/>
                <a:gd name="connsiteY0" fmla="*/ 1606070 h 2127175"/>
                <a:gd name="connsiteX1" fmla="*/ 464234 w 2956546"/>
                <a:gd name="connsiteY1" fmla="*/ 958956 h 2127175"/>
                <a:gd name="connsiteX2" fmla="*/ 900332 w 2956546"/>
                <a:gd name="connsiteY2" fmla="*/ 550993 h 2127175"/>
                <a:gd name="connsiteX3" fmla="*/ 1181685 w 2956546"/>
                <a:gd name="connsiteY3" fmla="*/ 534809 h 2127175"/>
                <a:gd name="connsiteX4" fmla="*/ 1434905 w 2956546"/>
                <a:gd name="connsiteY4" fmla="*/ 719805 h 2127175"/>
                <a:gd name="connsiteX5" fmla="*/ 1828800 w 2956546"/>
                <a:gd name="connsiteY5" fmla="*/ 1324716 h 2127175"/>
                <a:gd name="connsiteX6" fmla="*/ 2039815 w 2956546"/>
                <a:gd name="connsiteY6" fmla="*/ 1479461 h 2127175"/>
                <a:gd name="connsiteX7" fmla="*/ 2053883 w 2956546"/>
                <a:gd name="connsiteY7" fmla="*/ 1352851 h 2127175"/>
                <a:gd name="connsiteX8" fmla="*/ 1772529 w 2956546"/>
                <a:gd name="connsiteY8" fmla="*/ 987091 h 2127175"/>
                <a:gd name="connsiteX9" fmla="*/ 1702191 w 2956546"/>
                <a:gd name="connsiteY9" fmla="*/ 663534 h 2127175"/>
                <a:gd name="connsiteX10" fmla="*/ 1561514 w 2956546"/>
                <a:gd name="connsiteY10" fmla="*/ 536925 h 2127175"/>
                <a:gd name="connsiteX11" fmla="*/ 1730326 w 2956546"/>
                <a:gd name="connsiteY11" fmla="*/ 480654 h 2127175"/>
                <a:gd name="connsiteX12" fmla="*/ 1575581 w 2956546"/>
                <a:gd name="connsiteY12" fmla="*/ 368113 h 2127175"/>
                <a:gd name="connsiteX13" fmla="*/ 1842868 w 2956546"/>
                <a:gd name="connsiteY13" fmla="*/ 354045 h 2127175"/>
                <a:gd name="connsiteX14" fmla="*/ 1539016 w 2956546"/>
                <a:gd name="connsiteY14" fmla="*/ 204216 h 2127175"/>
                <a:gd name="connsiteX15" fmla="*/ 1448972 w 2956546"/>
                <a:gd name="connsiteY15" fmla="*/ 44556 h 2127175"/>
                <a:gd name="connsiteX16" fmla="*/ 1789869 w 2956546"/>
                <a:gd name="connsiteY16" fmla="*/ 188032 h 2127175"/>
                <a:gd name="connsiteX17" fmla="*/ 1749409 w 2956546"/>
                <a:gd name="connsiteY17" fmla="*/ 171848 h 2127175"/>
                <a:gd name="connsiteX18" fmla="*/ 1927434 w 2956546"/>
                <a:gd name="connsiteY18" fmla="*/ 220400 h 2127175"/>
                <a:gd name="connsiteX19" fmla="*/ 1967734 w 2956546"/>
                <a:gd name="connsiteY19" fmla="*/ 152865 h 2127175"/>
                <a:gd name="connsiteX20" fmla="*/ 1913206 w 2956546"/>
                <a:gd name="connsiteY20" fmla="*/ 2353 h 2127175"/>
                <a:gd name="connsiteX21" fmla="*/ 2194560 w 2956546"/>
                <a:gd name="connsiteY21" fmla="*/ 283707 h 2127175"/>
                <a:gd name="connsiteX22" fmla="*/ 2518117 w 2956546"/>
                <a:gd name="connsiteY22" fmla="*/ 339978 h 2127175"/>
                <a:gd name="connsiteX23" fmla="*/ 2644726 w 2956546"/>
                <a:gd name="connsiteY23" fmla="*/ 255571 h 2127175"/>
                <a:gd name="connsiteX24" fmla="*/ 2841674 w 2956546"/>
                <a:gd name="connsiteY24" fmla="*/ 410316 h 2127175"/>
                <a:gd name="connsiteX25" fmla="*/ 2686929 w 2956546"/>
                <a:gd name="connsiteY25" fmla="*/ 565061 h 2127175"/>
                <a:gd name="connsiteX26" fmla="*/ 2278966 w 2956546"/>
                <a:gd name="connsiteY26" fmla="*/ 621331 h 2127175"/>
                <a:gd name="connsiteX27" fmla="*/ 2532185 w 2956546"/>
                <a:gd name="connsiteY27" fmla="*/ 705738 h 2127175"/>
                <a:gd name="connsiteX28" fmla="*/ 2912012 w 2956546"/>
                <a:gd name="connsiteY28" fmla="*/ 593196 h 2127175"/>
                <a:gd name="connsiteX29" fmla="*/ 2954215 w 2956546"/>
                <a:gd name="connsiteY29" fmla="*/ 804211 h 2127175"/>
                <a:gd name="connsiteX30" fmla="*/ 2912863 w 2956546"/>
                <a:gd name="connsiteY30" fmla="*/ 900548 h 2127175"/>
                <a:gd name="connsiteX31" fmla="*/ 2883877 w 2956546"/>
                <a:gd name="connsiteY31" fmla="*/ 916753 h 2127175"/>
                <a:gd name="connsiteX32" fmla="*/ 2194560 w 2956546"/>
                <a:gd name="connsiteY32" fmla="*/ 818279 h 2127175"/>
                <a:gd name="connsiteX33" fmla="*/ 2644726 w 2956546"/>
                <a:gd name="connsiteY33" fmla="*/ 1310648 h 2127175"/>
                <a:gd name="connsiteX34" fmla="*/ 2715065 w 2956546"/>
                <a:gd name="connsiteY34" fmla="*/ 1817085 h 2127175"/>
                <a:gd name="connsiteX35" fmla="*/ 2827606 w 2956546"/>
                <a:gd name="connsiteY35" fmla="*/ 2014033 h 2127175"/>
                <a:gd name="connsiteX36" fmla="*/ 2532185 w 2956546"/>
                <a:gd name="connsiteY36" fmla="*/ 2014033 h 2127175"/>
                <a:gd name="connsiteX37" fmla="*/ 1997612 w 2956546"/>
                <a:gd name="connsiteY37" fmla="*/ 2126574 h 2127175"/>
                <a:gd name="connsiteX38" fmla="*/ 1575581 w 2956546"/>
                <a:gd name="connsiteY38" fmla="*/ 1957762 h 2127175"/>
                <a:gd name="connsiteX39" fmla="*/ 1125415 w 2956546"/>
                <a:gd name="connsiteY39" fmla="*/ 1085565 h 2127175"/>
                <a:gd name="connsiteX40" fmla="*/ 982003 w 2956546"/>
                <a:gd name="connsiteY40" fmla="*/ 1027955 h 2127175"/>
                <a:gd name="connsiteX41" fmla="*/ 957496 w 2956546"/>
                <a:gd name="connsiteY41" fmla="*/ 1192190 h 2127175"/>
                <a:gd name="connsiteX42" fmla="*/ 1252025 w 2956546"/>
                <a:gd name="connsiteY42" fmla="*/ 1774882 h 2127175"/>
                <a:gd name="connsiteX43" fmla="*/ 1237957 w 2956546"/>
                <a:gd name="connsiteY43" fmla="*/ 1901491 h 2127175"/>
                <a:gd name="connsiteX44" fmla="*/ 1434905 w 2956546"/>
                <a:gd name="connsiteY44" fmla="*/ 1999965 h 2127175"/>
                <a:gd name="connsiteX45" fmla="*/ 1153551 w 2956546"/>
                <a:gd name="connsiteY45" fmla="*/ 1999965 h 2127175"/>
                <a:gd name="connsiteX46" fmla="*/ 942535 w 2956546"/>
                <a:gd name="connsiteY46" fmla="*/ 2112507 h 2127175"/>
                <a:gd name="connsiteX47" fmla="*/ 351692 w 2956546"/>
                <a:gd name="connsiteY47" fmla="*/ 2056236 h 2127175"/>
                <a:gd name="connsiteX48" fmla="*/ 182880 w 2956546"/>
                <a:gd name="connsiteY48" fmla="*/ 1395054 h 2127175"/>
                <a:gd name="connsiteX49" fmla="*/ 267286 w 2956546"/>
                <a:gd name="connsiteY49" fmla="*/ 1184039 h 2127175"/>
                <a:gd name="connsiteX50" fmla="*/ 239151 w 2956546"/>
                <a:gd name="connsiteY50" fmla="*/ 987091 h 2127175"/>
                <a:gd name="connsiteX51" fmla="*/ 0 w 2956546"/>
                <a:gd name="connsiteY51" fmla="*/ 916753 h 2127175"/>
                <a:gd name="connsiteX52" fmla="*/ 70338 w 2956546"/>
                <a:gd name="connsiteY52" fmla="*/ 663534 h 2127175"/>
                <a:gd name="connsiteX53" fmla="*/ 393895 w 2956546"/>
                <a:gd name="connsiteY53" fmla="*/ 733873 h 2127175"/>
                <a:gd name="connsiteX54" fmla="*/ 325211 w 2956546"/>
                <a:gd name="connsiteY54" fmla="*/ 900131 h 2127175"/>
                <a:gd name="connsiteX55" fmla="*/ 450166 w 2956546"/>
                <a:gd name="connsiteY55" fmla="*/ 1001159 h 2127175"/>
                <a:gd name="connsiteX56" fmla="*/ 450166 w 2956546"/>
                <a:gd name="connsiteY56" fmla="*/ 1001159 h 2127175"/>
                <a:gd name="connsiteX57" fmla="*/ 450166 w 2956546"/>
                <a:gd name="connsiteY57" fmla="*/ 1001159 h 2127175"/>
                <a:gd name="connsiteX0" fmla="*/ 759655 w 2964835"/>
                <a:gd name="connsiteY0" fmla="*/ 1606070 h 2127175"/>
                <a:gd name="connsiteX1" fmla="*/ 464234 w 2964835"/>
                <a:gd name="connsiteY1" fmla="*/ 958956 h 2127175"/>
                <a:gd name="connsiteX2" fmla="*/ 900332 w 2964835"/>
                <a:gd name="connsiteY2" fmla="*/ 550993 h 2127175"/>
                <a:gd name="connsiteX3" fmla="*/ 1181685 w 2964835"/>
                <a:gd name="connsiteY3" fmla="*/ 534809 h 2127175"/>
                <a:gd name="connsiteX4" fmla="*/ 1434905 w 2964835"/>
                <a:gd name="connsiteY4" fmla="*/ 719805 h 2127175"/>
                <a:gd name="connsiteX5" fmla="*/ 1828800 w 2964835"/>
                <a:gd name="connsiteY5" fmla="*/ 1324716 h 2127175"/>
                <a:gd name="connsiteX6" fmla="*/ 2039815 w 2964835"/>
                <a:gd name="connsiteY6" fmla="*/ 1479461 h 2127175"/>
                <a:gd name="connsiteX7" fmla="*/ 2053883 w 2964835"/>
                <a:gd name="connsiteY7" fmla="*/ 1352851 h 2127175"/>
                <a:gd name="connsiteX8" fmla="*/ 1772529 w 2964835"/>
                <a:gd name="connsiteY8" fmla="*/ 987091 h 2127175"/>
                <a:gd name="connsiteX9" fmla="*/ 1702191 w 2964835"/>
                <a:gd name="connsiteY9" fmla="*/ 663534 h 2127175"/>
                <a:gd name="connsiteX10" fmla="*/ 1561514 w 2964835"/>
                <a:gd name="connsiteY10" fmla="*/ 536925 h 2127175"/>
                <a:gd name="connsiteX11" fmla="*/ 1730326 w 2964835"/>
                <a:gd name="connsiteY11" fmla="*/ 480654 h 2127175"/>
                <a:gd name="connsiteX12" fmla="*/ 1575581 w 2964835"/>
                <a:gd name="connsiteY12" fmla="*/ 368113 h 2127175"/>
                <a:gd name="connsiteX13" fmla="*/ 1842868 w 2964835"/>
                <a:gd name="connsiteY13" fmla="*/ 354045 h 2127175"/>
                <a:gd name="connsiteX14" fmla="*/ 1539016 w 2964835"/>
                <a:gd name="connsiteY14" fmla="*/ 204216 h 2127175"/>
                <a:gd name="connsiteX15" fmla="*/ 1448972 w 2964835"/>
                <a:gd name="connsiteY15" fmla="*/ 44556 h 2127175"/>
                <a:gd name="connsiteX16" fmla="*/ 1789869 w 2964835"/>
                <a:gd name="connsiteY16" fmla="*/ 188032 h 2127175"/>
                <a:gd name="connsiteX17" fmla="*/ 1749409 w 2964835"/>
                <a:gd name="connsiteY17" fmla="*/ 171848 h 2127175"/>
                <a:gd name="connsiteX18" fmla="*/ 1927434 w 2964835"/>
                <a:gd name="connsiteY18" fmla="*/ 220400 h 2127175"/>
                <a:gd name="connsiteX19" fmla="*/ 1967734 w 2964835"/>
                <a:gd name="connsiteY19" fmla="*/ 152865 h 2127175"/>
                <a:gd name="connsiteX20" fmla="*/ 1913206 w 2964835"/>
                <a:gd name="connsiteY20" fmla="*/ 2353 h 2127175"/>
                <a:gd name="connsiteX21" fmla="*/ 2194560 w 2964835"/>
                <a:gd name="connsiteY21" fmla="*/ 283707 h 2127175"/>
                <a:gd name="connsiteX22" fmla="*/ 2518117 w 2964835"/>
                <a:gd name="connsiteY22" fmla="*/ 339978 h 2127175"/>
                <a:gd name="connsiteX23" fmla="*/ 2644726 w 2964835"/>
                <a:gd name="connsiteY23" fmla="*/ 255571 h 2127175"/>
                <a:gd name="connsiteX24" fmla="*/ 2841674 w 2964835"/>
                <a:gd name="connsiteY24" fmla="*/ 410316 h 2127175"/>
                <a:gd name="connsiteX25" fmla="*/ 2686929 w 2964835"/>
                <a:gd name="connsiteY25" fmla="*/ 565061 h 2127175"/>
                <a:gd name="connsiteX26" fmla="*/ 2278966 w 2964835"/>
                <a:gd name="connsiteY26" fmla="*/ 621331 h 2127175"/>
                <a:gd name="connsiteX27" fmla="*/ 2532185 w 2964835"/>
                <a:gd name="connsiteY27" fmla="*/ 705738 h 2127175"/>
                <a:gd name="connsiteX28" fmla="*/ 2912012 w 2964835"/>
                <a:gd name="connsiteY28" fmla="*/ 593196 h 2127175"/>
                <a:gd name="connsiteX29" fmla="*/ 2954215 w 2964835"/>
                <a:gd name="connsiteY29" fmla="*/ 804211 h 2127175"/>
                <a:gd name="connsiteX30" fmla="*/ 2883877 w 2964835"/>
                <a:gd name="connsiteY30" fmla="*/ 916753 h 2127175"/>
                <a:gd name="connsiteX31" fmla="*/ 2194560 w 2964835"/>
                <a:gd name="connsiteY31" fmla="*/ 818279 h 2127175"/>
                <a:gd name="connsiteX32" fmla="*/ 2644726 w 2964835"/>
                <a:gd name="connsiteY32" fmla="*/ 1310648 h 2127175"/>
                <a:gd name="connsiteX33" fmla="*/ 2715065 w 2964835"/>
                <a:gd name="connsiteY33" fmla="*/ 1817085 h 2127175"/>
                <a:gd name="connsiteX34" fmla="*/ 2827606 w 2964835"/>
                <a:gd name="connsiteY34" fmla="*/ 2014033 h 2127175"/>
                <a:gd name="connsiteX35" fmla="*/ 2532185 w 2964835"/>
                <a:gd name="connsiteY35" fmla="*/ 2014033 h 2127175"/>
                <a:gd name="connsiteX36" fmla="*/ 1997612 w 2964835"/>
                <a:gd name="connsiteY36" fmla="*/ 2126574 h 2127175"/>
                <a:gd name="connsiteX37" fmla="*/ 1575581 w 2964835"/>
                <a:gd name="connsiteY37" fmla="*/ 1957762 h 2127175"/>
                <a:gd name="connsiteX38" fmla="*/ 1125415 w 2964835"/>
                <a:gd name="connsiteY38" fmla="*/ 1085565 h 2127175"/>
                <a:gd name="connsiteX39" fmla="*/ 982003 w 2964835"/>
                <a:gd name="connsiteY39" fmla="*/ 1027955 h 2127175"/>
                <a:gd name="connsiteX40" fmla="*/ 957496 w 2964835"/>
                <a:gd name="connsiteY40" fmla="*/ 1192190 h 2127175"/>
                <a:gd name="connsiteX41" fmla="*/ 1252025 w 2964835"/>
                <a:gd name="connsiteY41" fmla="*/ 1774882 h 2127175"/>
                <a:gd name="connsiteX42" fmla="*/ 1237957 w 2964835"/>
                <a:gd name="connsiteY42" fmla="*/ 1901491 h 2127175"/>
                <a:gd name="connsiteX43" fmla="*/ 1434905 w 2964835"/>
                <a:gd name="connsiteY43" fmla="*/ 1999965 h 2127175"/>
                <a:gd name="connsiteX44" fmla="*/ 1153551 w 2964835"/>
                <a:gd name="connsiteY44" fmla="*/ 1999965 h 2127175"/>
                <a:gd name="connsiteX45" fmla="*/ 942535 w 2964835"/>
                <a:gd name="connsiteY45" fmla="*/ 2112507 h 2127175"/>
                <a:gd name="connsiteX46" fmla="*/ 351692 w 2964835"/>
                <a:gd name="connsiteY46" fmla="*/ 2056236 h 2127175"/>
                <a:gd name="connsiteX47" fmla="*/ 182880 w 2964835"/>
                <a:gd name="connsiteY47" fmla="*/ 1395054 h 2127175"/>
                <a:gd name="connsiteX48" fmla="*/ 267286 w 2964835"/>
                <a:gd name="connsiteY48" fmla="*/ 1184039 h 2127175"/>
                <a:gd name="connsiteX49" fmla="*/ 239151 w 2964835"/>
                <a:gd name="connsiteY49" fmla="*/ 987091 h 2127175"/>
                <a:gd name="connsiteX50" fmla="*/ 0 w 2964835"/>
                <a:gd name="connsiteY50" fmla="*/ 916753 h 2127175"/>
                <a:gd name="connsiteX51" fmla="*/ 70338 w 2964835"/>
                <a:gd name="connsiteY51" fmla="*/ 663534 h 2127175"/>
                <a:gd name="connsiteX52" fmla="*/ 393895 w 2964835"/>
                <a:gd name="connsiteY52" fmla="*/ 733873 h 2127175"/>
                <a:gd name="connsiteX53" fmla="*/ 325211 w 2964835"/>
                <a:gd name="connsiteY53" fmla="*/ 900131 h 2127175"/>
                <a:gd name="connsiteX54" fmla="*/ 450166 w 2964835"/>
                <a:gd name="connsiteY54" fmla="*/ 1001159 h 2127175"/>
                <a:gd name="connsiteX55" fmla="*/ 450166 w 2964835"/>
                <a:gd name="connsiteY55" fmla="*/ 1001159 h 2127175"/>
                <a:gd name="connsiteX56" fmla="*/ 450166 w 2964835"/>
                <a:gd name="connsiteY56" fmla="*/ 1001159 h 2127175"/>
                <a:gd name="connsiteX0" fmla="*/ 759655 w 2961720"/>
                <a:gd name="connsiteY0" fmla="*/ 1606070 h 2127175"/>
                <a:gd name="connsiteX1" fmla="*/ 464234 w 2961720"/>
                <a:gd name="connsiteY1" fmla="*/ 958956 h 2127175"/>
                <a:gd name="connsiteX2" fmla="*/ 900332 w 2961720"/>
                <a:gd name="connsiteY2" fmla="*/ 550993 h 2127175"/>
                <a:gd name="connsiteX3" fmla="*/ 1181685 w 2961720"/>
                <a:gd name="connsiteY3" fmla="*/ 534809 h 2127175"/>
                <a:gd name="connsiteX4" fmla="*/ 1434905 w 2961720"/>
                <a:gd name="connsiteY4" fmla="*/ 719805 h 2127175"/>
                <a:gd name="connsiteX5" fmla="*/ 1828800 w 2961720"/>
                <a:gd name="connsiteY5" fmla="*/ 1324716 h 2127175"/>
                <a:gd name="connsiteX6" fmla="*/ 2039815 w 2961720"/>
                <a:gd name="connsiteY6" fmla="*/ 1479461 h 2127175"/>
                <a:gd name="connsiteX7" fmla="*/ 2053883 w 2961720"/>
                <a:gd name="connsiteY7" fmla="*/ 1352851 h 2127175"/>
                <a:gd name="connsiteX8" fmla="*/ 1772529 w 2961720"/>
                <a:gd name="connsiteY8" fmla="*/ 987091 h 2127175"/>
                <a:gd name="connsiteX9" fmla="*/ 1702191 w 2961720"/>
                <a:gd name="connsiteY9" fmla="*/ 663534 h 2127175"/>
                <a:gd name="connsiteX10" fmla="*/ 1561514 w 2961720"/>
                <a:gd name="connsiteY10" fmla="*/ 536925 h 2127175"/>
                <a:gd name="connsiteX11" fmla="*/ 1730326 w 2961720"/>
                <a:gd name="connsiteY11" fmla="*/ 480654 h 2127175"/>
                <a:gd name="connsiteX12" fmla="*/ 1575581 w 2961720"/>
                <a:gd name="connsiteY12" fmla="*/ 368113 h 2127175"/>
                <a:gd name="connsiteX13" fmla="*/ 1842868 w 2961720"/>
                <a:gd name="connsiteY13" fmla="*/ 354045 h 2127175"/>
                <a:gd name="connsiteX14" fmla="*/ 1539016 w 2961720"/>
                <a:gd name="connsiteY14" fmla="*/ 204216 h 2127175"/>
                <a:gd name="connsiteX15" fmla="*/ 1448972 w 2961720"/>
                <a:gd name="connsiteY15" fmla="*/ 44556 h 2127175"/>
                <a:gd name="connsiteX16" fmla="*/ 1789869 w 2961720"/>
                <a:gd name="connsiteY16" fmla="*/ 188032 h 2127175"/>
                <a:gd name="connsiteX17" fmla="*/ 1749409 w 2961720"/>
                <a:gd name="connsiteY17" fmla="*/ 171848 h 2127175"/>
                <a:gd name="connsiteX18" fmla="*/ 1927434 w 2961720"/>
                <a:gd name="connsiteY18" fmla="*/ 220400 h 2127175"/>
                <a:gd name="connsiteX19" fmla="*/ 1967734 w 2961720"/>
                <a:gd name="connsiteY19" fmla="*/ 152865 h 2127175"/>
                <a:gd name="connsiteX20" fmla="*/ 1913206 w 2961720"/>
                <a:gd name="connsiteY20" fmla="*/ 2353 h 2127175"/>
                <a:gd name="connsiteX21" fmla="*/ 2194560 w 2961720"/>
                <a:gd name="connsiteY21" fmla="*/ 283707 h 2127175"/>
                <a:gd name="connsiteX22" fmla="*/ 2518117 w 2961720"/>
                <a:gd name="connsiteY22" fmla="*/ 339978 h 2127175"/>
                <a:gd name="connsiteX23" fmla="*/ 2644726 w 2961720"/>
                <a:gd name="connsiteY23" fmla="*/ 255571 h 2127175"/>
                <a:gd name="connsiteX24" fmla="*/ 2841674 w 2961720"/>
                <a:gd name="connsiteY24" fmla="*/ 410316 h 2127175"/>
                <a:gd name="connsiteX25" fmla="*/ 2686929 w 2961720"/>
                <a:gd name="connsiteY25" fmla="*/ 565061 h 2127175"/>
                <a:gd name="connsiteX26" fmla="*/ 2278966 w 2961720"/>
                <a:gd name="connsiteY26" fmla="*/ 621331 h 2127175"/>
                <a:gd name="connsiteX27" fmla="*/ 2532185 w 2961720"/>
                <a:gd name="connsiteY27" fmla="*/ 705738 h 2127175"/>
                <a:gd name="connsiteX28" fmla="*/ 2912012 w 2961720"/>
                <a:gd name="connsiteY28" fmla="*/ 593196 h 2127175"/>
                <a:gd name="connsiteX29" fmla="*/ 2954215 w 2961720"/>
                <a:gd name="connsiteY29" fmla="*/ 804211 h 2127175"/>
                <a:gd name="connsiteX30" fmla="*/ 2829448 w 2961720"/>
                <a:gd name="connsiteY30" fmla="*/ 902239 h 2127175"/>
                <a:gd name="connsiteX31" fmla="*/ 2194560 w 2961720"/>
                <a:gd name="connsiteY31" fmla="*/ 818279 h 2127175"/>
                <a:gd name="connsiteX32" fmla="*/ 2644726 w 2961720"/>
                <a:gd name="connsiteY32" fmla="*/ 1310648 h 2127175"/>
                <a:gd name="connsiteX33" fmla="*/ 2715065 w 2961720"/>
                <a:gd name="connsiteY33" fmla="*/ 1817085 h 2127175"/>
                <a:gd name="connsiteX34" fmla="*/ 2827606 w 2961720"/>
                <a:gd name="connsiteY34" fmla="*/ 2014033 h 2127175"/>
                <a:gd name="connsiteX35" fmla="*/ 2532185 w 2961720"/>
                <a:gd name="connsiteY35" fmla="*/ 2014033 h 2127175"/>
                <a:gd name="connsiteX36" fmla="*/ 1997612 w 2961720"/>
                <a:gd name="connsiteY36" fmla="*/ 2126574 h 2127175"/>
                <a:gd name="connsiteX37" fmla="*/ 1575581 w 2961720"/>
                <a:gd name="connsiteY37" fmla="*/ 1957762 h 2127175"/>
                <a:gd name="connsiteX38" fmla="*/ 1125415 w 2961720"/>
                <a:gd name="connsiteY38" fmla="*/ 1085565 h 2127175"/>
                <a:gd name="connsiteX39" fmla="*/ 982003 w 2961720"/>
                <a:gd name="connsiteY39" fmla="*/ 1027955 h 2127175"/>
                <a:gd name="connsiteX40" fmla="*/ 957496 w 2961720"/>
                <a:gd name="connsiteY40" fmla="*/ 1192190 h 2127175"/>
                <a:gd name="connsiteX41" fmla="*/ 1252025 w 2961720"/>
                <a:gd name="connsiteY41" fmla="*/ 1774882 h 2127175"/>
                <a:gd name="connsiteX42" fmla="*/ 1237957 w 2961720"/>
                <a:gd name="connsiteY42" fmla="*/ 1901491 h 2127175"/>
                <a:gd name="connsiteX43" fmla="*/ 1434905 w 2961720"/>
                <a:gd name="connsiteY43" fmla="*/ 1999965 h 2127175"/>
                <a:gd name="connsiteX44" fmla="*/ 1153551 w 2961720"/>
                <a:gd name="connsiteY44" fmla="*/ 1999965 h 2127175"/>
                <a:gd name="connsiteX45" fmla="*/ 942535 w 2961720"/>
                <a:gd name="connsiteY45" fmla="*/ 2112507 h 2127175"/>
                <a:gd name="connsiteX46" fmla="*/ 351692 w 2961720"/>
                <a:gd name="connsiteY46" fmla="*/ 2056236 h 2127175"/>
                <a:gd name="connsiteX47" fmla="*/ 182880 w 2961720"/>
                <a:gd name="connsiteY47" fmla="*/ 1395054 h 2127175"/>
                <a:gd name="connsiteX48" fmla="*/ 267286 w 2961720"/>
                <a:gd name="connsiteY48" fmla="*/ 1184039 h 2127175"/>
                <a:gd name="connsiteX49" fmla="*/ 239151 w 2961720"/>
                <a:gd name="connsiteY49" fmla="*/ 987091 h 2127175"/>
                <a:gd name="connsiteX50" fmla="*/ 0 w 2961720"/>
                <a:gd name="connsiteY50" fmla="*/ 916753 h 2127175"/>
                <a:gd name="connsiteX51" fmla="*/ 70338 w 2961720"/>
                <a:gd name="connsiteY51" fmla="*/ 663534 h 2127175"/>
                <a:gd name="connsiteX52" fmla="*/ 393895 w 2961720"/>
                <a:gd name="connsiteY52" fmla="*/ 733873 h 2127175"/>
                <a:gd name="connsiteX53" fmla="*/ 325211 w 2961720"/>
                <a:gd name="connsiteY53" fmla="*/ 900131 h 2127175"/>
                <a:gd name="connsiteX54" fmla="*/ 450166 w 2961720"/>
                <a:gd name="connsiteY54" fmla="*/ 1001159 h 2127175"/>
                <a:gd name="connsiteX55" fmla="*/ 450166 w 2961720"/>
                <a:gd name="connsiteY55" fmla="*/ 1001159 h 2127175"/>
                <a:gd name="connsiteX56" fmla="*/ 450166 w 2961720"/>
                <a:gd name="connsiteY56" fmla="*/ 1001159 h 2127175"/>
                <a:gd name="connsiteX0" fmla="*/ 759655 w 2961720"/>
                <a:gd name="connsiteY0" fmla="*/ 1606070 h 2127175"/>
                <a:gd name="connsiteX1" fmla="*/ 464234 w 2961720"/>
                <a:gd name="connsiteY1" fmla="*/ 958956 h 2127175"/>
                <a:gd name="connsiteX2" fmla="*/ 900332 w 2961720"/>
                <a:gd name="connsiteY2" fmla="*/ 550993 h 2127175"/>
                <a:gd name="connsiteX3" fmla="*/ 1181685 w 2961720"/>
                <a:gd name="connsiteY3" fmla="*/ 534809 h 2127175"/>
                <a:gd name="connsiteX4" fmla="*/ 1434905 w 2961720"/>
                <a:gd name="connsiteY4" fmla="*/ 719805 h 2127175"/>
                <a:gd name="connsiteX5" fmla="*/ 1828800 w 2961720"/>
                <a:gd name="connsiteY5" fmla="*/ 1324716 h 2127175"/>
                <a:gd name="connsiteX6" fmla="*/ 2039815 w 2961720"/>
                <a:gd name="connsiteY6" fmla="*/ 1479461 h 2127175"/>
                <a:gd name="connsiteX7" fmla="*/ 2053883 w 2961720"/>
                <a:gd name="connsiteY7" fmla="*/ 1352851 h 2127175"/>
                <a:gd name="connsiteX8" fmla="*/ 1772529 w 2961720"/>
                <a:gd name="connsiteY8" fmla="*/ 987091 h 2127175"/>
                <a:gd name="connsiteX9" fmla="*/ 1702191 w 2961720"/>
                <a:gd name="connsiteY9" fmla="*/ 663534 h 2127175"/>
                <a:gd name="connsiteX10" fmla="*/ 1561514 w 2961720"/>
                <a:gd name="connsiteY10" fmla="*/ 536925 h 2127175"/>
                <a:gd name="connsiteX11" fmla="*/ 1730326 w 2961720"/>
                <a:gd name="connsiteY11" fmla="*/ 480654 h 2127175"/>
                <a:gd name="connsiteX12" fmla="*/ 1575581 w 2961720"/>
                <a:gd name="connsiteY12" fmla="*/ 368113 h 2127175"/>
                <a:gd name="connsiteX13" fmla="*/ 1842868 w 2961720"/>
                <a:gd name="connsiteY13" fmla="*/ 354045 h 2127175"/>
                <a:gd name="connsiteX14" fmla="*/ 1539016 w 2961720"/>
                <a:gd name="connsiteY14" fmla="*/ 204216 h 2127175"/>
                <a:gd name="connsiteX15" fmla="*/ 1448972 w 2961720"/>
                <a:gd name="connsiteY15" fmla="*/ 44556 h 2127175"/>
                <a:gd name="connsiteX16" fmla="*/ 1789869 w 2961720"/>
                <a:gd name="connsiteY16" fmla="*/ 188032 h 2127175"/>
                <a:gd name="connsiteX17" fmla="*/ 1749409 w 2961720"/>
                <a:gd name="connsiteY17" fmla="*/ 171848 h 2127175"/>
                <a:gd name="connsiteX18" fmla="*/ 1927434 w 2961720"/>
                <a:gd name="connsiteY18" fmla="*/ 220400 h 2127175"/>
                <a:gd name="connsiteX19" fmla="*/ 1967734 w 2961720"/>
                <a:gd name="connsiteY19" fmla="*/ 152865 h 2127175"/>
                <a:gd name="connsiteX20" fmla="*/ 1913206 w 2961720"/>
                <a:gd name="connsiteY20" fmla="*/ 2353 h 2127175"/>
                <a:gd name="connsiteX21" fmla="*/ 2194560 w 2961720"/>
                <a:gd name="connsiteY21" fmla="*/ 283707 h 2127175"/>
                <a:gd name="connsiteX22" fmla="*/ 2518117 w 2961720"/>
                <a:gd name="connsiteY22" fmla="*/ 339978 h 2127175"/>
                <a:gd name="connsiteX23" fmla="*/ 2644726 w 2961720"/>
                <a:gd name="connsiteY23" fmla="*/ 255571 h 2127175"/>
                <a:gd name="connsiteX24" fmla="*/ 2841674 w 2961720"/>
                <a:gd name="connsiteY24" fmla="*/ 410316 h 2127175"/>
                <a:gd name="connsiteX25" fmla="*/ 2686929 w 2961720"/>
                <a:gd name="connsiteY25" fmla="*/ 565061 h 2127175"/>
                <a:gd name="connsiteX26" fmla="*/ 2278966 w 2961720"/>
                <a:gd name="connsiteY26" fmla="*/ 621331 h 2127175"/>
                <a:gd name="connsiteX27" fmla="*/ 2532185 w 2961720"/>
                <a:gd name="connsiteY27" fmla="*/ 705738 h 2127175"/>
                <a:gd name="connsiteX28" fmla="*/ 2912012 w 2961720"/>
                <a:gd name="connsiteY28" fmla="*/ 593196 h 2127175"/>
                <a:gd name="connsiteX29" fmla="*/ 2954215 w 2961720"/>
                <a:gd name="connsiteY29" fmla="*/ 804211 h 2127175"/>
                <a:gd name="connsiteX30" fmla="*/ 2829448 w 2961720"/>
                <a:gd name="connsiteY30" fmla="*/ 902239 h 2127175"/>
                <a:gd name="connsiteX31" fmla="*/ 2194560 w 2961720"/>
                <a:gd name="connsiteY31" fmla="*/ 818279 h 2127175"/>
                <a:gd name="connsiteX32" fmla="*/ 2644726 w 2961720"/>
                <a:gd name="connsiteY32" fmla="*/ 1310648 h 2127175"/>
                <a:gd name="connsiteX33" fmla="*/ 2715065 w 2961720"/>
                <a:gd name="connsiteY33" fmla="*/ 1817085 h 2127175"/>
                <a:gd name="connsiteX34" fmla="*/ 2827606 w 2961720"/>
                <a:gd name="connsiteY34" fmla="*/ 2014033 h 2127175"/>
                <a:gd name="connsiteX35" fmla="*/ 2532185 w 2961720"/>
                <a:gd name="connsiteY35" fmla="*/ 2014033 h 2127175"/>
                <a:gd name="connsiteX36" fmla="*/ 1997612 w 2961720"/>
                <a:gd name="connsiteY36" fmla="*/ 2126574 h 2127175"/>
                <a:gd name="connsiteX37" fmla="*/ 1575581 w 2961720"/>
                <a:gd name="connsiteY37" fmla="*/ 1957762 h 2127175"/>
                <a:gd name="connsiteX38" fmla="*/ 1125415 w 2961720"/>
                <a:gd name="connsiteY38" fmla="*/ 1085565 h 2127175"/>
                <a:gd name="connsiteX39" fmla="*/ 982003 w 2961720"/>
                <a:gd name="connsiteY39" fmla="*/ 1027955 h 2127175"/>
                <a:gd name="connsiteX40" fmla="*/ 957496 w 2961720"/>
                <a:gd name="connsiteY40" fmla="*/ 1192190 h 2127175"/>
                <a:gd name="connsiteX41" fmla="*/ 1252025 w 2961720"/>
                <a:gd name="connsiteY41" fmla="*/ 1774882 h 2127175"/>
                <a:gd name="connsiteX42" fmla="*/ 1237957 w 2961720"/>
                <a:gd name="connsiteY42" fmla="*/ 1901491 h 2127175"/>
                <a:gd name="connsiteX43" fmla="*/ 1434905 w 2961720"/>
                <a:gd name="connsiteY43" fmla="*/ 1999965 h 2127175"/>
                <a:gd name="connsiteX44" fmla="*/ 1153551 w 2961720"/>
                <a:gd name="connsiteY44" fmla="*/ 1999965 h 2127175"/>
                <a:gd name="connsiteX45" fmla="*/ 942535 w 2961720"/>
                <a:gd name="connsiteY45" fmla="*/ 2112507 h 2127175"/>
                <a:gd name="connsiteX46" fmla="*/ 351692 w 2961720"/>
                <a:gd name="connsiteY46" fmla="*/ 2056236 h 2127175"/>
                <a:gd name="connsiteX47" fmla="*/ 182880 w 2961720"/>
                <a:gd name="connsiteY47" fmla="*/ 1395054 h 2127175"/>
                <a:gd name="connsiteX48" fmla="*/ 267286 w 2961720"/>
                <a:gd name="connsiteY48" fmla="*/ 1184039 h 2127175"/>
                <a:gd name="connsiteX49" fmla="*/ 239151 w 2961720"/>
                <a:gd name="connsiteY49" fmla="*/ 987091 h 2127175"/>
                <a:gd name="connsiteX50" fmla="*/ 0 w 2961720"/>
                <a:gd name="connsiteY50" fmla="*/ 916753 h 2127175"/>
                <a:gd name="connsiteX51" fmla="*/ 70338 w 2961720"/>
                <a:gd name="connsiteY51" fmla="*/ 663534 h 2127175"/>
                <a:gd name="connsiteX52" fmla="*/ 393895 w 2961720"/>
                <a:gd name="connsiteY52" fmla="*/ 733873 h 2127175"/>
                <a:gd name="connsiteX53" fmla="*/ 325211 w 2961720"/>
                <a:gd name="connsiteY53" fmla="*/ 900131 h 2127175"/>
                <a:gd name="connsiteX54" fmla="*/ 450166 w 2961720"/>
                <a:gd name="connsiteY54" fmla="*/ 1001159 h 2127175"/>
                <a:gd name="connsiteX55" fmla="*/ 450166 w 2961720"/>
                <a:gd name="connsiteY55" fmla="*/ 1001159 h 2127175"/>
                <a:gd name="connsiteX56" fmla="*/ 450166 w 2961720"/>
                <a:gd name="connsiteY56" fmla="*/ 1001159 h 2127175"/>
                <a:gd name="connsiteX0" fmla="*/ 759655 w 2961720"/>
                <a:gd name="connsiteY0" fmla="*/ 1606070 h 2127175"/>
                <a:gd name="connsiteX1" fmla="*/ 464234 w 2961720"/>
                <a:gd name="connsiteY1" fmla="*/ 958956 h 2127175"/>
                <a:gd name="connsiteX2" fmla="*/ 900332 w 2961720"/>
                <a:gd name="connsiteY2" fmla="*/ 550993 h 2127175"/>
                <a:gd name="connsiteX3" fmla="*/ 1181685 w 2961720"/>
                <a:gd name="connsiteY3" fmla="*/ 534809 h 2127175"/>
                <a:gd name="connsiteX4" fmla="*/ 1434905 w 2961720"/>
                <a:gd name="connsiteY4" fmla="*/ 719805 h 2127175"/>
                <a:gd name="connsiteX5" fmla="*/ 1828800 w 2961720"/>
                <a:gd name="connsiteY5" fmla="*/ 1324716 h 2127175"/>
                <a:gd name="connsiteX6" fmla="*/ 2039815 w 2961720"/>
                <a:gd name="connsiteY6" fmla="*/ 1479461 h 2127175"/>
                <a:gd name="connsiteX7" fmla="*/ 2053883 w 2961720"/>
                <a:gd name="connsiteY7" fmla="*/ 1352851 h 2127175"/>
                <a:gd name="connsiteX8" fmla="*/ 1772529 w 2961720"/>
                <a:gd name="connsiteY8" fmla="*/ 987091 h 2127175"/>
                <a:gd name="connsiteX9" fmla="*/ 1702191 w 2961720"/>
                <a:gd name="connsiteY9" fmla="*/ 663534 h 2127175"/>
                <a:gd name="connsiteX10" fmla="*/ 1561514 w 2961720"/>
                <a:gd name="connsiteY10" fmla="*/ 536925 h 2127175"/>
                <a:gd name="connsiteX11" fmla="*/ 1730326 w 2961720"/>
                <a:gd name="connsiteY11" fmla="*/ 480654 h 2127175"/>
                <a:gd name="connsiteX12" fmla="*/ 1575581 w 2961720"/>
                <a:gd name="connsiteY12" fmla="*/ 368113 h 2127175"/>
                <a:gd name="connsiteX13" fmla="*/ 1842868 w 2961720"/>
                <a:gd name="connsiteY13" fmla="*/ 354045 h 2127175"/>
                <a:gd name="connsiteX14" fmla="*/ 1539016 w 2961720"/>
                <a:gd name="connsiteY14" fmla="*/ 204216 h 2127175"/>
                <a:gd name="connsiteX15" fmla="*/ 1448972 w 2961720"/>
                <a:gd name="connsiteY15" fmla="*/ 44556 h 2127175"/>
                <a:gd name="connsiteX16" fmla="*/ 1789869 w 2961720"/>
                <a:gd name="connsiteY16" fmla="*/ 188032 h 2127175"/>
                <a:gd name="connsiteX17" fmla="*/ 1749409 w 2961720"/>
                <a:gd name="connsiteY17" fmla="*/ 171848 h 2127175"/>
                <a:gd name="connsiteX18" fmla="*/ 1927434 w 2961720"/>
                <a:gd name="connsiteY18" fmla="*/ 220400 h 2127175"/>
                <a:gd name="connsiteX19" fmla="*/ 1967734 w 2961720"/>
                <a:gd name="connsiteY19" fmla="*/ 152865 h 2127175"/>
                <a:gd name="connsiteX20" fmla="*/ 1913206 w 2961720"/>
                <a:gd name="connsiteY20" fmla="*/ 2353 h 2127175"/>
                <a:gd name="connsiteX21" fmla="*/ 2194560 w 2961720"/>
                <a:gd name="connsiteY21" fmla="*/ 283707 h 2127175"/>
                <a:gd name="connsiteX22" fmla="*/ 2518117 w 2961720"/>
                <a:gd name="connsiteY22" fmla="*/ 339978 h 2127175"/>
                <a:gd name="connsiteX23" fmla="*/ 2644726 w 2961720"/>
                <a:gd name="connsiteY23" fmla="*/ 255571 h 2127175"/>
                <a:gd name="connsiteX24" fmla="*/ 2841674 w 2961720"/>
                <a:gd name="connsiteY24" fmla="*/ 410316 h 2127175"/>
                <a:gd name="connsiteX25" fmla="*/ 2686929 w 2961720"/>
                <a:gd name="connsiteY25" fmla="*/ 565061 h 2127175"/>
                <a:gd name="connsiteX26" fmla="*/ 2278966 w 2961720"/>
                <a:gd name="connsiteY26" fmla="*/ 621331 h 2127175"/>
                <a:gd name="connsiteX27" fmla="*/ 2532185 w 2961720"/>
                <a:gd name="connsiteY27" fmla="*/ 705738 h 2127175"/>
                <a:gd name="connsiteX28" fmla="*/ 2912012 w 2961720"/>
                <a:gd name="connsiteY28" fmla="*/ 593196 h 2127175"/>
                <a:gd name="connsiteX29" fmla="*/ 2954215 w 2961720"/>
                <a:gd name="connsiteY29" fmla="*/ 804211 h 2127175"/>
                <a:gd name="connsiteX30" fmla="*/ 2829448 w 2961720"/>
                <a:gd name="connsiteY30" fmla="*/ 902239 h 2127175"/>
                <a:gd name="connsiteX31" fmla="*/ 2194560 w 2961720"/>
                <a:gd name="connsiteY31" fmla="*/ 818279 h 2127175"/>
                <a:gd name="connsiteX32" fmla="*/ 2644726 w 2961720"/>
                <a:gd name="connsiteY32" fmla="*/ 1310648 h 2127175"/>
                <a:gd name="connsiteX33" fmla="*/ 2715065 w 2961720"/>
                <a:gd name="connsiteY33" fmla="*/ 1817085 h 2127175"/>
                <a:gd name="connsiteX34" fmla="*/ 2827606 w 2961720"/>
                <a:gd name="connsiteY34" fmla="*/ 2014033 h 2127175"/>
                <a:gd name="connsiteX35" fmla="*/ 2532185 w 2961720"/>
                <a:gd name="connsiteY35" fmla="*/ 2014033 h 2127175"/>
                <a:gd name="connsiteX36" fmla="*/ 1997612 w 2961720"/>
                <a:gd name="connsiteY36" fmla="*/ 2126574 h 2127175"/>
                <a:gd name="connsiteX37" fmla="*/ 1575581 w 2961720"/>
                <a:gd name="connsiteY37" fmla="*/ 1957762 h 2127175"/>
                <a:gd name="connsiteX38" fmla="*/ 1125415 w 2961720"/>
                <a:gd name="connsiteY38" fmla="*/ 1085565 h 2127175"/>
                <a:gd name="connsiteX39" fmla="*/ 982003 w 2961720"/>
                <a:gd name="connsiteY39" fmla="*/ 1027955 h 2127175"/>
                <a:gd name="connsiteX40" fmla="*/ 957496 w 2961720"/>
                <a:gd name="connsiteY40" fmla="*/ 1192190 h 2127175"/>
                <a:gd name="connsiteX41" fmla="*/ 1252025 w 2961720"/>
                <a:gd name="connsiteY41" fmla="*/ 1774882 h 2127175"/>
                <a:gd name="connsiteX42" fmla="*/ 1237957 w 2961720"/>
                <a:gd name="connsiteY42" fmla="*/ 1901491 h 2127175"/>
                <a:gd name="connsiteX43" fmla="*/ 1434905 w 2961720"/>
                <a:gd name="connsiteY43" fmla="*/ 1999965 h 2127175"/>
                <a:gd name="connsiteX44" fmla="*/ 1153551 w 2961720"/>
                <a:gd name="connsiteY44" fmla="*/ 1999965 h 2127175"/>
                <a:gd name="connsiteX45" fmla="*/ 942535 w 2961720"/>
                <a:gd name="connsiteY45" fmla="*/ 2112507 h 2127175"/>
                <a:gd name="connsiteX46" fmla="*/ 351692 w 2961720"/>
                <a:gd name="connsiteY46" fmla="*/ 2056236 h 2127175"/>
                <a:gd name="connsiteX47" fmla="*/ 182880 w 2961720"/>
                <a:gd name="connsiteY47" fmla="*/ 1395054 h 2127175"/>
                <a:gd name="connsiteX48" fmla="*/ 267286 w 2961720"/>
                <a:gd name="connsiteY48" fmla="*/ 1184039 h 2127175"/>
                <a:gd name="connsiteX49" fmla="*/ 239151 w 2961720"/>
                <a:gd name="connsiteY49" fmla="*/ 987091 h 2127175"/>
                <a:gd name="connsiteX50" fmla="*/ 0 w 2961720"/>
                <a:gd name="connsiteY50" fmla="*/ 916753 h 2127175"/>
                <a:gd name="connsiteX51" fmla="*/ 70338 w 2961720"/>
                <a:gd name="connsiteY51" fmla="*/ 663534 h 2127175"/>
                <a:gd name="connsiteX52" fmla="*/ 393895 w 2961720"/>
                <a:gd name="connsiteY52" fmla="*/ 733873 h 2127175"/>
                <a:gd name="connsiteX53" fmla="*/ 325211 w 2961720"/>
                <a:gd name="connsiteY53" fmla="*/ 900131 h 2127175"/>
                <a:gd name="connsiteX54" fmla="*/ 450166 w 2961720"/>
                <a:gd name="connsiteY54" fmla="*/ 1001159 h 2127175"/>
                <a:gd name="connsiteX55" fmla="*/ 450166 w 2961720"/>
                <a:gd name="connsiteY55" fmla="*/ 1001159 h 2127175"/>
                <a:gd name="connsiteX56" fmla="*/ 450166 w 2961720"/>
                <a:gd name="connsiteY56" fmla="*/ 1001159 h 2127175"/>
                <a:gd name="connsiteX0" fmla="*/ 769770 w 2971835"/>
                <a:gd name="connsiteY0" fmla="*/ 1606070 h 2127175"/>
                <a:gd name="connsiteX1" fmla="*/ 474349 w 2971835"/>
                <a:gd name="connsiteY1" fmla="*/ 958956 h 2127175"/>
                <a:gd name="connsiteX2" fmla="*/ 910447 w 2971835"/>
                <a:gd name="connsiteY2" fmla="*/ 550993 h 2127175"/>
                <a:gd name="connsiteX3" fmla="*/ 1191800 w 2971835"/>
                <a:gd name="connsiteY3" fmla="*/ 534809 h 2127175"/>
                <a:gd name="connsiteX4" fmla="*/ 1445020 w 2971835"/>
                <a:gd name="connsiteY4" fmla="*/ 719805 h 2127175"/>
                <a:gd name="connsiteX5" fmla="*/ 1838915 w 2971835"/>
                <a:gd name="connsiteY5" fmla="*/ 1324716 h 2127175"/>
                <a:gd name="connsiteX6" fmla="*/ 2049930 w 2971835"/>
                <a:gd name="connsiteY6" fmla="*/ 1479461 h 2127175"/>
                <a:gd name="connsiteX7" fmla="*/ 2063998 w 2971835"/>
                <a:gd name="connsiteY7" fmla="*/ 1352851 h 2127175"/>
                <a:gd name="connsiteX8" fmla="*/ 1782644 w 2971835"/>
                <a:gd name="connsiteY8" fmla="*/ 987091 h 2127175"/>
                <a:gd name="connsiteX9" fmla="*/ 1712306 w 2971835"/>
                <a:gd name="connsiteY9" fmla="*/ 663534 h 2127175"/>
                <a:gd name="connsiteX10" fmla="*/ 1571629 w 2971835"/>
                <a:gd name="connsiteY10" fmla="*/ 536925 h 2127175"/>
                <a:gd name="connsiteX11" fmla="*/ 1740441 w 2971835"/>
                <a:gd name="connsiteY11" fmla="*/ 480654 h 2127175"/>
                <a:gd name="connsiteX12" fmla="*/ 1585696 w 2971835"/>
                <a:gd name="connsiteY12" fmla="*/ 368113 h 2127175"/>
                <a:gd name="connsiteX13" fmla="*/ 1852983 w 2971835"/>
                <a:gd name="connsiteY13" fmla="*/ 354045 h 2127175"/>
                <a:gd name="connsiteX14" fmla="*/ 1549131 w 2971835"/>
                <a:gd name="connsiteY14" fmla="*/ 204216 h 2127175"/>
                <a:gd name="connsiteX15" fmla="*/ 1459087 w 2971835"/>
                <a:gd name="connsiteY15" fmla="*/ 44556 h 2127175"/>
                <a:gd name="connsiteX16" fmla="*/ 1799984 w 2971835"/>
                <a:gd name="connsiteY16" fmla="*/ 188032 h 2127175"/>
                <a:gd name="connsiteX17" fmla="*/ 1759524 w 2971835"/>
                <a:gd name="connsiteY17" fmla="*/ 171848 h 2127175"/>
                <a:gd name="connsiteX18" fmla="*/ 1937549 w 2971835"/>
                <a:gd name="connsiteY18" fmla="*/ 220400 h 2127175"/>
                <a:gd name="connsiteX19" fmla="*/ 1977849 w 2971835"/>
                <a:gd name="connsiteY19" fmla="*/ 152865 h 2127175"/>
                <a:gd name="connsiteX20" fmla="*/ 1923321 w 2971835"/>
                <a:gd name="connsiteY20" fmla="*/ 2353 h 2127175"/>
                <a:gd name="connsiteX21" fmla="*/ 2204675 w 2971835"/>
                <a:gd name="connsiteY21" fmla="*/ 283707 h 2127175"/>
                <a:gd name="connsiteX22" fmla="*/ 2528232 w 2971835"/>
                <a:gd name="connsiteY22" fmla="*/ 339978 h 2127175"/>
                <a:gd name="connsiteX23" fmla="*/ 2654841 w 2971835"/>
                <a:gd name="connsiteY23" fmla="*/ 255571 h 2127175"/>
                <a:gd name="connsiteX24" fmla="*/ 2851789 w 2971835"/>
                <a:gd name="connsiteY24" fmla="*/ 410316 h 2127175"/>
                <a:gd name="connsiteX25" fmla="*/ 2697044 w 2971835"/>
                <a:gd name="connsiteY25" fmla="*/ 565061 h 2127175"/>
                <a:gd name="connsiteX26" fmla="*/ 2289081 w 2971835"/>
                <a:gd name="connsiteY26" fmla="*/ 621331 h 2127175"/>
                <a:gd name="connsiteX27" fmla="*/ 2542300 w 2971835"/>
                <a:gd name="connsiteY27" fmla="*/ 705738 h 2127175"/>
                <a:gd name="connsiteX28" fmla="*/ 2922127 w 2971835"/>
                <a:gd name="connsiteY28" fmla="*/ 593196 h 2127175"/>
                <a:gd name="connsiteX29" fmla="*/ 2964330 w 2971835"/>
                <a:gd name="connsiteY29" fmla="*/ 804211 h 2127175"/>
                <a:gd name="connsiteX30" fmla="*/ 2839563 w 2971835"/>
                <a:gd name="connsiteY30" fmla="*/ 902239 h 2127175"/>
                <a:gd name="connsiteX31" fmla="*/ 2204675 w 2971835"/>
                <a:gd name="connsiteY31" fmla="*/ 818279 h 2127175"/>
                <a:gd name="connsiteX32" fmla="*/ 2654841 w 2971835"/>
                <a:gd name="connsiteY32" fmla="*/ 1310648 h 2127175"/>
                <a:gd name="connsiteX33" fmla="*/ 2725180 w 2971835"/>
                <a:gd name="connsiteY33" fmla="*/ 1817085 h 2127175"/>
                <a:gd name="connsiteX34" fmla="*/ 2837721 w 2971835"/>
                <a:gd name="connsiteY34" fmla="*/ 2014033 h 2127175"/>
                <a:gd name="connsiteX35" fmla="*/ 2542300 w 2971835"/>
                <a:gd name="connsiteY35" fmla="*/ 2014033 h 2127175"/>
                <a:gd name="connsiteX36" fmla="*/ 2007727 w 2971835"/>
                <a:gd name="connsiteY36" fmla="*/ 2126574 h 2127175"/>
                <a:gd name="connsiteX37" fmla="*/ 1585696 w 2971835"/>
                <a:gd name="connsiteY37" fmla="*/ 1957762 h 2127175"/>
                <a:gd name="connsiteX38" fmla="*/ 1135530 w 2971835"/>
                <a:gd name="connsiteY38" fmla="*/ 1085565 h 2127175"/>
                <a:gd name="connsiteX39" fmla="*/ 992118 w 2971835"/>
                <a:gd name="connsiteY39" fmla="*/ 1027955 h 2127175"/>
                <a:gd name="connsiteX40" fmla="*/ 967611 w 2971835"/>
                <a:gd name="connsiteY40" fmla="*/ 1192190 h 2127175"/>
                <a:gd name="connsiteX41" fmla="*/ 1262140 w 2971835"/>
                <a:gd name="connsiteY41" fmla="*/ 1774882 h 2127175"/>
                <a:gd name="connsiteX42" fmla="*/ 1248072 w 2971835"/>
                <a:gd name="connsiteY42" fmla="*/ 1901491 h 2127175"/>
                <a:gd name="connsiteX43" fmla="*/ 1445020 w 2971835"/>
                <a:gd name="connsiteY43" fmla="*/ 1999965 h 2127175"/>
                <a:gd name="connsiteX44" fmla="*/ 1163666 w 2971835"/>
                <a:gd name="connsiteY44" fmla="*/ 1999965 h 2127175"/>
                <a:gd name="connsiteX45" fmla="*/ 952650 w 2971835"/>
                <a:gd name="connsiteY45" fmla="*/ 2112507 h 2127175"/>
                <a:gd name="connsiteX46" fmla="*/ 361807 w 2971835"/>
                <a:gd name="connsiteY46" fmla="*/ 2056236 h 2127175"/>
                <a:gd name="connsiteX47" fmla="*/ 192995 w 2971835"/>
                <a:gd name="connsiteY47" fmla="*/ 1395054 h 2127175"/>
                <a:gd name="connsiteX48" fmla="*/ 277401 w 2971835"/>
                <a:gd name="connsiteY48" fmla="*/ 1184039 h 2127175"/>
                <a:gd name="connsiteX49" fmla="*/ 249266 w 2971835"/>
                <a:gd name="connsiteY49" fmla="*/ 987091 h 2127175"/>
                <a:gd name="connsiteX50" fmla="*/ 10115 w 2971835"/>
                <a:gd name="connsiteY50" fmla="*/ 916753 h 2127175"/>
                <a:gd name="connsiteX51" fmla="*/ 80453 w 2971835"/>
                <a:gd name="connsiteY51" fmla="*/ 663534 h 2127175"/>
                <a:gd name="connsiteX52" fmla="*/ 404010 w 2971835"/>
                <a:gd name="connsiteY52" fmla="*/ 733873 h 2127175"/>
                <a:gd name="connsiteX53" fmla="*/ 335326 w 2971835"/>
                <a:gd name="connsiteY53" fmla="*/ 900131 h 2127175"/>
                <a:gd name="connsiteX54" fmla="*/ 460281 w 2971835"/>
                <a:gd name="connsiteY54" fmla="*/ 1001159 h 2127175"/>
                <a:gd name="connsiteX55" fmla="*/ 460281 w 2971835"/>
                <a:gd name="connsiteY55" fmla="*/ 1001159 h 2127175"/>
                <a:gd name="connsiteX56" fmla="*/ 460281 w 2971835"/>
                <a:gd name="connsiteY56" fmla="*/ 1001159 h 2127175"/>
                <a:gd name="connsiteX0" fmla="*/ 769770 w 2971835"/>
                <a:gd name="connsiteY0" fmla="*/ 1606070 h 2127175"/>
                <a:gd name="connsiteX1" fmla="*/ 474349 w 2971835"/>
                <a:gd name="connsiteY1" fmla="*/ 958956 h 2127175"/>
                <a:gd name="connsiteX2" fmla="*/ 910447 w 2971835"/>
                <a:gd name="connsiteY2" fmla="*/ 550993 h 2127175"/>
                <a:gd name="connsiteX3" fmla="*/ 1191800 w 2971835"/>
                <a:gd name="connsiteY3" fmla="*/ 534809 h 2127175"/>
                <a:gd name="connsiteX4" fmla="*/ 1445020 w 2971835"/>
                <a:gd name="connsiteY4" fmla="*/ 719805 h 2127175"/>
                <a:gd name="connsiteX5" fmla="*/ 1838915 w 2971835"/>
                <a:gd name="connsiteY5" fmla="*/ 1324716 h 2127175"/>
                <a:gd name="connsiteX6" fmla="*/ 2049930 w 2971835"/>
                <a:gd name="connsiteY6" fmla="*/ 1479461 h 2127175"/>
                <a:gd name="connsiteX7" fmla="*/ 2063998 w 2971835"/>
                <a:gd name="connsiteY7" fmla="*/ 1352851 h 2127175"/>
                <a:gd name="connsiteX8" fmla="*/ 1782644 w 2971835"/>
                <a:gd name="connsiteY8" fmla="*/ 987091 h 2127175"/>
                <a:gd name="connsiteX9" fmla="*/ 1712306 w 2971835"/>
                <a:gd name="connsiteY9" fmla="*/ 663534 h 2127175"/>
                <a:gd name="connsiteX10" fmla="*/ 1571629 w 2971835"/>
                <a:gd name="connsiteY10" fmla="*/ 536925 h 2127175"/>
                <a:gd name="connsiteX11" fmla="*/ 1740441 w 2971835"/>
                <a:gd name="connsiteY11" fmla="*/ 480654 h 2127175"/>
                <a:gd name="connsiteX12" fmla="*/ 1585696 w 2971835"/>
                <a:gd name="connsiteY12" fmla="*/ 368113 h 2127175"/>
                <a:gd name="connsiteX13" fmla="*/ 1852983 w 2971835"/>
                <a:gd name="connsiteY13" fmla="*/ 354045 h 2127175"/>
                <a:gd name="connsiteX14" fmla="*/ 1549131 w 2971835"/>
                <a:gd name="connsiteY14" fmla="*/ 204216 h 2127175"/>
                <a:gd name="connsiteX15" fmla="*/ 1459087 w 2971835"/>
                <a:gd name="connsiteY15" fmla="*/ 44556 h 2127175"/>
                <a:gd name="connsiteX16" fmla="*/ 1799984 w 2971835"/>
                <a:gd name="connsiteY16" fmla="*/ 188032 h 2127175"/>
                <a:gd name="connsiteX17" fmla="*/ 1759524 w 2971835"/>
                <a:gd name="connsiteY17" fmla="*/ 171848 h 2127175"/>
                <a:gd name="connsiteX18" fmla="*/ 1937549 w 2971835"/>
                <a:gd name="connsiteY18" fmla="*/ 220400 h 2127175"/>
                <a:gd name="connsiteX19" fmla="*/ 1977849 w 2971835"/>
                <a:gd name="connsiteY19" fmla="*/ 152865 h 2127175"/>
                <a:gd name="connsiteX20" fmla="*/ 1923321 w 2971835"/>
                <a:gd name="connsiteY20" fmla="*/ 2353 h 2127175"/>
                <a:gd name="connsiteX21" fmla="*/ 2204675 w 2971835"/>
                <a:gd name="connsiteY21" fmla="*/ 283707 h 2127175"/>
                <a:gd name="connsiteX22" fmla="*/ 2528232 w 2971835"/>
                <a:gd name="connsiteY22" fmla="*/ 339978 h 2127175"/>
                <a:gd name="connsiteX23" fmla="*/ 2654841 w 2971835"/>
                <a:gd name="connsiteY23" fmla="*/ 255571 h 2127175"/>
                <a:gd name="connsiteX24" fmla="*/ 2851789 w 2971835"/>
                <a:gd name="connsiteY24" fmla="*/ 410316 h 2127175"/>
                <a:gd name="connsiteX25" fmla="*/ 2697044 w 2971835"/>
                <a:gd name="connsiteY25" fmla="*/ 565061 h 2127175"/>
                <a:gd name="connsiteX26" fmla="*/ 2289081 w 2971835"/>
                <a:gd name="connsiteY26" fmla="*/ 621331 h 2127175"/>
                <a:gd name="connsiteX27" fmla="*/ 2542300 w 2971835"/>
                <a:gd name="connsiteY27" fmla="*/ 705738 h 2127175"/>
                <a:gd name="connsiteX28" fmla="*/ 2922127 w 2971835"/>
                <a:gd name="connsiteY28" fmla="*/ 593196 h 2127175"/>
                <a:gd name="connsiteX29" fmla="*/ 2964330 w 2971835"/>
                <a:gd name="connsiteY29" fmla="*/ 804211 h 2127175"/>
                <a:gd name="connsiteX30" fmla="*/ 2839563 w 2971835"/>
                <a:gd name="connsiteY30" fmla="*/ 902239 h 2127175"/>
                <a:gd name="connsiteX31" fmla="*/ 2204675 w 2971835"/>
                <a:gd name="connsiteY31" fmla="*/ 818279 h 2127175"/>
                <a:gd name="connsiteX32" fmla="*/ 2654841 w 2971835"/>
                <a:gd name="connsiteY32" fmla="*/ 1310648 h 2127175"/>
                <a:gd name="connsiteX33" fmla="*/ 2725180 w 2971835"/>
                <a:gd name="connsiteY33" fmla="*/ 1817085 h 2127175"/>
                <a:gd name="connsiteX34" fmla="*/ 2837721 w 2971835"/>
                <a:gd name="connsiteY34" fmla="*/ 2014033 h 2127175"/>
                <a:gd name="connsiteX35" fmla="*/ 2542300 w 2971835"/>
                <a:gd name="connsiteY35" fmla="*/ 2014033 h 2127175"/>
                <a:gd name="connsiteX36" fmla="*/ 2007727 w 2971835"/>
                <a:gd name="connsiteY36" fmla="*/ 2126574 h 2127175"/>
                <a:gd name="connsiteX37" fmla="*/ 1585696 w 2971835"/>
                <a:gd name="connsiteY37" fmla="*/ 1957762 h 2127175"/>
                <a:gd name="connsiteX38" fmla="*/ 1135530 w 2971835"/>
                <a:gd name="connsiteY38" fmla="*/ 1085565 h 2127175"/>
                <a:gd name="connsiteX39" fmla="*/ 992118 w 2971835"/>
                <a:gd name="connsiteY39" fmla="*/ 1027955 h 2127175"/>
                <a:gd name="connsiteX40" fmla="*/ 967611 w 2971835"/>
                <a:gd name="connsiteY40" fmla="*/ 1192190 h 2127175"/>
                <a:gd name="connsiteX41" fmla="*/ 1262140 w 2971835"/>
                <a:gd name="connsiteY41" fmla="*/ 1774882 h 2127175"/>
                <a:gd name="connsiteX42" fmla="*/ 1248072 w 2971835"/>
                <a:gd name="connsiteY42" fmla="*/ 1901491 h 2127175"/>
                <a:gd name="connsiteX43" fmla="*/ 1445020 w 2971835"/>
                <a:gd name="connsiteY43" fmla="*/ 1999965 h 2127175"/>
                <a:gd name="connsiteX44" fmla="*/ 1163666 w 2971835"/>
                <a:gd name="connsiteY44" fmla="*/ 1999965 h 2127175"/>
                <a:gd name="connsiteX45" fmla="*/ 952650 w 2971835"/>
                <a:gd name="connsiteY45" fmla="*/ 2112507 h 2127175"/>
                <a:gd name="connsiteX46" fmla="*/ 361807 w 2971835"/>
                <a:gd name="connsiteY46" fmla="*/ 2056236 h 2127175"/>
                <a:gd name="connsiteX47" fmla="*/ 192995 w 2971835"/>
                <a:gd name="connsiteY47" fmla="*/ 1395054 h 2127175"/>
                <a:gd name="connsiteX48" fmla="*/ 277401 w 2971835"/>
                <a:gd name="connsiteY48" fmla="*/ 1184039 h 2127175"/>
                <a:gd name="connsiteX49" fmla="*/ 249266 w 2971835"/>
                <a:gd name="connsiteY49" fmla="*/ 987091 h 2127175"/>
                <a:gd name="connsiteX50" fmla="*/ 10115 w 2971835"/>
                <a:gd name="connsiteY50" fmla="*/ 916753 h 2127175"/>
                <a:gd name="connsiteX51" fmla="*/ 80453 w 2971835"/>
                <a:gd name="connsiteY51" fmla="*/ 663534 h 2127175"/>
                <a:gd name="connsiteX52" fmla="*/ 404010 w 2971835"/>
                <a:gd name="connsiteY52" fmla="*/ 733873 h 2127175"/>
                <a:gd name="connsiteX53" fmla="*/ 335326 w 2971835"/>
                <a:gd name="connsiteY53" fmla="*/ 900131 h 2127175"/>
                <a:gd name="connsiteX54" fmla="*/ 460281 w 2971835"/>
                <a:gd name="connsiteY54" fmla="*/ 1001159 h 2127175"/>
                <a:gd name="connsiteX55" fmla="*/ 460281 w 2971835"/>
                <a:gd name="connsiteY55" fmla="*/ 1001159 h 2127175"/>
                <a:gd name="connsiteX56" fmla="*/ 460281 w 2971835"/>
                <a:gd name="connsiteY56" fmla="*/ 1001159 h 2127175"/>
                <a:gd name="connsiteX0" fmla="*/ 769770 w 2971835"/>
                <a:gd name="connsiteY0" fmla="*/ 1606070 h 2127175"/>
                <a:gd name="connsiteX1" fmla="*/ 474349 w 2971835"/>
                <a:gd name="connsiteY1" fmla="*/ 958956 h 2127175"/>
                <a:gd name="connsiteX2" fmla="*/ 910447 w 2971835"/>
                <a:gd name="connsiteY2" fmla="*/ 550993 h 2127175"/>
                <a:gd name="connsiteX3" fmla="*/ 1191800 w 2971835"/>
                <a:gd name="connsiteY3" fmla="*/ 534809 h 2127175"/>
                <a:gd name="connsiteX4" fmla="*/ 1445020 w 2971835"/>
                <a:gd name="connsiteY4" fmla="*/ 719805 h 2127175"/>
                <a:gd name="connsiteX5" fmla="*/ 1838915 w 2971835"/>
                <a:gd name="connsiteY5" fmla="*/ 1324716 h 2127175"/>
                <a:gd name="connsiteX6" fmla="*/ 2049930 w 2971835"/>
                <a:gd name="connsiteY6" fmla="*/ 1479461 h 2127175"/>
                <a:gd name="connsiteX7" fmla="*/ 2063998 w 2971835"/>
                <a:gd name="connsiteY7" fmla="*/ 1352851 h 2127175"/>
                <a:gd name="connsiteX8" fmla="*/ 1782644 w 2971835"/>
                <a:gd name="connsiteY8" fmla="*/ 987091 h 2127175"/>
                <a:gd name="connsiteX9" fmla="*/ 1712306 w 2971835"/>
                <a:gd name="connsiteY9" fmla="*/ 663534 h 2127175"/>
                <a:gd name="connsiteX10" fmla="*/ 1571629 w 2971835"/>
                <a:gd name="connsiteY10" fmla="*/ 536925 h 2127175"/>
                <a:gd name="connsiteX11" fmla="*/ 1740441 w 2971835"/>
                <a:gd name="connsiteY11" fmla="*/ 480654 h 2127175"/>
                <a:gd name="connsiteX12" fmla="*/ 1585696 w 2971835"/>
                <a:gd name="connsiteY12" fmla="*/ 368113 h 2127175"/>
                <a:gd name="connsiteX13" fmla="*/ 1852983 w 2971835"/>
                <a:gd name="connsiteY13" fmla="*/ 354045 h 2127175"/>
                <a:gd name="connsiteX14" fmla="*/ 1549131 w 2971835"/>
                <a:gd name="connsiteY14" fmla="*/ 204216 h 2127175"/>
                <a:gd name="connsiteX15" fmla="*/ 1459087 w 2971835"/>
                <a:gd name="connsiteY15" fmla="*/ 44556 h 2127175"/>
                <a:gd name="connsiteX16" fmla="*/ 1799984 w 2971835"/>
                <a:gd name="connsiteY16" fmla="*/ 188032 h 2127175"/>
                <a:gd name="connsiteX17" fmla="*/ 1759524 w 2971835"/>
                <a:gd name="connsiteY17" fmla="*/ 171848 h 2127175"/>
                <a:gd name="connsiteX18" fmla="*/ 1937549 w 2971835"/>
                <a:gd name="connsiteY18" fmla="*/ 220400 h 2127175"/>
                <a:gd name="connsiteX19" fmla="*/ 1977849 w 2971835"/>
                <a:gd name="connsiteY19" fmla="*/ 152865 h 2127175"/>
                <a:gd name="connsiteX20" fmla="*/ 1923321 w 2971835"/>
                <a:gd name="connsiteY20" fmla="*/ 2353 h 2127175"/>
                <a:gd name="connsiteX21" fmla="*/ 2204675 w 2971835"/>
                <a:gd name="connsiteY21" fmla="*/ 283707 h 2127175"/>
                <a:gd name="connsiteX22" fmla="*/ 2528232 w 2971835"/>
                <a:gd name="connsiteY22" fmla="*/ 339978 h 2127175"/>
                <a:gd name="connsiteX23" fmla="*/ 2654841 w 2971835"/>
                <a:gd name="connsiteY23" fmla="*/ 255571 h 2127175"/>
                <a:gd name="connsiteX24" fmla="*/ 2851789 w 2971835"/>
                <a:gd name="connsiteY24" fmla="*/ 410316 h 2127175"/>
                <a:gd name="connsiteX25" fmla="*/ 2697044 w 2971835"/>
                <a:gd name="connsiteY25" fmla="*/ 565061 h 2127175"/>
                <a:gd name="connsiteX26" fmla="*/ 2289081 w 2971835"/>
                <a:gd name="connsiteY26" fmla="*/ 621331 h 2127175"/>
                <a:gd name="connsiteX27" fmla="*/ 2542300 w 2971835"/>
                <a:gd name="connsiteY27" fmla="*/ 705738 h 2127175"/>
                <a:gd name="connsiteX28" fmla="*/ 2922127 w 2971835"/>
                <a:gd name="connsiteY28" fmla="*/ 593196 h 2127175"/>
                <a:gd name="connsiteX29" fmla="*/ 2964330 w 2971835"/>
                <a:gd name="connsiteY29" fmla="*/ 804211 h 2127175"/>
                <a:gd name="connsiteX30" fmla="*/ 2839563 w 2971835"/>
                <a:gd name="connsiteY30" fmla="*/ 902239 h 2127175"/>
                <a:gd name="connsiteX31" fmla="*/ 2204675 w 2971835"/>
                <a:gd name="connsiteY31" fmla="*/ 818279 h 2127175"/>
                <a:gd name="connsiteX32" fmla="*/ 2654841 w 2971835"/>
                <a:gd name="connsiteY32" fmla="*/ 1310648 h 2127175"/>
                <a:gd name="connsiteX33" fmla="*/ 2725180 w 2971835"/>
                <a:gd name="connsiteY33" fmla="*/ 1817085 h 2127175"/>
                <a:gd name="connsiteX34" fmla="*/ 2837721 w 2971835"/>
                <a:gd name="connsiteY34" fmla="*/ 2014033 h 2127175"/>
                <a:gd name="connsiteX35" fmla="*/ 2542300 w 2971835"/>
                <a:gd name="connsiteY35" fmla="*/ 2014033 h 2127175"/>
                <a:gd name="connsiteX36" fmla="*/ 2007727 w 2971835"/>
                <a:gd name="connsiteY36" fmla="*/ 2126574 h 2127175"/>
                <a:gd name="connsiteX37" fmla="*/ 1585696 w 2971835"/>
                <a:gd name="connsiteY37" fmla="*/ 1957762 h 2127175"/>
                <a:gd name="connsiteX38" fmla="*/ 1135530 w 2971835"/>
                <a:gd name="connsiteY38" fmla="*/ 1085565 h 2127175"/>
                <a:gd name="connsiteX39" fmla="*/ 992118 w 2971835"/>
                <a:gd name="connsiteY39" fmla="*/ 1027955 h 2127175"/>
                <a:gd name="connsiteX40" fmla="*/ 967611 w 2971835"/>
                <a:gd name="connsiteY40" fmla="*/ 1192190 h 2127175"/>
                <a:gd name="connsiteX41" fmla="*/ 1262140 w 2971835"/>
                <a:gd name="connsiteY41" fmla="*/ 1774882 h 2127175"/>
                <a:gd name="connsiteX42" fmla="*/ 1248072 w 2971835"/>
                <a:gd name="connsiteY42" fmla="*/ 1901491 h 2127175"/>
                <a:gd name="connsiteX43" fmla="*/ 1445020 w 2971835"/>
                <a:gd name="connsiteY43" fmla="*/ 1999965 h 2127175"/>
                <a:gd name="connsiteX44" fmla="*/ 1163666 w 2971835"/>
                <a:gd name="connsiteY44" fmla="*/ 1999965 h 2127175"/>
                <a:gd name="connsiteX45" fmla="*/ 952650 w 2971835"/>
                <a:gd name="connsiteY45" fmla="*/ 2112507 h 2127175"/>
                <a:gd name="connsiteX46" fmla="*/ 361807 w 2971835"/>
                <a:gd name="connsiteY46" fmla="*/ 2056236 h 2127175"/>
                <a:gd name="connsiteX47" fmla="*/ 192995 w 2971835"/>
                <a:gd name="connsiteY47" fmla="*/ 1395054 h 2127175"/>
                <a:gd name="connsiteX48" fmla="*/ 277401 w 2971835"/>
                <a:gd name="connsiteY48" fmla="*/ 1184039 h 2127175"/>
                <a:gd name="connsiteX49" fmla="*/ 249266 w 2971835"/>
                <a:gd name="connsiteY49" fmla="*/ 987091 h 2127175"/>
                <a:gd name="connsiteX50" fmla="*/ 10115 w 2971835"/>
                <a:gd name="connsiteY50" fmla="*/ 916753 h 2127175"/>
                <a:gd name="connsiteX51" fmla="*/ 80453 w 2971835"/>
                <a:gd name="connsiteY51" fmla="*/ 663534 h 2127175"/>
                <a:gd name="connsiteX52" fmla="*/ 404010 w 2971835"/>
                <a:gd name="connsiteY52" fmla="*/ 733873 h 2127175"/>
                <a:gd name="connsiteX53" fmla="*/ 335326 w 2971835"/>
                <a:gd name="connsiteY53" fmla="*/ 900131 h 2127175"/>
                <a:gd name="connsiteX54" fmla="*/ 460281 w 2971835"/>
                <a:gd name="connsiteY54" fmla="*/ 1001159 h 2127175"/>
                <a:gd name="connsiteX55" fmla="*/ 460281 w 2971835"/>
                <a:gd name="connsiteY55" fmla="*/ 1001159 h 2127175"/>
                <a:gd name="connsiteX56" fmla="*/ 460281 w 2971835"/>
                <a:gd name="connsiteY56" fmla="*/ 1001159 h 2127175"/>
                <a:gd name="connsiteX0" fmla="*/ 769770 w 2971835"/>
                <a:gd name="connsiteY0" fmla="*/ 1606070 h 2127175"/>
                <a:gd name="connsiteX1" fmla="*/ 474349 w 2971835"/>
                <a:gd name="connsiteY1" fmla="*/ 958956 h 2127175"/>
                <a:gd name="connsiteX2" fmla="*/ 910447 w 2971835"/>
                <a:gd name="connsiteY2" fmla="*/ 550993 h 2127175"/>
                <a:gd name="connsiteX3" fmla="*/ 1191800 w 2971835"/>
                <a:gd name="connsiteY3" fmla="*/ 534809 h 2127175"/>
                <a:gd name="connsiteX4" fmla="*/ 1445020 w 2971835"/>
                <a:gd name="connsiteY4" fmla="*/ 719805 h 2127175"/>
                <a:gd name="connsiteX5" fmla="*/ 1838915 w 2971835"/>
                <a:gd name="connsiteY5" fmla="*/ 1324716 h 2127175"/>
                <a:gd name="connsiteX6" fmla="*/ 2049930 w 2971835"/>
                <a:gd name="connsiteY6" fmla="*/ 1479461 h 2127175"/>
                <a:gd name="connsiteX7" fmla="*/ 2063998 w 2971835"/>
                <a:gd name="connsiteY7" fmla="*/ 1352851 h 2127175"/>
                <a:gd name="connsiteX8" fmla="*/ 1782644 w 2971835"/>
                <a:gd name="connsiteY8" fmla="*/ 987091 h 2127175"/>
                <a:gd name="connsiteX9" fmla="*/ 1712306 w 2971835"/>
                <a:gd name="connsiteY9" fmla="*/ 663534 h 2127175"/>
                <a:gd name="connsiteX10" fmla="*/ 1571629 w 2971835"/>
                <a:gd name="connsiteY10" fmla="*/ 536925 h 2127175"/>
                <a:gd name="connsiteX11" fmla="*/ 1740441 w 2971835"/>
                <a:gd name="connsiteY11" fmla="*/ 480654 h 2127175"/>
                <a:gd name="connsiteX12" fmla="*/ 1585696 w 2971835"/>
                <a:gd name="connsiteY12" fmla="*/ 368113 h 2127175"/>
                <a:gd name="connsiteX13" fmla="*/ 1852983 w 2971835"/>
                <a:gd name="connsiteY13" fmla="*/ 354045 h 2127175"/>
                <a:gd name="connsiteX14" fmla="*/ 1549131 w 2971835"/>
                <a:gd name="connsiteY14" fmla="*/ 204216 h 2127175"/>
                <a:gd name="connsiteX15" fmla="*/ 1459087 w 2971835"/>
                <a:gd name="connsiteY15" fmla="*/ 44556 h 2127175"/>
                <a:gd name="connsiteX16" fmla="*/ 1799984 w 2971835"/>
                <a:gd name="connsiteY16" fmla="*/ 188032 h 2127175"/>
                <a:gd name="connsiteX17" fmla="*/ 1759524 w 2971835"/>
                <a:gd name="connsiteY17" fmla="*/ 171848 h 2127175"/>
                <a:gd name="connsiteX18" fmla="*/ 1937549 w 2971835"/>
                <a:gd name="connsiteY18" fmla="*/ 220400 h 2127175"/>
                <a:gd name="connsiteX19" fmla="*/ 1977849 w 2971835"/>
                <a:gd name="connsiteY19" fmla="*/ 152865 h 2127175"/>
                <a:gd name="connsiteX20" fmla="*/ 1923321 w 2971835"/>
                <a:gd name="connsiteY20" fmla="*/ 2353 h 2127175"/>
                <a:gd name="connsiteX21" fmla="*/ 2204675 w 2971835"/>
                <a:gd name="connsiteY21" fmla="*/ 283707 h 2127175"/>
                <a:gd name="connsiteX22" fmla="*/ 2528232 w 2971835"/>
                <a:gd name="connsiteY22" fmla="*/ 339978 h 2127175"/>
                <a:gd name="connsiteX23" fmla="*/ 2654841 w 2971835"/>
                <a:gd name="connsiteY23" fmla="*/ 255571 h 2127175"/>
                <a:gd name="connsiteX24" fmla="*/ 2851789 w 2971835"/>
                <a:gd name="connsiteY24" fmla="*/ 410316 h 2127175"/>
                <a:gd name="connsiteX25" fmla="*/ 2697044 w 2971835"/>
                <a:gd name="connsiteY25" fmla="*/ 565061 h 2127175"/>
                <a:gd name="connsiteX26" fmla="*/ 2289081 w 2971835"/>
                <a:gd name="connsiteY26" fmla="*/ 621331 h 2127175"/>
                <a:gd name="connsiteX27" fmla="*/ 2542300 w 2971835"/>
                <a:gd name="connsiteY27" fmla="*/ 705738 h 2127175"/>
                <a:gd name="connsiteX28" fmla="*/ 2922127 w 2971835"/>
                <a:gd name="connsiteY28" fmla="*/ 593196 h 2127175"/>
                <a:gd name="connsiteX29" fmla="*/ 2964330 w 2971835"/>
                <a:gd name="connsiteY29" fmla="*/ 804211 h 2127175"/>
                <a:gd name="connsiteX30" fmla="*/ 2839563 w 2971835"/>
                <a:gd name="connsiteY30" fmla="*/ 902239 h 2127175"/>
                <a:gd name="connsiteX31" fmla="*/ 2204675 w 2971835"/>
                <a:gd name="connsiteY31" fmla="*/ 818279 h 2127175"/>
                <a:gd name="connsiteX32" fmla="*/ 2654841 w 2971835"/>
                <a:gd name="connsiteY32" fmla="*/ 1310648 h 2127175"/>
                <a:gd name="connsiteX33" fmla="*/ 2725180 w 2971835"/>
                <a:gd name="connsiteY33" fmla="*/ 1817085 h 2127175"/>
                <a:gd name="connsiteX34" fmla="*/ 2837721 w 2971835"/>
                <a:gd name="connsiteY34" fmla="*/ 2014033 h 2127175"/>
                <a:gd name="connsiteX35" fmla="*/ 2542300 w 2971835"/>
                <a:gd name="connsiteY35" fmla="*/ 2014033 h 2127175"/>
                <a:gd name="connsiteX36" fmla="*/ 2007727 w 2971835"/>
                <a:gd name="connsiteY36" fmla="*/ 2126574 h 2127175"/>
                <a:gd name="connsiteX37" fmla="*/ 1585696 w 2971835"/>
                <a:gd name="connsiteY37" fmla="*/ 1957762 h 2127175"/>
                <a:gd name="connsiteX38" fmla="*/ 1135530 w 2971835"/>
                <a:gd name="connsiteY38" fmla="*/ 1085565 h 2127175"/>
                <a:gd name="connsiteX39" fmla="*/ 992118 w 2971835"/>
                <a:gd name="connsiteY39" fmla="*/ 1027955 h 2127175"/>
                <a:gd name="connsiteX40" fmla="*/ 967611 w 2971835"/>
                <a:gd name="connsiteY40" fmla="*/ 1192190 h 2127175"/>
                <a:gd name="connsiteX41" fmla="*/ 1262140 w 2971835"/>
                <a:gd name="connsiteY41" fmla="*/ 1774882 h 2127175"/>
                <a:gd name="connsiteX42" fmla="*/ 1248072 w 2971835"/>
                <a:gd name="connsiteY42" fmla="*/ 1901491 h 2127175"/>
                <a:gd name="connsiteX43" fmla="*/ 1445020 w 2971835"/>
                <a:gd name="connsiteY43" fmla="*/ 1999965 h 2127175"/>
                <a:gd name="connsiteX44" fmla="*/ 1163666 w 2971835"/>
                <a:gd name="connsiteY44" fmla="*/ 1999965 h 2127175"/>
                <a:gd name="connsiteX45" fmla="*/ 952650 w 2971835"/>
                <a:gd name="connsiteY45" fmla="*/ 2112507 h 2127175"/>
                <a:gd name="connsiteX46" fmla="*/ 361807 w 2971835"/>
                <a:gd name="connsiteY46" fmla="*/ 2056236 h 2127175"/>
                <a:gd name="connsiteX47" fmla="*/ 192995 w 2971835"/>
                <a:gd name="connsiteY47" fmla="*/ 1395054 h 2127175"/>
                <a:gd name="connsiteX48" fmla="*/ 277401 w 2971835"/>
                <a:gd name="connsiteY48" fmla="*/ 1184039 h 2127175"/>
                <a:gd name="connsiteX49" fmla="*/ 249266 w 2971835"/>
                <a:gd name="connsiteY49" fmla="*/ 987091 h 2127175"/>
                <a:gd name="connsiteX50" fmla="*/ 10115 w 2971835"/>
                <a:gd name="connsiteY50" fmla="*/ 916753 h 2127175"/>
                <a:gd name="connsiteX51" fmla="*/ 80453 w 2971835"/>
                <a:gd name="connsiteY51" fmla="*/ 663534 h 2127175"/>
                <a:gd name="connsiteX52" fmla="*/ 404010 w 2971835"/>
                <a:gd name="connsiteY52" fmla="*/ 733873 h 2127175"/>
                <a:gd name="connsiteX53" fmla="*/ 335326 w 2971835"/>
                <a:gd name="connsiteY53" fmla="*/ 900131 h 2127175"/>
                <a:gd name="connsiteX54" fmla="*/ 460281 w 2971835"/>
                <a:gd name="connsiteY54" fmla="*/ 1001159 h 2127175"/>
                <a:gd name="connsiteX55" fmla="*/ 460281 w 2971835"/>
                <a:gd name="connsiteY55" fmla="*/ 1001159 h 2127175"/>
                <a:gd name="connsiteX56" fmla="*/ 460281 w 2971835"/>
                <a:gd name="connsiteY56" fmla="*/ 1001159 h 2127175"/>
                <a:gd name="connsiteX0" fmla="*/ 769770 w 2971835"/>
                <a:gd name="connsiteY0" fmla="*/ 1606070 h 2127175"/>
                <a:gd name="connsiteX1" fmla="*/ 474349 w 2971835"/>
                <a:gd name="connsiteY1" fmla="*/ 958956 h 2127175"/>
                <a:gd name="connsiteX2" fmla="*/ 910447 w 2971835"/>
                <a:gd name="connsiteY2" fmla="*/ 550993 h 2127175"/>
                <a:gd name="connsiteX3" fmla="*/ 1191800 w 2971835"/>
                <a:gd name="connsiteY3" fmla="*/ 534809 h 2127175"/>
                <a:gd name="connsiteX4" fmla="*/ 1445020 w 2971835"/>
                <a:gd name="connsiteY4" fmla="*/ 719805 h 2127175"/>
                <a:gd name="connsiteX5" fmla="*/ 1838915 w 2971835"/>
                <a:gd name="connsiteY5" fmla="*/ 1324716 h 2127175"/>
                <a:gd name="connsiteX6" fmla="*/ 2049930 w 2971835"/>
                <a:gd name="connsiteY6" fmla="*/ 1479461 h 2127175"/>
                <a:gd name="connsiteX7" fmla="*/ 2063998 w 2971835"/>
                <a:gd name="connsiteY7" fmla="*/ 1352851 h 2127175"/>
                <a:gd name="connsiteX8" fmla="*/ 1782644 w 2971835"/>
                <a:gd name="connsiteY8" fmla="*/ 987091 h 2127175"/>
                <a:gd name="connsiteX9" fmla="*/ 1712306 w 2971835"/>
                <a:gd name="connsiteY9" fmla="*/ 663534 h 2127175"/>
                <a:gd name="connsiteX10" fmla="*/ 1571629 w 2971835"/>
                <a:gd name="connsiteY10" fmla="*/ 536925 h 2127175"/>
                <a:gd name="connsiteX11" fmla="*/ 1740441 w 2971835"/>
                <a:gd name="connsiteY11" fmla="*/ 480654 h 2127175"/>
                <a:gd name="connsiteX12" fmla="*/ 1585696 w 2971835"/>
                <a:gd name="connsiteY12" fmla="*/ 368113 h 2127175"/>
                <a:gd name="connsiteX13" fmla="*/ 1852983 w 2971835"/>
                <a:gd name="connsiteY13" fmla="*/ 354045 h 2127175"/>
                <a:gd name="connsiteX14" fmla="*/ 1549131 w 2971835"/>
                <a:gd name="connsiteY14" fmla="*/ 204216 h 2127175"/>
                <a:gd name="connsiteX15" fmla="*/ 1459087 w 2971835"/>
                <a:gd name="connsiteY15" fmla="*/ 44556 h 2127175"/>
                <a:gd name="connsiteX16" fmla="*/ 1799984 w 2971835"/>
                <a:gd name="connsiteY16" fmla="*/ 188032 h 2127175"/>
                <a:gd name="connsiteX17" fmla="*/ 1759524 w 2971835"/>
                <a:gd name="connsiteY17" fmla="*/ 171848 h 2127175"/>
                <a:gd name="connsiteX18" fmla="*/ 1937549 w 2971835"/>
                <a:gd name="connsiteY18" fmla="*/ 220400 h 2127175"/>
                <a:gd name="connsiteX19" fmla="*/ 1977849 w 2971835"/>
                <a:gd name="connsiteY19" fmla="*/ 152865 h 2127175"/>
                <a:gd name="connsiteX20" fmla="*/ 1923321 w 2971835"/>
                <a:gd name="connsiteY20" fmla="*/ 2353 h 2127175"/>
                <a:gd name="connsiteX21" fmla="*/ 2204675 w 2971835"/>
                <a:gd name="connsiteY21" fmla="*/ 283707 h 2127175"/>
                <a:gd name="connsiteX22" fmla="*/ 2528232 w 2971835"/>
                <a:gd name="connsiteY22" fmla="*/ 339978 h 2127175"/>
                <a:gd name="connsiteX23" fmla="*/ 2654841 w 2971835"/>
                <a:gd name="connsiteY23" fmla="*/ 255571 h 2127175"/>
                <a:gd name="connsiteX24" fmla="*/ 2851789 w 2971835"/>
                <a:gd name="connsiteY24" fmla="*/ 410316 h 2127175"/>
                <a:gd name="connsiteX25" fmla="*/ 2697044 w 2971835"/>
                <a:gd name="connsiteY25" fmla="*/ 565061 h 2127175"/>
                <a:gd name="connsiteX26" fmla="*/ 2289081 w 2971835"/>
                <a:gd name="connsiteY26" fmla="*/ 621331 h 2127175"/>
                <a:gd name="connsiteX27" fmla="*/ 2542300 w 2971835"/>
                <a:gd name="connsiteY27" fmla="*/ 705738 h 2127175"/>
                <a:gd name="connsiteX28" fmla="*/ 2922127 w 2971835"/>
                <a:gd name="connsiteY28" fmla="*/ 593196 h 2127175"/>
                <a:gd name="connsiteX29" fmla="*/ 2964330 w 2971835"/>
                <a:gd name="connsiteY29" fmla="*/ 804211 h 2127175"/>
                <a:gd name="connsiteX30" fmla="*/ 2839563 w 2971835"/>
                <a:gd name="connsiteY30" fmla="*/ 902239 h 2127175"/>
                <a:gd name="connsiteX31" fmla="*/ 2204675 w 2971835"/>
                <a:gd name="connsiteY31" fmla="*/ 818279 h 2127175"/>
                <a:gd name="connsiteX32" fmla="*/ 2654841 w 2971835"/>
                <a:gd name="connsiteY32" fmla="*/ 1310648 h 2127175"/>
                <a:gd name="connsiteX33" fmla="*/ 2725180 w 2971835"/>
                <a:gd name="connsiteY33" fmla="*/ 1817085 h 2127175"/>
                <a:gd name="connsiteX34" fmla="*/ 2837721 w 2971835"/>
                <a:gd name="connsiteY34" fmla="*/ 2014033 h 2127175"/>
                <a:gd name="connsiteX35" fmla="*/ 2542300 w 2971835"/>
                <a:gd name="connsiteY35" fmla="*/ 2014033 h 2127175"/>
                <a:gd name="connsiteX36" fmla="*/ 2007727 w 2971835"/>
                <a:gd name="connsiteY36" fmla="*/ 2126574 h 2127175"/>
                <a:gd name="connsiteX37" fmla="*/ 1585696 w 2971835"/>
                <a:gd name="connsiteY37" fmla="*/ 1957762 h 2127175"/>
                <a:gd name="connsiteX38" fmla="*/ 1135530 w 2971835"/>
                <a:gd name="connsiteY38" fmla="*/ 1085565 h 2127175"/>
                <a:gd name="connsiteX39" fmla="*/ 992118 w 2971835"/>
                <a:gd name="connsiteY39" fmla="*/ 1027955 h 2127175"/>
                <a:gd name="connsiteX40" fmla="*/ 967611 w 2971835"/>
                <a:gd name="connsiteY40" fmla="*/ 1192190 h 2127175"/>
                <a:gd name="connsiteX41" fmla="*/ 1262140 w 2971835"/>
                <a:gd name="connsiteY41" fmla="*/ 1774882 h 2127175"/>
                <a:gd name="connsiteX42" fmla="*/ 1248072 w 2971835"/>
                <a:gd name="connsiteY42" fmla="*/ 1901491 h 2127175"/>
                <a:gd name="connsiteX43" fmla="*/ 1445020 w 2971835"/>
                <a:gd name="connsiteY43" fmla="*/ 1999965 h 2127175"/>
                <a:gd name="connsiteX44" fmla="*/ 1163666 w 2971835"/>
                <a:gd name="connsiteY44" fmla="*/ 1999965 h 2127175"/>
                <a:gd name="connsiteX45" fmla="*/ 952650 w 2971835"/>
                <a:gd name="connsiteY45" fmla="*/ 2112507 h 2127175"/>
                <a:gd name="connsiteX46" fmla="*/ 361807 w 2971835"/>
                <a:gd name="connsiteY46" fmla="*/ 2056236 h 2127175"/>
                <a:gd name="connsiteX47" fmla="*/ 192995 w 2971835"/>
                <a:gd name="connsiteY47" fmla="*/ 1395054 h 2127175"/>
                <a:gd name="connsiteX48" fmla="*/ 277401 w 2971835"/>
                <a:gd name="connsiteY48" fmla="*/ 1184039 h 2127175"/>
                <a:gd name="connsiteX49" fmla="*/ 249266 w 2971835"/>
                <a:gd name="connsiteY49" fmla="*/ 987091 h 2127175"/>
                <a:gd name="connsiteX50" fmla="*/ 10115 w 2971835"/>
                <a:gd name="connsiteY50" fmla="*/ 916753 h 2127175"/>
                <a:gd name="connsiteX51" fmla="*/ 80453 w 2971835"/>
                <a:gd name="connsiteY51" fmla="*/ 663534 h 2127175"/>
                <a:gd name="connsiteX52" fmla="*/ 404010 w 2971835"/>
                <a:gd name="connsiteY52" fmla="*/ 733873 h 2127175"/>
                <a:gd name="connsiteX53" fmla="*/ 335326 w 2971835"/>
                <a:gd name="connsiteY53" fmla="*/ 900131 h 2127175"/>
                <a:gd name="connsiteX54" fmla="*/ 460281 w 2971835"/>
                <a:gd name="connsiteY54" fmla="*/ 1001159 h 2127175"/>
                <a:gd name="connsiteX55" fmla="*/ 460281 w 2971835"/>
                <a:gd name="connsiteY55" fmla="*/ 1001159 h 2127175"/>
                <a:gd name="connsiteX56" fmla="*/ 460281 w 2971835"/>
                <a:gd name="connsiteY56" fmla="*/ 1001159 h 2127175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460281 w 2971835"/>
                <a:gd name="connsiteY56" fmla="*/ 1001159 h 2132733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460281 w 2971835"/>
                <a:gd name="connsiteY56" fmla="*/ 1001159 h 2132733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460281 w 2971835"/>
                <a:gd name="connsiteY56" fmla="*/ 1001159 h 2132733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460281 w 2971835"/>
                <a:gd name="connsiteY56" fmla="*/ 1001159 h 2132733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623566 w 2971835"/>
                <a:gd name="connsiteY56" fmla="*/ 1618016 h 2132733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616309 w 2971835"/>
                <a:gd name="connsiteY56" fmla="*/ 1618016 h 2132733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616309 w 2971835"/>
                <a:gd name="connsiteY56" fmla="*/ 1618016 h 2132733"/>
                <a:gd name="connsiteX57" fmla="*/ 769770 w 2971835"/>
                <a:gd name="connsiteY57" fmla="*/ 1606070 h 2132733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616309 w 2971835"/>
                <a:gd name="connsiteY56" fmla="*/ 1618016 h 2132733"/>
                <a:gd name="connsiteX57" fmla="*/ 769770 w 2971835"/>
                <a:gd name="connsiteY57" fmla="*/ 1606070 h 2132733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616309 w 2971835"/>
                <a:gd name="connsiteY56" fmla="*/ 1618016 h 2132733"/>
                <a:gd name="connsiteX57" fmla="*/ 769770 w 2971835"/>
                <a:gd name="connsiteY57" fmla="*/ 1606070 h 2132733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616309 w 2971835"/>
                <a:gd name="connsiteY56" fmla="*/ 1618016 h 2132733"/>
                <a:gd name="connsiteX57" fmla="*/ 769770 w 2971835"/>
                <a:gd name="connsiteY57" fmla="*/ 1606070 h 2132733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616309 w 2971835"/>
                <a:gd name="connsiteY56" fmla="*/ 1618016 h 2132733"/>
                <a:gd name="connsiteX57" fmla="*/ 769770 w 2971835"/>
                <a:gd name="connsiteY57" fmla="*/ 1606070 h 2132733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616309 w 2971835"/>
                <a:gd name="connsiteY56" fmla="*/ 1618016 h 2132733"/>
                <a:gd name="connsiteX57" fmla="*/ 769770 w 2971835"/>
                <a:gd name="connsiteY57" fmla="*/ 1606070 h 2132733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560779 w 2971835"/>
                <a:gd name="connsiteY56" fmla="*/ 1328719 h 2132733"/>
                <a:gd name="connsiteX57" fmla="*/ 616309 w 2971835"/>
                <a:gd name="connsiteY57" fmla="*/ 1618016 h 2132733"/>
                <a:gd name="connsiteX58" fmla="*/ 769770 w 2971835"/>
                <a:gd name="connsiteY58" fmla="*/ 1606070 h 2132733"/>
                <a:gd name="connsiteX0" fmla="*/ 769770 w 2971835"/>
                <a:gd name="connsiteY0" fmla="*/ 1606070 h 2127175"/>
                <a:gd name="connsiteX1" fmla="*/ 474349 w 2971835"/>
                <a:gd name="connsiteY1" fmla="*/ 958956 h 2127175"/>
                <a:gd name="connsiteX2" fmla="*/ 910447 w 2971835"/>
                <a:gd name="connsiteY2" fmla="*/ 550993 h 2127175"/>
                <a:gd name="connsiteX3" fmla="*/ 1191800 w 2971835"/>
                <a:gd name="connsiteY3" fmla="*/ 534809 h 2127175"/>
                <a:gd name="connsiteX4" fmla="*/ 1445020 w 2971835"/>
                <a:gd name="connsiteY4" fmla="*/ 719805 h 2127175"/>
                <a:gd name="connsiteX5" fmla="*/ 1838915 w 2971835"/>
                <a:gd name="connsiteY5" fmla="*/ 1324716 h 2127175"/>
                <a:gd name="connsiteX6" fmla="*/ 2049930 w 2971835"/>
                <a:gd name="connsiteY6" fmla="*/ 1479461 h 2127175"/>
                <a:gd name="connsiteX7" fmla="*/ 2063998 w 2971835"/>
                <a:gd name="connsiteY7" fmla="*/ 1352851 h 2127175"/>
                <a:gd name="connsiteX8" fmla="*/ 1782644 w 2971835"/>
                <a:gd name="connsiteY8" fmla="*/ 987091 h 2127175"/>
                <a:gd name="connsiteX9" fmla="*/ 1712306 w 2971835"/>
                <a:gd name="connsiteY9" fmla="*/ 663534 h 2127175"/>
                <a:gd name="connsiteX10" fmla="*/ 1571629 w 2971835"/>
                <a:gd name="connsiteY10" fmla="*/ 536925 h 2127175"/>
                <a:gd name="connsiteX11" fmla="*/ 1740441 w 2971835"/>
                <a:gd name="connsiteY11" fmla="*/ 480654 h 2127175"/>
                <a:gd name="connsiteX12" fmla="*/ 1585696 w 2971835"/>
                <a:gd name="connsiteY12" fmla="*/ 368113 h 2127175"/>
                <a:gd name="connsiteX13" fmla="*/ 1852983 w 2971835"/>
                <a:gd name="connsiteY13" fmla="*/ 354045 h 2127175"/>
                <a:gd name="connsiteX14" fmla="*/ 1549131 w 2971835"/>
                <a:gd name="connsiteY14" fmla="*/ 204216 h 2127175"/>
                <a:gd name="connsiteX15" fmla="*/ 1459087 w 2971835"/>
                <a:gd name="connsiteY15" fmla="*/ 44556 h 2127175"/>
                <a:gd name="connsiteX16" fmla="*/ 1799984 w 2971835"/>
                <a:gd name="connsiteY16" fmla="*/ 188032 h 2127175"/>
                <a:gd name="connsiteX17" fmla="*/ 1759524 w 2971835"/>
                <a:gd name="connsiteY17" fmla="*/ 171848 h 2127175"/>
                <a:gd name="connsiteX18" fmla="*/ 1937549 w 2971835"/>
                <a:gd name="connsiteY18" fmla="*/ 220400 h 2127175"/>
                <a:gd name="connsiteX19" fmla="*/ 1977849 w 2971835"/>
                <a:gd name="connsiteY19" fmla="*/ 152865 h 2127175"/>
                <a:gd name="connsiteX20" fmla="*/ 1923321 w 2971835"/>
                <a:gd name="connsiteY20" fmla="*/ 2353 h 2127175"/>
                <a:gd name="connsiteX21" fmla="*/ 2204675 w 2971835"/>
                <a:gd name="connsiteY21" fmla="*/ 283707 h 2127175"/>
                <a:gd name="connsiteX22" fmla="*/ 2528232 w 2971835"/>
                <a:gd name="connsiteY22" fmla="*/ 339978 h 2127175"/>
                <a:gd name="connsiteX23" fmla="*/ 2654841 w 2971835"/>
                <a:gd name="connsiteY23" fmla="*/ 255571 h 2127175"/>
                <a:gd name="connsiteX24" fmla="*/ 2851789 w 2971835"/>
                <a:gd name="connsiteY24" fmla="*/ 410316 h 2127175"/>
                <a:gd name="connsiteX25" fmla="*/ 2697044 w 2971835"/>
                <a:gd name="connsiteY25" fmla="*/ 565061 h 2127175"/>
                <a:gd name="connsiteX26" fmla="*/ 2289081 w 2971835"/>
                <a:gd name="connsiteY26" fmla="*/ 621331 h 2127175"/>
                <a:gd name="connsiteX27" fmla="*/ 2542300 w 2971835"/>
                <a:gd name="connsiteY27" fmla="*/ 705738 h 2127175"/>
                <a:gd name="connsiteX28" fmla="*/ 2922127 w 2971835"/>
                <a:gd name="connsiteY28" fmla="*/ 593196 h 2127175"/>
                <a:gd name="connsiteX29" fmla="*/ 2964330 w 2971835"/>
                <a:gd name="connsiteY29" fmla="*/ 804211 h 2127175"/>
                <a:gd name="connsiteX30" fmla="*/ 2839563 w 2971835"/>
                <a:gd name="connsiteY30" fmla="*/ 902239 h 2127175"/>
                <a:gd name="connsiteX31" fmla="*/ 2204675 w 2971835"/>
                <a:gd name="connsiteY31" fmla="*/ 818279 h 2127175"/>
                <a:gd name="connsiteX32" fmla="*/ 2654841 w 2971835"/>
                <a:gd name="connsiteY32" fmla="*/ 1310648 h 2127175"/>
                <a:gd name="connsiteX33" fmla="*/ 2725180 w 2971835"/>
                <a:gd name="connsiteY33" fmla="*/ 1817085 h 2127175"/>
                <a:gd name="connsiteX34" fmla="*/ 2837721 w 2971835"/>
                <a:gd name="connsiteY34" fmla="*/ 2014033 h 2127175"/>
                <a:gd name="connsiteX35" fmla="*/ 2542300 w 2971835"/>
                <a:gd name="connsiteY35" fmla="*/ 2014033 h 2127175"/>
                <a:gd name="connsiteX36" fmla="*/ 2007727 w 2971835"/>
                <a:gd name="connsiteY36" fmla="*/ 2126574 h 2127175"/>
                <a:gd name="connsiteX37" fmla="*/ 1585696 w 2971835"/>
                <a:gd name="connsiteY37" fmla="*/ 1957762 h 2127175"/>
                <a:gd name="connsiteX38" fmla="*/ 1135530 w 2971835"/>
                <a:gd name="connsiteY38" fmla="*/ 1085565 h 2127175"/>
                <a:gd name="connsiteX39" fmla="*/ 992118 w 2971835"/>
                <a:gd name="connsiteY39" fmla="*/ 1027955 h 2127175"/>
                <a:gd name="connsiteX40" fmla="*/ 967611 w 2971835"/>
                <a:gd name="connsiteY40" fmla="*/ 1192190 h 2127175"/>
                <a:gd name="connsiteX41" fmla="*/ 1262140 w 2971835"/>
                <a:gd name="connsiteY41" fmla="*/ 1774882 h 2127175"/>
                <a:gd name="connsiteX42" fmla="*/ 1248072 w 2971835"/>
                <a:gd name="connsiteY42" fmla="*/ 1901491 h 2127175"/>
                <a:gd name="connsiteX43" fmla="*/ 1445020 w 2971835"/>
                <a:gd name="connsiteY43" fmla="*/ 1999965 h 2127175"/>
                <a:gd name="connsiteX44" fmla="*/ 1163666 w 2971835"/>
                <a:gd name="connsiteY44" fmla="*/ 1999965 h 2127175"/>
                <a:gd name="connsiteX45" fmla="*/ 952650 w 2971835"/>
                <a:gd name="connsiteY45" fmla="*/ 2112507 h 2127175"/>
                <a:gd name="connsiteX46" fmla="*/ 496064 w 2971835"/>
                <a:gd name="connsiteY46" fmla="*/ 1983665 h 2127175"/>
                <a:gd name="connsiteX47" fmla="*/ 192995 w 2971835"/>
                <a:gd name="connsiteY47" fmla="*/ 1395054 h 2127175"/>
                <a:gd name="connsiteX48" fmla="*/ 277401 w 2971835"/>
                <a:gd name="connsiteY48" fmla="*/ 1184039 h 2127175"/>
                <a:gd name="connsiteX49" fmla="*/ 249266 w 2971835"/>
                <a:gd name="connsiteY49" fmla="*/ 987091 h 2127175"/>
                <a:gd name="connsiteX50" fmla="*/ 10115 w 2971835"/>
                <a:gd name="connsiteY50" fmla="*/ 916753 h 2127175"/>
                <a:gd name="connsiteX51" fmla="*/ 80453 w 2971835"/>
                <a:gd name="connsiteY51" fmla="*/ 663534 h 2127175"/>
                <a:gd name="connsiteX52" fmla="*/ 404010 w 2971835"/>
                <a:gd name="connsiteY52" fmla="*/ 733873 h 2127175"/>
                <a:gd name="connsiteX53" fmla="*/ 335326 w 2971835"/>
                <a:gd name="connsiteY53" fmla="*/ 900131 h 2127175"/>
                <a:gd name="connsiteX54" fmla="*/ 460281 w 2971835"/>
                <a:gd name="connsiteY54" fmla="*/ 1001159 h 2127175"/>
                <a:gd name="connsiteX55" fmla="*/ 460281 w 2971835"/>
                <a:gd name="connsiteY55" fmla="*/ 1001159 h 2127175"/>
                <a:gd name="connsiteX56" fmla="*/ 560779 w 2971835"/>
                <a:gd name="connsiteY56" fmla="*/ 1328719 h 2127175"/>
                <a:gd name="connsiteX57" fmla="*/ 616309 w 2971835"/>
                <a:gd name="connsiteY57" fmla="*/ 1618016 h 2127175"/>
                <a:gd name="connsiteX58" fmla="*/ 769770 w 2971835"/>
                <a:gd name="connsiteY58" fmla="*/ 1606070 h 2127175"/>
                <a:gd name="connsiteX0" fmla="*/ 769770 w 2971835"/>
                <a:gd name="connsiteY0" fmla="*/ 1606070 h 2137356"/>
                <a:gd name="connsiteX1" fmla="*/ 474349 w 2971835"/>
                <a:gd name="connsiteY1" fmla="*/ 958956 h 2137356"/>
                <a:gd name="connsiteX2" fmla="*/ 910447 w 2971835"/>
                <a:gd name="connsiteY2" fmla="*/ 550993 h 2137356"/>
                <a:gd name="connsiteX3" fmla="*/ 1191800 w 2971835"/>
                <a:gd name="connsiteY3" fmla="*/ 534809 h 2137356"/>
                <a:gd name="connsiteX4" fmla="*/ 1445020 w 2971835"/>
                <a:gd name="connsiteY4" fmla="*/ 719805 h 2137356"/>
                <a:gd name="connsiteX5" fmla="*/ 1838915 w 2971835"/>
                <a:gd name="connsiteY5" fmla="*/ 1324716 h 2137356"/>
                <a:gd name="connsiteX6" fmla="*/ 2049930 w 2971835"/>
                <a:gd name="connsiteY6" fmla="*/ 1479461 h 2137356"/>
                <a:gd name="connsiteX7" fmla="*/ 2063998 w 2971835"/>
                <a:gd name="connsiteY7" fmla="*/ 1352851 h 2137356"/>
                <a:gd name="connsiteX8" fmla="*/ 1782644 w 2971835"/>
                <a:gd name="connsiteY8" fmla="*/ 987091 h 2137356"/>
                <a:gd name="connsiteX9" fmla="*/ 1712306 w 2971835"/>
                <a:gd name="connsiteY9" fmla="*/ 663534 h 2137356"/>
                <a:gd name="connsiteX10" fmla="*/ 1571629 w 2971835"/>
                <a:gd name="connsiteY10" fmla="*/ 536925 h 2137356"/>
                <a:gd name="connsiteX11" fmla="*/ 1740441 w 2971835"/>
                <a:gd name="connsiteY11" fmla="*/ 480654 h 2137356"/>
                <a:gd name="connsiteX12" fmla="*/ 1585696 w 2971835"/>
                <a:gd name="connsiteY12" fmla="*/ 368113 h 2137356"/>
                <a:gd name="connsiteX13" fmla="*/ 1852983 w 2971835"/>
                <a:gd name="connsiteY13" fmla="*/ 354045 h 2137356"/>
                <a:gd name="connsiteX14" fmla="*/ 1549131 w 2971835"/>
                <a:gd name="connsiteY14" fmla="*/ 204216 h 2137356"/>
                <a:gd name="connsiteX15" fmla="*/ 1459087 w 2971835"/>
                <a:gd name="connsiteY15" fmla="*/ 44556 h 2137356"/>
                <a:gd name="connsiteX16" fmla="*/ 1799984 w 2971835"/>
                <a:gd name="connsiteY16" fmla="*/ 188032 h 2137356"/>
                <a:gd name="connsiteX17" fmla="*/ 1759524 w 2971835"/>
                <a:gd name="connsiteY17" fmla="*/ 171848 h 2137356"/>
                <a:gd name="connsiteX18" fmla="*/ 1937549 w 2971835"/>
                <a:gd name="connsiteY18" fmla="*/ 220400 h 2137356"/>
                <a:gd name="connsiteX19" fmla="*/ 1977849 w 2971835"/>
                <a:gd name="connsiteY19" fmla="*/ 152865 h 2137356"/>
                <a:gd name="connsiteX20" fmla="*/ 1923321 w 2971835"/>
                <a:gd name="connsiteY20" fmla="*/ 2353 h 2137356"/>
                <a:gd name="connsiteX21" fmla="*/ 2204675 w 2971835"/>
                <a:gd name="connsiteY21" fmla="*/ 283707 h 2137356"/>
                <a:gd name="connsiteX22" fmla="*/ 2528232 w 2971835"/>
                <a:gd name="connsiteY22" fmla="*/ 339978 h 2137356"/>
                <a:gd name="connsiteX23" fmla="*/ 2654841 w 2971835"/>
                <a:gd name="connsiteY23" fmla="*/ 255571 h 2137356"/>
                <a:gd name="connsiteX24" fmla="*/ 2851789 w 2971835"/>
                <a:gd name="connsiteY24" fmla="*/ 410316 h 2137356"/>
                <a:gd name="connsiteX25" fmla="*/ 2697044 w 2971835"/>
                <a:gd name="connsiteY25" fmla="*/ 565061 h 2137356"/>
                <a:gd name="connsiteX26" fmla="*/ 2289081 w 2971835"/>
                <a:gd name="connsiteY26" fmla="*/ 621331 h 2137356"/>
                <a:gd name="connsiteX27" fmla="*/ 2542300 w 2971835"/>
                <a:gd name="connsiteY27" fmla="*/ 705738 h 2137356"/>
                <a:gd name="connsiteX28" fmla="*/ 2922127 w 2971835"/>
                <a:gd name="connsiteY28" fmla="*/ 593196 h 2137356"/>
                <a:gd name="connsiteX29" fmla="*/ 2964330 w 2971835"/>
                <a:gd name="connsiteY29" fmla="*/ 804211 h 2137356"/>
                <a:gd name="connsiteX30" fmla="*/ 2839563 w 2971835"/>
                <a:gd name="connsiteY30" fmla="*/ 902239 h 2137356"/>
                <a:gd name="connsiteX31" fmla="*/ 2204675 w 2971835"/>
                <a:gd name="connsiteY31" fmla="*/ 818279 h 2137356"/>
                <a:gd name="connsiteX32" fmla="*/ 2654841 w 2971835"/>
                <a:gd name="connsiteY32" fmla="*/ 1310648 h 2137356"/>
                <a:gd name="connsiteX33" fmla="*/ 2725180 w 2971835"/>
                <a:gd name="connsiteY33" fmla="*/ 1817085 h 2137356"/>
                <a:gd name="connsiteX34" fmla="*/ 2837721 w 2971835"/>
                <a:gd name="connsiteY34" fmla="*/ 2014033 h 2137356"/>
                <a:gd name="connsiteX35" fmla="*/ 2542300 w 2971835"/>
                <a:gd name="connsiteY35" fmla="*/ 2014033 h 2137356"/>
                <a:gd name="connsiteX36" fmla="*/ 2007727 w 2971835"/>
                <a:gd name="connsiteY36" fmla="*/ 2126574 h 2137356"/>
                <a:gd name="connsiteX37" fmla="*/ 1585696 w 2971835"/>
                <a:gd name="connsiteY37" fmla="*/ 1957762 h 2137356"/>
                <a:gd name="connsiteX38" fmla="*/ 1135530 w 2971835"/>
                <a:gd name="connsiteY38" fmla="*/ 1085565 h 2137356"/>
                <a:gd name="connsiteX39" fmla="*/ 992118 w 2971835"/>
                <a:gd name="connsiteY39" fmla="*/ 1027955 h 2137356"/>
                <a:gd name="connsiteX40" fmla="*/ 967611 w 2971835"/>
                <a:gd name="connsiteY40" fmla="*/ 1192190 h 2137356"/>
                <a:gd name="connsiteX41" fmla="*/ 1262140 w 2971835"/>
                <a:gd name="connsiteY41" fmla="*/ 1774882 h 2137356"/>
                <a:gd name="connsiteX42" fmla="*/ 1248072 w 2971835"/>
                <a:gd name="connsiteY42" fmla="*/ 1901491 h 2137356"/>
                <a:gd name="connsiteX43" fmla="*/ 1445020 w 2971835"/>
                <a:gd name="connsiteY43" fmla="*/ 1999965 h 2137356"/>
                <a:gd name="connsiteX44" fmla="*/ 1163666 w 2971835"/>
                <a:gd name="connsiteY44" fmla="*/ 1999965 h 2137356"/>
                <a:gd name="connsiteX45" fmla="*/ 952650 w 2971835"/>
                <a:gd name="connsiteY45" fmla="*/ 2112507 h 2137356"/>
                <a:gd name="connsiteX46" fmla="*/ 535379 w 2971835"/>
                <a:gd name="connsiteY46" fmla="*/ 2130634 h 2137356"/>
                <a:gd name="connsiteX47" fmla="*/ 496064 w 2971835"/>
                <a:gd name="connsiteY47" fmla="*/ 1983665 h 2137356"/>
                <a:gd name="connsiteX48" fmla="*/ 192995 w 2971835"/>
                <a:gd name="connsiteY48" fmla="*/ 1395054 h 2137356"/>
                <a:gd name="connsiteX49" fmla="*/ 277401 w 2971835"/>
                <a:gd name="connsiteY49" fmla="*/ 1184039 h 2137356"/>
                <a:gd name="connsiteX50" fmla="*/ 249266 w 2971835"/>
                <a:gd name="connsiteY50" fmla="*/ 987091 h 2137356"/>
                <a:gd name="connsiteX51" fmla="*/ 10115 w 2971835"/>
                <a:gd name="connsiteY51" fmla="*/ 916753 h 2137356"/>
                <a:gd name="connsiteX52" fmla="*/ 80453 w 2971835"/>
                <a:gd name="connsiteY52" fmla="*/ 663534 h 2137356"/>
                <a:gd name="connsiteX53" fmla="*/ 404010 w 2971835"/>
                <a:gd name="connsiteY53" fmla="*/ 733873 h 2137356"/>
                <a:gd name="connsiteX54" fmla="*/ 335326 w 2971835"/>
                <a:gd name="connsiteY54" fmla="*/ 900131 h 2137356"/>
                <a:gd name="connsiteX55" fmla="*/ 460281 w 2971835"/>
                <a:gd name="connsiteY55" fmla="*/ 1001159 h 2137356"/>
                <a:gd name="connsiteX56" fmla="*/ 460281 w 2971835"/>
                <a:gd name="connsiteY56" fmla="*/ 1001159 h 2137356"/>
                <a:gd name="connsiteX57" fmla="*/ 560779 w 2971835"/>
                <a:gd name="connsiteY57" fmla="*/ 1328719 h 2137356"/>
                <a:gd name="connsiteX58" fmla="*/ 616309 w 2971835"/>
                <a:gd name="connsiteY58" fmla="*/ 1618016 h 2137356"/>
                <a:gd name="connsiteX59" fmla="*/ 769770 w 2971835"/>
                <a:gd name="connsiteY59" fmla="*/ 1606070 h 2137356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35530 w 2971835"/>
                <a:gd name="connsiteY38" fmla="*/ 1085565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62140 w 2971835"/>
                <a:gd name="connsiteY41" fmla="*/ 1774882 h 2136242"/>
                <a:gd name="connsiteX42" fmla="*/ 1248072 w 2971835"/>
                <a:gd name="connsiteY42" fmla="*/ 1901491 h 2136242"/>
                <a:gd name="connsiteX43" fmla="*/ 1445020 w 2971835"/>
                <a:gd name="connsiteY43" fmla="*/ 1999965 h 2136242"/>
                <a:gd name="connsiteX44" fmla="*/ 1163666 w 2971835"/>
                <a:gd name="connsiteY44" fmla="*/ 1999965 h 2136242"/>
                <a:gd name="connsiteX45" fmla="*/ 952650 w 2971835"/>
                <a:gd name="connsiteY45" fmla="*/ 2112507 h 2136242"/>
                <a:gd name="connsiteX46" fmla="*/ 811150 w 2971835"/>
                <a:gd name="connsiteY46" fmla="*/ 2094347 h 2136242"/>
                <a:gd name="connsiteX47" fmla="*/ 535379 w 2971835"/>
                <a:gd name="connsiteY47" fmla="*/ 2130634 h 2136242"/>
                <a:gd name="connsiteX48" fmla="*/ 496064 w 2971835"/>
                <a:gd name="connsiteY48" fmla="*/ 1983665 h 2136242"/>
                <a:gd name="connsiteX49" fmla="*/ 192995 w 2971835"/>
                <a:gd name="connsiteY49" fmla="*/ 1395054 h 2136242"/>
                <a:gd name="connsiteX50" fmla="*/ 277401 w 2971835"/>
                <a:gd name="connsiteY50" fmla="*/ 1184039 h 2136242"/>
                <a:gd name="connsiteX51" fmla="*/ 249266 w 2971835"/>
                <a:gd name="connsiteY51" fmla="*/ 987091 h 2136242"/>
                <a:gd name="connsiteX52" fmla="*/ 10115 w 2971835"/>
                <a:gd name="connsiteY52" fmla="*/ 916753 h 2136242"/>
                <a:gd name="connsiteX53" fmla="*/ 80453 w 2971835"/>
                <a:gd name="connsiteY53" fmla="*/ 663534 h 2136242"/>
                <a:gd name="connsiteX54" fmla="*/ 404010 w 2971835"/>
                <a:gd name="connsiteY54" fmla="*/ 733873 h 2136242"/>
                <a:gd name="connsiteX55" fmla="*/ 335326 w 2971835"/>
                <a:gd name="connsiteY55" fmla="*/ 900131 h 2136242"/>
                <a:gd name="connsiteX56" fmla="*/ 460281 w 2971835"/>
                <a:gd name="connsiteY56" fmla="*/ 1001159 h 2136242"/>
                <a:gd name="connsiteX57" fmla="*/ 460281 w 2971835"/>
                <a:gd name="connsiteY57" fmla="*/ 1001159 h 2136242"/>
                <a:gd name="connsiteX58" fmla="*/ 560779 w 2971835"/>
                <a:gd name="connsiteY58" fmla="*/ 1328719 h 2136242"/>
                <a:gd name="connsiteX59" fmla="*/ 616309 w 2971835"/>
                <a:gd name="connsiteY59" fmla="*/ 1618016 h 2136242"/>
                <a:gd name="connsiteX60" fmla="*/ 769770 w 2971835"/>
                <a:gd name="connsiteY60" fmla="*/ 1606070 h 2136242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35530 w 2971835"/>
                <a:gd name="connsiteY38" fmla="*/ 1085565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62140 w 2971835"/>
                <a:gd name="connsiteY41" fmla="*/ 1774882 h 2136242"/>
                <a:gd name="connsiteX42" fmla="*/ 1248072 w 2971835"/>
                <a:gd name="connsiteY42" fmla="*/ 1901491 h 2136242"/>
                <a:gd name="connsiteX43" fmla="*/ 1445020 w 2971835"/>
                <a:gd name="connsiteY43" fmla="*/ 1999965 h 2136242"/>
                <a:gd name="connsiteX44" fmla="*/ 1163666 w 2971835"/>
                <a:gd name="connsiteY44" fmla="*/ 1999965 h 2136242"/>
                <a:gd name="connsiteX45" fmla="*/ 952650 w 2971835"/>
                <a:gd name="connsiteY45" fmla="*/ 2112507 h 2136242"/>
                <a:gd name="connsiteX46" fmla="*/ 811150 w 2971835"/>
                <a:gd name="connsiteY46" fmla="*/ 2094347 h 2136242"/>
                <a:gd name="connsiteX47" fmla="*/ 535379 w 2971835"/>
                <a:gd name="connsiteY47" fmla="*/ 2130634 h 2136242"/>
                <a:gd name="connsiteX48" fmla="*/ 496064 w 2971835"/>
                <a:gd name="connsiteY48" fmla="*/ 1983665 h 2136242"/>
                <a:gd name="connsiteX49" fmla="*/ 251052 w 2971835"/>
                <a:gd name="connsiteY49" fmla="*/ 1424082 h 2136242"/>
                <a:gd name="connsiteX50" fmla="*/ 277401 w 2971835"/>
                <a:gd name="connsiteY50" fmla="*/ 1184039 h 2136242"/>
                <a:gd name="connsiteX51" fmla="*/ 249266 w 2971835"/>
                <a:gd name="connsiteY51" fmla="*/ 987091 h 2136242"/>
                <a:gd name="connsiteX52" fmla="*/ 10115 w 2971835"/>
                <a:gd name="connsiteY52" fmla="*/ 916753 h 2136242"/>
                <a:gd name="connsiteX53" fmla="*/ 80453 w 2971835"/>
                <a:gd name="connsiteY53" fmla="*/ 663534 h 2136242"/>
                <a:gd name="connsiteX54" fmla="*/ 404010 w 2971835"/>
                <a:gd name="connsiteY54" fmla="*/ 733873 h 2136242"/>
                <a:gd name="connsiteX55" fmla="*/ 335326 w 2971835"/>
                <a:gd name="connsiteY55" fmla="*/ 900131 h 2136242"/>
                <a:gd name="connsiteX56" fmla="*/ 460281 w 2971835"/>
                <a:gd name="connsiteY56" fmla="*/ 1001159 h 2136242"/>
                <a:gd name="connsiteX57" fmla="*/ 460281 w 2971835"/>
                <a:gd name="connsiteY57" fmla="*/ 1001159 h 2136242"/>
                <a:gd name="connsiteX58" fmla="*/ 560779 w 2971835"/>
                <a:gd name="connsiteY58" fmla="*/ 1328719 h 2136242"/>
                <a:gd name="connsiteX59" fmla="*/ 616309 w 2971835"/>
                <a:gd name="connsiteY59" fmla="*/ 1618016 h 2136242"/>
                <a:gd name="connsiteX60" fmla="*/ 769770 w 2971835"/>
                <a:gd name="connsiteY60" fmla="*/ 1606070 h 2136242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35530 w 2971835"/>
                <a:gd name="connsiteY38" fmla="*/ 1085565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62140 w 2971835"/>
                <a:gd name="connsiteY41" fmla="*/ 1774882 h 2136242"/>
                <a:gd name="connsiteX42" fmla="*/ 1248072 w 2971835"/>
                <a:gd name="connsiteY42" fmla="*/ 1901491 h 2136242"/>
                <a:gd name="connsiteX43" fmla="*/ 1445020 w 2971835"/>
                <a:gd name="connsiteY43" fmla="*/ 1999965 h 2136242"/>
                <a:gd name="connsiteX44" fmla="*/ 1163666 w 2971835"/>
                <a:gd name="connsiteY44" fmla="*/ 1999965 h 2136242"/>
                <a:gd name="connsiteX45" fmla="*/ 952650 w 2971835"/>
                <a:gd name="connsiteY45" fmla="*/ 2112507 h 2136242"/>
                <a:gd name="connsiteX46" fmla="*/ 811150 w 2971835"/>
                <a:gd name="connsiteY46" fmla="*/ 2094347 h 2136242"/>
                <a:gd name="connsiteX47" fmla="*/ 535379 w 2971835"/>
                <a:gd name="connsiteY47" fmla="*/ 2130634 h 2136242"/>
                <a:gd name="connsiteX48" fmla="*/ 496064 w 2971835"/>
                <a:gd name="connsiteY48" fmla="*/ 1983665 h 2136242"/>
                <a:gd name="connsiteX49" fmla="*/ 251052 w 2971835"/>
                <a:gd name="connsiteY49" fmla="*/ 1424082 h 2136242"/>
                <a:gd name="connsiteX50" fmla="*/ 277401 w 2971835"/>
                <a:gd name="connsiteY50" fmla="*/ 1184039 h 2136242"/>
                <a:gd name="connsiteX51" fmla="*/ 249266 w 2971835"/>
                <a:gd name="connsiteY51" fmla="*/ 987091 h 2136242"/>
                <a:gd name="connsiteX52" fmla="*/ 10115 w 2971835"/>
                <a:gd name="connsiteY52" fmla="*/ 916753 h 2136242"/>
                <a:gd name="connsiteX53" fmla="*/ 80453 w 2971835"/>
                <a:gd name="connsiteY53" fmla="*/ 663534 h 2136242"/>
                <a:gd name="connsiteX54" fmla="*/ 404010 w 2971835"/>
                <a:gd name="connsiteY54" fmla="*/ 733873 h 2136242"/>
                <a:gd name="connsiteX55" fmla="*/ 335326 w 2971835"/>
                <a:gd name="connsiteY55" fmla="*/ 900131 h 2136242"/>
                <a:gd name="connsiteX56" fmla="*/ 460281 w 2971835"/>
                <a:gd name="connsiteY56" fmla="*/ 1001159 h 2136242"/>
                <a:gd name="connsiteX57" fmla="*/ 460281 w 2971835"/>
                <a:gd name="connsiteY57" fmla="*/ 1001159 h 2136242"/>
                <a:gd name="connsiteX58" fmla="*/ 531751 w 2971835"/>
                <a:gd name="connsiteY58" fmla="*/ 1339604 h 2136242"/>
                <a:gd name="connsiteX59" fmla="*/ 616309 w 2971835"/>
                <a:gd name="connsiteY59" fmla="*/ 1618016 h 2136242"/>
                <a:gd name="connsiteX60" fmla="*/ 769770 w 2971835"/>
                <a:gd name="connsiteY60" fmla="*/ 1606070 h 2136242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35530 w 2971835"/>
                <a:gd name="connsiteY38" fmla="*/ 1085565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62140 w 2971835"/>
                <a:gd name="connsiteY41" fmla="*/ 1774882 h 2136242"/>
                <a:gd name="connsiteX42" fmla="*/ 1248072 w 2971835"/>
                <a:gd name="connsiteY42" fmla="*/ 1901491 h 2136242"/>
                <a:gd name="connsiteX43" fmla="*/ 1445020 w 2971835"/>
                <a:gd name="connsiteY43" fmla="*/ 1999965 h 2136242"/>
                <a:gd name="connsiteX44" fmla="*/ 1163666 w 2971835"/>
                <a:gd name="connsiteY44" fmla="*/ 1999965 h 2136242"/>
                <a:gd name="connsiteX45" fmla="*/ 952650 w 2971835"/>
                <a:gd name="connsiteY45" fmla="*/ 2112507 h 2136242"/>
                <a:gd name="connsiteX46" fmla="*/ 811150 w 2971835"/>
                <a:gd name="connsiteY46" fmla="*/ 2094347 h 2136242"/>
                <a:gd name="connsiteX47" fmla="*/ 535379 w 2971835"/>
                <a:gd name="connsiteY47" fmla="*/ 2130634 h 2136242"/>
                <a:gd name="connsiteX48" fmla="*/ 496064 w 2971835"/>
                <a:gd name="connsiteY48" fmla="*/ 1983665 h 2136242"/>
                <a:gd name="connsiteX49" fmla="*/ 251052 w 2971835"/>
                <a:gd name="connsiteY49" fmla="*/ 1424082 h 2136242"/>
                <a:gd name="connsiteX50" fmla="*/ 277401 w 2971835"/>
                <a:gd name="connsiteY50" fmla="*/ 1184039 h 2136242"/>
                <a:gd name="connsiteX51" fmla="*/ 249266 w 2971835"/>
                <a:gd name="connsiteY51" fmla="*/ 987091 h 2136242"/>
                <a:gd name="connsiteX52" fmla="*/ 10115 w 2971835"/>
                <a:gd name="connsiteY52" fmla="*/ 916753 h 2136242"/>
                <a:gd name="connsiteX53" fmla="*/ 80453 w 2971835"/>
                <a:gd name="connsiteY53" fmla="*/ 663534 h 2136242"/>
                <a:gd name="connsiteX54" fmla="*/ 404010 w 2971835"/>
                <a:gd name="connsiteY54" fmla="*/ 733873 h 2136242"/>
                <a:gd name="connsiteX55" fmla="*/ 335326 w 2971835"/>
                <a:gd name="connsiteY55" fmla="*/ 900131 h 2136242"/>
                <a:gd name="connsiteX56" fmla="*/ 460281 w 2971835"/>
                <a:gd name="connsiteY56" fmla="*/ 1001159 h 2136242"/>
                <a:gd name="connsiteX57" fmla="*/ 460281 w 2971835"/>
                <a:gd name="connsiteY57" fmla="*/ 1001159 h 2136242"/>
                <a:gd name="connsiteX58" fmla="*/ 531751 w 2971835"/>
                <a:gd name="connsiteY58" fmla="*/ 1339604 h 2136242"/>
                <a:gd name="connsiteX59" fmla="*/ 616309 w 2971835"/>
                <a:gd name="connsiteY59" fmla="*/ 1618016 h 2136242"/>
                <a:gd name="connsiteX60" fmla="*/ 769770 w 2971835"/>
                <a:gd name="connsiteY60" fmla="*/ 1606070 h 2136242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35530 w 2971835"/>
                <a:gd name="connsiteY38" fmla="*/ 1085565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62140 w 2971835"/>
                <a:gd name="connsiteY41" fmla="*/ 1774882 h 2136242"/>
                <a:gd name="connsiteX42" fmla="*/ 1248072 w 2971835"/>
                <a:gd name="connsiteY42" fmla="*/ 1901491 h 2136242"/>
                <a:gd name="connsiteX43" fmla="*/ 1445020 w 2971835"/>
                <a:gd name="connsiteY43" fmla="*/ 1999965 h 2136242"/>
                <a:gd name="connsiteX44" fmla="*/ 1163666 w 2971835"/>
                <a:gd name="connsiteY44" fmla="*/ 1999965 h 2136242"/>
                <a:gd name="connsiteX45" fmla="*/ 952650 w 2971835"/>
                <a:gd name="connsiteY45" fmla="*/ 2112507 h 2136242"/>
                <a:gd name="connsiteX46" fmla="*/ 811150 w 2971835"/>
                <a:gd name="connsiteY46" fmla="*/ 2094347 h 2136242"/>
                <a:gd name="connsiteX47" fmla="*/ 535379 w 2971835"/>
                <a:gd name="connsiteY47" fmla="*/ 2130634 h 2136242"/>
                <a:gd name="connsiteX48" fmla="*/ 496064 w 2971835"/>
                <a:gd name="connsiteY48" fmla="*/ 1983665 h 2136242"/>
                <a:gd name="connsiteX49" fmla="*/ 251052 w 2971835"/>
                <a:gd name="connsiteY49" fmla="*/ 1424082 h 2136242"/>
                <a:gd name="connsiteX50" fmla="*/ 277401 w 2971835"/>
                <a:gd name="connsiteY50" fmla="*/ 1184039 h 2136242"/>
                <a:gd name="connsiteX51" fmla="*/ 249266 w 2971835"/>
                <a:gd name="connsiteY51" fmla="*/ 987091 h 2136242"/>
                <a:gd name="connsiteX52" fmla="*/ 10115 w 2971835"/>
                <a:gd name="connsiteY52" fmla="*/ 916753 h 2136242"/>
                <a:gd name="connsiteX53" fmla="*/ 80453 w 2971835"/>
                <a:gd name="connsiteY53" fmla="*/ 663534 h 2136242"/>
                <a:gd name="connsiteX54" fmla="*/ 404010 w 2971835"/>
                <a:gd name="connsiteY54" fmla="*/ 733873 h 2136242"/>
                <a:gd name="connsiteX55" fmla="*/ 335326 w 2971835"/>
                <a:gd name="connsiteY55" fmla="*/ 900131 h 2136242"/>
                <a:gd name="connsiteX56" fmla="*/ 460281 w 2971835"/>
                <a:gd name="connsiteY56" fmla="*/ 1001159 h 2136242"/>
                <a:gd name="connsiteX57" fmla="*/ 460281 w 2971835"/>
                <a:gd name="connsiteY57" fmla="*/ 1001159 h 2136242"/>
                <a:gd name="connsiteX58" fmla="*/ 531751 w 2971835"/>
                <a:gd name="connsiteY58" fmla="*/ 1339604 h 2136242"/>
                <a:gd name="connsiteX59" fmla="*/ 616309 w 2971835"/>
                <a:gd name="connsiteY59" fmla="*/ 1618016 h 2136242"/>
                <a:gd name="connsiteX60" fmla="*/ 769770 w 2971835"/>
                <a:gd name="connsiteY60" fmla="*/ 1606070 h 2136242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35530 w 2971835"/>
                <a:gd name="connsiteY38" fmla="*/ 1085565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62140 w 2971835"/>
                <a:gd name="connsiteY41" fmla="*/ 1774882 h 2136242"/>
                <a:gd name="connsiteX42" fmla="*/ 1248072 w 2971835"/>
                <a:gd name="connsiteY42" fmla="*/ 1901491 h 2136242"/>
                <a:gd name="connsiteX43" fmla="*/ 1445020 w 2971835"/>
                <a:gd name="connsiteY43" fmla="*/ 1999965 h 2136242"/>
                <a:gd name="connsiteX44" fmla="*/ 1163666 w 2971835"/>
                <a:gd name="connsiteY44" fmla="*/ 1999965 h 2136242"/>
                <a:gd name="connsiteX45" fmla="*/ 952650 w 2971835"/>
                <a:gd name="connsiteY45" fmla="*/ 2112507 h 2136242"/>
                <a:gd name="connsiteX46" fmla="*/ 811150 w 2971835"/>
                <a:gd name="connsiteY46" fmla="*/ 2094347 h 2136242"/>
                <a:gd name="connsiteX47" fmla="*/ 535379 w 2971835"/>
                <a:gd name="connsiteY47" fmla="*/ 2130634 h 2136242"/>
                <a:gd name="connsiteX48" fmla="*/ 496064 w 2971835"/>
                <a:gd name="connsiteY48" fmla="*/ 1983665 h 2136242"/>
                <a:gd name="connsiteX49" fmla="*/ 251052 w 2971835"/>
                <a:gd name="connsiteY49" fmla="*/ 1424082 h 2136242"/>
                <a:gd name="connsiteX50" fmla="*/ 277401 w 2971835"/>
                <a:gd name="connsiteY50" fmla="*/ 1184039 h 2136242"/>
                <a:gd name="connsiteX51" fmla="*/ 249266 w 2971835"/>
                <a:gd name="connsiteY51" fmla="*/ 987091 h 2136242"/>
                <a:gd name="connsiteX52" fmla="*/ 10115 w 2971835"/>
                <a:gd name="connsiteY52" fmla="*/ 916753 h 2136242"/>
                <a:gd name="connsiteX53" fmla="*/ 80453 w 2971835"/>
                <a:gd name="connsiteY53" fmla="*/ 663534 h 2136242"/>
                <a:gd name="connsiteX54" fmla="*/ 404010 w 2971835"/>
                <a:gd name="connsiteY54" fmla="*/ 733873 h 2136242"/>
                <a:gd name="connsiteX55" fmla="*/ 335326 w 2971835"/>
                <a:gd name="connsiteY55" fmla="*/ 900131 h 2136242"/>
                <a:gd name="connsiteX56" fmla="*/ 460281 w 2971835"/>
                <a:gd name="connsiteY56" fmla="*/ 1001159 h 2136242"/>
                <a:gd name="connsiteX57" fmla="*/ 460281 w 2971835"/>
                <a:gd name="connsiteY57" fmla="*/ 1001159 h 2136242"/>
                <a:gd name="connsiteX58" fmla="*/ 531751 w 2971835"/>
                <a:gd name="connsiteY58" fmla="*/ 1339604 h 2136242"/>
                <a:gd name="connsiteX59" fmla="*/ 616309 w 2971835"/>
                <a:gd name="connsiteY59" fmla="*/ 1618016 h 2136242"/>
                <a:gd name="connsiteX60" fmla="*/ 769770 w 2971835"/>
                <a:gd name="connsiteY60" fmla="*/ 1606070 h 2136242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35530 w 2971835"/>
                <a:gd name="connsiteY38" fmla="*/ 1085565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62140 w 2971835"/>
                <a:gd name="connsiteY41" fmla="*/ 1774882 h 2136242"/>
                <a:gd name="connsiteX42" fmla="*/ 1248072 w 2971835"/>
                <a:gd name="connsiteY42" fmla="*/ 1901491 h 2136242"/>
                <a:gd name="connsiteX43" fmla="*/ 1445020 w 2971835"/>
                <a:gd name="connsiteY43" fmla="*/ 1999965 h 2136242"/>
                <a:gd name="connsiteX44" fmla="*/ 1163666 w 2971835"/>
                <a:gd name="connsiteY44" fmla="*/ 1999965 h 2136242"/>
                <a:gd name="connsiteX45" fmla="*/ 952650 w 2971835"/>
                <a:gd name="connsiteY45" fmla="*/ 2112507 h 2136242"/>
                <a:gd name="connsiteX46" fmla="*/ 811150 w 2971835"/>
                <a:gd name="connsiteY46" fmla="*/ 2094347 h 2136242"/>
                <a:gd name="connsiteX47" fmla="*/ 535379 w 2971835"/>
                <a:gd name="connsiteY47" fmla="*/ 2130634 h 2136242"/>
                <a:gd name="connsiteX48" fmla="*/ 496064 w 2971835"/>
                <a:gd name="connsiteY48" fmla="*/ 1983665 h 2136242"/>
                <a:gd name="connsiteX49" fmla="*/ 251052 w 2971835"/>
                <a:gd name="connsiteY49" fmla="*/ 1424082 h 2136242"/>
                <a:gd name="connsiteX50" fmla="*/ 277401 w 2971835"/>
                <a:gd name="connsiteY50" fmla="*/ 1184039 h 2136242"/>
                <a:gd name="connsiteX51" fmla="*/ 249266 w 2971835"/>
                <a:gd name="connsiteY51" fmla="*/ 987091 h 2136242"/>
                <a:gd name="connsiteX52" fmla="*/ 10115 w 2971835"/>
                <a:gd name="connsiteY52" fmla="*/ 916753 h 2136242"/>
                <a:gd name="connsiteX53" fmla="*/ 80453 w 2971835"/>
                <a:gd name="connsiteY53" fmla="*/ 663534 h 2136242"/>
                <a:gd name="connsiteX54" fmla="*/ 404010 w 2971835"/>
                <a:gd name="connsiteY54" fmla="*/ 733873 h 2136242"/>
                <a:gd name="connsiteX55" fmla="*/ 335326 w 2971835"/>
                <a:gd name="connsiteY55" fmla="*/ 900131 h 2136242"/>
                <a:gd name="connsiteX56" fmla="*/ 460281 w 2971835"/>
                <a:gd name="connsiteY56" fmla="*/ 1001159 h 2136242"/>
                <a:gd name="connsiteX57" fmla="*/ 460281 w 2971835"/>
                <a:gd name="connsiteY57" fmla="*/ 1001159 h 2136242"/>
                <a:gd name="connsiteX58" fmla="*/ 531751 w 2971835"/>
                <a:gd name="connsiteY58" fmla="*/ 1339604 h 2136242"/>
                <a:gd name="connsiteX59" fmla="*/ 616309 w 2971835"/>
                <a:gd name="connsiteY59" fmla="*/ 1618016 h 2136242"/>
                <a:gd name="connsiteX60" fmla="*/ 769770 w 2971835"/>
                <a:gd name="connsiteY60" fmla="*/ 1606070 h 2136242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35530 w 2971835"/>
                <a:gd name="connsiteY38" fmla="*/ 1085565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62140 w 2971835"/>
                <a:gd name="connsiteY41" fmla="*/ 1774882 h 2136242"/>
                <a:gd name="connsiteX42" fmla="*/ 1248072 w 2971835"/>
                <a:gd name="connsiteY42" fmla="*/ 1901491 h 2136242"/>
                <a:gd name="connsiteX43" fmla="*/ 1445020 w 2971835"/>
                <a:gd name="connsiteY43" fmla="*/ 1999965 h 2136242"/>
                <a:gd name="connsiteX44" fmla="*/ 1163666 w 2971835"/>
                <a:gd name="connsiteY44" fmla="*/ 1999965 h 2136242"/>
                <a:gd name="connsiteX45" fmla="*/ 952650 w 2971835"/>
                <a:gd name="connsiteY45" fmla="*/ 2112507 h 2136242"/>
                <a:gd name="connsiteX46" fmla="*/ 811150 w 2971835"/>
                <a:gd name="connsiteY46" fmla="*/ 2094347 h 2136242"/>
                <a:gd name="connsiteX47" fmla="*/ 535379 w 2971835"/>
                <a:gd name="connsiteY47" fmla="*/ 2130634 h 2136242"/>
                <a:gd name="connsiteX48" fmla="*/ 496064 w 2971835"/>
                <a:gd name="connsiteY48" fmla="*/ 1983665 h 2136242"/>
                <a:gd name="connsiteX49" fmla="*/ 251052 w 2971835"/>
                <a:gd name="connsiteY49" fmla="*/ 1424082 h 2136242"/>
                <a:gd name="connsiteX50" fmla="*/ 277401 w 2971835"/>
                <a:gd name="connsiteY50" fmla="*/ 1184039 h 2136242"/>
                <a:gd name="connsiteX51" fmla="*/ 249266 w 2971835"/>
                <a:gd name="connsiteY51" fmla="*/ 987091 h 2136242"/>
                <a:gd name="connsiteX52" fmla="*/ 10115 w 2971835"/>
                <a:gd name="connsiteY52" fmla="*/ 916753 h 2136242"/>
                <a:gd name="connsiteX53" fmla="*/ 80453 w 2971835"/>
                <a:gd name="connsiteY53" fmla="*/ 663534 h 2136242"/>
                <a:gd name="connsiteX54" fmla="*/ 404010 w 2971835"/>
                <a:gd name="connsiteY54" fmla="*/ 733873 h 2136242"/>
                <a:gd name="connsiteX55" fmla="*/ 335326 w 2971835"/>
                <a:gd name="connsiteY55" fmla="*/ 900131 h 2136242"/>
                <a:gd name="connsiteX56" fmla="*/ 460281 w 2971835"/>
                <a:gd name="connsiteY56" fmla="*/ 1001159 h 2136242"/>
                <a:gd name="connsiteX57" fmla="*/ 460281 w 2971835"/>
                <a:gd name="connsiteY57" fmla="*/ 1001159 h 2136242"/>
                <a:gd name="connsiteX58" fmla="*/ 531751 w 2971835"/>
                <a:gd name="connsiteY58" fmla="*/ 1339604 h 2136242"/>
                <a:gd name="connsiteX59" fmla="*/ 616309 w 2971835"/>
                <a:gd name="connsiteY59" fmla="*/ 1618016 h 2136242"/>
                <a:gd name="connsiteX60" fmla="*/ 769770 w 2971835"/>
                <a:gd name="connsiteY60" fmla="*/ 1606070 h 2136242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35530 w 2971835"/>
                <a:gd name="connsiteY38" fmla="*/ 1085565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62140 w 2971835"/>
                <a:gd name="connsiteY41" fmla="*/ 1774882 h 2136242"/>
                <a:gd name="connsiteX42" fmla="*/ 1248072 w 2971835"/>
                <a:gd name="connsiteY42" fmla="*/ 1901491 h 2136242"/>
                <a:gd name="connsiteX43" fmla="*/ 1445020 w 2971835"/>
                <a:gd name="connsiteY43" fmla="*/ 1999965 h 2136242"/>
                <a:gd name="connsiteX44" fmla="*/ 1163666 w 2971835"/>
                <a:gd name="connsiteY44" fmla="*/ 1999965 h 2136242"/>
                <a:gd name="connsiteX45" fmla="*/ 952650 w 2971835"/>
                <a:gd name="connsiteY45" fmla="*/ 2112507 h 2136242"/>
                <a:gd name="connsiteX46" fmla="*/ 811150 w 2971835"/>
                <a:gd name="connsiteY46" fmla="*/ 2094347 h 2136242"/>
                <a:gd name="connsiteX47" fmla="*/ 535379 w 2971835"/>
                <a:gd name="connsiteY47" fmla="*/ 2130634 h 2136242"/>
                <a:gd name="connsiteX48" fmla="*/ 496064 w 2971835"/>
                <a:gd name="connsiteY48" fmla="*/ 1983665 h 2136242"/>
                <a:gd name="connsiteX49" fmla="*/ 251052 w 2971835"/>
                <a:gd name="connsiteY49" fmla="*/ 1424082 h 2136242"/>
                <a:gd name="connsiteX50" fmla="*/ 277401 w 2971835"/>
                <a:gd name="connsiteY50" fmla="*/ 1184039 h 2136242"/>
                <a:gd name="connsiteX51" fmla="*/ 249266 w 2971835"/>
                <a:gd name="connsiteY51" fmla="*/ 987091 h 2136242"/>
                <a:gd name="connsiteX52" fmla="*/ 10115 w 2971835"/>
                <a:gd name="connsiteY52" fmla="*/ 916753 h 2136242"/>
                <a:gd name="connsiteX53" fmla="*/ 80453 w 2971835"/>
                <a:gd name="connsiteY53" fmla="*/ 663534 h 2136242"/>
                <a:gd name="connsiteX54" fmla="*/ 404010 w 2971835"/>
                <a:gd name="connsiteY54" fmla="*/ 733873 h 2136242"/>
                <a:gd name="connsiteX55" fmla="*/ 335326 w 2971835"/>
                <a:gd name="connsiteY55" fmla="*/ 900131 h 2136242"/>
                <a:gd name="connsiteX56" fmla="*/ 460281 w 2971835"/>
                <a:gd name="connsiteY56" fmla="*/ 1001159 h 2136242"/>
                <a:gd name="connsiteX57" fmla="*/ 460281 w 2971835"/>
                <a:gd name="connsiteY57" fmla="*/ 1001159 h 2136242"/>
                <a:gd name="connsiteX58" fmla="*/ 531751 w 2971835"/>
                <a:gd name="connsiteY58" fmla="*/ 1339604 h 2136242"/>
                <a:gd name="connsiteX59" fmla="*/ 616309 w 2971835"/>
                <a:gd name="connsiteY59" fmla="*/ 1618016 h 2136242"/>
                <a:gd name="connsiteX60" fmla="*/ 769770 w 2971835"/>
                <a:gd name="connsiteY60" fmla="*/ 1606070 h 2136242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35530 w 2971835"/>
                <a:gd name="connsiteY38" fmla="*/ 1085565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42950 w 2971835"/>
                <a:gd name="connsiteY41" fmla="*/ 1506518 h 2136242"/>
                <a:gd name="connsiteX42" fmla="*/ 1262140 w 2971835"/>
                <a:gd name="connsiteY42" fmla="*/ 1774882 h 2136242"/>
                <a:gd name="connsiteX43" fmla="*/ 1248072 w 2971835"/>
                <a:gd name="connsiteY43" fmla="*/ 1901491 h 2136242"/>
                <a:gd name="connsiteX44" fmla="*/ 1445020 w 2971835"/>
                <a:gd name="connsiteY44" fmla="*/ 1999965 h 2136242"/>
                <a:gd name="connsiteX45" fmla="*/ 1163666 w 2971835"/>
                <a:gd name="connsiteY45" fmla="*/ 1999965 h 2136242"/>
                <a:gd name="connsiteX46" fmla="*/ 952650 w 2971835"/>
                <a:gd name="connsiteY46" fmla="*/ 2112507 h 2136242"/>
                <a:gd name="connsiteX47" fmla="*/ 811150 w 2971835"/>
                <a:gd name="connsiteY47" fmla="*/ 2094347 h 2136242"/>
                <a:gd name="connsiteX48" fmla="*/ 535379 w 2971835"/>
                <a:gd name="connsiteY48" fmla="*/ 2130634 h 2136242"/>
                <a:gd name="connsiteX49" fmla="*/ 496064 w 2971835"/>
                <a:gd name="connsiteY49" fmla="*/ 1983665 h 2136242"/>
                <a:gd name="connsiteX50" fmla="*/ 251052 w 2971835"/>
                <a:gd name="connsiteY50" fmla="*/ 1424082 h 2136242"/>
                <a:gd name="connsiteX51" fmla="*/ 277401 w 2971835"/>
                <a:gd name="connsiteY51" fmla="*/ 1184039 h 2136242"/>
                <a:gd name="connsiteX52" fmla="*/ 249266 w 2971835"/>
                <a:gd name="connsiteY52" fmla="*/ 987091 h 2136242"/>
                <a:gd name="connsiteX53" fmla="*/ 10115 w 2971835"/>
                <a:gd name="connsiteY53" fmla="*/ 916753 h 2136242"/>
                <a:gd name="connsiteX54" fmla="*/ 80453 w 2971835"/>
                <a:gd name="connsiteY54" fmla="*/ 663534 h 2136242"/>
                <a:gd name="connsiteX55" fmla="*/ 404010 w 2971835"/>
                <a:gd name="connsiteY55" fmla="*/ 733873 h 2136242"/>
                <a:gd name="connsiteX56" fmla="*/ 335326 w 2971835"/>
                <a:gd name="connsiteY56" fmla="*/ 900131 h 2136242"/>
                <a:gd name="connsiteX57" fmla="*/ 460281 w 2971835"/>
                <a:gd name="connsiteY57" fmla="*/ 1001159 h 2136242"/>
                <a:gd name="connsiteX58" fmla="*/ 460281 w 2971835"/>
                <a:gd name="connsiteY58" fmla="*/ 1001159 h 2136242"/>
                <a:gd name="connsiteX59" fmla="*/ 531751 w 2971835"/>
                <a:gd name="connsiteY59" fmla="*/ 1339604 h 2136242"/>
                <a:gd name="connsiteX60" fmla="*/ 616309 w 2971835"/>
                <a:gd name="connsiteY60" fmla="*/ 1618016 h 2136242"/>
                <a:gd name="connsiteX61" fmla="*/ 769770 w 2971835"/>
                <a:gd name="connsiteY61" fmla="*/ 1606070 h 2136242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46416 w 2971835"/>
                <a:gd name="connsiteY38" fmla="*/ 1129108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42950 w 2971835"/>
                <a:gd name="connsiteY41" fmla="*/ 1506518 h 2136242"/>
                <a:gd name="connsiteX42" fmla="*/ 1262140 w 2971835"/>
                <a:gd name="connsiteY42" fmla="*/ 1774882 h 2136242"/>
                <a:gd name="connsiteX43" fmla="*/ 1248072 w 2971835"/>
                <a:gd name="connsiteY43" fmla="*/ 1901491 h 2136242"/>
                <a:gd name="connsiteX44" fmla="*/ 1445020 w 2971835"/>
                <a:gd name="connsiteY44" fmla="*/ 1999965 h 2136242"/>
                <a:gd name="connsiteX45" fmla="*/ 1163666 w 2971835"/>
                <a:gd name="connsiteY45" fmla="*/ 1999965 h 2136242"/>
                <a:gd name="connsiteX46" fmla="*/ 952650 w 2971835"/>
                <a:gd name="connsiteY46" fmla="*/ 2112507 h 2136242"/>
                <a:gd name="connsiteX47" fmla="*/ 811150 w 2971835"/>
                <a:gd name="connsiteY47" fmla="*/ 2094347 h 2136242"/>
                <a:gd name="connsiteX48" fmla="*/ 535379 w 2971835"/>
                <a:gd name="connsiteY48" fmla="*/ 2130634 h 2136242"/>
                <a:gd name="connsiteX49" fmla="*/ 496064 w 2971835"/>
                <a:gd name="connsiteY49" fmla="*/ 1983665 h 2136242"/>
                <a:gd name="connsiteX50" fmla="*/ 251052 w 2971835"/>
                <a:gd name="connsiteY50" fmla="*/ 1424082 h 2136242"/>
                <a:gd name="connsiteX51" fmla="*/ 277401 w 2971835"/>
                <a:gd name="connsiteY51" fmla="*/ 1184039 h 2136242"/>
                <a:gd name="connsiteX52" fmla="*/ 249266 w 2971835"/>
                <a:gd name="connsiteY52" fmla="*/ 987091 h 2136242"/>
                <a:gd name="connsiteX53" fmla="*/ 10115 w 2971835"/>
                <a:gd name="connsiteY53" fmla="*/ 916753 h 2136242"/>
                <a:gd name="connsiteX54" fmla="*/ 80453 w 2971835"/>
                <a:gd name="connsiteY54" fmla="*/ 663534 h 2136242"/>
                <a:gd name="connsiteX55" fmla="*/ 404010 w 2971835"/>
                <a:gd name="connsiteY55" fmla="*/ 733873 h 2136242"/>
                <a:gd name="connsiteX56" fmla="*/ 335326 w 2971835"/>
                <a:gd name="connsiteY56" fmla="*/ 900131 h 2136242"/>
                <a:gd name="connsiteX57" fmla="*/ 460281 w 2971835"/>
                <a:gd name="connsiteY57" fmla="*/ 1001159 h 2136242"/>
                <a:gd name="connsiteX58" fmla="*/ 460281 w 2971835"/>
                <a:gd name="connsiteY58" fmla="*/ 1001159 h 2136242"/>
                <a:gd name="connsiteX59" fmla="*/ 531751 w 2971835"/>
                <a:gd name="connsiteY59" fmla="*/ 1339604 h 2136242"/>
                <a:gd name="connsiteX60" fmla="*/ 616309 w 2971835"/>
                <a:gd name="connsiteY60" fmla="*/ 1618016 h 2136242"/>
                <a:gd name="connsiteX61" fmla="*/ 769770 w 2971835"/>
                <a:gd name="connsiteY61" fmla="*/ 1606070 h 2136242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46416 w 2971835"/>
                <a:gd name="connsiteY38" fmla="*/ 1129108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42950 w 2971835"/>
                <a:gd name="connsiteY41" fmla="*/ 1506518 h 2136242"/>
                <a:gd name="connsiteX42" fmla="*/ 1262140 w 2971835"/>
                <a:gd name="connsiteY42" fmla="*/ 1774882 h 2136242"/>
                <a:gd name="connsiteX43" fmla="*/ 1248072 w 2971835"/>
                <a:gd name="connsiteY43" fmla="*/ 1901491 h 2136242"/>
                <a:gd name="connsiteX44" fmla="*/ 1445020 w 2971835"/>
                <a:gd name="connsiteY44" fmla="*/ 1999965 h 2136242"/>
                <a:gd name="connsiteX45" fmla="*/ 1163666 w 2971835"/>
                <a:gd name="connsiteY45" fmla="*/ 1999965 h 2136242"/>
                <a:gd name="connsiteX46" fmla="*/ 952650 w 2971835"/>
                <a:gd name="connsiteY46" fmla="*/ 2112507 h 2136242"/>
                <a:gd name="connsiteX47" fmla="*/ 811150 w 2971835"/>
                <a:gd name="connsiteY47" fmla="*/ 2094347 h 2136242"/>
                <a:gd name="connsiteX48" fmla="*/ 535379 w 2971835"/>
                <a:gd name="connsiteY48" fmla="*/ 2130634 h 2136242"/>
                <a:gd name="connsiteX49" fmla="*/ 496064 w 2971835"/>
                <a:gd name="connsiteY49" fmla="*/ 1983665 h 2136242"/>
                <a:gd name="connsiteX50" fmla="*/ 251052 w 2971835"/>
                <a:gd name="connsiteY50" fmla="*/ 1424082 h 2136242"/>
                <a:gd name="connsiteX51" fmla="*/ 277401 w 2971835"/>
                <a:gd name="connsiteY51" fmla="*/ 1184039 h 2136242"/>
                <a:gd name="connsiteX52" fmla="*/ 249266 w 2971835"/>
                <a:gd name="connsiteY52" fmla="*/ 987091 h 2136242"/>
                <a:gd name="connsiteX53" fmla="*/ 10115 w 2971835"/>
                <a:gd name="connsiteY53" fmla="*/ 916753 h 2136242"/>
                <a:gd name="connsiteX54" fmla="*/ 80453 w 2971835"/>
                <a:gd name="connsiteY54" fmla="*/ 663534 h 2136242"/>
                <a:gd name="connsiteX55" fmla="*/ 404010 w 2971835"/>
                <a:gd name="connsiteY55" fmla="*/ 733873 h 2136242"/>
                <a:gd name="connsiteX56" fmla="*/ 335326 w 2971835"/>
                <a:gd name="connsiteY56" fmla="*/ 900131 h 2136242"/>
                <a:gd name="connsiteX57" fmla="*/ 460281 w 2971835"/>
                <a:gd name="connsiteY57" fmla="*/ 1001159 h 2136242"/>
                <a:gd name="connsiteX58" fmla="*/ 460281 w 2971835"/>
                <a:gd name="connsiteY58" fmla="*/ 1001159 h 2136242"/>
                <a:gd name="connsiteX59" fmla="*/ 531751 w 2971835"/>
                <a:gd name="connsiteY59" fmla="*/ 1339604 h 2136242"/>
                <a:gd name="connsiteX60" fmla="*/ 616309 w 2971835"/>
                <a:gd name="connsiteY60" fmla="*/ 1618016 h 2136242"/>
                <a:gd name="connsiteX61" fmla="*/ 769770 w 2971835"/>
                <a:gd name="connsiteY61" fmla="*/ 1606070 h 2136242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46416 w 2971835"/>
                <a:gd name="connsiteY38" fmla="*/ 1129108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42950 w 2971835"/>
                <a:gd name="connsiteY41" fmla="*/ 1506518 h 2136242"/>
                <a:gd name="connsiteX42" fmla="*/ 1262140 w 2971835"/>
                <a:gd name="connsiteY42" fmla="*/ 1774882 h 2136242"/>
                <a:gd name="connsiteX43" fmla="*/ 1248072 w 2971835"/>
                <a:gd name="connsiteY43" fmla="*/ 1901491 h 2136242"/>
                <a:gd name="connsiteX44" fmla="*/ 1445020 w 2971835"/>
                <a:gd name="connsiteY44" fmla="*/ 1999965 h 2136242"/>
                <a:gd name="connsiteX45" fmla="*/ 1163666 w 2971835"/>
                <a:gd name="connsiteY45" fmla="*/ 1999965 h 2136242"/>
                <a:gd name="connsiteX46" fmla="*/ 952650 w 2971835"/>
                <a:gd name="connsiteY46" fmla="*/ 2112507 h 2136242"/>
                <a:gd name="connsiteX47" fmla="*/ 811150 w 2971835"/>
                <a:gd name="connsiteY47" fmla="*/ 2094347 h 2136242"/>
                <a:gd name="connsiteX48" fmla="*/ 535379 w 2971835"/>
                <a:gd name="connsiteY48" fmla="*/ 2130634 h 2136242"/>
                <a:gd name="connsiteX49" fmla="*/ 496064 w 2971835"/>
                <a:gd name="connsiteY49" fmla="*/ 1983665 h 2136242"/>
                <a:gd name="connsiteX50" fmla="*/ 251052 w 2971835"/>
                <a:gd name="connsiteY50" fmla="*/ 1424082 h 2136242"/>
                <a:gd name="connsiteX51" fmla="*/ 277401 w 2971835"/>
                <a:gd name="connsiteY51" fmla="*/ 1184039 h 2136242"/>
                <a:gd name="connsiteX52" fmla="*/ 249266 w 2971835"/>
                <a:gd name="connsiteY52" fmla="*/ 987091 h 2136242"/>
                <a:gd name="connsiteX53" fmla="*/ 10115 w 2971835"/>
                <a:gd name="connsiteY53" fmla="*/ 916753 h 2136242"/>
                <a:gd name="connsiteX54" fmla="*/ 80453 w 2971835"/>
                <a:gd name="connsiteY54" fmla="*/ 663534 h 2136242"/>
                <a:gd name="connsiteX55" fmla="*/ 404010 w 2971835"/>
                <a:gd name="connsiteY55" fmla="*/ 733873 h 2136242"/>
                <a:gd name="connsiteX56" fmla="*/ 335326 w 2971835"/>
                <a:gd name="connsiteY56" fmla="*/ 900131 h 2136242"/>
                <a:gd name="connsiteX57" fmla="*/ 460281 w 2971835"/>
                <a:gd name="connsiteY57" fmla="*/ 1001159 h 2136242"/>
                <a:gd name="connsiteX58" fmla="*/ 460281 w 2971835"/>
                <a:gd name="connsiteY58" fmla="*/ 1001159 h 2136242"/>
                <a:gd name="connsiteX59" fmla="*/ 531751 w 2971835"/>
                <a:gd name="connsiteY59" fmla="*/ 1339604 h 2136242"/>
                <a:gd name="connsiteX60" fmla="*/ 616309 w 2971835"/>
                <a:gd name="connsiteY60" fmla="*/ 1618016 h 2136242"/>
                <a:gd name="connsiteX61" fmla="*/ 769770 w 2971835"/>
                <a:gd name="connsiteY61" fmla="*/ 1606070 h 2136242"/>
                <a:gd name="connsiteX0" fmla="*/ 787790 w 3010485"/>
                <a:gd name="connsiteY0" fmla="*/ 1625524 h 2173373"/>
                <a:gd name="connsiteX1" fmla="*/ 492369 w 3010485"/>
                <a:gd name="connsiteY1" fmla="*/ 978410 h 2173373"/>
                <a:gd name="connsiteX2" fmla="*/ 928467 w 3010485"/>
                <a:gd name="connsiteY2" fmla="*/ 570447 h 2173373"/>
                <a:gd name="connsiteX3" fmla="*/ 1209820 w 3010485"/>
                <a:gd name="connsiteY3" fmla="*/ 554263 h 2173373"/>
                <a:gd name="connsiteX4" fmla="*/ 1463040 w 3010485"/>
                <a:gd name="connsiteY4" fmla="*/ 739259 h 2173373"/>
                <a:gd name="connsiteX5" fmla="*/ 1856935 w 3010485"/>
                <a:gd name="connsiteY5" fmla="*/ 1344170 h 2173373"/>
                <a:gd name="connsiteX6" fmla="*/ 2067950 w 3010485"/>
                <a:gd name="connsiteY6" fmla="*/ 1498915 h 2173373"/>
                <a:gd name="connsiteX7" fmla="*/ 2082018 w 3010485"/>
                <a:gd name="connsiteY7" fmla="*/ 1372305 h 2173373"/>
                <a:gd name="connsiteX8" fmla="*/ 1800664 w 3010485"/>
                <a:gd name="connsiteY8" fmla="*/ 1006545 h 2173373"/>
                <a:gd name="connsiteX9" fmla="*/ 1730326 w 3010485"/>
                <a:gd name="connsiteY9" fmla="*/ 682988 h 2173373"/>
                <a:gd name="connsiteX10" fmla="*/ 1589649 w 3010485"/>
                <a:gd name="connsiteY10" fmla="*/ 556379 h 2173373"/>
                <a:gd name="connsiteX11" fmla="*/ 1758461 w 3010485"/>
                <a:gd name="connsiteY11" fmla="*/ 500108 h 2173373"/>
                <a:gd name="connsiteX12" fmla="*/ 1603716 w 3010485"/>
                <a:gd name="connsiteY12" fmla="*/ 387567 h 2173373"/>
                <a:gd name="connsiteX13" fmla="*/ 1871003 w 3010485"/>
                <a:gd name="connsiteY13" fmla="*/ 373499 h 2173373"/>
                <a:gd name="connsiteX14" fmla="*/ 1567151 w 3010485"/>
                <a:gd name="connsiteY14" fmla="*/ 223670 h 2173373"/>
                <a:gd name="connsiteX15" fmla="*/ 1477107 w 3010485"/>
                <a:gd name="connsiteY15" fmla="*/ 64010 h 2173373"/>
                <a:gd name="connsiteX16" fmla="*/ 1818004 w 3010485"/>
                <a:gd name="connsiteY16" fmla="*/ 207486 h 2173373"/>
                <a:gd name="connsiteX17" fmla="*/ 1777544 w 3010485"/>
                <a:gd name="connsiteY17" fmla="*/ 191302 h 2173373"/>
                <a:gd name="connsiteX18" fmla="*/ 1955569 w 3010485"/>
                <a:gd name="connsiteY18" fmla="*/ 239854 h 2173373"/>
                <a:gd name="connsiteX19" fmla="*/ 1995869 w 3010485"/>
                <a:gd name="connsiteY19" fmla="*/ 172319 h 2173373"/>
                <a:gd name="connsiteX20" fmla="*/ 1941341 w 3010485"/>
                <a:gd name="connsiteY20" fmla="*/ 21807 h 2173373"/>
                <a:gd name="connsiteX21" fmla="*/ 2222695 w 3010485"/>
                <a:gd name="connsiteY21" fmla="*/ 303161 h 2173373"/>
                <a:gd name="connsiteX22" fmla="*/ 2546252 w 3010485"/>
                <a:gd name="connsiteY22" fmla="*/ 359432 h 2173373"/>
                <a:gd name="connsiteX23" fmla="*/ 2672861 w 3010485"/>
                <a:gd name="connsiteY23" fmla="*/ 275025 h 2173373"/>
                <a:gd name="connsiteX24" fmla="*/ 2869809 w 3010485"/>
                <a:gd name="connsiteY24" fmla="*/ 429770 h 2173373"/>
                <a:gd name="connsiteX25" fmla="*/ 2715064 w 3010485"/>
                <a:gd name="connsiteY25" fmla="*/ 584515 h 2173373"/>
                <a:gd name="connsiteX26" fmla="*/ 2307101 w 3010485"/>
                <a:gd name="connsiteY26" fmla="*/ 640785 h 2173373"/>
                <a:gd name="connsiteX27" fmla="*/ 2560320 w 3010485"/>
                <a:gd name="connsiteY27" fmla="*/ 725192 h 2173373"/>
                <a:gd name="connsiteX28" fmla="*/ 2940147 w 3010485"/>
                <a:gd name="connsiteY28" fmla="*/ 612650 h 2173373"/>
                <a:gd name="connsiteX29" fmla="*/ 2982350 w 3010485"/>
                <a:gd name="connsiteY29" fmla="*/ 823665 h 2173373"/>
                <a:gd name="connsiteX30" fmla="*/ 2857583 w 3010485"/>
                <a:gd name="connsiteY30" fmla="*/ 921693 h 2173373"/>
                <a:gd name="connsiteX31" fmla="*/ 2222695 w 3010485"/>
                <a:gd name="connsiteY31" fmla="*/ 837733 h 2173373"/>
                <a:gd name="connsiteX32" fmla="*/ 2672861 w 3010485"/>
                <a:gd name="connsiteY32" fmla="*/ 1330102 h 2173373"/>
                <a:gd name="connsiteX33" fmla="*/ 2743200 w 3010485"/>
                <a:gd name="connsiteY33" fmla="*/ 1836539 h 2173373"/>
                <a:gd name="connsiteX34" fmla="*/ 2855741 w 3010485"/>
                <a:gd name="connsiteY34" fmla="*/ 2033487 h 2173373"/>
                <a:gd name="connsiteX35" fmla="*/ 2560320 w 3010485"/>
                <a:gd name="connsiteY35" fmla="*/ 2033487 h 2173373"/>
                <a:gd name="connsiteX36" fmla="*/ 2025747 w 3010485"/>
                <a:gd name="connsiteY36" fmla="*/ 2146028 h 2173373"/>
                <a:gd name="connsiteX37" fmla="*/ 1603716 w 3010485"/>
                <a:gd name="connsiteY37" fmla="*/ 1977216 h 2173373"/>
                <a:gd name="connsiteX38" fmla="*/ 1164436 w 3010485"/>
                <a:gd name="connsiteY38" fmla="*/ 1148562 h 2173373"/>
                <a:gd name="connsiteX39" fmla="*/ 1010138 w 3010485"/>
                <a:gd name="connsiteY39" fmla="*/ 1047409 h 2173373"/>
                <a:gd name="connsiteX40" fmla="*/ 985631 w 3010485"/>
                <a:gd name="connsiteY40" fmla="*/ 1211644 h 2173373"/>
                <a:gd name="connsiteX41" fmla="*/ 1260970 w 3010485"/>
                <a:gd name="connsiteY41" fmla="*/ 1525972 h 2173373"/>
                <a:gd name="connsiteX42" fmla="*/ 1280160 w 3010485"/>
                <a:gd name="connsiteY42" fmla="*/ 1794336 h 2173373"/>
                <a:gd name="connsiteX43" fmla="*/ 1266092 w 3010485"/>
                <a:gd name="connsiteY43" fmla="*/ 1920945 h 2173373"/>
                <a:gd name="connsiteX44" fmla="*/ 1463040 w 3010485"/>
                <a:gd name="connsiteY44" fmla="*/ 2019419 h 2173373"/>
                <a:gd name="connsiteX45" fmla="*/ 970670 w 3010485"/>
                <a:gd name="connsiteY45" fmla="*/ 2131961 h 2173373"/>
                <a:gd name="connsiteX46" fmla="*/ 829170 w 3010485"/>
                <a:gd name="connsiteY46" fmla="*/ 2113801 h 2173373"/>
                <a:gd name="connsiteX47" fmla="*/ 553399 w 3010485"/>
                <a:gd name="connsiteY47" fmla="*/ 2150088 h 2173373"/>
                <a:gd name="connsiteX48" fmla="*/ 514084 w 3010485"/>
                <a:gd name="connsiteY48" fmla="*/ 2003119 h 2173373"/>
                <a:gd name="connsiteX49" fmla="*/ 269072 w 3010485"/>
                <a:gd name="connsiteY49" fmla="*/ 1443536 h 2173373"/>
                <a:gd name="connsiteX50" fmla="*/ 295421 w 3010485"/>
                <a:gd name="connsiteY50" fmla="*/ 1203493 h 2173373"/>
                <a:gd name="connsiteX51" fmla="*/ 267286 w 3010485"/>
                <a:gd name="connsiteY51" fmla="*/ 1006545 h 2173373"/>
                <a:gd name="connsiteX52" fmla="*/ 28135 w 3010485"/>
                <a:gd name="connsiteY52" fmla="*/ 936207 h 2173373"/>
                <a:gd name="connsiteX53" fmla="*/ 98473 w 3010485"/>
                <a:gd name="connsiteY53" fmla="*/ 682988 h 2173373"/>
                <a:gd name="connsiteX54" fmla="*/ 422030 w 3010485"/>
                <a:gd name="connsiteY54" fmla="*/ 753327 h 2173373"/>
                <a:gd name="connsiteX55" fmla="*/ 353346 w 3010485"/>
                <a:gd name="connsiteY55" fmla="*/ 919585 h 2173373"/>
                <a:gd name="connsiteX56" fmla="*/ 478301 w 3010485"/>
                <a:gd name="connsiteY56" fmla="*/ 1020613 h 2173373"/>
                <a:gd name="connsiteX57" fmla="*/ 478301 w 3010485"/>
                <a:gd name="connsiteY57" fmla="*/ 1020613 h 2173373"/>
                <a:gd name="connsiteX58" fmla="*/ 549771 w 3010485"/>
                <a:gd name="connsiteY58" fmla="*/ 1359058 h 2173373"/>
                <a:gd name="connsiteX59" fmla="*/ 634329 w 3010485"/>
                <a:gd name="connsiteY59" fmla="*/ 1637470 h 2173373"/>
                <a:gd name="connsiteX60" fmla="*/ 787790 w 3010485"/>
                <a:gd name="connsiteY60" fmla="*/ 1625524 h 2173373"/>
                <a:gd name="connsiteX0" fmla="*/ 787790 w 3010485"/>
                <a:gd name="connsiteY0" fmla="*/ 1625524 h 2173373"/>
                <a:gd name="connsiteX1" fmla="*/ 492369 w 3010485"/>
                <a:gd name="connsiteY1" fmla="*/ 978410 h 2173373"/>
                <a:gd name="connsiteX2" fmla="*/ 928467 w 3010485"/>
                <a:gd name="connsiteY2" fmla="*/ 570447 h 2173373"/>
                <a:gd name="connsiteX3" fmla="*/ 1209820 w 3010485"/>
                <a:gd name="connsiteY3" fmla="*/ 554263 h 2173373"/>
                <a:gd name="connsiteX4" fmla="*/ 1463040 w 3010485"/>
                <a:gd name="connsiteY4" fmla="*/ 739259 h 2173373"/>
                <a:gd name="connsiteX5" fmla="*/ 1856935 w 3010485"/>
                <a:gd name="connsiteY5" fmla="*/ 1344170 h 2173373"/>
                <a:gd name="connsiteX6" fmla="*/ 2067950 w 3010485"/>
                <a:gd name="connsiteY6" fmla="*/ 1498915 h 2173373"/>
                <a:gd name="connsiteX7" fmla="*/ 2082018 w 3010485"/>
                <a:gd name="connsiteY7" fmla="*/ 1372305 h 2173373"/>
                <a:gd name="connsiteX8" fmla="*/ 1800664 w 3010485"/>
                <a:gd name="connsiteY8" fmla="*/ 1006545 h 2173373"/>
                <a:gd name="connsiteX9" fmla="*/ 1730326 w 3010485"/>
                <a:gd name="connsiteY9" fmla="*/ 682988 h 2173373"/>
                <a:gd name="connsiteX10" fmla="*/ 1589649 w 3010485"/>
                <a:gd name="connsiteY10" fmla="*/ 556379 h 2173373"/>
                <a:gd name="connsiteX11" fmla="*/ 1758461 w 3010485"/>
                <a:gd name="connsiteY11" fmla="*/ 500108 h 2173373"/>
                <a:gd name="connsiteX12" fmla="*/ 1603716 w 3010485"/>
                <a:gd name="connsiteY12" fmla="*/ 387567 h 2173373"/>
                <a:gd name="connsiteX13" fmla="*/ 1871003 w 3010485"/>
                <a:gd name="connsiteY13" fmla="*/ 373499 h 2173373"/>
                <a:gd name="connsiteX14" fmla="*/ 1567151 w 3010485"/>
                <a:gd name="connsiteY14" fmla="*/ 223670 h 2173373"/>
                <a:gd name="connsiteX15" fmla="*/ 1477107 w 3010485"/>
                <a:gd name="connsiteY15" fmla="*/ 64010 h 2173373"/>
                <a:gd name="connsiteX16" fmla="*/ 1818004 w 3010485"/>
                <a:gd name="connsiteY16" fmla="*/ 207486 h 2173373"/>
                <a:gd name="connsiteX17" fmla="*/ 1777544 w 3010485"/>
                <a:gd name="connsiteY17" fmla="*/ 191302 h 2173373"/>
                <a:gd name="connsiteX18" fmla="*/ 1955569 w 3010485"/>
                <a:gd name="connsiteY18" fmla="*/ 239854 h 2173373"/>
                <a:gd name="connsiteX19" fmla="*/ 1995869 w 3010485"/>
                <a:gd name="connsiteY19" fmla="*/ 172319 h 2173373"/>
                <a:gd name="connsiteX20" fmla="*/ 1941341 w 3010485"/>
                <a:gd name="connsiteY20" fmla="*/ 21807 h 2173373"/>
                <a:gd name="connsiteX21" fmla="*/ 2222695 w 3010485"/>
                <a:gd name="connsiteY21" fmla="*/ 303161 h 2173373"/>
                <a:gd name="connsiteX22" fmla="*/ 2546252 w 3010485"/>
                <a:gd name="connsiteY22" fmla="*/ 359432 h 2173373"/>
                <a:gd name="connsiteX23" fmla="*/ 2672861 w 3010485"/>
                <a:gd name="connsiteY23" fmla="*/ 275025 h 2173373"/>
                <a:gd name="connsiteX24" fmla="*/ 2869809 w 3010485"/>
                <a:gd name="connsiteY24" fmla="*/ 429770 h 2173373"/>
                <a:gd name="connsiteX25" fmla="*/ 2715064 w 3010485"/>
                <a:gd name="connsiteY25" fmla="*/ 584515 h 2173373"/>
                <a:gd name="connsiteX26" fmla="*/ 2307101 w 3010485"/>
                <a:gd name="connsiteY26" fmla="*/ 640785 h 2173373"/>
                <a:gd name="connsiteX27" fmla="*/ 2560320 w 3010485"/>
                <a:gd name="connsiteY27" fmla="*/ 725192 h 2173373"/>
                <a:gd name="connsiteX28" fmla="*/ 2940147 w 3010485"/>
                <a:gd name="connsiteY28" fmla="*/ 612650 h 2173373"/>
                <a:gd name="connsiteX29" fmla="*/ 2982350 w 3010485"/>
                <a:gd name="connsiteY29" fmla="*/ 823665 h 2173373"/>
                <a:gd name="connsiteX30" fmla="*/ 2857583 w 3010485"/>
                <a:gd name="connsiteY30" fmla="*/ 921693 h 2173373"/>
                <a:gd name="connsiteX31" fmla="*/ 2222695 w 3010485"/>
                <a:gd name="connsiteY31" fmla="*/ 837733 h 2173373"/>
                <a:gd name="connsiteX32" fmla="*/ 2672861 w 3010485"/>
                <a:gd name="connsiteY32" fmla="*/ 1330102 h 2173373"/>
                <a:gd name="connsiteX33" fmla="*/ 2743200 w 3010485"/>
                <a:gd name="connsiteY33" fmla="*/ 1836539 h 2173373"/>
                <a:gd name="connsiteX34" fmla="*/ 2855741 w 3010485"/>
                <a:gd name="connsiteY34" fmla="*/ 2033487 h 2173373"/>
                <a:gd name="connsiteX35" fmla="*/ 2560320 w 3010485"/>
                <a:gd name="connsiteY35" fmla="*/ 2033487 h 2173373"/>
                <a:gd name="connsiteX36" fmla="*/ 2025747 w 3010485"/>
                <a:gd name="connsiteY36" fmla="*/ 2146028 h 2173373"/>
                <a:gd name="connsiteX37" fmla="*/ 1603716 w 3010485"/>
                <a:gd name="connsiteY37" fmla="*/ 1977216 h 2173373"/>
                <a:gd name="connsiteX38" fmla="*/ 1164436 w 3010485"/>
                <a:gd name="connsiteY38" fmla="*/ 1148562 h 2173373"/>
                <a:gd name="connsiteX39" fmla="*/ 1010138 w 3010485"/>
                <a:gd name="connsiteY39" fmla="*/ 1047409 h 2173373"/>
                <a:gd name="connsiteX40" fmla="*/ 985631 w 3010485"/>
                <a:gd name="connsiteY40" fmla="*/ 1211644 h 2173373"/>
                <a:gd name="connsiteX41" fmla="*/ 1260970 w 3010485"/>
                <a:gd name="connsiteY41" fmla="*/ 1525972 h 2173373"/>
                <a:gd name="connsiteX42" fmla="*/ 1280160 w 3010485"/>
                <a:gd name="connsiteY42" fmla="*/ 1794336 h 2173373"/>
                <a:gd name="connsiteX43" fmla="*/ 1266092 w 3010485"/>
                <a:gd name="connsiteY43" fmla="*/ 1920945 h 2173373"/>
                <a:gd name="connsiteX44" fmla="*/ 1463040 w 3010485"/>
                <a:gd name="connsiteY44" fmla="*/ 2019419 h 2173373"/>
                <a:gd name="connsiteX45" fmla="*/ 829170 w 3010485"/>
                <a:gd name="connsiteY45" fmla="*/ 2113801 h 2173373"/>
                <a:gd name="connsiteX46" fmla="*/ 553399 w 3010485"/>
                <a:gd name="connsiteY46" fmla="*/ 2150088 h 2173373"/>
                <a:gd name="connsiteX47" fmla="*/ 514084 w 3010485"/>
                <a:gd name="connsiteY47" fmla="*/ 2003119 h 2173373"/>
                <a:gd name="connsiteX48" fmla="*/ 269072 w 3010485"/>
                <a:gd name="connsiteY48" fmla="*/ 1443536 h 2173373"/>
                <a:gd name="connsiteX49" fmla="*/ 295421 w 3010485"/>
                <a:gd name="connsiteY49" fmla="*/ 1203493 h 2173373"/>
                <a:gd name="connsiteX50" fmla="*/ 267286 w 3010485"/>
                <a:gd name="connsiteY50" fmla="*/ 1006545 h 2173373"/>
                <a:gd name="connsiteX51" fmla="*/ 28135 w 3010485"/>
                <a:gd name="connsiteY51" fmla="*/ 936207 h 2173373"/>
                <a:gd name="connsiteX52" fmla="*/ 98473 w 3010485"/>
                <a:gd name="connsiteY52" fmla="*/ 682988 h 2173373"/>
                <a:gd name="connsiteX53" fmla="*/ 422030 w 3010485"/>
                <a:gd name="connsiteY53" fmla="*/ 753327 h 2173373"/>
                <a:gd name="connsiteX54" fmla="*/ 353346 w 3010485"/>
                <a:gd name="connsiteY54" fmla="*/ 919585 h 2173373"/>
                <a:gd name="connsiteX55" fmla="*/ 478301 w 3010485"/>
                <a:gd name="connsiteY55" fmla="*/ 1020613 h 2173373"/>
                <a:gd name="connsiteX56" fmla="*/ 478301 w 3010485"/>
                <a:gd name="connsiteY56" fmla="*/ 1020613 h 2173373"/>
                <a:gd name="connsiteX57" fmla="*/ 549771 w 3010485"/>
                <a:gd name="connsiteY57" fmla="*/ 1359058 h 2173373"/>
                <a:gd name="connsiteX58" fmla="*/ 634329 w 3010485"/>
                <a:gd name="connsiteY58" fmla="*/ 1637470 h 2173373"/>
                <a:gd name="connsiteX59" fmla="*/ 787790 w 3010485"/>
                <a:gd name="connsiteY59" fmla="*/ 1625524 h 2173373"/>
                <a:gd name="connsiteX0" fmla="*/ 787790 w 3010485"/>
                <a:gd name="connsiteY0" fmla="*/ 1625524 h 2155406"/>
                <a:gd name="connsiteX1" fmla="*/ 492369 w 3010485"/>
                <a:gd name="connsiteY1" fmla="*/ 978410 h 2155406"/>
                <a:gd name="connsiteX2" fmla="*/ 928467 w 3010485"/>
                <a:gd name="connsiteY2" fmla="*/ 570447 h 2155406"/>
                <a:gd name="connsiteX3" fmla="*/ 1209820 w 3010485"/>
                <a:gd name="connsiteY3" fmla="*/ 554263 h 2155406"/>
                <a:gd name="connsiteX4" fmla="*/ 1463040 w 3010485"/>
                <a:gd name="connsiteY4" fmla="*/ 739259 h 2155406"/>
                <a:gd name="connsiteX5" fmla="*/ 1856935 w 3010485"/>
                <a:gd name="connsiteY5" fmla="*/ 1344170 h 2155406"/>
                <a:gd name="connsiteX6" fmla="*/ 2067950 w 3010485"/>
                <a:gd name="connsiteY6" fmla="*/ 1498915 h 2155406"/>
                <a:gd name="connsiteX7" fmla="*/ 2082018 w 3010485"/>
                <a:gd name="connsiteY7" fmla="*/ 1372305 h 2155406"/>
                <a:gd name="connsiteX8" fmla="*/ 1800664 w 3010485"/>
                <a:gd name="connsiteY8" fmla="*/ 1006545 h 2155406"/>
                <a:gd name="connsiteX9" fmla="*/ 1730326 w 3010485"/>
                <a:gd name="connsiteY9" fmla="*/ 682988 h 2155406"/>
                <a:gd name="connsiteX10" fmla="*/ 1589649 w 3010485"/>
                <a:gd name="connsiteY10" fmla="*/ 556379 h 2155406"/>
                <a:gd name="connsiteX11" fmla="*/ 1758461 w 3010485"/>
                <a:gd name="connsiteY11" fmla="*/ 500108 h 2155406"/>
                <a:gd name="connsiteX12" fmla="*/ 1603716 w 3010485"/>
                <a:gd name="connsiteY12" fmla="*/ 387567 h 2155406"/>
                <a:gd name="connsiteX13" fmla="*/ 1871003 w 3010485"/>
                <a:gd name="connsiteY13" fmla="*/ 373499 h 2155406"/>
                <a:gd name="connsiteX14" fmla="*/ 1567151 w 3010485"/>
                <a:gd name="connsiteY14" fmla="*/ 223670 h 2155406"/>
                <a:gd name="connsiteX15" fmla="*/ 1477107 w 3010485"/>
                <a:gd name="connsiteY15" fmla="*/ 64010 h 2155406"/>
                <a:gd name="connsiteX16" fmla="*/ 1818004 w 3010485"/>
                <a:gd name="connsiteY16" fmla="*/ 207486 h 2155406"/>
                <a:gd name="connsiteX17" fmla="*/ 1777544 w 3010485"/>
                <a:gd name="connsiteY17" fmla="*/ 191302 h 2155406"/>
                <a:gd name="connsiteX18" fmla="*/ 1955569 w 3010485"/>
                <a:gd name="connsiteY18" fmla="*/ 239854 h 2155406"/>
                <a:gd name="connsiteX19" fmla="*/ 1995869 w 3010485"/>
                <a:gd name="connsiteY19" fmla="*/ 172319 h 2155406"/>
                <a:gd name="connsiteX20" fmla="*/ 1941341 w 3010485"/>
                <a:gd name="connsiteY20" fmla="*/ 21807 h 2155406"/>
                <a:gd name="connsiteX21" fmla="*/ 2222695 w 3010485"/>
                <a:gd name="connsiteY21" fmla="*/ 303161 h 2155406"/>
                <a:gd name="connsiteX22" fmla="*/ 2546252 w 3010485"/>
                <a:gd name="connsiteY22" fmla="*/ 359432 h 2155406"/>
                <a:gd name="connsiteX23" fmla="*/ 2672861 w 3010485"/>
                <a:gd name="connsiteY23" fmla="*/ 275025 h 2155406"/>
                <a:gd name="connsiteX24" fmla="*/ 2869809 w 3010485"/>
                <a:gd name="connsiteY24" fmla="*/ 429770 h 2155406"/>
                <a:gd name="connsiteX25" fmla="*/ 2715064 w 3010485"/>
                <a:gd name="connsiteY25" fmla="*/ 584515 h 2155406"/>
                <a:gd name="connsiteX26" fmla="*/ 2307101 w 3010485"/>
                <a:gd name="connsiteY26" fmla="*/ 640785 h 2155406"/>
                <a:gd name="connsiteX27" fmla="*/ 2560320 w 3010485"/>
                <a:gd name="connsiteY27" fmla="*/ 725192 h 2155406"/>
                <a:gd name="connsiteX28" fmla="*/ 2940147 w 3010485"/>
                <a:gd name="connsiteY28" fmla="*/ 612650 h 2155406"/>
                <a:gd name="connsiteX29" fmla="*/ 2982350 w 3010485"/>
                <a:gd name="connsiteY29" fmla="*/ 823665 h 2155406"/>
                <a:gd name="connsiteX30" fmla="*/ 2857583 w 3010485"/>
                <a:gd name="connsiteY30" fmla="*/ 921693 h 2155406"/>
                <a:gd name="connsiteX31" fmla="*/ 2222695 w 3010485"/>
                <a:gd name="connsiteY31" fmla="*/ 837733 h 2155406"/>
                <a:gd name="connsiteX32" fmla="*/ 2672861 w 3010485"/>
                <a:gd name="connsiteY32" fmla="*/ 1330102 h 2155406"/>
                <a:gd name="connsiteX33" fmla="*/ 2743200 w 3010485"/>
                <a:gd name="connsiteY33" fmla="*/ 1836539 h 2155406"/>
                <a:gd name="connsiteX34" fmla="*/ 2855741 w 3010485"/>
                <a:gd name="connsiteY34" fmla="*/ 2033487 h 2155406"/>
                <a:gd name="connsiteX35" fmla="*/ 2560320 w 3010485"/>
                <a:gd name="connsiteY35" fmla="*/ 2033487 h 2155406"/>
                <a:gd name="connsiteX36" fmla="*/ 2025747 w 3010485"/>
                <a:gd name="connsiteY36" fmla="*/ 2146028 h 2155406"/>
                <a:gd name="connsiteX37" fmla="*/ 1603716 w 3010485"/>
                <a:gd name="connsiteY37" fmla="*/ 1977216 h 2155406"/>
                <a:gd name="connsiteX38" fmla="*/ 1164436 w 3010485"/>
                <a:gd name="connsiteY38" fmla="*/ 1148562 h 2155406"/>
                <a:gd name="connsiteX39" fmla="*/ 1010138 w 3010485"/>
                <a:gd name="connsiteY39" fmla="*/ 1047409 h 2155406"/>
                <a:gd name="connsiteX40" fmla="*/ 985631 w 3010485"/>
                <a:gd name="connsiteY40" fmla="*/ 1211644 h 2155406"/>
                <a:gd name="connsiteX41" fmla="*/ 1260970 w 3010485"/>
                <a:gd name="connsiteY41" fmla="*/ 1525972 h 2155406"/>
                <a:gd name="connsiteX42" fmla="*/ 1280160 w 3010485"/>
                <a:gd name="connsiteY42" fmla="*/ 1794336 h 2155406"/>
                <a:gd name="connsiteX43" fmla="*/ 1266092 w 3010485"/>
                <a:gd name="connsiteY43" fmla="*/ 1920945 h 2155406"/>
                <a:gd name="connsiteX44" fmla="*/ 1463040 w 3010485"/>
                <a:gd name="connsiteY44" fmla="*/ 2019419 h 2155406"/>
                <a:gd name="connsiteX45" fmla="*/ 553399 w 3010485"/>
                <a:gd name="connsiteY45" fmla="*/ 2150088 h 2155406"/>
                <a:gd name="connsiteX46" fmla="*/ 514084 w 3010485"/>
                <a:gd name="connsiteY46" fmla="*/ 2003119 h 2155406"/>
                <a:gd name="connsiteX47" fmla="*/ 269072 w 3010485"/>
                <a:gd name="connsiteY47" fmla="*/ 1443536 h 2155406"/>
                <a:gd name="connsiteX48" fmla="*/ 295421 w 3010485"/>
                <a:gd name="connsiteY48" fmla="*/ 1203493 h 2155406"/>
                <a:gd name="connsiteX49" fmla="*/ 267286 w 3010485"/>
                <a:gd name="connsiteY49" fmla="*/ 1006545 h 2155406"/>
                <a:gd name="connsiteX50" fmla="*/ 28135 w 3010485"/>
                <a:gd name="connsiteY50" fmla="*/ 936207 h 2155406"/>
                <a:gd name="connsiteX51" fmla="*/ 98473 w 3010485"/>
                <a:gd name="connsiteY51" fmla="*/ 682988 h 2155406"/>
                <a:gd name="connsiteX52" fmla="*/ 422030 w 3010485"/>
                <a:gd name="connsiteY52" fmla="*/ 753327 h 2155406"/>
                <a:gd name="connsiteX53" fmla="*/ 353346 w 3010485"/>
                <a:gd name="connsiteY53" fmla="*/ 919585 h 2155406"/>
                <a:gd name="connsiteX54" fmla="*/ 478301 w 3010485"/>
                <a:gd name="connsiteY54" fmla="*/ 1020613 h 2155406"/>
                <a:gd name="connsiteX55" fmla="*/ 478301 w 3010485"/>
                <a:gd name="connsiteY55" fmla="*/ 1020613 h 2155406"/>
                <a:gd name="connsiteX56" fmla="*/ 549771 w 3010485"/>
                <a:gd name="connsiteY56" fmla="*/ 1359058 h 2155406"/>
                <a:gd name="connsiteX57" fmla="*/ 634329 w 3010485"/>
                <a:gd name="connsiteY57" fmla="*/ 1637470 h 2155406"/>
                <a:gd name="connsiteX58" fmla="*/ 787790 w 3010485"/>
                <a:gd name="connsiteY58" fmla="*/ 1625524 h 2155406"/>
                <a:gd name="connsiteX0" fmla="*/ 787790 w 3010485"/>
                <a:gd name="connsiteY0" fmla="*/ 1625524 h 2217885"/>
                <a:gd name="connsiteX1" fmla="*/ 492369 w 3010485"/>
                <a:gd name="connsiteY1" fmla="*/ 978410 h 2217885"/>
                <a:gd name="connsiteX2" fmla="*/ 928467 w 3010485"/>
                <a:gd name="connsiteY2" fmla="*/ 570447 h 2217885"/>
                <a:gd name="connsiteX3" fmla="*/ 1209820 w 3010485"/>
                <a:gd name="connsiteY3" fmla="*/ 554263 h 2217885"/>
                <a:gd name="connsiteX4" fmla="*/ 1463040 w 3010485"/>
                <a:gd name="connsiteY4" fmla="*/ 739259 h 2217885"/>
                <a:gd name="connsiteX5" fmla="*/ 1856935 w 3010485"/>
                <a:gd name="connsiteY5" fmla="*/ 1344170 h 2217885"/>
                <a:gd name="connsiteX6" fmla="*/ 2067950 w 3010485"/>
                <a:gd name="connsiteY6" fmla="*/ 1498915 h 2217885"/>
                <a:gd name="connsiteX7" fmla="*/ 2082018 w 3010485"/>
                <a:gd name="connsiteY7" fmla="*/ 1372305 h 2217885"/>
                <a:gd name="connsiteX8" fmla="*/ 1800664 w 3010485"/>
                <a:gd name="connsiteY8" fmla="*/ 1006545 h 2217885"/>
                <a:gd name="connsiteX9" fmla="*/ 1730326 w 3010485"/>
                <a:gd name="connsiteY9" fmla="*/ 682988 h 2217885"/>
                <a:gd name="connsiteX10" fmla="*/ 1589649 w 3010485"/>
                <a:gd name="connsiteY10" fmla="*/ 556379 h 2217885"/>
                <a:gd name="connsiteX11" fmla="*/ 1758461 w 3010485"/>
                <a:gd name="connsiteY11" fmla="*/ 500108 h 2217885"/>
                <a:gd name="connsiteX12" fmla="*/ 1603716 w 3010485"/>
                <a:gd name="connsiteY12" fmla="*/ 387567 h 2217885"/>
                <a:gd name="connsiteX13" fmla="*/ 1871003 w 3010485"/>
                <a:gd name="connsiteY13" fmla="*/ 373499 h 2217885"/>
                <a:gd name="connsiteX14" fmla="*/ 1567151 w 3010485"/>
                <a:gd name="connsiteY14" fmla="*/ 223670 h 2217885"/>
                <a:gd name="connsiteX15" fmla="*/ 1477107 w 3010485"/>
                <a:gd name="connsiteY15" fmla="*/ 64010 h 2217885"/>
                <a:gd name="connsiteX16" fmla="*/ 1818004 w 3010485"/>
                <a:gd name="connsiteY16" fmla="*/ 207486 h 2217885"/>
                <a:gd name="connsiteX17" fmla="*/ 1777544 w 3010485"/>
                <a:gd name="connsiteY17" fmla="*/ 191302 h 2217885"/>
                <a:gd name="connsiteX18" fmla="*/ 1955569 w 3010485"/>
                <a:gd name="connsiteY18" fmla="*/ 239854 h 2217885"/>
                <a:gd name="connsiteX19" fmla="*/ 1995869 w 3010485"/>
                <a:gd name="connsiteY19" fmla="*/ 172319 h 2217885"/>
                <a:gd name="connsiteX20" fmla="*/ 1941341 w 3010485"/>
                <a:gd name="connsiteY20" fmla="*/ 21807 h 2217885"/>
                <a:gd name="connsiteX21" fmla="*/ 2222695 w 3010485"/>
                <a:gd name="connsiteY21" fmla="*/ 303161 h 2217885"/>
                <a:gd name="connsiteX22" fmla="*/ 2546252 w 3010485"/>
                <a:gd name="connsiteY22" fmla="*/ 359432 h 2217885"/>
                <a:gd name="connsiteX23" fmla="*/ 2672861 w 3010485"/>
                <a:gd name="connsiteY23" fmla="*/ 275025 h 2217885"/>
                <a:gd name="connsiteX24" fmla="*/ 2869809 w 3010485"/>
                <a:gd name="connsiteY24" fmla="*/ 429770 h 2217885"/>
                <a:gd name="connsiteX25" fmla="*/ 2715064 w 3010485"/>
                <a:gd name="connsiteY25" fmla="*/ 584515 h 2217885"/>
                <a:gd name="connsiteX26" fmla="*/ 2307101 w 3010485"/>
                <a:gd name="connsiteY26" fmla="*/ 640785 h 2217885"/>
                <a:gd name="connsiteX27" fmla="*/ 2560320 w 3010485"/>
                <a:gd name="connsiteY27" fmla="*/ 725192 h 2217885"/>
                <a:gd name="connsiteX28" fmla="*/ 2940147 w 3010485"/>
                <a:gd name="connsiteY28" fmla="*/ 612650 h 2217885"/>
                <a:gd name="connsiteX29" fmla="*/ 2982350 w 3010485"/>
                <a:gd name="connsiteY29" fmla="*/ 823665 h 2217885"/>
                <a:gd name="connsiteX30" fmla="*/ 2857583 w 3010485"/>
                <a:gd name="connsiteY30" fmla="*/ 921693 h 2217885"/>
                <a:gd name="connsiteX31" fmla="*/ 2222695 w 3010485"/>
                <a:gd name="connsiteY31" fmla="*/ 837733 h 2217885"/>
                <a:gd name="connsiteX32" fmla="*/ 2672861 w 3010485"/>
                <a:gd name="connsiteY32" fmla="*/ 1330102 h 2217885"/>
                <a:gd name="connsiteX33" fmla="*/ 2743200 w 3010485"/>
                <a:gd name="connsiteY33" fmla="*/ 1836539 h 2217885"/>
                <a:gd name="connsiteX34" fmla="*/ 2855741 w 3010485"/>
                <a:gd name="connsiteY34" fmla="*/ 2033487 h 2217885"/>
                <a:gd name="connsiteX35" fmla="*/ 2560320 w 3010485"/>
                <a:gd name="connsiteY35" fmla="*/ 2033487 h 2217885"/>
                <a:gd name="connsiteX36" fmla="*/ 2025747 w 3010485"/>
                <a:gd name="connsiteY36" fmla="*/ 2146028 h 2217885"/>
                <a:gd name="connsiteX37" fmla="*/ 1603716 w 3010485"/>
                <a:gd name="connsiteY37" fmla="*/ 1977216 h 2217885"/>
                <a:gd name="connsiteX38" fmla="*/ 1164436 w 3010485"/>
                <a:gd name="connsiteY38" fmla="*/ 1148562 h 2217885"/>
                <a:gd name="connsiteX39" fmla="*/ 1010138 w 3010485"/>
                <a:gd name="connsiteY39" fmla="*/ 1047409 h 2217885"/>
                <a:gd name="connsiteX40" fmla="*/ 985631 w 3010485"/>
                <a:gd name="connsiteY40" fmla="*/ 1211644 h 2217885"/>
                <a:gd name="connsiteX41" fmla="*/ 1260970 w 3010485"/>
                <a:gd name="connsiteY41" fmla="*/ 1525972 h 2217885"/>
                <a:gd name="connsiteX42" fmla="*/ 1280160 w 3010485"/>
                <a:gd name="connsiteY42" fmla="*/ 1794336 h 2217885"/>
                <a:gd name="connsiteX43" fmla="*/ 1266092 w 3010485"/>
                <a:gd name="connsiteY43" fmla="*/ 1920945 h 2217885"/>
                <a:gd name="connsiteX44" fmla="*/ 1477687 w 3010485"/>
                <a:gd name="connsiteY44" fmla="*/ 2179694 h 2217885"/>
                <a:gd name="connsiteX45" fmla="*/ 553399 w 3010485"/>
                <a:gd name="connsiteY45" fmla="*/ 2150088 h 2217885"/>
                <a:gd name="connsiteX46" fmla="*/ 514084 w 3010485"/>
                <a:gd name="connsiteY46" fmla="*/ 2003119 h 2217885"/>
                <a:gd name="connsiteX47" fmla="*/ 269072 w 3010485"/>
                <a:gd name="connsiteY47" fmla="*/ 1443536 h 2217885"/>
                <a:gd name="connsiteX48" fmla="*/ 295421 w 3010485"/>
                <a:gd name="connsiteY48" fmla="*/ 1203493 h 2217885"/>
                <a:gd name="connsiteX49" fmla="*/ 267286 w 3010485"/>
                <a:gd name="connsiteY49" fmla="*/ 1006545 h 2217885"/>
                <a:gd name="connsiteX50" fmla="*/ 28135 w 3010485"/>
                <a:gd name="connsiteY50" fmla="*/ 936207 h 2217885"/>
                <a:gd name="connsiteX51" fmla="*/ 98473 w 3010485"/>
                <a:gd name="connsiteY51" fmla="*/ 682988 h 2217885"/>
                <a:gd name="connsiteX52" fmla="*/ 422030 w 3010485"/>
                <a:gd name="connsiteY52" fmla="*/ 753327 h 2217885"/>
                <a:gd name="connsiteX53" fmla="*/ 353346 w 3010485"/>
                <a:gd name="connsiteY53" fmla="*/ 919585 h 2217885"/>
                <a:gd name="connsiteX54" fmla="*/ 478301 w 3010485"/>
                <a:gd name="connsiteY54" fmla="*/ 1020613 h 2217885"/>
                <a:gd name="connsiteX55" fmla="*/ 478301 w 3010485"/>
                <a:gd name="connsiteY55" fmla="*/ 1020613 h 2217885"/>
                <a:gd name="connsiteX56" fmla="*/ 549771 w 3010485"/>
                <a:gd name="connsiteY56" fmla="*/ 1359058 h 2217885"/>
                <a:gd name="connsiteX57" fmla="*/ 634329 w 3010485"/>
                <a:gd name="connsiteY57" fmla="*/ 1637470 h 2217885"/>
                <a:gd name="connsiteX58" fmla="*/ 787790 w 3010485"/>
                <a:gd name="connsiteY58" fmla="*/ 1625524 h 2217885"/>
                <a:gd name="connsiteX0" fmla="*/ 787790 w 3010485"/>
                <a:gd name="connsiteY0" fmla="*/ 1625524 h 2179694"/>
                <a:gd name="connsiteX1" fmla="*/ 492369 w 3010485"/>
                <a:gd name="connsiteY1" fmla="*/ 978410 h 2179694"/>
                <a:gd name="connsiteX2" fmla="*/ 928467 w 3010485"/>
                <a:gd name="connsiteY2" fmla="*/ 570447 h 2179694"/>
                <a:gd name="connsiteX3" fmla="*/ 1209820 w 3010485"/>
                <a:gd name="connsiteY3" fmla="*/ 554263 h 2179694"/>
                <a:gd name="connsiteX4" fmla="*/ 1463040 w 3010485"/>
                <a:gd name="connsiteY4" fmla="*/ 739259 h 2179694"/>
                <a:gd name="connsiteX5" fmla="*/ 1856935 w 3010485"/>
                <a:gd name="connsiteY5" fmla="*/ 1344170 h 2179694"/>
                <a:gd name="connsiteX6" fmla="*/ 2067950 w 3010485"/>
                <a:gd name="connsiteY6" fmla="*/ 1498915 h 2179694"/>
                <a:gd name="connsiteX7" fmla="*/ 2082018 w 3010485"/>
                <a:gd name="connsiteY7" fmla="*/ 1372305 h 2179694"/>
                <a:gd name="connsiteX8" fmla="*/ 1800664 w 3010485"/>
                <a:gd name="connsiteY8" fmla="*/ 1006545 h 2179694"/>
                <a:gd name="connsiteX9" fmla="*/ 1730326 w 3010485"/>
                <a:gd name="connsiteY9" fmla="*/ 682988 h 2179694"/>
                <a:gd name="connsiteX10" fmla="*/ 1589649 w 3010485"/>
                <a:gd name="connsiteY10" fmla="*/ 556379 h 2179694"/>
                <a:gd name="connsiteX11" fmla="*/ 1758461 w 3010485"/>
                <a:gd name="connsiteY11" fmla="*/ 500108 h 2179694"/>
                <a:gd name="connsiteX12" fmla="*/ 1603716 w 3010485"/>
                <a:gd name="connsiteY12" fmla="*/ 387567 h 2179694"/>
                <a:gd name="connsiteX13" fmla="*/ 1871003 w 3010485"/>
                <a:gd name="connsiteY13" fmla="*/ 373499 h 2179694"/>
                <a:gd name="connsiteX14" fmla="*/ 1567151 w 3010485"/>
                <a:gd name="connsiteY14" fmla="*/ 223670 h 2179694"/>
                <a:gd name="connsiteX15" fmla="*/ 1477107 w 3010485"/>
                <a:gd name="connsiteY15" fmla="*/ 64010 h 2179694"/>
                <a:gd name="connsiteX16" fmla="*/ 1818004 w 3010485"/>
                <a:gd name="connsiteY16" fmla="*/ 207486 h 2179694"/>
                <a:gd name="connsiteX17" fmla="*/ 1777544 w 3010485"/>
                <a:gd name="connsiteY17" fmla="*/ 191302 h 2179694"/>
                <a:gd name="connsiteX18" fmla="*/ 1955569 w 3010485"/>
                <a:gd name="connsiteY18" fmla="*/ 239854 h 2179694"/>
                <a:gd name="connsiteX19" fmla="*/ 1995869 w 3010485"/>
                <a:gd name="connsiteY19" fmla="*/ 172319 h 2179694"/>
                <a:gd name="connsiteX20" fmla="*/ 1941341 w 3010485"/>
                <a:gd name="connsiteY20" fmla="*/ 21807 h 2179694"/>
                <a:gd name="connsiteX21" fmla="*/ 2222695 w 3010485"/>
                <a:gd name="connsiteY21" fmla="*/ 303161 h 2179694"/>
                <a:gd name="connsiteX22" fmla="*/ 2546252 w 3010485"/>
                <a:gd name="connsiteY22" fmla="*/ 359432 h 2179694"/>
                <a:gd name="connsiteX23" fmla="*/ 2672861 w 3010485"/>
                <a:gd name="connsiteY23" fmla="*/ 275025 h 2179694"/>
                <a:gd name="connsiteX24" fmla="*/ 2869809 w 3010485"/>
                <a:gd name="connsiteY24" fmla="*/ 429770 h 2179694"/>
                <a:gd name="connsiteX25" fmla="*/ 2715064 w 3010485"/>
                <a:gd name="connsiteY25" fmla="*/ 584515 h 2179694"/>
                <a:gd name="connsiteX26" fmla="*/ 2307101 w 3010485"/>
                <a:gd name="connsiteY26" fmla="*/ 640785 h 2179694"/>
                <a:gd name="connsiteX27" fmla="*/ 2560320 w 3010485"/>
                <a:gd name="connsiteY27" fmla="*/ 725192 h 2179694"/>
                <a:gd name="connsiteX28" fmla="*/ 2940147 w 3010485"/>
                <a:gd name="connsiteY28" fmla="*/ 612650 h 2179694"/>
                <a:gd name="connsiteX29" fmla="*/ 2982350 w 3010485"/>
                <a:gd name="connsiteY29" fmla="*/ 823665 h 2179694"/>
                <a:gd name="connsiteX30" fmla="*/ 2857583 w 3010485"/>
                <a:gd name="connsiteY30" fmla="*/ 921693 h 2179694"/>
                <a:gd name="connsiteX31" fmla="*/ 2222695 w 3010485"/>
                <a:gd name="connsiteY31" fmla="*/ 837733 h 2179694"/>
                <a:gd name="connsiteX32" fmla="*/ 2672861 w 3010485"/>
                <a:gd name="connsiteY32" fmla="*/ 1330102 h 2179694"/>
                <a:gd name="connsiteX33" fmla="*/ 2743200 w 3010485"/>
                <a:gd name="connsiteY33" fmla="*/ 1836539 h 2179694"/>
                <a:gd name="connsiteX34" fmla="*/ 2855741 w 3010485"/>
                <a:gd name="connsiteY34" fmla="*/ 2033487 h 2179694"/>
                <a:gd name="connsiteX35" fmla="*/ 2560320 w 3010485"/>
                <a:gd name="connsiteY35" fmla="*/ 2033487 h 2179694"/>
                <a:gd name="connsiteX36" fmla="*/ 2025747 w 3010485"/>
                <a:gd name="connsiteY36" fmla="*/ 2146028 h 2179694"/>
                <a:gd name="connsiteX37" fmla="*/ 1603716 w 3010485"/>
                <a:gd name="connsiteY37" fmla="*/ 1977216 h 2179694"/>
                <a:gd name="connsiteX38" fmla="*/ 1164436 w 3010485"/>
                <a:gd name="connsiteY38" fmla="*/ 1148562 h 2179694"/>
                <a:gd name="connsiteX39" fmla="*/ 1010138 w 3010485"/>
                <a:gd name="connsiteY39" fmla="*/ 1047409 h 2179694"/>
                <a:gd name="connsiteX40" fmla="*/ 985631 w 3010485"/>
                <a:gd name="connsiteY40" fmla="*/ 1211644 h 2179694"/>
                <a:gd name="connsiteX41" fmla="*/ 1260970 w 3010485"/>
                <a:gd name="connsiteY41" fmla="*/ 1525972 h 2179694"/>
                <a:gd name="connsiteX42" fmla="*/ 1280160 w 3010485"/>
                <a:gd name="connsiteY42" fmla="*/ 1794336 h 2179694"/>
                <a:gd name="connsiteX43" fmla="*/ 1266092 w 3010485"/>
                <a:gd name="connsiteY43" fmla="*/ 1920945 h 2179694"/>
                <a:gd name="connsiteX44" fmla="*/ 1477687 w 3010485"/>
                <a:gd name="connsiteY44" fmla="*/ 2179694 h 2179694"/>
                <a:gd name="connsiteX45" fmla="*/ 553399 w 3010485"/>
                <a:gd name="connsiteY45" fmla="*/ 2150088 h 2179694"/>
                <a:gd name="connsiteX46" fmla="*/ 514084 w 3010485"/>
                <a:gd name="connsiteY46" fmla="*/ 2003119 h 2179694"/>
                <a:gd name="connsiteX47" fmla="*/ 269072 w 3010485"/>
                <a:gd name="connsiteY47" fmla="*/ 1443536 h 2179694"/>
                <a:gd name="connsiteX48" fmla="*/ 295421 w 3010485"/>
                <a:gd name="connsiteY48" fmla="*/ 1203493 h 2179694"/>
                <a:gd name="connsiteX49" fmla="*/ 267286 w 3010485"/>
                <a:gd name="connsiteY49" fmla="*/ 1006545 h 2179694"/>
                <a:gd name="connsiteX50" fmla="*/ 28135 w 3010485"/>
                <a:gd name="connsiteY50" fmla="*/ 936207 h 2179694"/>
                <a:gd name="connsiteX51" fmla="*/ 98473 w 3010485"/>
                <a:gd name="connsiteY51" fmla="*/ 682988 h 2179694"/>
                <a:gd name="connsiteX52" fmla="*/ 422030 w 3010485"/>
                <a:gd name="connsiteY52" fmla="*/ 753327 h 2179694"/>
                <a:gd name="connsiteX53" fmla="*/ 353346 w 3010485"/>
                <a:gd name="connsiteY53" fmla="*/ 919585 h 2179694"/>
                <a:gd name="connsiteX54" fmla="*/ 478301 w 3010485"/>
                <a:gd name="connsiteY54" fmla="*/ 1020613 h 2179694"/>
                <a:gd name="connsiteX55" fmla="*/ 478301 w 3010485"/>
                <a:gd name="connsiteY55" fmla="*/ 1020613 h 2179694"/>
                <a:gd name="connsiteX56" fmla="*/ 549771 w 3010485"/>
                <a:gd name="connsiteY56" fmla="*/ 1359058 h 2179694"/>
                <a:gd name="connsiteX57" fmla="*/ 634329 w 3010485"/>
                <a:gd name="connsiteY57" fmla="*/ 1637470 h 2179694"/>
                <a:gd name="connsiteX58" fmla="*/ 787790 w 3010485"/>
                <a:gd name="connsiteY58" fmla="*/ 1625524 h 2179694"/>
                <a:gd name="connsiteX0" fmla="*/ 787790 w 3010485"/>
                <a:gd name="connsiteY0" fmla="*/ 1625524 h 2179694"/>
                <a:gd name="connsiteX1" fmla="*/ 492369 w 3010485"/>
                <a:gd name="connsiteY1" fmla="*/ 978410 h 2179694"/>
                <a:gd name="connsiteX2" fmla="*/ 928467 w 3010485"/>
                <a:gd name="connsiteY2" fmla="*/ 570447 h 2179694"/>
                <a:gd name="connsiteX3" fmla="*/ 1209820 w 3010485"/>
                <a:gd name="connsiteY3" fmla="*/ 554263 h 2179694"/>
                <a:gd name="connsiteX4" fmla="*/ 1463040 w 3010485"/>
                <a:gd name="connsiteY4" fmla="*/ 739259 h 2179694"/>
                <a:gd name="connsiteX5" fmla="*/ 1856935 w 3010485"/>
                <a:gd name="connsiteY5" fmla="*/ 1344170 h 2179694"/>
                <a:gd name="connsiteX6" fmla="*/ 2067950 w 3010485"/>
                <a:gd name="connsiteY6" fmla="*/ 1498915 h 2179694"/>
                <a:gd name="connsiteX7" fmla="*/ 2082018 w 3010485"/>
                <a:gd name="connsiteY7" fmla="*/ 1372305 h 2179694"/>
                <a:gd name="connsiteX8" fmla="*/ 1800664 w 3010485"/>
                <a:gd name="connsiteY8" fmla="*/ 1006545 h 2179694"/>
                <a:gd name="connsiteX9" fmla="*/ 1730326 w 3010485"/>
                <a:gd name="connsiteY9" fmla="*/ 682988 h 2179694"/>
                <a:gd name="connsiteX10" fmla="*/ 1589649 w 3010485"/>
                <a:gd name="connsiteY10" fmla="*/ 556379 h 2179694"/>
                <a:gd name="connsiteX11" fmla="*/ 1758461 w 3010485"/>
                <a:gd name="connsiteY11" fmla="*/ 500108 h 2179694"/>
                <a:gd name="connsiteX12" fmla="*/ 1603716 w 3010485"/>
                <a:gd name="connsiteY12" fmla="*/ 387567 h 2179694"/>
                <a:gd name="connsiteX13" fmla="*/ 1871003 w 3010485"/>
                <a:gd name="connsiteY13" fmla="*/ 373499 h 2179694"/>
                <a:gd name="connsiteX14" fmla="*/ 1567151 w 3010485"/>
                <a:gd name="connsiteY14" fmla="*/ 223670 h 2179694"/>
                <a:gd name="connsiteX15" fmla="*/ 1477107 w 3010485"/>
                <a:gd name="connsiteY15" fmla="*/ 64010 h 2179694"/>
                <a:gd name="connsiteX16" fmla="*/ 1818004 w 3010485"/>
                <a:gd name="connsiteY16" fmla="*/ 207486 h 2179694"/>
                <a:gd name="connsiteX17" fmla="*/ 1777544 w 3010485"/>
                <a:gd name="connsiteY17" fmla="*/ 191302 h 2179694"/>
                <a:gd name="connsiteX18" fmla="*/ 1955569 w 3010485"/>
                <a:gd name="connsiteY18" fmla="*/ 239854 h 2179694"/>
                <a:gd name="connsiteX19" fmla="*/ 1995869 w 3010485"/>
                <a:gd name="connsiteY19" fmla="*/ 172319 h 2179694"/>
                <a:gd name="connsiteX20" fmla="*/ 1941341 w 3010485"/>
                <a:gd name="connsiteY20" fmla="*/ 21807 h 2179694"/>
                <a:gd name="connsiteX21" fmla="*/ 2222695 w 3010485"/>
                <a:gd name="connsiteY21" fmla="*/ 303161 h 2179694"/>
                <a:gd name="connsiteX22" fmla="*/ 2546252 w 3010485"/>
                <a:gd name="connsiteY22" fmla="*/ 359432 h 2179694"/>
                <a:gd name="connsiteX23" fmla="*/ 2672861 w 3010485"/>
                <a:gd name="connsiteY23" fmla="*/ 275025 h 2179694"/>
                <a:gd name="connsiteX24" fmla="*/ 2869809 w 3010485"/>
                <a:gd name="connsiteY24" fmla="*/ 429770 h 2179694"/>
                <a:gd name="connsiteX25" fmla="*/ 2715064 w 3010485"/>
                <a:gd name="connsiteY25" fmla="*/ 584515 h 2179694"/>
                <a:gd name="connsiteX26" fmla="*/ 2307101 w 3010485"/>
                <a:gd name="connsiteY26" fmla="*/ 640785 h 2179694"/>
                <a:gd name="connsiteX27" fmla="*/ 2560320 w 3010485"/>
                <a:gd name="connsiteY27" fmla="*/ 725192 h 2179694"/>
                <a:gd name="connsiteX28" fmla="*/ 2940147 w 3010485"/>
                <a:gd name="connsiteY28" fmla="*/ 612650 h 2179694"/>
                <a:gd name="connsiteX29" fmla="*/ 2982350 w 3010485"/>
                <a:gd name="connsiteY29" fmla="*/ 823665 h 2179694"/>
                <a:gd name="connsiteX30" fmla="*/ 2857583 w 3010485"/>
                <a:gd name="connsiteY30" fmla="*/ 921693 h 2179694"/>
                <a:gd name="connsiteX31" fmla="*/ 2222695 w 3010485"/>
                <a:gd name="connsiteY31" fmla="*/ 837733 h 2179694"/>
                <a:gd name="connsiteX32" fmla="*/ 2672861 w 3010485"/>
                <a:gd name="connsiteY32" fmla="*/ 1330102 h 2179694"/>
                <a:gd name="connsiteX33" fmla="*/ 2743200 w 3010485"/>
                <a:gd name="connsiteY33" fmla="*/ 1836539 h 2179694"/>
                <a:gd name="connsiteX34" fmla="*/ 2855741 w 3010485"/>
                <a:gd name="connsiteY34" fmla="*/ 2033487 h 2179694"/>
                <a:gd name="connsiteX35" fmla="*/ 2560320 w 3010485"/>
                <a:gd name="connsiteY35" fmla="*/ 2033487 h 2179694"/>
                <a:gd name="connsiteX36" fmla="*/ 2025747 w 3010485"/>
                <a:gd name="connsiteY36" fmla="*/ 2146028 h 2179694"/>
                <a:gd name="connsiteX37" fmla="*/ 1603716 w 3010485"/>
                <a:gd name="connsiteY37" fmla="*/ 1977216 h 2179694"/>
                <a:gd name="connsiteX38" fmla="*/ 1164436 w 3010485"/>
                <a:gd name="connsiteY38" fmla="*/ 1148562 h 2179694"/>
                <a:gd name="connsiteX39" fmla="*/ 1010138 w 3010485"/>
                <a:gd name="connsiteY39" fmla="*/ 1047409 h 2179694"/>
                <a:gd name="connsiteX40" fmla="*/ 985631 w 3010485"/>
                <a:gd name="connsiteY40" fmla="*/ 1211644 h 2179694"/>
                <a:gd name="connsiteX41" fmla="*/ 1260970 w 3010485"/>
                <a:gd name="connsiteY41" fmla="*/ 1525972 h 2179694"/>
                <a:gd name="connsiteX42" fmla="*/ 1280160 w 3010485"/>
                <a:gd name="connsiteY42" fmla="*/ 1794336 h 2179694"/>
                <a:gd name="connsiteX43" fmla="*/ 1266092 w 3010485"/>
                <a:gd name="connsiteY43" fmla="*/ 1920945 h 2179694"/>
                <a:gd name="connsiteX44" fmla="*/ 1477687 w 3010485"/>
                <a:gd name="connsiteY44" fmla="*/ 2179694 h 2179694"/>
                <a:gd name="connsiteX45" fmla="*/ 553399 w 3010485"/>
                <a:gd name="connsiteY45" fmla="*/ 2150088 h 2179694"/>
                <a:gd name="connsiteX46" fmla="*/ 514084 w 3010485"/>
                <a:gd name="connsiteY46" fmla="*/ 2003119 h 2179694"/>
                <a:gd name="connsiteX47" fmla="*/ 269072 w 3010485"/>
                <a:gd name="connsiteY47" fmla="*/ 1443536 h 2179694"/>
                <a:gd name="connsiteX48" fmla="*/ 295421 w 3010485"/>
                <a:gd name="connsiteY48" fmla="*/ 1203493 h 2179694"/>
                <a:gd name="connsiteX49" fmla="*/ 267286 w 3010485"/>
                <a:gd name="connsiteY49" fmla="*/ 1006545 h 2179694"/>
                <a:gd name="connsiteX50" fmla="*/ 28135 w 3010485"/>
                <a:gd name="connsiteY50" fmla="*/ 936207 h 2179694"/>
                <a:gd name="connsiteX51" fmla="*/ 98473 w 3010485"/>
                <a:gd name="connsiteY51" fmla="*/ 682988 h 2179694"/>
                <a:gd name="connsiteX52" fmla="*/ 422030 w 3010485"/>
                <a:gd name="connsiteY52" fmla="*/ 753327 h 2179694"/>
                <a:gd name="connsiteX53" fmla="*/ 353346 w 3010485"/>
                <a:gd name="connsiteY53" fmla="*/ 919585 h 2179694"/>
                <a:gd name="connsiteX54" fmla="*/ 478301 w 3010485"/>
                <a:gd name="connsiteY54" fmla="*/ 1020613 h 2179694"/>
                <a:gd name="connsiteX55" fmla="*/ 478301 w 3010485"/>
                <a:gd name="connsiteY55" fmla="*/ 1020613 h 2179694"/>
                <a:gd name="connsiteX56" fmla="*/ 549771 w 3010485"/>
                <a:gd name="connsiteY56" fmla="*/ 1359058 h 2179694"/>
                <a:gd name="connsiteX57" fmla="*/ 634329 w 3010485"/>
                <a:gd name="connsiteY57" fmla="*/ 1637470 h 2179694"/>
                <a:gd name="connsiteX58" fmla="*/ 787790 w 3010485"/>
                <a:gd name="connsiteY58" fmla="*/ 1625524 h 2179694"/>
                <a:gd name="connsiteX0" fmla="*/ 787790 w 3010485"/>
                <a:gd name="connsiteY0" fmla="*/ 1625524 h 2179694"/>
                <a:gd name="connsiteX1" fmla="*/ 492369 w 3010485"/>
                <a:gd name="connsiteY1" fmla="*/ 978410 h 2179694"/>
                <a:gd name="connsiteX2" fmla="*/ 928467 w 3010485"/>
                <a:gd name="connsiteY2" fmla="*/ 570447 h 2179694"/>
                <a:gd name="connsiteX3" fmla="*/ 1209820 w 3010485"/>
                <a:gd name="connsiteY3" fmla="*/ 554263 h 2179694"/>
                <a:gd name="connsiteX4" fmla="*/ 1463040 w 3010485"/>
                <a:gd name="connsiteY4" fmla="*/ 739259 h 2179694"/>
                <a:gd name="connsiteX5" fmla="*/ 1856935 w 3010485"/>
                <a:gd name="connsiteY5" fmla="*/ 1344170 h 2179694"/>
                <a:gd name="connsiteX6" fmla="*/ 2067950 w 3010485"/>
                <a:gd name="connsiteY6" fmla="*/ 1498915 h 2179694"/>
                <a:gd name="connsiteX7" fmla="*/ 2082018 w 3010485"/>
                <a:gd name="connsiteY7" fmla="*/ 1372305 h 2179694"/>
                <a:gd name="connsiteX8" fmla="*/ 1800664 w 3010485"/>
                <a:gd name="connsiteY8" fmla="*/ 1006545 h 2179694"/>
                <a:gd name="connsiteX9" fmla="*/ 1730326 w 3010485"/>
                <a:gd name="connsiteY9" fmla="*/ 682988 h 2179694"/>
                <a:gd name="connsiteX10" fmla="*/ 1589649 w 3010485"/>
                <a:gd name="connsiteY10" fmla="*/ 556379 h 2179694"/>
                <a:gd name="connsiteX11" fmla="*/ 1758461 w 3010485"/>
                <a:gd name="connsiteY11" fmla="*/ 500108 h 2179694"/>
                <a:gd name="connsiteX12" fmla="*/ 1603716 w 3010485"/>
                <a:gd name="connsiteY12" fmla="*/ 387567 h 2179694"/>
                <a:gd name="connsiteX13" fmla="*/ 1871003 w 3010485"/>
                <a:gd name="connsiteY13" fmla="*/ 373499 h 2179694"/>
                <a:gd name="connsiteX14" fmla="*/ 1567151 w 3010485"/>
                <a:gd name="connsiteY14" fmla="*/ 223670 h 2179694"/>
                <a:gd name="connsiteX15" fmla="*/ 1477107 w 3010485"/>
                <a:gd name="connsiteY15" fmla="*/ 64010 h 2179694"/>
                <a:gd name="connsiteX16" fmla="*/ 1818004 w 3010485"/>
                <a:gd name="connsiteY16" fmla="*/ 207486 h 2179694"/>
                <a:gd name="connsiteX17" fmla="*/ 1777544 w 3010485"/>
                <a:gd name="connsiteY17" fmla="*/ 191302 h 2179694"/>
                <a:gd name="connsiteX18" fmla="*/ 1955569 w 3010485"/>
                <a:gd name="connsiteY18" fmla="*/ 239854 h 2179694"/>
                <a:gd name="connsiteX19" fmla="*/ 1995869 w 3010485"/>
                <a:gd name="connsiteY19" fmla="*/ 172319 h 2179694"/>
                <a:gd name="connsiteX20" fmla="*/ 1941341 w 3010485"/>
                <a:gd name="connsiteY20" fmla="*/ 21807 h 2179694"/>
                <a:gd name="connsiteX21" fmla="*/ 2222695 w 3010485"/>
                <a:gd name="connsiteY21" fmla="*/ 303161 h 2179694"/>
                <a:gd name="connsiteX22" fmla="*/ 2546252 w 3010485"/>
                <a:gd name="connsiteY22" fmla="*/ 359432 h 2179694"/>
                <a:gd name="connsiteX23" fmla="*/ 2672861 w 3010485"/>
                <a:gd name="connsiteY23" fmla="*/ 275025 h 2179694"/>
                <a:gd name="connsiteX24" fmla="*/ 2869809 w 3010485"/>
                <a:gd name="connsiteY24" fmla="*/ 429770 h 2179694"/>
                <a:gd name="connsiteX25" fmla="*/ 2715064 w 3010485"/>
                <a:gd name="connsiteY25" fmla="*/ 584515 h 2179694"/>
                <a:gd name="connsiteX26" fmla="*/ 2307101 w 3010485"/>
                <a:gd name="connsiteY26" fmla="*/ 640785 h 2179694"/>
                <a:gd name="connsiteX27" fmla="*/ 2560320 w 3010485"/>
                <a:gd name="connsiteY27" fmla="*/ 725192 h 2179694"/>
                <a:gd name="connsiteX28" fmla="*/ 2940147 w 3010485"/>
                <a:gd name="connsiteY28" fmla="*/ 612650 h 2179694"/>
                <a:gd name="connsiteX29" fmla="*/ 2982350 w 3010485"/>
                <a:gd name="connsiteY29" fmla="*/ 823665 h 2179694"/>
                <a:gd name="connsiteX30" fmla="*/ 2857583 w 3010485"/>
                <a:gd name="connsiteY30" fmla="*/ 921693 h 2179694"/>
                <a:gd name="connsiteX31" fmla="*/ 2222695 w 3010485"/>
                <a:gd name="connsiteY31" fmla="*/ 837733 h 2179694"/>
                <a:gd name="connsiteX32" fmla="*/ 2672861 w 3010485"/>
                <a:gd name="connsiteY32" fmla="*/ 1330102 h 2179694"/>
                <a:gd name="connsiteX33" fmla="*/ 2743200 w 3010485"/>
                <a:gd name="connsiteY33" fmla="*/ 1836539 h 2179694"/>
                <a:gd name="connsiteX34" fmla="*/ 2855741 w 3010485"/>
                <a:gd name="connsiteY34" fmla="*/ 2033487 h 2179694"/>
                <a:gd name="connsiteX35" fmla="*/ 2560320 w 3010485"/>
                <a:gd name="connsiteY35" fmla="*/ 2033487 h 2179694"/>
                <a:gd name="connsiteX36" fmla="*/ 2025747 w 3010485"/>
                <a:gd name="connsiteY36" fmla="*/ 2146028 h 2179694"/>
                <a:gd name="connsiteX37" fmla="*/ 1603716 w 3010485"/>
                <a:gd name="connsiteY37" fmla="*/ 1977216 h 2179694"/>
                <a:gd name="connsiteX38" fmla="*/ 1164436 w 3010485"/>
                <a:gd name="connsiteY38" fmla="*/ 1148562 h 2179694"/>
                <a:gd name="connsiteX39" fmla="*/ 1010138 w 3010485"/>
                <a:gd name="connsiteY39" fmla="*/ 1047409 h 2179694"/>
                <a:gd name="connsiteX40" fmla="*/ 985631 w 3010485"/>
                <a:gd name="connsiteY40" fmla="*/ 1211644 h 2179694"/>
                <a:gd name="connsiteX41" fmla="*/ 1260970 w 3010485"/>
                <a:gd name="connsiteY41" fmla="*/ 1525972 h 2179694"/>
                <a:gd name="connsiteX42" fmla="*/ 1280160 w 3010485"/>
                <a:gd name="connsiteY42" fmla="*/ 1794336 h 2179694"/>
                <a:gd name="connsiteX43" fmla="*/ 1266092 w 3010485"/>
                <a:gd name="connsiteY43" fmla="*/ 1920945 h 2179694"/>
                <a:gd name="connsiteX44" fmla="*/ 1477687 w 3010485"/>
                <a:gd name="connsiteY44" fmla="*/ 2179694 h 2179694"/>
                <a:gd name="connsiteX45" fmla="*/ 553399 w 3010485"/>
                <a:gd name="connsiteY45" fmla="*/ 2150088 h 2179694"/>
                <a:gd name="connsiteX46" fmla="*/ 514084 w 3010485"/>
                <a:gd name="connsiteY46" fmla="*/ 2003119 h 2179694"/>
                <a:gd name="connsiteX47" fmla="*/ 269072 w 3010485"/>
                <a:gd name="connsiteY47" fmla="*/ 1443536 h 2179694"/>
                <a:gd name="connsiteX48" fmla="*/ 295421 w 3010485"/>
                <a:gd name="connsiteY48" fmla="*/ 1203493 h 2179694"/>
                <a:gd name="connsiteX49" fmla="*/ 267286 w 3010485"/>
                <a:gd name="connsiteY49" fmla="*/ 1006545 h 2179694"/>
                <a:gd name="connsiteX50" fmla="*/ 28135 w 3010485"/>
                <a:gd name="connsiteY50" fmla="*/ 936207 h 2179694"/>
                <a:gd name="connsiteX51" fmla="*/ 98473 w 3010485"/>
                <a:gd name="connsiteY51" fmla="*/ 682988 h 2179694"/>
                <a:gd name="connsiteX52" fmla="*/ 422030 w 3010485"/>
                <a:gd name="connsiteY52" fmla="*/ 753327 h 2179694"/>
                <a:gd name="connsiteX53" fmla="*/ 353346 w 3010485"/>
                <a:gd name="connsiteY53" fmla="*/ 919585 h 2179694"/>
                <a:gd name="connsiteX54" fmla="*/ 478301 w 3010485"/>
                <a:gd name="connsiteY54" fmla="*/ 1020613 h 2179694"/>
                <a:gd name="connsiteX55" fmla="*/ 478301 w 3010485"/>
                <a:gd name="connsiteY55" fmla="*/ 1020613 h 2179694"/>
                <a:gd name="connsiteX56" fmla="*/ 549771 w 3010485"/>
                <a:gd name="connsiteY56" fmla="*/ 1359058 h 2179694"/>
                <a:gd name="connsiteX57" fmla="*/ 634329 w 3010485"/>
                <a:gd name="connsiteY57" fmla="*/ 1637470 h 2179694"/>
                <a:gd name="connsiteX58" fmla="*/ 787790 w 3010485"/>
                <a:gd name="connsiteY58" fmla="*/ 1625524 h 2179694"/>
                <a:gd name="connsiteX0" fmla="*/ 787790 w 3010485"/>
                <a:gd name="connsiteY0" fmla="*/ 1625524 h 2209123"/>
                <a:gd name="connsiteX1" fmla="*/ 492369 w 3010485"/>
                <a:gd name="connsiteY1" fmla="*/ 978410 h 2209123"/>
                <a:gd name="connsiteX2" fmla="*/ 928467 w 3010485"/>
                <a:gd name="connsiteY2" fmla="*/ 570447 h 2209123"/>
                <a:gd name="connsiteX3" fmla="*/ 1209820 w 3010485"/>
                <a:gd name="connsiteY3" fmla="*/ 554263 h 2209123"/>
                <a:gd name="connsiteX4" fmla="*/ 1463040 w 3010485"/>
                <a:gd name="connsiteY4" fmla="*/ 739259 h 2209123"/>
                <a:gd name="connsiteX5" fmla="*/ 1856935 w 3010485"/>
                <a:gd name="connsiteY5" fmla="*/ 1344170 h 2209123"/>
                <a:gd name="connsiteX6" fmla="*/ 2067950 w 3010485"/>
                <a:gd name="connsiteY6" fmla="*/ 1498915 h 2209123"/>
                <a:gd name="connsiteX7" fmla="*/ 2082018 w 3010485"/>
                <a:gd name="connsiteY7" fmla="*/ 1372305 h 2209123"/>
                <a:gd name="connsiteX8" fmla="*/ 1800664 w 3010485"/>
                <a:gd name="connsiteY8" fmla="*/ 1006545 h 2209123"/>
                <a:gd name="connsiteX9" fmla="*/ 1730326 w 3010485"/>
                <a:gd name="connsiteY9" fmla="*/ 682988 h 2209123"/>
                <a:gd name="connsiteX10" fmla="*/ 1589649 w 3010485"/>
                <a:gd name="connsiteY10" fmla="*/ 556379 h 2209123"/>
                <a:gd name="connsiteX11" fmla="*/ 1758461 w 3010485"/>
                <a:gd name="connsiteY11" fmla="*/ 500108 h 2209123"/>
                <a:gd name="connsiteX12" fmla="*/ 1603716 w 3010485"/>
                <a:gd name="connsiteY12" fmla="*/ 387567 h 2209123"/>
                <a:gd name="connsiteX13" fmla="*/ 1871003 w 3010485"/>
                <a:gd name="connsiteY13" fmla="*/ 373499 h 2209123"/>
                <a:gd name="connsiteX14" fmla="*/ 1567151 w 3010485"/>
                <a:gd name="connsiteY14" fmla="*/ 223670 h 2209123"/>
                <a:gd name="connsiteX15" fmla="*/ 1477107 w 3010485"/>
                <a:gd name="connsiteY15" fmla="*/ 64010 h 2209123"/>
                <a:gd name="connsiteX16" fmla="*/ 1818004 w 3010485"/>
                <a:gd name="connsiteY16" fmla="*/ 207486 h 2209123"/>
                <a:gd name="connsiteX17" fmla="*/ 1777544 w 3010485"/>
                <a:gd name="connsiteY17" fmla="*/ 191302 h 2209123"/>
                <a:gd name="connsiteX18" fmla="*/ 1955569 w 3010485"/>
                <a:gd name="connsiteY18" fmla="*/ 239854 h 2209123"/>
                <a:gd name="connsiteX19" fmla="*/ 1995869 w 3010485"/>
                <a:gd name="connsiteY19" fmla="*/ 172319 h 2209123"/>
                <a:gd name="connsiteX20" fmla="*/ 1941341 w 3010485"/>
                <a:gd name="connsiteY20" fmla="*/ 21807 h 2209123"/>
                <a:gd name="connsiteX21" fmla="*/ 2222695 w 3010485"/>
                <a:gd name="connsiteY21" fmla="*/ 303161 h 2209123"/>
                <a:gd name="connsiteX22" fmla="*/ 2546252 w 3010485"/>
                <a:gd name="connsiteY22" fmla="*/ 359432 h 2209123"/>
                <a:gd name="connsiteX23" fmla="*/ 2672861 w 3010485"/>
                <a:gd name="connsiteY23" fmla="*/ 275025 h 2209123"/>
                <a:gd name="connsiteX24" fmla="*/ 2869809 w 3010485"/>
                <a:gd name="connsiteY24" fmla="*/ 429770 h 2209123"/>
                <a:gd name="connsiteX25" fmla="*/ 2715064 w 3010485"/>
                <a:gd name="connsiteY25" fmla="*/ 584515 h 2209123"/>
                <a:gd name="connsiteX26" fmla="*/ 2307101 w 3010485"/>
                <a:gd name="connsiteY26" fmla="*/ 640785 h 2209123"/>
                <a:gd name="connsiteX27" fmla="*/ 2560320 w 3010485"/>
                <a:gd name="connsiteY27" fmla="*/ 725192 h 2209123"/>
                <a:gd name="connsiteX28" fmla="*/ 2940147 w 3010485"/>
                <a:gd name="connsiteY28" fmla="*/ 612650 h 2209123"/>
                <a:gd name="connsiteX29" fmla="*/ 2982350 w 3010485"/>
                <a:gd name="connsiteY29" fmla="*/ 823665 h 2209123"/>
                <a:gd name="connsiteX30" fmla="*/ 2857583 w 3010485"/>
                <a:gd name="connsiteY30" fmla="*/ 921693 h 2209123"/>
                <a:gd name="connsiteX31" fmla="*/ 2222695 w 3010485"/>
                <a:gd name="connsiteY31" fmla="*/ 837733 h 2209123"/>
                <a:gd name="connsiteX32" fmla="*/ 2672861 w 3010485"/>
                <a:gd name="connsiteY32" fmla="*/ 1330102 h 2209123"/>
                <a:gd name="connsiteX33" fmla="*/ 2743200 w 3010485"/>
                <a:gd name="connsiteY33" fmla="*/ 1836539 h 2209123"/>
                <a:gd name="connsiteX34" fmla="*/ 2855741 w 3010485"/>
                <a:gd name="connsiteY34" fmla="*/ 2033487 h 2209123"/>
                <a:gd name="connsiteX35" fmla="*/ 2560320 w 3010485"/>
                <a:gd name="connsiteY35" fmla="*/ 2033487 h 2209123"/>
                <a:gd name="connsiteX36" fmla="*/ 2025747 w 3010485"/>
                <a:gd name="connsiteY36" fmla="*/ 2146028 h 2209123"/>
                <a:gd name="connsiteX37" fmla="*/ 1603716 w 3010485"/>
                <a:gd name="connsiteY37" fmla="*/ 1977216 h 2209123"/>
                <a:gd name="connsiteX38" fmla="*/ 1164436 w 3010485"/>
                <a:gd name="connsiteY38" fmla="*/ 1148562 h 2209123"/>
                <a:gd name="connsiteX39" fmla="*/ 1010138 w 3010485"/>
                <a:gd name="connsiteY39" fmla="*/ 1047409 h 2209123"/>
                <a:gd name="connsiteX40" fmla="*/ 985631 w 3010485"/>
                <a:gd name="connsiteY40" fmla="*/ 1211644 h 2209123"/>
                <a:gd name="connsiteX41" fmla="*/ 1260970 w 3010485"/>
                <a:gd name="connsiteY41" fmla="*/ 1525972 h 2209123"/>
                <a:gd name="connsiteX42" fmla="*/ 1280160 w 3010485"/>
                <a:gd name="connsiteY42" fmla="*/ 1794336 h 2209123"/>
                <a:gd name="connsiteX43" fmla="*/ 1266092 w 3010485"/>
                <a:gd name="connsiteY43" fmla="*/ 1920945 h 2209123"/>
                <a:gd name="connsiteX44" fmla="*/ 1477687 w 3010485"/>
                <a:gd name="connsiteY44" fmla="*/ 2179694 h 2209123"/>
                <a:gd name="connsiteX45" fmla="*/ 469575 w 3010485"/>
                <a:gd name="connsiteY45" fmla="*/ 2179694 h 2209123"/>
                <a:gd name="connsiteX46" fmla="*/ 514084 w 3010485"/>
                <a:gd name="connsiteY46" fmla="*/ 2003119 h 2209123"/>
                <a:gd name="connsiteX47" fmla="*/ 269072 w 3010485"/>
                <a:gd name="connsiteY47" fmla="*/ 1443536 h 2209123"/>
                <a:gd name="connsiteX48" fmla="*/ 295421 w 3010485"/>
                <a:gd name="connsiteY48" fmla="*/ 1203493 h 2209123"/>
                <a:gd name="connsiteX49" fmla="*/ 267286 w 3010485"/>
                <a:gd name="connsiteY49" fmla="*/ 1006545 h 2209123"/>
                <a:gd name="connsiteX50" fmla="*/ 28135 w 3010485"/>
                <a:gd name="connsiteY50" fmla="*/ 936207 h 2209123"/>
                <a:gd name="connsiteX51" fmla="*/ 98473 w 3010485"/>
                <a:gd name="connsiteY51" fmla="*/ 682988 h 2209123"/>
                <a:gd name="connsiteX52" fmla="*/ 422030 w 3010485"/>
                <a:gd name="connsiteY52" fmla="*/ 753327 h 2209123"/>
                <a:gd name="connsiteX53" fmla="*/ 353346 w 3010485"/>
                <a:gd name="connsiteY53" fmla="*/ 919585 h 2209123"/>
                <a:gd name="connsiteX54" fmla="*/ 478301 w 3010485"/>
                <a:gd name="connsiteY54" fmla="*/ 1020613 h 2209123"/>
                <a:gd name="connsiteX55" fmla="*/ 478301 w 3010485"/>
                <a:gd name="connsiteY55" fmla="*/ 1020613 h 2209123"/>
                <a:gd name="connsiteX56" fmla="*/ 549771 w 3010485"/>
                <a:gd name="connsiteY56" fmla="*/ 1359058 h 2209123"/>
                <a:gd name="connsiteX57" fmla="*/ 634329 w 3010485"/>
                <a:gd name="connsiteY57" fmla="*/ 1637470 h 2209123"/>
                <a:gd name="connsiteX58" fmla="*/ 787790 w 3010485"/>
                <a:gd name="connsiteY58" fmla="*/ 1625524 h 2209123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55741 w 3010485"/>
                <a:gd name="connsiteY34" fmla="*/ 2033487 h 2179756"/>
                <a:gd name="connsiteX35" fmla="*/ 2560320 w 3010485"/>
                <a:gd name="connsiteY35" fmla="*/ 2033487 h 2179756"/>
                <a:gd name="connsiteX36" fmla="*/ 2025747 w 3010485"/>
                <a:gd name="connsiteY36" fmla="*/ 2146028 h 2179756"/>
                <a:gd name="connsiteX37" fmla="*/ 1603716 w 3010485"/>
                <a:gd name="connsiteY37" fmla="*/ 1977216 h 2179756"/>
                <a:gd name="connsiteX38" fmla="*/ 1164436 w 3010485"/>
                <a:gd name="connsiteY38" fmla="*/ 1148562 h 2179756"/>
                <a:gd name="connsiteX39" fmla="*/ 1010138 w 3010485"/>
                <a:gd name="connsiteY39" fmla="*/ 1047409 h 2179756"/>
                <a:gd name="connsiteX40" fmla="*/ 985631 w 3010485"/>
                <a:gd name="connsiteY40" fmla="*/ 1211644 h 2179756"/>
                <a:gd name="connsiteX41" fmla="*/ 1260970 w 3010485"/>
                <a:gd name="connsiteY41" fmla="*/ 1525972 h 2179756"/>
                <a:gd name="connsiteX42" fmla="*/ 1280160 w 3010485"/>
                <a:gd name="connsiteY42" fmla="*/ 1794336 h 2179756"/>
                <a:gd name="connsiteX43" fmla="*/ 1266092 w 3010485"/>
                <a:gd name="connsiteY43" fmla="*/ 1920945 h 2179756"/>
                <a:gd name="connsiteX44" fmla="*/ 1477687 w 3010485"/>
                <a:gd name="connsiteY44" fmla="*/ 2179694 h 2179756"/>
                <a:gd name="connsiteX45" fmla="*/ 469575 w 3010485"/>
                <a:gd name="connsiteY45" fmla="*/ 2179694 h 2179756"/>
                <a:gd name="connsiteX46" fmla="*/ 514084 w 3010485"/>
                <a:gd name="connsiteY46" fmla="*/ 2003119 h 2179756"/>
                <a:gd name="connsiteX47" fmla="*/ 269072 w 3010485"/>
                <a:gd name="connsiteY47" fmla="*/ 1443536 h 2179756"/>
                <a:gd name="connsiteX48" fmla="*/ 295421 w 3010485"/>
                <a:gd name="connsiteY48" fmla="*/ 1203493 h 2179756"/>
                <a:gd name="connsiteX49" fmla="*/ 267286 w 3010485"/>
                <a:gd name="connsiteY49" fmla="*/ 1006545 h 2179756"/>
                <a:gd name="connsiteX50" fmla="*/ 28135 w 3010485"/>
                <a:gd name="connsiteY50" fmla="*/ 936207 h 2179756"/>
                <a:gd name="connsiteX51" fmla="*/ 98473 w 3010485"/>
                <a:gd name="connsiteY51" fmla="*/ 682988 h 2179756"/>
                <a:gd name="connsiteX52" fmla="*/ 422030 w 3010485"/>
                <a:gd name="connsiteY52" fmla="*/ 753327 h 2179756"/>
                <a:gd name="connsiteX53" fmla="*/ 353346 w 3010485"/>
                <a:gd name="connsiteY53" fmla="*/ 919585 h 2179756"/>
                <a:gd name="connsiteX54" fmla="*/ 478301 w 3010485"/>
                <a:gd name="connsiteY54" fmla="*/ 1020613 h 2179756"/>
                <a:gd name="connsiteX55" fmla="*/ 478301 w 3010485"/>
                <a:gd name="connsiteY55" fmla="*/ 1020613 h 2179756"/>
                <a:gd name="connsiteX56" fmla="*/ 549771 w 3010485"/>
                <a:gd name="connsiteY56" fmla="*/ 1359058 h 2179756"/>
                <a:gd name="connsiteX57" fmla="*/ 634329 w 3010485"/>
                <a:gd name="connsiteY57" fmla="*/ 1637470 h 2179756"/>
                <a:gd name="connsiteX58" fmla="*/ 787790 w 3010485"/>
                <a:gd name="connsiteY58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55741 w 3010485"/>
                <a:gd name="connsiteY34" fmla="*/ 2033487 h 2179756"/>
                <a:gd name="connsiteX35" fmla="*/ 2560320 w 3010485"/>
                <a:gd name="connsiteY35" fmla="*/ 2033487 h 2179756"/>
                <a:gd name="connsiteX36" fmla="*/ 1603716 w 3010485"/>
                <a:gd name="connsiteY36" fmla="*/ 1977216 h 2179756"/>
                <a:gd name="connsiteX37" fmla="*/ 1164436 w 3010485"/>
                <a:gd name="connsiteY37" fmla="*/ 1148562 h 2179756"/>
                <a:gd name="connsiteX38" fmla="*/ 1010138 w 3010485"/>
                <a:gd name="connsiteY38" fmla="*/ 1047409 h 2179756"/>
                <a:gd name="connsiteX39" fmla="*/ 985631 w 3010485"/>
                <a:gd name="connsiteY39" fmla="*/ 1211644 h 2179756"/>
                <a:gd name="connsiteX40" fmla="*/ 1260970 w 3010485"/>
                <a:gd name="connsiteY40" fmla="*/ 1525972 h 2179756"/>
                <a:gd name="connsiteX41" fmla="*/ 1280160 w 3010485"/>
                <a:gd name="connsiteY41" fmla="*/ 1794336 h 2179756"/>
                <a:gd name="connsiteX42" fmla="*/ 1266092 w 3010485"/>
                <a:gd name="connsiteY42" fmla="*/ 1920945 h 2179756"/>
                <a:gd name="connsiteX43" fmla="*/ 1477687 w 3010485"/>
                <a:gd name="connsiteY43" fmla="*/ 2179694 h 2179756"/>
                <a:gd name="connsiteX44" fmla="*/ 469575 w 3010485"/>
                <a:gd name="connsiteY44" fmla="*/ 2179694 h 2179756"/>
                <a:gd name="connsiteX45" fmla="*/ 514084 w 3010485"/>
                <a:gd name="connsiteY45" fmla="*/ 2003119 h 2179756"/>
                <a:gd name="connsiteX46" fmla="*/ 269072 w 3010485"/>
                <a:gd name="connsiteY46" fmla="*/ 1443536 h 2179756"/>
                <a:gd name="connsiteX47" fmla="*/ 295421 w 3010485"/>
                <a:gd name="connsiteY47" fmla="*/ 1203493 h 2179756"/>
                <a:gd name="connsiteX48" fmla="*/ 267286 w 3010485"/>
                <a:gd name="connsiteY48" fmla="*/ 1006545 h 2179756"/>
                <a:gd name="connsiteX49" fmla="*/ 28135 w 3010485"/>
                <a:gd name="connsiteY49" fmla="*/ 936207 h 2179756"/>
                <a:gd name="connsiteX50" fmla="*/ 98473 w 3010485"/>
                <a:gd name="connsiteY50" fmla="*/ 682988 h 2179756"/>
                <a:gd name="connsiteX51" fmla="*/ 422030 w 3010485"/>
                <a:gd name="connsiteY51" fmla="*/ 753327 h 2179756"/>
                <a:gd name="connsiteX52" fmla="*/ 353346 w 3010485"/>
                <a:gd name="connsiteY52" fmla="*/ 919585 h 2179756"/>
                <a:gd name="connsiteX53" fmla="*/ 478301 w 3010485"/>
                <a:gd name="connsiteY53" fmla="*/ 1020613 h 2179756"/>
                <a:gd name="connsiteX54" fmla="*/ 478301 w 3010485"/>
                <a:gd name="connsiteY54" fmla="*/ 1020613 h 2179756"/>
                <a:gd name="connsiteX55" fmla="*/ 549771 w 3010485"/>
                <a:gd name="connsiteY55" fmla="*/ 1359058 h 2179756"/>
                <a:gd name="connsiteX56" fmla="*/ 634329 w 3010485"/>
                <a:gd name="connsiteY56" fmla="*/ 1637470 h 2179756"/>
                <a:gd name="connsiteX57" fmla="*/ 787790 w 3010485"/>
                <a:gd name="connsiteY57" fmla="*/ 1625524 h 2179756"/>
                <a:gd name="connsiteX0" fmla="*/ 787790 w 3010485"/>
                <a:gd name="connsiteY0" fmla="*/ 1625524 h 2327182"/>
                <a:gd name="connsiteX1" fmla="*/ 492369 w 3010485"/>
                <a:gd name="connsiteY1" fmla="*/ 978410 h 2327182"/>
                <a:gd name="connsiteX2" fmla="*/ 928467 w 3010485"/>
                <a:gd name="connsiteY2" fmla="*/ 570447 h 2327182"/>
                <a:gd name="connsiteX3" fmla="*/ 1209820 w 3010485"/>
                <a:gd name="connsiteY3" fmla="*/ 554263 h 2327182"/>
                <a:gd name="connsiteX4" fmla="*/ 1463040 w 3010485"/>
                <a:gd name="connsiteY4" fmla="*/ 739259 h 2327182"/>
                <a:gd name="connsiteX5" fmla="*/ 1856935 w 3010485"/>
                <a:gd name="connsiteY5" fmla="*/ 1344170 h 2327182"/>
                <a:gd name="connsiteX6" fmla="*/ 2067950 w 3010485"/>
                <a:gd name="connsiteY6" fmla="*/ 1498915 h 2327182"/>
                <a:gd name="connsiteX7" fmla="*/ 2082018 w 3010485"/>
                <a:gd name="connsiteY7" fmla="*/ 1372305 h 2327182"/>
                <a:gd name="connsiteX8" fmla="*/ 1800664 w 3010485"/>
                <a:gd name="connsiteY8" fmla="*/ 1006545 h 2327182"/>
                <a:gd name="connsiteX9" fmla="*/ 1730326 w 3010485"/>
                <a:gd name="connsiteY9" fmla="*/ 682988 h 2327182"/>
                <a:gd name="connsiteX10" fmla="*/ 1589649 w 3010485"/>
                <a:gd name="connsiteY10" fmla="*/ 556379 h 2327182"/>
                <a:gd name="connsiteX11" fmla="*/ 1758461 w 3010485"/>
                <a:gd name="connsiteY11" fmla="*/ 500108 h 2327182"/>
                <a:gd name="connsiteX12" fmla="*/ 1603716 w 3010485"/>
                <a:gd name="connsiteY12" fmla="*/ 387567 h 2327182"/>
                <a:gd name="connsiteX13" fmla="*/ 1871003 w 3010485"/>
                <a:gd name="connsiteY13" fmla="*/ 373499 h 2327182"/>
                <a:gd name="connsiteX14" fmla="*/ 1567151 w 3010485"/>
                <a:gd name="connsiteY14" fmla="*/ 223670 h 2327182"/>
                <a:gd name="connsiteX15" fmla="*/ 1477107 w 3010485"/>
                <a:gd name="connsiteY15" fmla="*/ 64010 h 2327182"/>
                <a:gd name="connsiteX16" fmla="*/ 1818004 w 3010485"/>
                <a:gd name="connsiteY16" fmla="*/ 207486 h 2327182"/>
                <a:gd name="connsiteX17" fmla="*/ 1777544 w 3010485"/>
                <a:gd name="connsiteY17" fmla="*/ 191302 h 2327182"/>
                <a:gd name="connsiteX18" fmla="*/ 1955569 w 3010485"/>
                <a:gd name="connsiteY18" fmla="*/ 239854 h 2327182"/>
                <a:gd name="connsiteX19" fmla="*/ 1995869 w 3010485"/>
                <a:gd name="connsiteY19" fmla="*/ 172319 h 2327182"/>
                <a:gd name="connsiteX20" fmla="*/ 1941341 w 3010485"/>
                <a:gd name="connsiteY20" fmla="*/ 21807 h 2327182"/>
                <a:gd name="connsiteX21" fmla="*/ 2222695 w 3010485"/>
                <a:gd name="connsiteY21" fmla="*/ 303161 h 2327182"/>
                <a:gd name="connsiteX22" fmla="*/ 2546252 w 3010485"/>
                <a:gd name="connsiteY22" fmla="*/ 359432 h 2327182"/>
                <a:gd name="connsiteX23" fmla="*/ 2672861 w 3010485"/>
                <a:gd name="connsiteY23" fmla="*/ 275025 h 2327182"/>
                <a:gd name="connsiteX24" fmla="*/ 2869809 w 3010485"/>
                <a:gd name="connsiteY24" fmla="*/ 429770 h 2327182"/>
                <a:gd name="connsiteX25" fmla="*/ 2715064 w 3010485"/>
                <a:gd name="connsiteY25" fmla="*/ 584515 h 2327182"/>
                <a:gd name="connsiteX26" fmla="*/ 2307101 w 3010485"/>
                <a:gd name="connsiteY26" fmla="*/ 640785 h 2327182"/>
                <a:gd name="connsiteX27" fmla="*/ 2560320 w 3010485"/>
                <a:gd name="connsiteY27" fmla="*/ 725192 h 2327182"/>
                <a:gd name="connsiteX28" fmla="*/ 2940147 w 3010485"/>
                <a:gd name="connsiteY28" fmla="*/ 612650 h 2327182"/>
                <a:gd name="connsiteX29" fmla="*/ 2982350 w 3010485"/>
                <a:gd name="connsiteY29" fmla="*/ 823665 h 2327182"/>
                <a:gd name="connsiteX30" fmla="*/ 2857583 w 3010485"/>
                <a:gd name="connsiteY30" fmla="*/ 921693 h 2327182"/>
                <a:gd name="connsiteX31" fmla="*/ 2222695 w 3010485"/>
                <a:gd name="connsiteY31" fmla="*/ 837733 h 2327182"/>
                <a:gd name="connsiteX32" fmla="*/ 2672861 w 3010485"/>
                <a:gd name="connsiteY32" fmla="*/ 1330102 h 2327182"/>
                <a:gd name="connsiteX33" fmla="*/ 2743200 w 3010485"/>
                <a:gd name="connsiteY33" fmla="*/ 1836539 h 2327182"/>
                <a:gd name="connsiteX34" fmla="*/ 2855741 w 3010485"/>
                <a:gd name="connsiteY34" fmla="*/ 2033487 h 2327182"/>
                <a:gd name="connsiteX35" fmla="*/ 2560320 w 3010485"/>
                <a:gd name="connsiteY35" fmla="*/ 2033487 h 2327182"/>
                <a:gd name="connsiteX36" fmla="*/ 1765719 w 3010485"/>
                <a:gd name="connsiteY36" fmla="*/ 2179694 h 2327182"/>
                <a:gd name="connsiteX37" fmla="*/ 1164436 w 3010485"/>
                <a:gd name="connsiteY37" fmla="*/ 1148562 h 2327182"/>
                <a:gd name="connsiteX38" fmla="*/ 1010138 w 3010485"/>
                <a:gd name="connsiteY38" fmla="*/ 1047409 h 2327182"/>
                <a:gd name="connsiteX39" fmla="*/ 985631 w 3010485"/>
                <a:gd name="connsiteY39" fmla="*/ 1211644 h 2327182"/>
                <a:gd name="connsiteX40" fmla="*/ 1260970 w 3010485"/>
                <a:gd name="connsiteY40" fmla="*/ 1525972 h 2327182"/>
                <a:gd name="connsiteX41" fmla="*/ 1280160 w 3010485"/>
                <a:gd name="connsiteY41" fmla="*/ 1794336 h 2327182"/>
                <a:gd name="connsiteX42" fmla="*/ 1266092 w 3010485"/>
                <a:gd name="connsiteY42" fmla="*/ 1920945 h 2327182"/>
                <a:gd name="connsiteX43" fmla="*/ 1477687 w 3010485"/>
                <a:gd name="connsiteY43" fmla="*/ 2179694 h 2327182"/>
                <a:gd name="connsiteX44" fmla="*/ 469575 w 3010485"/>
                <a:gd name="connsiteY44" fmla="*/ 2179694 h 2327182"/>
                <a:gd name="connsiteX45" fmla="*/ 514084 w 3010485"/>
                <a:gd name="connsiteY45" fmla="*/ 2003119 h 2327182"/>
                <a:gd name="connsiteX46" fmla="*/ 269072 w 3010485"/>
                <a:gd name="connsiteY46" fmla="*/ 1443536 h 2327182"/>
                <a:gd name="connsiteX47" fmla="*/ 295421 w 3010485"/>
                <a:gd name="connsiteY47" fmla="*/ 1203493 h 2327182"/>
                <a:gd name="connsiteX48" fmla="*/ 267286 w 3010485"/>
                <a:gd name="connsiteY48" fmla="*/ 1006545 h 2327182"/>
                <a:gd name="connsiteX49" fmla="*/ 28135 w 3010485"/>
                <a:gd name="connsiteY49" fmla="*/ 936207 h 2327182"/>
                <a:gd name="connsiteX50" fmla="*/ 98473 w 3010485"/>
                <a:gd name="connsiteY50" fmla="*/ 682988 h 2327182"/>
                <a:gd name="connsiteX51" fmla="*/ 422030 w 3010485"/>
                <a:gd name="connsiteY51" fmla="*/ 753327 h 2327182"/>
                <a:gd name="connsiteX52" fmla="*/ 353346 w 3010485"/>
                <a:gd name="connsiteY52" fmla="*/ 919585 h 2327182"/>
                <a:gd name="connsiteX53" fmla="*/ 478301 w 3010485"/>
                <a:gd name="connsiteY53" fmla="*/ 1020613 h 2327182"/>
                <a:gd name="connsiteX54" fmla="*/ 478301 w 3010485"/>
                <a:gd name="connsiteY54" fmla="*/ 1020613 h 2327182"/>
                <a:gd name="connsiteX55" fmla="*/ 549771 w 3010485"/>
                <a:gd name="connsiteY55" fmla="*/ 1359058 h 2327182"/>
                <a:gd name="connsiteX56" fmla="*/ 634329 w 3010485"/>
                <a:gd name="connsiteY56" fmla="*/ 1637470 h 2327182"/>
                <a:gd name="connsiteX57" fmla="*/ 787790 w 3010485"/>
                <a:gd name="connsiteY57" fmla="*/ 1625524 h 2327182"/>
                <a:gd name="connsiteX0" fmla="*/ 787790 w 3010485"/>
                <a:gd name="connsiteY0" fmla="*/ 1625524 h 2183725"/>
                <a:gd name="connsiteX1" fmla="*/ 492369 w 3010485"/>
                <a:gd name="connsiteY1" fmla="*/ 978410 h 2183725"/>
                <a:gd name="connsiteX2" fmla="*/ 928467 w 3010485"/>
                <a:gd name="connsiteY2" fmla="*/ 570447 h 2183725"/>
                <a:gd name="connsiteX3" fmla="*/ 1209820 w 3010485"/>
                <a:gd name="connsiteY3" fmla="*/ 554263 h 2183725"/>
                <a:gd name="connsiteX4" fmla="*/ 1463040 w 3010485"/>
                <a:gd name="connsiteY4" fmla="*/ 739259 h 2183725"/>
                <a:gd name="connsiteX5" fmla="*/ 1856935 w 3010485"/>
                <a:gd name="connsiteY5" fmla="*/ 1344170 h 2183725"/>
                <a:gd name="connsiteX6" fmla="*/ 2067950 w 3010485"/>
                <a:gd name="connsiteY6" fmla="*/ 1498915 h 2183725"/>
                <a:gd name="connsiteX7" fmla="*/ 2082018 w 3010485"/>
                <a:gd name="connsiteY7" fmla="*/ 1372305 h 2183725"/>
                <a:gd name="connsiteX8" fmla="*/ 1800664 w 3010485"/>
                <a:gd name="connsiteY8" fmla="*/ 1006545 h 2183725"/>
                <a:gd name="connsiteX9" fmla="*/ 1730326 w 3010485"/>
                <a:gd name="connsiteY9" fmla="*/ 682988 h 2183725"/>
                <a:gd name="connsiteX10" fmla="*/ 1589649 w 3010485"/>
                <a:gd name="connsiteY10" fmla="*/ 556379 h 2183725"/>
                <a:gd name="connsiteX11" fmla="*/ 1758461 w 3010485"/>
                <a:gd name="connsiteY11" fmla="*/ 500108 h 2183725"/>
                <a:gd name="connsiteX12" fmla="*/ 1603716 w 3010485"/>
                <a:gd name="connsiteY12" fmla="*/ 387567 h 2183725"/>
                <a:gd name="connsiteX13" fmla="*/ 1871003 w 3010485"/>
                <a:gd name="connsiteY13" fmla="*/ 373499 h 2183725"/>
                <a:gd name="connsiteX14" fmla="*/ 1567151 w 3010485"/>
                <a:gd name="connsiteY14" fmla="*/ 223670 h 2183725"/>
                <a:gd name="connsiteX15" fmla="*/ 1477107 w 3010485"/>
                <a:gd name="connsiteY15" fmla="*/ 64010 h 2183725"/>
                <a:gd name="connsiteX16" fmla="*/ 1818004 w 3010485"/>
                <a:gd name="connsiteY16" fmla="*/ 207486 h 2183725"/>
                <a:gd name="connsiteX17" fmla="*/ 1777544 w 3010485"/>
                <a:gd name="connsiteY17" fmla="*/ 191302 h 2183725"/>
                <a:gd name="connsiteX18" fmla="*/ 1955569 w 3010485"/>
                <a:gd name="connsiteY18" fmla="*/ 239854 h 2183725"/>
                <a:gd name="connsiteX19" fmla="*/ 1995869 w 3010485"/>
                <a:gd name="connsiteY19" fmla="*/ 172319 h 2183725"/>
                <a:gd name="connsiteX20" fmla="*/ 1941341 w 3010485"/>
                <a:gd name="connsiteY20" fmla="*/ 21807 h 2183725"/>
                <a:gd name="connsiteX21" fmla="*/ 2222695 w 3010485"/>
                <a:gd name="connsiteY21" fmla="*/ 303161 h 2183725"/>
                <a:gd name="connsiteX22" fmla="*/ 2546252 w 3010485"/>
                <a:gd name="connsiteY22" fmla="*/ 359432 h 2183725"/>
                <a:gd name="connsiteX23" fmla="*/ 2672861 w 3010485"/>
                <a:gd name="connsiteY23" fmla="*/ 275025 h 2183725"/>
                <a:gd name="connsiteX24" fmla="*/ 2869809 w 3010485"/>
                <a:gd name="connsiteY24" fmla="*/ 429770 h 2183725"/>
                <a:gd name="connsiteX25" fmla="*/ 2715064 w 3010485"/>
                <a:gd name="connsiteY25" fmla="*/ 584515 h 2183725"/>
                <a:gd name="connsiteX26" fmla="*/ 2307101 w 3010485"/>
                <a:gd name="connsiteY26" fmla="*/ 640785 h 2183725"/>
                <a:gd name="connsiteX27" fmla="*/ 2560320 w 3010485"/>
                <a:gd name="connsiteY27" fmla="*/ 725192 h 2183725"/>
                <a:gd name="connsiteX28" fmla="*/ 2940147 w 3010485"/>
                <a:gd name="connsiteY28" fmla="*/ 612650 h 2183725"/>
                <a:gd name="connsiteX29" fmla="*/ 2982350 w 3010485"/>
                <a:gd name="connsiteY29" fmla="*/ 823665 h 2183725"/>
                <a:gd name="connsiteX30" fmla="*/ 2857583 w 3010485"/>
                <a:gd name="connsiteY30" fmla="*/ 921693 h 2183725"/>
                <a:gd name="connsiteX31" fmla="*/ 2222695 w 3010485"/>
                <a:gd name="connsiteY31" fmla="*/ 837733 h 2183725"/>
                <a:gd name="connsiteX32" fmla="*/ 2672861 w 3010485"/>
                <a:gd name="connsiteY32" fmla="*/ 1330102 h 2183725"/>
                <a:gd name="connsiteX33" fmla="*/ 2743200 w 3010485"/>
                <a:gd name="connsiteY33" fmla="*/ 1836539 h 2183725"/>
                <a:gd name="connsiteX34" fmla="*/ 2855741 w 3010485"/>
                <a:gd name="connsiteY34" fmla="*/ 2033487 h 2183725"/>
                <a:gd name="connsiteX35" fmla="*/ 2560320 w 3010485"/>
                <a:gd name="connsiteY35" fmla="*/ 2033487 h 2183725"/>
                <a:gd name="connsiteX36" fmla="*/ 1765719 w 3010485"/>
                <a:gd name="connsiteY36" fmla="*/ 2179694 h 2183725"/>
                <a:gd name="connsiteX37" fmla="*/ 1164436 w 3010485"/>
                <a:gd name="connsiteY37" fmla="*/ 1148562 h 2183725"/>
                <a:gd name="connsiteX38" fmla="*/ 1010138 w 3010485"/>
                <a:gd name="connsiteY38" fmla="*/ 1047409 h 2183725"/>
                <a:gd name="connsiteX39" fmla="*/ 985631 w 3010485"/>
                <a:gd name="connsiteY39" fmla="*/ 1211644 h 2183725"/>
                <a:gd name="connsiteX40" fmla="*/ 1260970 w 3010485"/>
                <a:gd name="connsiteY40" fmla="*/ 1525972 h 2183725"/>
                <a:gd name="connsiteX41" fmla="*/ 1280160 w 3010485"/>
                <a:gd name="connsiteY41" fmla="*/ 1794336 h 2183725"/>
                <a:gd name="connsiteX42" fmla="*/ 1266092 w 3010485"/>
                <a:gd name="connsiteY42" fmla="*/ 1920945 h 2183725"/>
                <a:gd name="connsiteX43" fmla="*/ 1477687 w 3010485"/>
                <a:gd name="connsiteY43" fmla="*/ 2179694 h 2183725"/>
                <a:gd name="connsiteX44" fmla="*/ 469575 w 3010485"/>
                <a:gd name="connsiteY44" fmla="*/ 2179694 h 2183725"/>
                <a:gd name="connsiteX45" fmla="*/ 514084 w 3010485"/>
                <a:gd name="connsiteY45" fmla="*/ 2003119 h 2183725"/>
                <a:gd name="connsiteX46" fmla="*/ 269072 w 3010485"/>
                <a:gd name="connsiteY46" fmla="*/ 1443536 h 2183725"/>
                <a:gd name="connsiteX47" fmla="*/ 295421 w 3010485"/>
                <a:gd name="connsiteY47" fmla="*/ 1203493 h 2183725"/>
                <a:gd name="connsiteX48" fmla="*/ 267286 w 3010485"/>
                <a:gd name="connsiteY48" fmla="*/ 1006545 h 2183725"/>
                <a:gd name="connsiteX49" fmla="*/ 28135 w 3010485"/>
                <a:gd name="connsiteY49" fmla="*/ 936207 h 2183725"/>
                <a:gd name="connsiteX50" fmla="*/ 98473 w 3010485"/>
                <a:gd name="connsiteY50" fmla="*/ 682988 h 2183725"/>
                <a:gd name="connsiteX51" fmla="*/ 422030 w 3010485"/>
                <a:gd name="connsiteY51" fmla="*/ 753327 h 2183725"/>
                <a:gd name="connsiteX52" fmla="*/ 353346 w 3010485"/>
                <a:gd name="connsiteY52" fmla="*/ 919585 h 2183725"/>
                <a:gd name="connsiteX53" fmla="*/ 478301 w 3010485"/>
                <a:gd name="connsiteY53" fmla="*/ 1020613 h 2183725"/>
                <a:gd name="connsiteX54" fmla="*/ 478301 w 3010485"/>
                <a:gd name="connsiteY54" fmla="*/ 1020613 h 2183725"/>
                <a:gd name="connsiteX55" fmla="*/ 549771 w 3010485"/>
                <a:gd name="connsiteY55" fmla="*/ 1359058 h 2183725"/>
                <a:gd name="connsiteX56" fmla="*/ 634329 w 3010485"/>
                <a:gd name="connsiteY56" fmla="*/ 1637470 h 2183725"/>
                <a:gd name="connsiteX57" fmla="*/ 787790 w 3010485"/>
                <a:gd name="connsiteY57" fmla="*/ 1625524 h 2183725"/>
                <a:gd name="connsiteX0" fmla="*/ 787790 w 3027509"/>
                <a:gd name="connsiteY0" fmla="*/ 1625524 h 2204063"/>
                <a:gd name="connsiteX1" fmla="*/ 492369 w 3027509"/>
                <a:gd name="connsiteY1" fmla="*/ 978410 h 2204063"/>
                <a:gd name="connsiteX2" fmla="*/ 928467 w 3027509"/>
                <a:gd name="connsiteY2" fmla="*/ 570447 h 2204063"/>
                <a:gd name="connsiteX3" fmla="*/ 1209820 w 3027509"/>
                <a:gd name="connsiteY3" fmla="*/ 554263 h 2204063"/>
                <a:gd name="connsiteX4" fmla="*/ 1463040 w 3027509"/>
                <a:gd name="connsiteY4" fmla="*/ 739259 h 2204063"/>
                <a:gd name="connsiteX5" fmla="*/ 1856935 w 3027509"/>
                <a:gd name="connsiteY5" fmla="*/ 1344170 h 2204063"/>
                <a:gd name="connsiteX6" fmla="*/ 2067950 w 3027509"/>
                <a:gd name="connsiteY6" fmla="*/ 1498915 h 2204063"/>
                <a:gd name="connsiteX7" fmla="*/ 2082018 w 3027509"/>
                <a:gd name="connsiteY7" fmla="*/ 1372305 h 2204063"/>
                <a:gd name="connsiteX8" fmla="*/ 1800664 w 3027509"/>
                <a:gd name="connsiteY8" fmla="*/ 1006545 h 2204063"/>
                <a:gd name="connsiteX9" fmla="*/ 1730326 w 3027509"/>
                <a:gd name="connsiteY9" fmla="*/ 682988 h 2204063"/>
                <a:gd name="connsiteX10" fmla="*/ 1589649 w 3027509"/>
                <a:gd name="connsiteY10" fmla="*/ 556379 h 2204063"/>
                <a:gd name="connsiteX11" fmla="*/ 1758461 w 3027509"/>
                <a:gd name="connsiteY11" fmla="*/ 500108 h 2204063"/>
                <a:gd name="connsiteX12" fmla="*/ 1603716 w 3027509"/>
                <a:gd name="connsiteY12" fmla="*/ 387567 h 2204063"/>
                <a:gd name="connsiteX13" fmla="*/ 1871003 w 3027509"/>
                <a:gd name="connsiteY13" fmla="*/ 373499 h 2204063"/>
                <a:gd name="connsiteX14" fmla="*/ 1567151 w 3027509"/>
                <a:gd name="connsiteY14" fmla="*/ 223670 h 2204063"/>
                <a:gd name="connsiteX15" fmla="*/ 1477107 w 3027509"/>
                <a:gd name="connsiteY15" fmla="*/ 64010 h 2204063"/>
                <a:gd name="connsiteX16" fmla="*/ 1818004 w 3027509"/>
                <a:gd name="connsiteY16" fmla="*/ 207486 h 2204063"/>
                <a:gd name="connsiteX17" fmla="*/ 1777544 w 3027509"/>
                <a:gd name="connsiteY17" fmla="*/ 191302 h 2204063"/>
                <a:gd name="connsiteX18" fmla="*/ 1955569 w 3027509"/>
                <a:gd name="connsiteY18" fmla="*/ 239854 h 2204063"/>
                <a:gd name="connsiteX19" fmla="*/ 1995869 w 3027509"/>
                <a:gd name="connsiteY19" fmla="*/ 172319 h 2204063"/>
                <a:gd name="connsiteX20" fmla="*/ 1941341 w 3027509"/>
                <a:gd name="connsiteY20" fmla="*/ 21807 h 2204063"/>
                <a:gd name="connsiteX21" fmla="*/ 2222695 w 3027509"/>
                <a:gd name="connsiteY21" fmla="*/ 303161 h 2204063"/>
                <a:gd name="connsiteX22" fmla="*/ 2546252 w 3027509"/>
                <a:gd name="connsiteY22" fmla="*/ 359432 h 2204063"/>
                <a:gd name="connsiteX23" fmla="*/ 2672861 w 3027509"/>
                <a:gd name="connsiteY23" fmla="*/ 275025 h 2204063"/>
                <a:gd name="connsiteX24" fmla="*/ 2869809 w 3027509"/>
                <a:gd name="connsiteY24" fmla="*/ 429770 h 2204063"/>
                <a:gd name="connsiteX25" fmla="*/ 2715064 w 3027509"/>
                <a:gd name="connsiteY25" fmla="*/ 584515 h 2204063"/>
                <a:gd name="connsiteX26" fmla="*/ 2307101 w 3027509"/>
                <a:gd name="connsiteY26" fmla="*/ 640785 h 2204063"/>
                <a:gd name="connsiteX27" fmla="*/ 2560320 w 3027509"/>
                <a:gd name="connsiteY27" fmla="*/ 725192 h 2204063"/>
                <a:gd name="connsiteX28" fmla="*/ 2940147 w 3027509"/>
                <a:gd name="connsiteY28" fmla="*/ 612650 h 2204063"/>
                <a:gd name="connsiteX29" fmla="*/ 2982350 w 3027509"/>
                <a:gd name="connsiteY29" fmla="*/ 823665 h 2204063"/>
                <a:gd name="connsiteX30" fmla="*/ 2857583 w 3027509"/>
                <a:gd name="connsiteY30" fmla="*/ 921693 h 2204063"/>
                <a:gd name="connsiteX31" fmla="*/ 2222695 w 3027509"/>
                <a:gd name="connsiteY31" fmla="*/ 837733 h 2204063"/>
                <a:gd name="connsiteX32" fmla="*/ 2672861 w 3027509"/>
                <a:gd name="connsiteY32" fmla="*/ 1330102 h 2204063"/>
                <a:gd name="connsiteX33" fmla="*/ 2743200 w 3027509"/>
                <a:gd name="connsiteY33" fmla="*/ 1836539 h 2204063"/>
                <a:gd name="connsiteX34" fmla="*/ 2855741 w 3027509"/>
                <a:gd name="connsiteY34" fmla="*/ 2033487 h 2204063"/>
                <a:gd name="connsiteX35" fmla="*/ 2845839 w 3027509"/>
                <a:gd name="connsiteY35" fmla="*/ 2179695 h 2204063"/>
                <a:gd name="connsiteX36" fmla="*/ 1765719 w 3027509"/>
                <a:gd name="connsiteY36" fmla="*/ 2179694 h 2204063"/>
                <a:gd name="connsiteX37" fmla="*/ 1164436 w 3027509"/>
                <a:gd name="connsiteY37" fmla="*/ 1148562 h 2204063"/>
                <a:gd name="connsiteX38" fmla="*/ 1010138 w 3027509"/>
                <a:gd name="connsiteY38" fmla="*/ 1047409 h 2204063"/>
                <a:gd name="connsiteX39" fmla="*/ 985631 w 3027509"/>
                <a:gd name="connsiteY39" fmla="*/ 1211644 h 2204063"/>
                <a:gd name="connsiteX40" fmla="*/ 1260970 w 3027509"/>
                <a:gd name="connsiteY40" fmla="*/ 1525972 h 2204063"/>
                <a:gd name="connsiteX41" fmla="*/ 1280160 w 3027509"/>
                <a:gd name="connsiteY41" fmla="*/ 1794336 h 2204063"/>
                <a:gd name="connsiteX42" fmla="*/ 1266092 w 3027509"/>
                <a:gd name="connsiteY42" fmla="*/ 1920945 h 2204063"/>
                <a:gd name="connsiteX43" fmla="*/ 1477687 w 3027509"/>
                <a:gd name="connsiteY43" fmla="*/ 2179694 h 2204063"/>
                <a:gd name="connsiteX44" fmla="*/ 469575 w 3027509"/>
                <a:gd name="connsiteY44" fmla="*/ 2179694 h 2204063"/>
                <a:gd name="connsiteX45" fmla="*/ 514084 w 3027509"/>
                <a:gd name="connsiteY45" fmla="*/ 2003119 h 2204063"/>
                <a:gd name="connsiteX46" fmla="*/ 269072 w 3027509"/>
                <a:gd name="connsiteY46" fmla="*/ 1443536 h 2204063"/>
                <a:gd name="connsiteX47" fmla="*/ 295421 w 3027509"/>
                <a:gd name="connsiteY47" fmla="*/ 1203493 h 2204063"/>
                <a:gd name="connsiteX48" fmla="*/ 267286 w 3027509"/>
                <a:gd name="connsiteY48" fmla="*/ 1006545 h 2204063"/>
                <a:gd name="connsiteX49" fmla="*/ 28135 w 3027509"/>
                <a:gd name="connsiteY49" fmla="*/ 936207 h 2204063"/>
                <a:gd name="connsiteX50" fmla="*/ 98473 w 3027509"/>
                <a:gd name="connsiteY50" fmla="*/ 682988 h 2204063"/>
                <a:gd name="connsiteX51" fmla="*/ 422030 w 3027509"/>
                <a:gd name="connsiteY51" fmla="*/ 753327 h 2204063"/>
                <a:gd name="connsiteX52" fmla="*/ 353346 w 3027509"/>
                <a:gd name="connsiteY52" fmla="*/ 919585 h 2204063"/>
                <a:gd name="connsiteX53" fmla="*/ 478301 w 3027509"/>
                <a:gd name="connsiteY53" fmla="*/ 1020613 h 2204063"/>
                <a:gd name="connsiteX54" fmla="*/ 478301 w 3027509"/>
                <a:gd name="connsiteY54" fmla="*/ 1020613 h 2204063"/>
                <a:gd name="connsiteX55" fmla="*/ 549771 w 3027509"/>
                <a:gd name="connsiteY55" fmla="*/ 1359058 h 2204063"/>
                <a:gd name="connsiteX56" fmla="*/ 634329 w 3027509"/>
                <a:gd name="connsiteY56" fmla="*/ 1637470 h 2204063"/>
                <a:gd name="connsiteX57" fmla="*/ 787790 w 3027509"/>
                <a:gd name="connsiteY57" fmla="*/ 1625524 h 2204063"/>
                <a:gd name="connsiteX0" fmla="*/ 787790 w 3010485"/>
                <a:gd name="connsiteY0" fmla="*/ 1625524 h 2204063"/>
                <a:gd name="connsiteX1" fmla="*/ 492369 w 3010485"/>
                <a:gd name="connsiteY1" fmla="*/ 978410 h 2204063"/>
                <a:gd name="connsiteX2" fmla="*/ 928467 w 3010485"/>
                <a:gd name="connsiteY2" fmla="*/ 570447 h 2204063"/>
                <a:gd name="connsiteX3" fmla="*/ 1209820 w 3010485"/>
                <a:gd name="connsiteY3" fmla="*/ 554263 h 2204063"/>
                <a:gd name="connsiteX4" fmla="*/ 1463040 w 3010485"/>
                <a:gd name="connsiteY4" fmla="*/ 739259 h 2204063"/>
                <a:gd name="connsiteX5" fmla="*/ 1856935 w 3010485"/>
                <a:gd name="connsiteY5" fmla="*/ 1344170 h 2204063"/>
                <a:gd name="connsiteX6" fmla="*/ 2067950 w 3010485"/>
                <a:gd name="connsiteY6" fmla="*/ 1498915 h 2204063"/>
                <a:gd name="connsiteX7" fmla="*/ 2082018 w 3010485"/>
                <a:gd name="connsiteY7" fmla="*/ 1372305 h 2204063"/>
                <a:gd name="connsiteX8" fmla="*/ 1800664 w 3010485"/>
                <a:gd name="connsiteY8" fmla="*/ 1006545 h 2204063"/>
                <a:gd name="connsiteX9" fmla="*/ 1730326 w 3010485"/>
                <a:gd name="connsiteY9" fmla="*/ 682988 h 2204063"/>
                <a:gd name="connsiteX10" fmla="*/ 1589649 w 3010485"/>
                <a:gd name="connsiteY10" fmla="*/ 556379 h 2204063"/>
                <a:gd name="connsiteX11" fmla="*/ 1758461 w 3010485"/>
                <a:gd name="connsiteY11" fmla="*/ 500108 h 2204063"/>
                <a:gd name="connsiteX12" fmla="*/ 1603716 w 3010485"/>
                <a:gd name="connsiteY12" fmla="*/ 387567 h 2204063"/>
                <a:gd name="connsiteX13" fmla="*/ 1871003 w 3010485"/>
                <a:gd name="connsiteY13" fmla="*/ 373499 h 2204063"/>
                <a:gd name="connsiteX14" fmla="*/ 1567151 w 3010485"/>
                <a:gd name="connsiteY14" fmla="*/ 223670 h 2204063"/>
                <a:gd name="connsiteX15" fmla="*/ 1477107 w 3010485"/>
                <a:gd name="connsiteY15" fmla="*/ 64010 h 2204063"/>
                <a:gd name="connsiteX16" fmla="*/ 1818004 w 3010485"/>
                <a:gd name="connsiteY16" fmla="*/ 207486 h 2204063"/>
                <a:gd name="connsiteX17" fmla="*/ 1777544 w 3010485"/>
                <a:gd name="connsiteY17" fmla="*/ 191302 h 2204063"/>
                <a:gd name="connsiteX18" fmla="*/ 1955569 w 3010485"/>
                <a:gd name="connsiteY18" fmla="*/ 239854 h 2204063"/>
                <a:gd name="connsiteX19" fmla="*/ 1995869 w 3010485"/>
                <a:gd name="connsiteY19" fmla="*/ 172319 h 2204063"/>
                <a:gd name="connsiteX20" fmla="*/ 1941341 w 3010485"/>
                <a:gd name="connsiteY20" fmla="*/ 21807 h 2204063"/>
                <a:gd name="connsiteX21" fmla="*/ 2222695 w 3010485"/>
                <a:gd name="connsiteY21" fmla="*/ 303161 h 2204063"/>
                <a:gd name="connsiteX22" fmla="*/ 2546252 w 3010485"/>
                <a:gd name="connsiteY22" fmla="*/ 359432 h 2204063"/>
                <a:gd name="connsiteX23" fmla="*/ 2672861 w 3010485"/>
                <a:gd name="connsiteY23" fmla="*/ 275025 h 2204063"/>
                <a:gd name="connsiteX24" fmla="*/ 2869809 w 3010485"/>
                <a:gd name="connsiteY24" fmla="*/ 429770 h 2204063"/>
                <a:gd name="connsiteX25" fmla="*/ 2715064 w 3010485"/>
                <a:gd name="connsiteY25" fmla="*/ 584515 h 2204063"/>
                <a:gd name="connsiteX26" fmla="*/ 2307101 w 3010485"/>
                <a:gd name="connsiteY26" fmla="*/ 640785 h 2204063"/>
                <a:gd name="connsiteX27" fmla="*/ 2560320 w 3010485"/>
                <a:gd name="connsiteY27" fmla="*/ 725192 h 2204063"/>
                <a:gd name="connsiteX28" fmla="*/ 2940147 w 3010485"/>
                <a:gd name="connsiteY28" fmla="*/ 612650 h 2204063"/>
                <a:gd name="connsiteX29" fmla="*/ 2982350 w 3010485"/>
                <a:gd name="connsiteY29" fmla="*/ 823665 h 2204063"/>
                <a:gd name="connsiteX30" fmla="*/ 2857583 w 3010485"/>
                <a:gd name="connsiteY30" fmla="*/ 921693 h 2204063"/>
                <a:gd name="connsiteX31" fmla="*/ 2222695 w 3010485"/>
                <a:gd name="connsiteY31" fmla="*/ 837733 h 2204063"/>
                <a:gd name="connsiteX32" fmla="*/ 2672861 w 3010485"/>
                <a:gd name="connsiteY32" fmla="*/ 1330102 h 2204063"/>
                <a:gd name="connsiteX33" fmla="*/ 2743200 w 3010485"/>
                <a:gd name="connsiteY33" fmla="*/ 1836539 h 2204063"/>
                <a:gd name="connsiteX34" fmla="*/ 2845839 w 3010485"/>
                <a:gd name="connsiteY34" fmla="*/ 2179695 h 2204063"/>
                <a:gd name="connsiteX35" fmla="*/ 1765719 w 3010485"/>
                <a:gd name="connsiteY35" fmla="*/ 2179694 h 2204063"/>
                <a:gd name="connsiteX36" fmla="*/ 1164436 w 3010485"/>
                <a:gd name="connsiteY36" fmla="*/ 1148562 h 2204063"/>
                <a:gd name="connsiteX37" fmla="*/ 1010138 w 3010485"/>
                <a:gd name="connsiteY37" fmla="*/ 1047409 h 2204063"/>
                <a:gd name="connsiteX38" fmla="*/ 985631 w 3010485"/>
                <a:gd name="connsiteY38" fmla="*/ 1211644 h 2204063"/>
                <a:gd name="connsiteX39" fmla="*/ 1260970 w 3010485"/>
                <a:gd name="connsiteY39" fmla="*/ 1525972 h 2204063"/>
                <a:gd name="connsiteX40" fmla="*/ 1280160 w 3010485"/>
                <a:gd name="connsiteY40" fmla="*/ 1794336 h 2204063"/>
                <a:gd name="connsiteX41" fmla="*/ 1266092 w 3010485"/>
                <a:gd name="connsiteY41" fmla="*/ 1920945 h 2204063"/>
                <a:gd name="connsiteX42" fmla="*/ 1477687 w 3010485"/>
                <a:gd name="connsiteY42" fmla="*/ 2179694 h 2204063"/>
                <a:gd name="connsiteX43" fmla="*/ 469575 w 3010485"/>
                <a:gd name="connsiteY43" fmla="*/ 2179694 h 2204063"/>
                <a:gd name="connsiteX44" fmla="*/ 514084 w 3010485"/>
                <a:gd name="connsiteY44" fmla="*/ 2003119 h 2204063"/>
                <a:gd name="connsiteX45" fmla="*/ 269072 w 3010485"/>
                <a:gd name="connsiteY45" fmla="*/ 1443536 h 2204063"/>
                <a:gd name="connsiteX46" fmla="*/ 295421 w 3010485"/>
                <a:gd name="connsiteY46" fmla="*/ 1203493 h 2204063"/>
                <a:gd name="connsiteX47" fmla="*/ 267286 w 3010485"/>
                <a:gd name="connsiteY47" fmla="*/ 1006545 h 2204063"/>
                <a:gd name="connsiteX48" fmla="*/ 28135 w 3010485"/>
                <a:gd name="connsiteY48" fmla="*/ 936207 h 2204063"/>
                <a:gd name="connsiteX49" fmla="*/ 98473 w 3010485"/>
                <a:gd name="connsiteY49" fmla="*/ 682988 h 2204063"/>
                <a:gd name="connsiteX50" fmla="*/ 422030 w 3010485"/>
                <a:gd name="connsiteY50" fmla="*/ 753327 h 2204063"/>
                <a:gd name="connsiteX51" fmla="*/ 353346 w 3010485"/>
                <a:gd name="connsiteY51" fmla="*/ 919585 h 2204063"/>
                <a:gd name="connsiteX52" fmla="*/ 478301 w 3010485"/>
                <a:gd name="connsiteY52" fmla="*/ 1020613 h 2204063"/>
                <a:gd name="connsiteX53" fmla="*/ 478301 w 3010485"/>
                <a:gd name="connsiteY53" fmla="*/ 1020613 h 2204063"/>
                <a:gd name="connsiteX54" fmla="*/ 549771 w 3010485"/>
                <a:gd name="connsiteY54" fmla="*/ 1359058 h 2204063"/>
                <a:gd name="connsiteX55" fmla="*/ 634329 w 3010485"/>
                <a:gd name="connsiteY55" fmla="*/ 1637470 h 2204063"/>
                <a:gd name="connsiteX56" fmla="*/ 787790 w 3010485"/>
                <a:gd name="connsiteY56" fmla="*/ 1625524 h 2204063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164436 w 3010485"/>
                <a:gd name="connsiteY36" fmla="*/ 1148562 h 2179756"/>
                <a:gd name="connsiteX37" fmla="*/ 1010138 w 3010485"/>
                <a:gd name="connsiteY37" fmla="*/ 1047409 h 2179756"/>
                <a:gd name="connsiteX38" fmla="*/ 985631 w 3010485"/>
                <a:gd name="connsiteY38" fmla="*/ 1211644 h 2179756"/>
                <a:gd name="connsiteX39" fmla="*/ 1260970 w 3010485"/>
                <a:gd name="connsiteY39" fmla="*/ 1525972 h 2179756"/>
                <a:gd name="connsiteX40" fmla="*/ 1280160 w 3010485"/>
                <a:gd name="connsiteY40" fmla="*/ 1794336 h 2179756"/>
                <a:gd name="connsiteX41" fmla="*/ 1266092 w 3010485"/>
                <a:gd name="connsiteY41" fmla="*/ 1920945 h 2179756"/>
                <a:gd name="connsiteX42" fmla="*/ 1477687 w 3010485"/>
                <a:gd name="connsiteY42" fmla="*/ 2179694 h 2179756"/>
                <a:gd name="connsiteX43" fmla="*/ 469575 w 3010485"/>
                <a:gd name="connsiteY43" fmla="*/ 2179694 h 2179756"/>
                <a:gd name="connsiteX44" fmla="*/ 514084 w 3010485"/>
                <a:gd name="connsiteY44" fmla="*/ 2003119 h 2179756"/>
                <a:gd name="connsiteX45" fmla="*/ 269072 w 3010485"/>
                <a:gd name="connsiteY45" fmla="*/ 1443536 h 2179756"/>
                <a:gd name="connsiteX46" fmla="*/ 295421 w 3010485"/>
                <a:gd name="connsiteY46" fmla="*/ 1203493 h 2179756"/>
                <a:gd name="connsiteX47" fmla="*/ 267286 w 3010485"/>
                <a:gd name="connsiteY47" fmla="*/ 1006545 h 2179756"/>
                <a:gd name="connsiteX48" fmla="*/ 28135 w 3010485"/>
                <a:gd name="connsiteY48" fmla="*/ 936207 h 2179756"/>
                <a:gd name="connsiteX49" fmla="*/ 98473 w 3010485"/>
                <a:gd name="connsiteY49" fmla="*/ 682988 h 2179756"/>
                <a:gd name="connsiteX50" fmla="*/ 422030 w 3010485"/>
                <a:gd name="connsiteY50" fmla="*/ 753327 h 2179756"/>
                <a:gd name="connsiteX51" fmla="*/ 353346 w 3010485"/>
                <a:gd name="connsiteY51" fmla="*/ 919585 h 2179756"/>
                <a:gd name="connsiteX52" fmla="*/ 478301 w 3010485"/>
                <a:gd name="connsiteY52" fmla="*/ 1020613 h 2179756"/>
                <a:gd name="connsiteX53" fmla="*/ 478301 w 3010485"/>
                <a:gd name="connsiteY53" fmla="*/ 1020613 h 2179756"/>
                <a:gd name="connsiteX54" fmla="*/ 549771 w 3010485"/>
                <a:gd name="connsiteY54" fmla="*/ 1359058 h 2179756"/>
                <a:gd name="connsiteX55" fmla="*/ 634329 w 3010485"/>
                <a:gd name="connsiteY55" fmla="*/ 1637470 h 2179756"/>
                <a:gd name="connsiteX56" fmla="*/ 787790 w 3010485"/>
                <a:gd name="connsiteY56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164436 w 3010485"/>
                <a:gd name="connsiteY36" fmla="*/ 1148562 h 2179756"/>
                <a:gd name="connsiteX37" fmla="*/ 1010138 w 3010485"/>
                <a:gd name="connsiteY37" fmla="*/ 1047409 h 2179756"/>
                <a:gd name="connsiteX38" fmla="*/ 985631 w 3010485"/>
                <a:gd name="connsiteY38" fmla="*/ 1211644 h 2179756"/>
                <a:gd name="connsiteX39" fmla="*/ 1260970 w 3010485"/>
                <a:gd name="connsiteY39" fmla="*/ 1525972 h 2179756"/>
                <a:gd name="connsiteX40" fmla="*/ 1280160 w 3010485"/>
                <a:gd name="connsiteY40" fmla="*/ 1794336 h 2179756"/>
                <a:gd name="connsiteX41" fmla="*/ 1266092 w 3010485"/>
                <a:gd name="connsiteY41" fmla="*/ 1920945 h 2179756"/>
                <a:gd name="connsiteX42" fmla="*/ 1477687 w 3010485"/>
                <a:gd name="connsiteY42" fmla="*/ 2179694 h 2179756"/>
                <a:gd name="connsiteX43" fmla="*/ 469575 w 3010485"/>
                <a:gd name="connsiteY43" fmla="*/ 2179694 h 2179756"/>
                <a:gd name="connsiteX44" fmla="*/ 514084 w 3010485"/>
                <a:gd name="connsiteY44" fmla="*/ 2003119 h 2179756"/>
                <a:gd name="connsiteX45" fmla="*/ 269072 w 3010485"/>
                <a:gd name="connsiteY45" fmla="*/ 1443536 h 2179756"/>
                <a:gd name="connsiteX46" fmla="*/ 295421 w 3010485"/>
                <a:gd name="connsiteY46" fmla="*/ 1203493 h 2179756"/>
                <a:gd name="connsiteX47" fmla="*/ 267286 w 3010485"/>
                <a:gd name="connsiteY47" fmla="*/ 1006545 h 2179756"/>
                <a:gd name="connsiteX48" fmla="*/ 28135 w 3010485"/>
                <a:gd name="connsiteY48" fmla="*/ 936207 h 2179756"/>
                <a:gd name="connsiteX49" fmla="*/ 98473 w 3010485"/>
                <a:gd name="connsiteY49" fmla="*/ 682988 h 2179756"/>
                <a:gd name="connsiteX50" fmla="*/ 422030 w 3010485"/>
                <a:gd name="connsiteY50" fmla="*/ 753327 h 2179756"/>
                <a:gd name="connsiteX51" fmla="*/ 353346 w 3010485"/>
                <a:gd name="connsiteY51" fmla="*/ 919585 h 2179756"/>
                <a:gd name="connsiteX52" fmla="*/ 478301 w 3010485"/>
                <a:gd name="connsiteY52" fmla="*/ 1020613 h 2179756"/>
                <a:gd name="connsiteX53" fmla="*/ 478301 w 3010485"/>
                <a:gd name="connsiteY53" fmla="*/ 1020613 h 2179756"/>
                <a:gd name="connsiteX54" fmla="*/ 549771 w 3010485"/>
                <a:gd name="connsiteY54" fmla="*/ 1359058 h 2179756"/>
                <a:gd name="connsiteX55" fmla="*/ 634329 w 3010485"/>
                <a:gd name="connsiteY55" fmla="*/ 1637470 h 2179756"/>
                <a:gd name="connsiteX56" fmla="*/ 787790 w 3010485"/>
                <a:gd name="connsiteY56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164436 w 3010485"/>
                <a:gd name="connsiteY36" fmla="*/ 1148562 h 2179756"/>
                <a:gd name="connsiteX37" fmla="*/ 1010138 w 3010485"/>
                <a:gd name="connsiteY37" fmla="*/ 1047409 h 2179756"/>
                <a:gd name="connsiteX38" fmla="*/ 985631 w 3010485"/>
                <a:gd name="connsiteY38" fmla="*/ 1211644 h 2179756"/>
                <a:gd name="connsiteX39" fmla="*/ 1260970 w 3010485"/>
                <a:gd name="connsiteY39" fmla="*/ 1525972 h 2179756"/>
                <a:gd name="connsiteX40" fmla="*/ 1280160 w 3010485"/>
                <a:gd name="connsiteY40" fmla="*/ 1794336 h 2179756"/>
                <a:gd name="connsiteX41" fmla="*/ 1266092 w 3010485"/>
                <a:gd name="connsiteY41" fmla="*/ 1920945 h 2179756"/>
                <a:gd name="connsiteX42" fmla="*/ 1477687 w 3010485"/>
                <a:gd name="connsiteY42" fmla="*/ 2179694 h 2179756"/>
                <a:gd name="connsiteX43" fmla="*/ 469575 w 3010485"/>
                <a:gd name="connsiteY43" fmla="*/ 2179694 h 2179756"/>
                <a:gd name="connsiteX44" fmla="*/ 514084 w 3010485"/>
                <a:gd name="connsiteY44" fmla="*/ 2003119 h 2179756"/>
                <a:gd name="connsiteX45" fmla="*/ 269072 w 3010485"/>
                <a:gd name="connsiteY45" fmla="*/ 1443536 h 2179756"/>
                <a:gd name="connsiteX46" fmla="*/ 295421 w 3010485"/>
                <a:gd name="connsiteY46" fmla="*/ 1203493 h 2179756"/>
                <a:gd name="connsiteX47" fmla="*/ 267286 w 3010485"/>
                <a:gd name="connsiteY47" fmla="*/ 1006545 h 2179756"/>
                <a:gd name="connsiteX48" fmla="*/ 28135 w 3010485"/>
                <a:gd name="connsiteY48" fmla="*/ 936207 h 2179756"/>
                <a:gd name="connsiteX49" fmla="*/ 98473 w 3010485"/>
                <a:gd name="connsiteY49" fmla="*/ 682988 h 2179756"/>
                <a:gd name="connsiteX50" fmla="*/ 422030 w 3010485"/>
                <a:gd name="connsiteY50" fmla="*/ 753327 h 2179756"/>
                <a:gd name="connsiteX51" fmla="*/ 353346 w 3010485"/>
                <a:gd name="connsiteY51" fmla="*/ 919585 h 2179756"/>
                <a:gd name="connsiteX52" fmla="*/ 478301 w 3010485"/>
                <a:gd name="connsiteY52" fmla="*/ 1020613 h 2179756"/>
                <a:gd name="connsiteX53" fmla="*/ 478301 w 3010485"/>
                <a:gd name="connsiteY53" fmla="*/ 1020613 h 2179756"/>
                <a:gd name="connsiteX54" fmla="*/ 549771 w 3010485"/>
                <a:gd name="connsiteY54" fmla="*/ 1359058 h 2179756"/>
                <a:gd name="connsiteX55" fmla="*/ 634329 w 3010485"/>
                <a:gd name="connsiteY55" fmla="*/ 1637470 h 2179756"/>
                <a:gd name="connsiteX56" fmla="*/ 787790 w 3010485"/>
                <a:gd name="connsiteY56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1010138 w 3010485"/>
                <a:gd name="connsiteY37" fmla="*/ 1047409 h 2179756"/>
                <a:gd name="connsiteX38" fmla="*/ 985631 w 3010485"/>
                <a:gd name="connsiteY38" fmla="*/ 1211644 h 2179756"/>
                <a:gd name="connsiteX39" fmla="*/ 1260970 w 3010485"/>
                <a:gd name="connsiteY39" fmla="*/ 1525972 h 2179756"/>
                <a:gd name="connsiteX40" fmla="*/ 1280160 w 3010485"/>
                <a:gd name="connsiteY40" fmla="*/ 1794336 h 2179756"/>
                <a:gd name="connsiteX41" fmla="*/ 1266092 w 3010485"/>
                <a:gd name="connsiteY41" fmla="*/ 1920945 h 2179756"/>
                <a:gd name="connsiteX42" fmla="*/ 1477687 w 3010485"/>
                <a:gd name="connsiteY42" fmla="*/ 2179694 h 2179756"/>
                <a:gd name="connsiteX43" fmla="*/ 469575 w 3010485"/>
                <a:gd name="connsiteY43" fmla="*/ 2179694 h 2179756"/>
                <a:gd name="connsiteX44" fmla="*/ 514084 w 3010485"/>
                <a:gd name="connsiteY44" fmla="*/ 2003119 h 2179756"/>
                <a:gd name="connsiteX45" fmla="*/ 269072 w 3010485"/>
                <a:gd name="connsiteY45" fmla="*/ 1443536 h 2179756"/>
                <a:gd name="connsiteX46" fmla="*/ 295421 w 3010485"/>
                <a:gd name="connsiteY46" fmla="*/ 1203493 h 2179756"/>
                <a:gd name="connsiteX47" fmla="*/ 267286 w 3010485"/>
                <a:gd name="connsiteY47" fmla="*/ 1006545 h 2179756"/>
                <a:gd name="connsiteX48" fmla="*/ 28135 w 3010485"/>
                <a:gd name="connsiteY48" fmla="*/ 936207 h 2179756"/>
                <a:gd name="connsiteX49" fmla="*/ 98473 w 3010485"/>
                <a:gd name="connsiteY49" fmla="*/ 682988 h 2179756"/>
                <a:gd name="connsiteX50" fmla="*/ 422030 w 3010485"/>
                <a:gd name="connsiteY50" fmla="*/ 753327 h 2179756"/>
                <a:gd name="connsiteX51" fmla="*/ 353346 w 3010485"/>
                <a:gd name="connsiteY51" fmla="*/ 919585 h 2179756"/>
                <a:gd name="connsiteX52" fmla="*/ 478301 w 3010485"/>
                <a:gd name="connsiteY52" fmla="*/ 1020613 h 2179756"/>
                <a:gd name="connsiteX53" fmla="*/ 478301 w 3010485"/>
                <a:gd name="connsiteY53" fmla="*/ 1020613 h 2179756"/>
                <a:gd name="connsiteX54" fmla="*/ 549771 w 3010485"/>
                <a:gd name="connsiteY54" fmla="*/ 1359058 h 2179756"/>
                <a:gd name="connsiteX55" fmla="*/ 634329 w 3010485"/>
                <a:gd name="connsiteY55" fmla="*/ 1637470 h 2179756"/>
                <a:gd name="connsiteX56" fmla="*/ 787790 w 3010485"/>
                <a:gd name="connsiteY56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269072 w 3010485"/>
                <a:gd name="connsiteY44" fmla="*/ 1443536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478301 w 3010485"/>
                <a:gd name="connsiteY51" fmla="*/ 1020613 h 2179756"/>
                <a:gd name="connsiteX52" fmla="*/ 478301 w 3010485"/>
                <a:gd name="connsiteY52" fmla="*/ 1020613 h 2179756"/>
                <a:gd name="connsiteX53" fmla="*/ 549771 w 3010485"/>
                <a:gd name="connsiteY53" fmla="*/ 1359058 h 2179756"/>
                <a:gd name="connsiteX54" fmla="*/ 634329 w 3010485"/>
                <a:gd name="connsiteY54" fmla="*/ 1637470 h 2179756"/>
                <a:gd name="connsiteX55" fmla="*/ 787790 w 3010485"/>
                <a:gd name="connsiteY55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478301 w 3010485"/>
                <a:gd name="connsiteY51" fmla="*/ 1020613 h 2179756"/>
                <a:gd name="connsiteX52" fmla="*/ 478301 w 3010485"/>
                <a:gd name="connsiteY52" fmla="*/ 1020613 h 2179756"/>
                <a:gd name="connsiteX53" fmla="*/ 549771 w 3010485"/>
                <a:gd name="connsiteY53" fmla="*/ 1359058 h 2179756"/>
                <a:gd name="connsiteX54" fmla="*/ 634329 w 3010485"/>
                <a:gd name="connsiteY54" fmla="*/ 1637470 h 2179756"/>
                <a:gd name="connsiteX55" fmla="*/ 787790 w 3010485"/>
                <a:gd name="connsiteY55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478301 w 3010485"/>
                <a:gd name="connsiteY51" fmla="*/ 1020613 h 2179756"/>
                <a:gd name="connsiteX52" fmla="*/ 478301 w 3010485"/>
                <a:gd name="connsiteY52" fmla="*/ 1020613 h 2179756"/>
                <a:gd name="connsiteX53" fmla="*/ 397567 w 3010485"/>
                <a:gd name="connsiteY53" fmla="*/ 1459615 h 2179756"/>
                <a:gd name="connsiteX54" fmla="*/ 634329 w 3010485"/>
                <a:gd name="connsiteY54" fmla="*/ 1637470 h 2179756"/>
                <a:gd name="connsiteX55" fmla="*/ 787790 w 3010485"/>
                <a:gd name="connsiteY55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478301 w 3010485"/>
                <a:gd name="connsiteY51" fmla="*/ 1020613 h 2179756"/>
                <a:gd name="connsiteX52" fmla="*/ 469575 w 3010485"/>
                <a:gd name="connsiteY52" fmla="*/ 1243591 h 2179756"/>
                <a:gd name="connsiteX53" fmla="*/ 397567 w 3010485"/>
                <a:gd name="connsiteY53" fmla="*/ 1459615 h 2179756"/>
                <a:gd name="connsiteX54" fmla="*/ 634329 w 3010485"/>
                <a:gd name="connsiteY54" fmla="*/ 1637470 h 2179756"/>
                <a:gd name="connsiteX55" fmla="*/ 787790 w 3010485"/>
                <a:gd name="connsiteY55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478301 w 3010485"/>
                <a:gd name="connsiteY51" fmla="*/ 1020613 h 2179756"/>
                <a:gd name="connsiteX52" fmla="*/ 397567 w 3010485"/>
                <a:gd name="connsiteY52" fmla="*/ 1459615 h 2179756"/>
                <a:gd name="connsiteX53" fmla="*/ 634329 w 3010485"/>
                <a:gd name="connsiteY53" fmla="*/ 1637470 h 2179756"/>
                <a:gd name="connsiteX54" fmla="*/ 787790 w 3010485"/>
                <a:gd name="connsiteY54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397567 w 3010485"/>
                <a:gd name="connsiteY51" fmla="*/ 1459615 h 2179756"/>
                <a:gd name="connsiteX52" fmla="*/ 634329 w 3010485"/>
                <a:gd name="connsiteY52" fmla="*/ 1637470 h 2179756"/>
                <a:gd name="connsiteX53" fmla="*/ 787790 w 3010485"/>
                <a:gd name="connsiteY53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397567 w 3010485"/>
                <a:gd name="connsiteY51" fmla="*/ 1459615 h 2179756"/>
                <a:gd name="connsiteX52" fmla="*/ 634329 w 3010485"/>
                <a:gd name="connsiteY52" fmla="*/ 1637470 h 2179756"/>
                <a:gd name="connsiteX53" fmla="*/ 787790 w 3010485"/>
                <a:gd name="connsiteY53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634329 w 3010485"/>
                <a:gd name="connsiteY51" fmla="*/ 1637470 h 2179756"/>
                <a:gd name="connsiteX52" fmla="*/ 787790 w 3010485"/>
                <a:gd name="connsiteY52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469575 w 3010485"/>
                <a:gd name="connsiteY51" fmla="*/ 1603631 h 2179756"/>
                <a:gd name="connsiteX52" fmla="*/ 787790 w 3010485"/>
                <a:gd name="connsiteY52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469575 w 3010485"/>
                <a:gd name="connsiteY51" fmla="*/ 1603631 h 2179756"/>
                <a:gd name="connsiteX52" fmla="*/ 787790 w 3010485"/>
                <a:gd name="connsiteY52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469575 w 3010485"/>
                <a:gd name="connsiteY51" fmla="*/ 1603631 h 2179756"/>
                <a:gd name="connsiteX52" fmla="*/ 787790 w 3010485"/>
                <a:gd name="connsiteY52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469575 w 3010485"/>
                <a:gd name="connsiteY51" fmla="*/ 1603631 h 2179756"/>
                <a:gd name="connsiteX52" fmla="*/ 787790 w 3010485"/>
                <a:gd name="connsiteY52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469575 w 3010485"/>
                <a:gd name="connsiteY51" fmla="*/ 1531623 h 2179756"/>
                <a:gd name="connsiteX52" fmla="*/ 787790 w 3010485"/>
                <a:gd name="connsiteY52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67286 w 3010485"/>
                <a:gd name="connsiteY45" fmla="*/ 1006545 h 2179756"/>
                <a:gd name="connsiteX46" fmla="*/ 28135 w 3010485"/>
                <a:gd name="connsiteY46" fmla="*/ 936207 h 2179756"/>
                <a:gd name="connsiteX47" fmla="*/ 98473 w 3010485"/>
                <a:gd name="connsiteY47" fmla="*/ 682988 h 2179756"/>
                <a:gd name="connsiteX48" fmla="*/ 422030 w 3010485"/>
                <a:gd name="connsiteY48" fmla="*/ 753327 h 2179756"/>
                <a:gd name="connsiteX49" fmla="*/ 353346 w 3010485"/>
                <a:gd name="connsiteY49" fmla="*/ 919585 h 2179756"/>
                <a:gd name="connsiteX50" fmla="*/ 469575 w 3010485"/>
                <a:gd name="connsiteY50" fmla="*/ 1531623 h 2179756"/>
                <a:gd name="connsiteX51" fmla="*/ 787790 w 3010485"/>
                <a:gd name="connsiteY51" fmla="*/ 1625524 h 2179756"/>
                <a:gd name="connsiteX0" fmla="*/ 785446 w 3008141"/>
                <a:gd name="connsiteY0" fmla="*/ 1625524 h 2179756"/>
                <a:gd name="connsiteX1" fmla="*/ 490025 w 3008141"/>
                <a:gd name="connsiteY1" fmla="*/ 978410 h 2179756"/>
                <a:gd name="connsiteX2" fmla="*/ 926123 w 3008141"/>
                <a:gd name="connsiteY2" fmla="*/ 570447 h 2179756"/>
                <a:gd name="connsiteX3" fmla="*/ 1207476 w 3008141"/>
                <a:gd name="connsiteY3" fmla="*/ 554263 h 2179756"/>
                <a:gd name="connsiteX4" fmla="*/ 1460696 w 3008141"/>
                <a:gd name="connsiteY4" fmla="*/ 739259 h 2179756"/>
                <a:gd name="connsiteX5" fmla="*/ 1854591 w 3008141"/>
                <a:gd name="connsiteY5" fmla="*/ 1344170 h 2179756"/>
                <a:gd name="connsiteX6" fmla="*/ 2065606 w 3008141"/>
                <a:gd name="connsiteY6" fmla="*/ 1498915 h 2179756"/>
                <a:gd name="connsiteX7" fmla="*/ 2079674 w 3008141"/>
                <a:gd name="connsiteY7" fmla="*/ 1372305 h 2179756"/>
                <a:gd name="connsiteX8" fmla="*/ 1798320 w 3008141"/>
                <a:gd name="connsiteY8" fmla="*/ 1006545 h 2179756"/>
                <a:gd name="connsiteX9" fmla="*/ 1727982 w 3008141"/>
                <a:gd name="connsiteY9" fmla="*/ 682988 h 2179756"/>
                <a:gd name="connsiteX10" fmla="*/ 1587305 w 3008141"/>
                <a:gd name="connsiteY10" fmla="*/ 556379 h 2179756"/>
                <a:gd name="connsiteX11" fmla="*/ 1756117 w 3008141"/>
                <a:gd name="connsiteY11" fmla="*/ 500108 h 2179756"/>
                <a:gd name="connsiteX12" fmla="*/ 1601372 w 3008141"/>
                <a:gd name="connsiteY12" fmla="*/ 387567 h 2179756"/>
                <a:gd name="connsiteX13" fmla="*/ 1868659 w 3008141"/>
                <a:gd name="connsiteY13" fmla="*/ 373499 h 2179756"/>
                <a:gd name="connsiteX14" fmla="*/ 1564807 w 3008141"/>
                <a:gd name="connsiteY14" fmla="*/ 223670 h 2179756"/>
                <a:gd name="connsiteX15" fmla="*/ 1474763 w 3008141"/>
                <a:gd name="connsiteY15" fmla="*/ 64010 h 2179756"/>
                <a:gd name="connsiteX16" fmla="*/ 1815660 w 3008141"/>
                <a:gd name="connsiteY16" fmla="*/ 207486 h 2179756"/>
                <a:gd name="connsiteX17" fmla="*/ 1775200 w 3008141"/>
                <a:gd name="connsiteY17" fmla="*/ 191302 h 2179756"/>
                <a:gd name="connsiteX18" fmla="*/ 1953225 w 3008141"/>
                <a:gd name="connsiteY18" fmla="*/ 239854 h 2179756"/>
                <a:gd name="connsiteX19" fmla="*/ 1993525 w 3008141"/>
                <a:gd name="connsiteY19" fmla="*/ 172319 h 2179756"/>
                <a:gd name="connsiteX20" fmla="*/ 1938997 w 3008141"/>
                <a:gd name="connsiteY20" fmla="*/ 21807 h 2179756"/>
                <a:gd name="connsiteX21" fmla="*/ 2220351 w 3008141"/>
                <a:gd name="connsiteY21" fmla="*/ 303161 h 2179756"/>
                <a:gd name="connsiteX22" fmla="*/ 2543908 w 3008141"/>
                <a:gd name="connsiteY22" fmla="*/ 359432 h 2179756"/>
                <a:gd name="connsiteX23" fmla="*/ 2670517 w 3008141"/>
                <a:gd name="connsiteY23" fmla="*/ 275025 h 2179756"/>
                <a:gd name="connsiteX24" fmla="*/ 2867465 w 3008141"/>
                <a:gd name="connsiteY24" fmla="*/ 429770 h 2179756"/>
                <a:gd name="connsiteX25" fmla="*/ 2712720 w 3008141"/>
                <a:gd name="connsiteY25" fmla="*/ 584515 h 2179756"/>
                <a:gd name="connsiteX26" fmla="*/ 2304757 w 3008141"/>
                <a:gd name="connsiteY26" fmla="*/ 640785 h 2179756"/>
                <a:gd name="connsiteX27" fmla="*/ 2557976 w 3008141"/>
                <a:gd name="connsiteY27" fmla="*/ 725192 h 2179756"/>
                <a:gd name="connsiteX28" fmla="*/ 2937803 w 3008141"/>
                <a:gd name="connsiteY28" fmla="*/ 612650 h 2179756"/>
                <a:gd name="connsiteX29" fmla="*/ 2980006 w 3008141"/>
                <a:gd name="connsiteY29" fmla="*/ 823665 h 2179756"/>
                <a:gd name="connsiteX30" fmla="*/ 2855239 w 3008141"/>
                <a:gd name="connsiteY30" fmla="*/ 921693 h 2179756"/>
                <a:gd name="connsiteX31" fmla="*/ 2220351 w 3008141"/>
                <a:gd name="connsiteY31" fmla="*/ 837733 h 2179756"/>
                <a:gd name="connsiteX32" fmla="*/ 2670517 w 3008141"/>
                <a:gd name="connsiteY32" fmla="*/ 1330102 h 2179756"/>
                <a:gd name="connsiteX33" fmla="*/ 2740856 w 3008141"/>
                <a:gd name="connsiteY33" fmla="*/ 1836539 h 2179756"/>
                <a:gd name="connsiteX34" fmla="*/ 2843495 w 3008141"/>
                <a:gd name="connsiteY34" fmla="*/ 2179695 h 2179756"/>
                <a:gd name="connsiteX35" fmla="*/ 1763375 w 3008141"/>
                <a:gd name="connsiteY35" fmla="*/ 2179694 h 2179756"/>
                <a:gd name="connsiteX36" fmla="*/ 1259319 w 3008141"/>
                <a:gd name="connsiteY36" fmla="*/ 1171583 h 2179756"/>
                <a:gd name="connsiteX37" fmla="*/ 983287 w 3008141"/>
                <a:gd name="connsiteY37" fmla="*/ 1211644 h 2179756"/>
                <a:gd name="connsiteX38" fmla="*/ 1258626 w 3008141"/>
                <a:gd name="connsiteY38" fmla="*/ 1525972 h 2179756"/>
                <a:gd name="connsiteX39" fmla="*/ 1277816 w 3008141"/>
                <a:gd name="connsiteY39" fmla="*/ 1794336 h 2179756"/>
                <a:gd name="connsiteX40" fmla="*/ 1263748 w 3008141"/>
                <a:gd name="connsiteY40" fmla="*/ 1920945 h 2179756"/>
                <a:gd name="connsiteX41" fmla="*/ 1475343 w 3008141"/>
                <a:gd name="connsiteY41" fmla="*/ 2179694 h 2179756"/>
                <a:gd name="connsiteX42" fmla="*/ 467231 w 3008141"/>
                <a:gd name="connsiteY42" fmla="*/ 2179694 h 2179756"/>
                <a:gd name="connsiteX43" fmla="*/ 511740 w 3008141"/>
                <a:gd name="connsiteY43" fmla="*/ 2003119 h 2179756"/>
                <a:gd name="connsiteX44" fmla="*/ 179199 w 3008141"/>
                <a:gd name="connsiteY44" fmla="*/ 1603631 h 2179756"/>
                <a:gd name="connsiteX45" fmla="*/ 264942 w 3008141"/>
                <a:gd name="connsiteY45" fmla="*/ 1006545 h 2179756"/>
                <a:gd name="connsiteX46" fmla="*/ 25791 w 3008141"/>
                <a:gd name="connsiteY46" fmla="*/ 936207 h 2179756"/>
                <a:gd name="connsiteX47" fmla="*/ 419686 w 3008141"/>
                <a:gd name="connsiteY47" fmla="*/ 753327 h 2179756"/>
                <a:gd name="connsiteX48" fmla="*/ 351002 w 3008141"/>
                <a:gd name="connsiteY48" fmla="*/ 919585 h 2179756"/>
                <a:gd name="connsiteX49" fmla="*/ 467231 w 3008141"/>
                <a:gd name="connsiteY49" fmla="*/ 1531623 h 2179756"/>
                <a:gd name="connsiteX50" fmla="*/ 785446 w 3008141"/>
                <a:gd name="connsiteY50" fmla="*/ 1625524 h 2179756"/>
                <a:gd name="connsiteX0" fmla="*/ 781369 w 3004064"/>
                <a:gd name="connsiteY0" fmla="*/ 1625524 h 2179756"/>
                <a:gd name="connsiteX1" fmla="*/ 485948 w 3004064"/>
                <a:gd name="connsiteY1" fmla="*/ 978410 h 2179756"/>
                <a:gd name="connsiteX2" fmla="*/ 922046 w 3004064"/>
                <a:gd name="connsiteY2" fmla="*/ 570447 h 2179756"/>
                <a:gd name="connsiteX3" fmla="*/ 1203399 w 3004064"/>
                <a:gd name="connsiteY3" fmla="*/ 554263 h 2179756"/>
                <a:gd name="connsiteX4" fmla="*/ 1456619 w 3004064"/>
                <a:gd name="connsiteY4" fmla="*/ 739259 h 2179756"/>
                <a:gd name="connsiteX5" fmla="*/ 1850514 w 3004064"/>
                <a:gd name="connsiteY5" fmla="*/ 1344170 h 2179756"/>
                <a:gd name="connsiteX6" fmla="*/ 2061529 w 3004064"/>
                <a:gd name="connsiteY6" fmla="*/ 1498915 h 2179756"/>
                <a:gd name="connsiteX7" fmla="*/ 2075597 w 3004064"/>
                <a:gd name="connsiteY7" fmla="*/ 1372305 h 2179756"/>
                <a:gd name="connsiteX8" fmla="*/ 1794243 w 3004064"/>
                <a:gd name="connsiteY8" fmla="*/ 1006545 h 2179756"/>
                <a:gd name="connsiteX9" fmla="*/ 1723905 w 3004064"/>
                <a:gd name="connsiteY9" fmla="*/ 682988 h 2179756"/>
                <a:gd name="connsiteX10" fmla="*/ 1583228 w 3004064"/>
                <a:gd name="connsiteY10" fmla="*/ 556379 h 2179756"/>
                <a:gd name="connsiteX11" fmla="*/ 1752040 w 3004064"/>
                <a:gd name="connsiteY11" fmla="*/ 500108 h 2179756"/>
                <a:gd name="connsiteX12" fmla="*/ 1597295 w 3004064"/>
                <a:gd name="connsiteY12" fmla="*/ 387567 h 2179756"/>
                <a:gd name="connsiteX13" fmla="*/ 1864582 w 3004064"/>
                <a:gd name="connsiteY13" fmla="*/ 373499 h 2179756"/>
                <a:gd name="connsiteX14" fmla="*/ 1560730 w 3004064"/>
                <a:gd name="connsiteY14" fmla="*/ 223670 h 2179756"/>
                <a:gd name="connsiteX15" fmla="*/ 1470686 w 3004064"/>
                <a:gd name="connsiteY15" fmla="*/ 64010 h 2179756"/>
                <a:gd name="connsiteX16" fmla="*/ 1811583 w 3004064"/>
                <a:gd name="connsiteY16" fmla="*/ 207486 h 2179756"/>
                <a:gd name="connsiteX17" fmla="*/ 1771123 w 3004064"/>
                <a:gd name="connsiteY17" fmla="*/ 191302 h 2179756"/>
                <a:gd name="connsiteX18" fmla="*/ 1949148 w 3004064"/>
                <a:gd name="connsiteY18" fmla="*/ 239854 h 2179756"/>
                <a:gd name="connsiteX19" fmla="*/ 1989448 w 3004064"/>
                <a:gd name="connsiteY19" fmla="*/ 172319 h 2179756"/>
                <a:gd name="connsiteX20" fmla="*/ 1934920 w 3004064"/>
                <a:gd name="connsiteY20" fmla="*/ 21807 h 2179756"/>
                <a:gd name="connsiteX21" fmla="*/ 2216274 w 3004064"/>
                <a:gd name="connsiteY21" fmla="*/ 303161 h 2179756"/>
                <a:gd name="connsiteX22" fmla="*/ 2539831 w 3004064"/>
                <a:gd name="connsiteY22" fmla="*/ 359432 h 2179756"/>
                <a:gd name="connsiteX23" fmla="*/ 2666440 w 3004064"/>
                <a:gd name="connsiteY23" fmla="*/ 275025 h 2179756"/>
                <a:gd name="connsiteX24" fmla="*/ 2863388 w 3004064"/>
                <a:gd name="connsiteY24" fmla="*/ 429770 h 2179756"/>
                <a:gd name="connsiteX25" fmla="*/ 2708643 w 3004064"/>
                <a:gd name="connsiteY25" fmla="*/ 584515 h 2179756"/>
                <a:gd name="connsiteX26" fmla="*/ 2300680 w 3004064"/>
                <a:gd name="connsiteY26" fmla="*/ 640785 h 2179756"/>
                <a:gd name="connsiteX27" fmla="*/ 2553899 w 3004064"/>
                <a:gd name="connsiteY27" fmla="*/ 725192 h 2179756"/>
                <a:gd name="connsiteX28" fmla="*/ 2933726 w 3004064"/>
                <a:gd name="connsiteY28" fmla="*/ 612650 h 2179756"/>
                <a:gd name="connsiteX29" fmla="*/ 2975929 w 3004064"/>
                <a:gd name="connsiteY29" fmla="*/ 823665 h 2179756"/>
                <a:gd name="connsiteX30" fmla="*/ 2851162 w 3004064"/>
                <a:gd name="connsiteY30" fmla="*/ 921693 h 2179756"/>
                <a:gd name="connsiteX31" fmla="*/ 2216274 w 3004064"/>
                <a:gd name="connsiteY31" fmla="*/ 837733 h 2179756"/>
                <a:gd name="connsiteX32" fmla="*/ 2666440 w 3004064"/>
                <a:gd name="connsiteY32" fmla="*/ 1330102 h 2179756"/>
                <a:gd name="connsiteX33" fmla="*/ 2736779 w 3004064"/>
                <a:gd name="connsiteY33" fmla="*/ 1836539 h 2179756"/>
                <a:gd name="connsiteX34" fmla="*/ 2839418 w 3004064"/>
                <a:gd name="connsiteY34" fmla="*/ 2179695 h 2179756"/>
                <a:gd name="connsiteX35" fmla="*/ 1759298 w 3004064"/>
                <a:gd name="connsiteY35" fmla="*/ 2179694 h 2179756"/>
                <a:gd name="connsiteX36" fmla="*/ 1255242 w 3004064"/>
                <a:gd name="connsiteY36" fmla="*/ 1171583 h 2179756"/>
                <a:gd name="connsiteX37" fmla="*/ 979210 w 3004064"/>
                <a:gd name="connsiteY37" fmla="*/ 1211644 h 2179756"/>
                <a:gd name="connsiteX38" fmla="*/ 1254549 w 3004064"/>
                <a:gd name="connsiteY38" fmla="*/ 1525972 h 2179756"/>
                <a:gd name="connsiteX39" fmla="*/ 1273739 w 3004064"/>
                <a:gd name="connsiteY39" fmla="*/ 1794336 h 2179756"/>
                <a:gd name="connsiteX40" fmla="*/ 1259671 w 3004064"/>
                <a:gd name="connsiteY40" fmla="*/ 1920945 h 2179756"/>
                <a:gd name="connsiteX41" fmla="*/ 1471266 w 3004064"/>
                <a:gd name="connsiteY41" fmla="*/ 2179694 h 2179756"/>
                <a:gd name="connsiteX42" fmla="*/ 463154 w 3004064"/>
                <a:gd name="connsiteY42" fmla="*/ 2179694 h 2179756"/>
                <a:gd name="connsiteX43" fmla="*/ 507663 w 3004064"/>
                <a:gd name="connsiteY43" fmla="*/ 2003119 h 2179756"/>
                <a:gd name="connsiteX44" fmla="*/ 175122 w 3004064"/>
                <a:gd name="connsiteY44" fmla="*/ 1603631 h 2179756"/>
                <a:gd name="connsiteX45" fmla="*/ 260865 w 3004064"/>
                <a:gd name="connsiteY45" fmla="*/ 1006545 h 2179756"/>
                <a:gd name="connsiteX46" fmla="*/ 21714 w 3004064"/>
                <a:gd name="connsiteY46" fmla="*/ 936207 h 2179756"/>
                <a:gd name="connsiteX47" fmla="*/ 391146 w 3004064"/>
                <a:gd name="connsiteY47" fmla="*/ 739535 h 2179756"/>
                <a:gd name="connsiteX48" fmla="*/ 346925 w 3004064"/>
                <a:gd name="connsiteY48" fmla="*/ 919585 h 2179756"/>
                <a:gd name="connsiteX49" fmla="*/ 463154 w 3004064"/>
                <a:gd name="connsiteY49" fmla="*/ 1531623 h 2179756"/>
                <a:gd name="connsiteX50" fmla="*/ 781369 w 3004064"/>
                <a:gd name="connsiteY50" fmla="*/ 1625524 h 2179756"/>
                <a:gd name="connsiteX0" fmla="*/ 781369 w 3004064"/>
                <a:gd name="connsiteY0" fmla="*/ 1625524 h 2179756"/>
                <a:gd name="connsiteX1" fmla="*/ 485948 w 3004064"/>
                <a:gd name="connsiteY1" fmla="*/ 978410 h 2179756"/>
                <a:gd name="connsiteX2" fmla="*/ 922046 w 3004064"/>
                <a:gd name="connsiteY2" fmla="*/ 570447 h 2179756"/>
                <a:gd name="connsiteX3" fmla="*/ 1203399 w 3004064"/>
                <a:gd name="connsiteY3" fmla="*/ 554263 h 2179756"/>
                <a:gd name="connsiteX4" fmla="*/ 1456619 w 3004064"/>
                <a:gd name="connsiteY4" fmla="*/ 739259 h 2179756"/>
                <a:gd name="connsiteX5" fmla="*/ 1850514 w 3004064"/>
                <a:gd name="connsiteY5" fmla="*/ 1344170 h 2179756"/>
                <a:gd name="connsiteX6" fmla="*/ 2061529 w 3004064"/>
                <a:gd name="connsiteY6" fmla="*/ 1498915 h 2179756"/>
                <a:gd name="connsiteX7" fmla="*/ 2075597 w 3004064"/>
                <a:gd name="connsiteY7" fmla="*/ 1372305 h 2179756"/>
                <a:gd name="connsiteX8" fmla="*/ 1794243 w 3004064"/>
                <a:gd name="connsiteY8" fmla="*/ 1006545 h 2179756"/>
                <a:gd name="connsiteX9" fmla="*/ 1723905 w 3004064"/>
                <a:gd name="connsiteY9" fmla="*/ 682988 h 2179756"/>
                <a:gd name="connsiteX10" fmla="*/ 1583228 w 3004064"/>
                <a:gd name="connsiteY10" fmla="*/ 556379 h 2179756"/>
                <a:gd name="connsiteX11" fmla="*/ 1752040 w 3004064"/>
                <a:gd name="connsiteY11" fmla="*/ 500108 h 2179756"/>
                <a:gd name="connsiteX12" fmla="*/ 1597295 w 3004064"/>
                <a:gd name="connsiteY12" fmla="*/ 387567 h 2179756"/>
                <a:gd name="connsiteX13" fmla="*/ 1864582 w 3004064"/>
                <a:gd name="connsiteY13" fmla="*/ 373499 h 2179756"/>
                <a:gd name="connsiteX14" fmla="*/ 1560730 w 3004064"/>
                <a:gd name="connsiteY14" fmla="*/ 223670 h 2179756"/>
                <a:gd name="connsiteX15" fmla="*/ 1470686 w 3004064"/>
                <a:gd name="connsiteY15" fmla="*/ 64010 h 2179756"/>
                <a:gd name="connsiteX16" fmla="*/ 1811583 w 3004064"/>
                <a:gd name="connsiteY16" fmla="*/ 207486 h 2179756"/>
                <a:gd name="connsiteX17" fmla="*/ 1771123 w 3004064"/>
                <a:gd name="connsiteY17" fmla="*/ 191302 h 2179756"/>
                <a:gd name="connsiteX18" fmla="*/ 1949148 w 3004064"/>
                <a:gd name="connsiteY18" fmla="*/ 239854 h 2179756"/>
                <a:gd name="connsiteX19" fmla="*/ 1989448 w 3004064"/>
                <a:gd name="connsiteY19" fmla="*/ 172319 h 2179756"/>
                <a:gd name="connsiteX20" fmla="*/ 1934920 w 3004064"/>
                <a:gd name="connsiteY20" fmla="*/ 21807 h 2179756"/>
                <a:gd name="connsiteX21" fmla="*/ 2216274 w 3004064"/>
                <a:gd name="connsiteY21" fmla="*/ 303161 h 2179756"/>
                <a:gd name="connsiteX22" fmla="*/ 2539831 w 3004064"/>
                <a:gd name="connsiteY22" fmla="*/ 359432 h 2179756"/>
                <a:gd name="connsiteX23" fmla="*/ 2666440 w 3004064"/>
                <a:gd name="connsiteY23" fmla="*/ 275025 h 2179756"/>
                <a:gd name="connsiteX24" fmla="*/ 2863388 w 3004064"/>
                <a:gd name="connsiteY24" fmla="*/ 429770 h 2179756"/>
                <a:gd name="connsiteX25" fmla="*/ 2708643 w 3004064"/>
                <a:gd name="connsiteY25" fmla="*/ 584515 h 2179756"/>
                <a:gd name="connsiteX26" fmla="*/ 2300680 w 3004064"/>
                <a:gd name="connsiteY26" fmla="*/ 640785 h 2179756"/>
                <a:gd name="connsiteX27" fmla="*/ 2553899 w 3004064"/>
                <a:gd name="connsiteY27" fmla="*/ 725192 h 2179756"/>
                <a:gd name="connsiteX28" fmla="*/ 2933726 w 3004064"/>
                <a:gd name="connsiteY28" fmla="*/ 612650 h 2179756"/>
                <a:gd name="connsiteX29" fmla="*/ 2975929 w 3004064"/>
                <a:gd name="connsiteY29" fmla="*/ 823665 h 2179756"/>
                <a:gd name="connsiteX30" fmla="*/ 2851162 w 3004064"/>
                <a:gd name="connsiteY30" fmla="*/ 921693 h 2179756"/>
                <a:gd name="connsiteX31" fmla="*/ 2216274 w 3004064"/>
                <a:gd name="connsiteY31" fmla="*/ 837733 h 2179756"/>
                <a:gd name="connsiteX32" fmla="*/ 2666440 w 3004064"/>
                <a:gd name="connsiteY32" fmla="*/ 1330102 h 2179756"/>
                <a:gd name="connsiteX33" fmla="*/ 2736779 w 3004064"/>
                <a:gd name="connsiteY33" fmla="*/ 1836539 h 2179756"/>
                <a:gd name="connsiteX34" fmla="*/ 2839418 w 3004064"/>
                <a:gd name="connsiteY34" fmla="*/ 2179695 h 2179756"/>
                <a:gd name="connsiteX35" fmla="*/ 1759298 w 3004064"/>
                <a:gd name="connsiteY35" fmla="*/ 2179694 h 2179756"/>
                <a:gd name="connsiteX36" fmla="*/ 1255242 w 3004064"/>
                <a:gd name="connsiteY36" fmla="*/ 1171583 h 2179756"/>
                <a:gd name="connsiteX37" fmla="*/ 979210 w 3004064"/>
                <a:gd name="connsiteY37" fmla="*/ 1211644 h 2179756"/>
                <a:gd name="connsiteX38" fmla="*/ 1254549 w 3004064"/>
                <a:gd name="connsiteY38" fmla="*/ 1525972 h 2179756"/>
                <a:gd name="connsiteX39" fmla="*/ 1273739 w 3004064"/>
                <a:gd name="connsiteY39" fmla="*/ 1794336 h 2179756"/>
                <a:gd name="connsiteX40" fmla="*/ 1259671 w 3004064"/>
                <a:gd name="connsiteY40" fmla="*/ 1920945 h 2179756"/>
                <a:gd name="connsiteX41" fmla="*/ 1471266 w 3004064"/>
                <a:gd name="connsiteY41" fmla="*/ 2179694 h 2179756"/>
                <a:gd name="connsiteX42" fmla="*/ 463154 w 3004064"/>
                <a:gd name="connsiteY42" fmla="*/ 2179694 h 2179756"/>
                <a:gd name="connsiteX43" fmla="*/ 507663 w 3004064"/>
                <a:gd name="connsiteY43" fmla="*/ 2003119 h 2179756"/>
                <a:gd name="connsiteX44" fmla="*/ 175122 w 3004064"/>
                <a:gd name="connsiteY44" fmla="*/ 1603631 h 2179756"/>
                <a:gd name="connsiteX45" fmla="*/ 260865 w 3004064"/>
                <a:gd name="connsiteY45" fmla="*/ 1006545 h 2179756"/>
                <a:gd name="connsiteX46" fmla="*/ 21714 w 3004064"/>
                <a:gd name="connsiteY46" fmla="*/ 936207 h 2179756"/>
                <a:gd name="connsiteX47" fmla="*/ 391146 w 3004064"/>
                <a:gd name="connsiteY47" fmla="*/ 739535 h 2179756"/>
                <a:gd name="connsiteX48" fmla="*/ 346925 w 3004064"/>
                <a:gd name="connsiteY48" fmla="*/ 919585 h 2179756"/>
                <a:gd name="connsiteX49" fmla="*/ 463154 w 3004064"/>
                <a:gd name="connsiteY49" fmla="*/ 1531623 h 2179756"/>
                <a:gd name="connsiteX50" fmla="*/ 781369 w 3004064"/>
                <a:gd name="connsiteY50" fmla="*/ 1625524 h 2179756"/>
                <a:gd name="connsiteX0" fmla="*/ 781369 w 3004064"/>
                <a:gd name="connsiteY0" fmla="*/ 1625524 h 2179756"/>
                <a:gd name="connsiteX1" fmla="*/ 485948 w 3004064"/>
                <a:gd name="connsiteY1" fmla="*/ 978410 h 2179756"/>
                <a:gd name="connsiteX2" fmla="*/ 922046 w 3004064"/>
                <a:gd name="connsiteY2" fmla="*/ 570447 h 2179756"/>
                <a:gd name="connsiteX3" fmla="*/ 1203399 w 3004064"/>
                <a:gd name="connsiteY3" fmla="*/ 554263 h 2179756"/>
                <a:gd name="connsiteX4" fmla="*/ 1456619 w 3004064"/>
                <a:gd name="connsiteY4" fmla="*/ 739259 h 2179756"/>
                <a:gd name="connsiteX5" fmla="*/ 1850514 w 3004064"/>
                <a:gd name="connsiteY5" fmla="*/ 1344170 h 2179756"/>
                <a:gd name="connsiteX6" fmla="*/ 2061529 w 3004064"/>
                <a:gd name="connsiteY6" fmla="*/ 1498915 h 2179756"/>
                <a:gd name="connsiteX7" fmla="*/ 2075597 w 3004064"/>
                <a:gd name="connsiteY7" fmla="*/ 1372305 h 2179756"/>
                <a:gd name="connsiteX8" fmla="*/ 1794243 w 3004064"/>
                <a:gd name="connsiteY8" fmla="*/ 1006545 h 2179756"/>
                <a:gd name="connsiteX9" fmla="*/ 1723905 w 3004064"/>
                <a:gd name="connsiteY9" fmla="*/ 682988 h 2179756"/>
                <a:gd name="connsiteX10" fmla="*/ 1583228 w 3004064"/>
                <a:gd name="connsiteY10" fmla="*/ 556379 h 2179756"/>
                <a:gd name="connsiteX11" fmla="*/ 1752040 w 3004064"/>
                <a:gd name="connsiteY11" fmla="*/ 500108 h 2179756"/>
                <a:gd name="connsiteX12" fmla="*/ 1597295 w 3004064"/>
                <a:gd name="connsiteY12" fmla="*/ 387567 h 2179756"/>
                <a:gd name="connsiteX13" fmla="*/ 1864582 w 3004064"/>
                <a:gd name="connsiteY13" fmla="*/ 373499 h 2179756"/>
                <a:gd name="connsiteX14" fmla="*/ 1560730 w 3004064"/>
                <a:gd name="connsiteY14" fmla="*/ 223670 h 2179756"/>
                <a:gd name="connsiteX15" fmla="*/ 1470686 w 3004064"/>
                <a:gd name="connsiteY15" fmla="*/ 64010 h 2179756"/>
                <a:gd name="connsiteX16" fmla="*/ 1811583 w 3004064"/>
                <a:gd name="connsiteY16" fmla="*/ 207486 h 2179756"/>
                <a:gd name="connsiteX17" fmla="*/ 1771123 w 3004064"/>
                <a:gd name="connsiteY17" fmla="*/ 191302 h 2179756"/>
                <a:gd name="connsiteX18" fmla="*/ 1949148 w 3004064"/>
                <a:gd name="connsiteY18" fmla="*/ 239854 h 2179756"/>
                <a:gd name="connsiteX19" fmla="*/ 1989448 w 3004064"/>
                <a:gd name="connsiteY19" fmla="*/ 172319 h 2179756"/>
                <a:gd name="connsiteX20" fmla="*/ 1934920 w 3004064"/>
                <a:gd name="connsiteY20" fmla="*/ 21807 h 2179756"/>
                <a:gd name="connsiteX21" fmla="*/ 2216274 w 3004064"/>
                <a:gd name="connsiteY21" fmla="*/ 303161 h 2179756"/>
                <a:gd name="connsiteX22" fmla="*/ 2539831 w 3004064"/>
                <a:gd name="connsiteY22" fmla="*/ 359432 h 2179756"/>
                <a:gd name="connsiteX23" fmla="*/ 2666440 w 3004064"/>
                <a:gd name="connsiteY23" fmla="*/ 275025 h 2179756"/>
                <a:gd name="connsiteX24" fmla="*/ 2863388 w 3004064"/>
                <a:gd name="connsiteY24" fmla="*/ 429770 h 2179756"/>
                <a:gd name="connsiteX25" fmla="*/ 2708643 w 3004064"/>
                <a:gd name="connsiteY25" fmla="*/ 584515 h 2179756"/>
                <a:gd name="connsiteX26" fmla="*/ 2300680 w 3004064"/>
                <a:gd name="connsiteY26" fmla="*/ 640785 h 2179756"/>
                <a:gd name="connsiteX27" fmla="*/ 2553899 w 3004064"/>
                <a:gd name="connsiteY27" fmla="*/ 725192 h 2179756"/>
                <a:gd name="connsiteX28" fmla="*/ 2933726 w 3004064"/>
                <a:gd name="connsiteY28" fmla="*/ 612650 h 2179756"/>
                <a:gd name="connsiteX29" fmla="*/ 2975929 w 3004064"/>
                <a:gd name="connsiteY29" fmla="*/ 823665 h 2179756"/>
                <a:gd name="connsiteX30" fmla="*/ 2851162 w 3004064"/>
                <a:gd name="connsiteY30" fmla="*/ 921693 h 2179756"/>
                <a:gd name="connsiteX31" fmla="*/ 2216274 w 3004064"/>
                <a:gd name="connsiteY31" fmla="*/ 837733 h 2179756"/>
                <a:gd name="connsiteX32" fmla="*/ 2666440 w 3004064"/>
                <a:gd name="connsiteY32" fmla="*/ 1330102 h 2179756"/>
                <a:gd name="connsiteX33" fmla="*/ 2736779 w 3004064"/>
                <a:gd name="connsiteY33" fmla="*/ 1836539 h 2179756"/>
                <a:gd name="connsiteX34" fmla="*/ 2839418 w 3004064"/>
                <a:gd name="connsiteY34" fmla="*/ 2179695 h 2179756"/>
                <a:gd name="connsiteX35" fmla="*/ 1759298 w 3004064"/>
                <a:gd name="connsiteY35" fmla="*/ 2179694 h 2179756"/>
                <a:gd name="connsiteX36" fmla="*/ 1255242 w 3004064"/>
                <a:gd name="connsiteY36" fmla="*/ 1171583 h 2179756"/>
                <a:gd name="connsiteX37" fmla="*/ 979210 w 3004064"/>
                <a:gd name="connsiteY37" fmla="*/ 1211644 h 2179756"/>
                <a:gd name="connsiteX38" fmla="*/ 1254549 w 3004064"/>
                <a:gd name="connsiteY38" fmla="*/ 1525972 h 2179756"/>
                <a:gd name="connsiteX39" fmla="*/ 1273739 w 3004064"/>
                <a:gd name="connsiteY39" fmla="*/ 1794336 h 2179756"/>
                <a:gd name="connsiteX40" fmla="*/ 1259671 w 3004064"/>
                <a:gd name="connsiteY40" fmla="*/ 1920945 h 2179756"/>
                <a:gd name="connsiteX41" fmla="*/ 1471266 w 3004064"/>
                <a:gd name="connsiteY41" fmla="*/ 2179694 h 2179756"/>
                <a:gd name="connsiteX42" fmla="*/ 463154 w 3004064"/>
                <a:gd name="connsiteY42" fmla="*/ 2179694 h 2179756"/>
                <a:gd name="connsiteX43" fmla="*/ 507663 w 3004064"/>
                <a:gd name="connsiteY43" fmla="*/ 2003119 h 2179756"/>
                <a:gd name="connsiteX44" fmla="*/ 175122 w 3004064"/>
                <a:gd name="connsiteY44" fmla="*/ 1603631 h 2179756"/>
                <a:gd name="connsiteX45" fmla="*/ 260865 w 3004064"/>
                <a:gd name="connsiteY45" fmla="*/ 1006545 h 2179756"/>
                <a:gd name="connsiteX46" fmla="*/ 21714 w 3004064"/>
                <a:gd name="connsiteY46" fmla="*/ 936207 h 2179756"/>
                <a:gd name="connsiteX47" fmla="*/ 391146 w 3004064"/>
                <a:gd name="connsiteY47" fmla="*/ 739535 h 2179756"/>
                <a:gd name="connsiteX48" fmla="*/ 346925 w 3004064"/>
                <a:gd name="connsiteY48" fmla="*/ 919585 h 2179756"/>
                <a:gd name="connsiteX49" fmla="*/ 463154 w 3004064"/>
                <a:gd name="connsiteY49" fmla="*/ 1531623 h 2179756"/>
                <a:gd name="connsiteX50" fmla="*/ 781369 w 3004064"/>
                <a:gd name="connsiteY50" fmla="*/ 1625524 h 2179756"/>
                <a:gd name="connsiteX0" fmla="*/ 769367 w 2992062"/>
                <a:gd name="connsiteY0" fmla="*/ 1625524 h 2179756"/>
                <a:gd name="connsiteX1" fmla="*/ 473946 w 2992062"/>
                <a:gd name="connsiteY1" fmla="*/ 978410 h 2179756"/>
                <a:gd name="connsiteX2" fmla="*/ 910044 w 2992062"/>
                <a:gd name="connsiteY2" fmla="*/ 570447 h 2179756"/>
                <a:gd name="connsiteX3" fmla="*/ 1191397 w 2992062"/>
                <a:gd name="connsiteY3" fmla="*/ 554263 h 2179756"/>
                <a:gd name="connsiteX4" fmla="*/ 1444617 w 2992062"/>
                <a:gd name="connsiteY4" fmla="*/ 739259 h 2179756"/>
                <a:gd name="connsiteX5" fmla="*/ 1838512 w 2992062"/>
                <a:gd name="connsiteY5" fmla="*/ 1344170 h 2179756"/>
                <a:gd name="connsiteX6" fmla="*/ 2049527 w 2992062"/>
                <a:gd name="connsiteY6" fmla="*/ 1498915 h 2179756"/>
                <a:gd name="connsiteX7" fmla="*/ 2063595 w 2992062"/>
                <a:gd name="connsiteY7" fmla="*/ 1372305 h 2179756"/>
                <a:gd name="connsiteX8" fmla="*/ 1782241 w 2992062"/>
                <a:gd name="connsiteY8" fmla="*/ 1006545 h 2179756"/>
                <a:gd name="connsiteX9" fmla="*/ 1711903 w 2992062"/>
                <a:gd name="connsiteY9" fmla="*/ 682988 h 2179756"/>
                <a:gd name="connsiteX10" fmla="*/ 1571226 w 2992062"/>
                <a:gd name="connsiteY10" fmla="*/ 556379 h 2179756"/>
                <a:gd name="connsiteX11" fmla="*/ 1740038 w 2992062"/>
                <a:gd name="connsiteY11" fmla="*/ 500108 h 2179756"/>
                <a:gd name="connsiteX12" fmla="*/ 1585293 w 2992062"/>
                <a:gd name="connsiteY12" fmla="*/ 387567 h 2179756"/>
                <a:gd name="connsiteX13" fmla="*/ 1852580 w 2992062"/>
                <a:gd name="connsiteY13" fmla="*/ 373499 h 2179756"/>
                <a:gd name="connsiteX14" fmla="*/ 1548728 w 2992062"/>
                <a:gd name="connsiteY14" fmla="*/ 223670 h 2179756"/>
                <a:gd name="connsiteX15" fmla="*/ 1458684 w 2992062"/>
                <a:gd name="connsiteY15" fmla="*/ 64010 h 2179756"/>
                <a:gd name="connsiteX16" fmla="*/ 1799581 w 2992062"/>
                <a:gd name="connsiteY16" fmla="*/ 207486 h 2179756"/>
                <a:gd name="connsiteX17" fmla="*/ 1759121 w 2992062"/>
                <a:gd name="connsiteY17" fmla="*/ 191302 h 2179756"/>
                <a:gd name="connsiteX18" fmla="*/ 1937146 w 2992062"/>
                <a:gd name="connsiteY18" fmla="*/ 239854 h 2179756"/>
                <a:gd name="connsiteX19" fmla="*/ 1977446 w 2992062"/>
                <a:gd name="connsiteY19" fmla="*/ 172319 h 2179756"/>
                <a:gd name="connsiteX20" fmla="*/ 1922918 w 2992062"/>
                <a:gd name="connsiteY20" fmla="*/ 21807 h 2179756"/>
                <a:gd name="connsiteX21" fmla="*/ 2204272 w 2992062"/>
                <a:gd name="connsiteY21" fmla="*/ 303161 h 2179756"/>
                <a:gd name="connsiteX22" fmla="*/ 2527829 w 2992062"/>
                <a:gd name="connsiteY22" fmla="*/ 359432 h 2179756"/>
                <a:gd name="connsiteX23" fmla="*/ 2654438 w 2992062"/>
                <a:gd name="connsiteY23" fmla="*/ 275025 h 2179756"/>
                <a:gd name="connsiteX24" fmla="*/ 2851386 w 2992062"/>
                <a:gd name="connsiteY24" fmla="*/ 429770 h 2179756"/>
                <a:gd name="connsiteX25" fmla="*/ 2696641 w 2992062"/>
                <a:gd name="connsiteY25" fmla="*/ 584515 h 2179756"/>
                <a:gd name="connsiteX26" fmla="*/ 2288678 w 2992062"/>
                <a:gd name="connsiteY26" fmla="*/ 640785 h 2179756"/>
                <a:gd name="connsiteX27" fmla="*/ 2541897 w 2992062"/>
                <a:gd name="connsiteY27" fmla="*/ 725192 h 2179756"/>
                <a:gd name="connsiteX28" fmla="*/ 2921724 w 2992062"/>
                <a:gd name="connsiteY28" fmla="*/ 612650 h 2179756"/>
                <a:gd name="connsiteX29" fmla="*/ 2963927 w 2992062"/>
                <a:gd name="connsiteY29" fmla="*/ 823665 h 2179756"/>
                <a:gd name="connsiteX30" fmla="*/ 2839160 w 2992062"/>
                <a:gd name="connsiteY30" fmla="*/ 921693 h 2179756"/>
                <a:gd name="connsiteX31" fmla="*/ 2204272 w 2992062"/>
                <a:gd name="connsiteY31" fmla="*/ 837733 h 2179756"/>
                <a:gd name="connsiteX32" fmla="*/ 2654438 w 2992062"/>
                <a:gd name="connsiteY32" fmla="*/ 1330102 h 2179756"/>
                <a:gd name="connsiteX33" fmla="*/ 2724777 w 2992062"/>
                <a:gd name="connsiteY33" fmla="*/ 1836539 h 2179756"/>
                <a:gd name="connsiteX34" fmla="*/ 2827416 w 2992062"/>
                <a:gd name="connsiteY34" fmla="*/ 2179695 h 2179756"/>
                <a:gd name="connsiteX35" fmla="*/ 1747296 w 2992062"/>
                <a:gd name="connsiteY35" fmla="*/ 2179694 h 2179756"/>
                <a:gd name="connsiteX36" fmla="*/ 1243240 w 2992062"/>
                <a:gd name="connsiteY36" fmla="*/ 1171583 h 2179756"/>
                <a:gd name="connsiteX37" fmla="*/ 967208 w 2992062"/>
                <a:gd name="connsiteY37" fmla="*/ 1211644 h 2179756"/>
                <a:gd name="connsiteX38" fmla="*/ 1242547 w 2992062"/>
                <a:gd name="connsiteY38" fmla="*/ 1525972 h 2179756"/>
                <a:gd name="connsiteX39" fmla="*/ 1261737 w 2992062"/>
                <a:gd name="connsiteY39" fmla="*/ 1794336 h 2179756"/>
                <a:gd name="connsiteX40" fmla="*/ 1247669 w 2992062"/>
                <a:gd name="connsiteY40" fmla="*/ 1920945 h 2179756"/>
                <a:gd name="connsiteX41" fmla="*/ 1459264 w 2992062"/>
                <a:gd name="connsiteY41" fmla="*/ 2179694 h 2179756"/>
                <a:gd name="connsiteX42" fmla="*/ 451152 w 2992062"/>
                <a:gd name="connsiteY42" fmla="*/ 2179694 h 2179756"/>
                <a:gd name="connsiteX43" fmla="*/ 495661 w 2992062"/>
                <a:gd name="connsiteY43" fmla="*/ 2003119 h 2179756"/>
                <a:gd name="connsiteX44" fmla="*/ 163120 w 2992062"/>
                <a:gd name="connsiteY44" fmla="*/ 1603631 h 2179756"/>
                <a:gd name="connsiteX45" fmla="*/ 248863 w 2992062"/>
                <a:gd name="connsiteY45" fmla="*/ 1006545 h 2179756"/>
                <a:gd name="connsiteX46" fmla="*/ 9712 w 2992062"/>
                <a:gd name="connsiteY46" fmla="*/ 936207 h 2179756"/>
                <a:gd name="connsiteX47" fmla="*/ 307135 w 2992062"/>
                <a:gd name="connsiteY47" fmla="*/ 667527 h 2179756"/>
                <a:gd name="connsiteX48" fmla="*/ 334923 w 2992062"/>
                <a:gd name="connsiteY48" fmla="*/ 919585 h 2179756"/>
                <a:gd name="connsiteX49" fmla="*/ 451152 w 2992062"/>
                <a:gd name="connsiteY49" fmla="*/ 1531623 h 2179756"/>
                <a:gd name="connsiteX50" fmla="*/ 769367 w 2992062"/>
                <a:gd name="connsiteY50" fmla="*/ 1625524 h 2179756"/>
                <a:gd name="connsiteX0" fmla="*/ 759655 w 2982350"/>
                <a:gd name="connsiteY0" fmla="*/ 1625524 h 2179756"/>
                <a:gd name="connsiteX1" fmla="*/ 464234 w 2982350"/>
                <a:gd name="connsiteY1" fmla="*/ 978410 h 2179756"/>
                <a:gd name="connsiteX2" fmla="*/ 900332 w 2982350"/>
                <a:gd name="connsiteY2" fmla="*/ 570447 h 2179756"/>
                <a:gd name="connsiteX3" fmla="*/ 1181685 w 2982350"/>
                <a:gd name="connsiteY3" fmla="*/ 554263 h 2179756"/>
                <a:gd name="connsiteX4" fmla="*/ 1434905 w 2982350"/>
                <a:gd name="connsiteY4" fmla="*/ 739259 h 2179756"/>
                <a:gd name="connsiteX5" fmla="*/ 1828800 w 2982350"/>
                <a:gd name="connsiteY5" fmla="*/ 1344170 h 2179756"/>
                <a:gd name="connsiteX6" fmla="*/ 2039815 w 2982350"/>
                <a:gd name="connsiteY6" fmla="*/ 1498915 h 2179756"/>
                <a:gd name="connsiteX7" fmla="*/ 2053883 w 2982350"/>
                <a:gd name="connsiteY7" fmla="*/ 1372305 h 2179756"/>
                <a:gd name="connsiteX8" fmla="*/ 1772529 w 2982350"/>
                <a:gd name="connsiteY8" fmla="*/ 1006545 h 2179756"/>
                <a:gd name="connsiteX9" fmla="*/ 1702191 w 2982350"/>
                <a:gd name="connsiteY9" fmla="*/ 682988 h 2179756"/>
                <a:gd name="connsiteX10" fmla="*/ 1561514 w 2982350"/>
                <a:gd name="connsiteY10" fmla="*/ 556379 h 2179756"/>
                <a:gd name="connsiteX11" fmla="*/ 1730326 w 2982350"/>
                <a:gd name="connsiteY11" fmla="*/ 500108 h 2179756"/>
                <a:gd name="connsiteX12" fmla="*/ 1575581 w 2982350"/>
                <a:gd name="connsiteY12" fmla="*/ 387567 h 2179756"/>
                <a:gd name="connsiteX13" fmla="*/ 1842868 w 2982350"/>
                <a:gd name="connsiteY13" fmla="*/ 373499 h 2179756"/>
                <a:gd name="connsiteX14" fmla="*/ 1539016 w 2982350"/>
                <a:gd name="connsiteY14" fmla="*/ 223670 h 2179756"/>
                <a:gd name="connsiteX15" fmla="*/ 1448972 w 2982350"/>
                <a:gd name="connsiteY15" fmla="*/ 64010 h 2179756"/>
                <a:gd name="connsiteX16" fmla="*/ 1789869 w 2982350"/>
                <a:gd name="connsiteY16" fmla="*/ 207486 h 2179756"/>
                <a:gd name="connsiteX17" fmla="*/ 1749409 w 2982350"/>
                <a:gd name="connsiteY17" fmla="*/ 191302 h 2179756"/>
                <a:gd name="connsiteX18" fmla="*/ 1927434 w 2982350"/>
                <a:gd name="connsiteY18" fmla="*/ 239854 h 2179756"/>
                <a:gd name="connsiteX19" fmla="*/ 1967734 w 2982350"/>
                <a:gd name="connsiteY19" fmla="*/ 172319 h 2179756"/>
                <a:gd name="connsiteX20" fmla="*/ 1913206 w 2982350"/>
                <a:gd name="connsiteY20" fmla="*/ 21807 h 2179756"/>
                <a:gd name="connsiteX21" fmla="*/ 2194560 w 2982350"/>
                <a:gd name="connsiteY21" fmla="*/ 303161 h 2179756"/>
                <a:gd name="connsiteX22" fmla="*/ 2518117 w 2982350"/>
                <a:gd name="connsiteY22" fmla="*/ 359432 h 2179756"/>
                <a:gd name="connsiteX23" fmla="*/ 2644726 w 2982350"/>
                <a:gd name="connsiteY23" fmla="*/ 275025 h 2179756"/>
                <a:gd name="connsiteX24" fmla="*/ 2841674 w 2982350"/>
                <a:gd name="connsiteY24" fmla="*/ 429770 h 2179756"/>
                <a:gd name="connsiteX25" fmla="*/ 2686929 w 2982350"/>
                <a:gd name="connsiteY25" fmla="*/ 584515 h 2179756"/>
                <a:gd name="connsiteX26" fmla="*/ 2278966 w 2982350"/>
                <a:gd name="connsiteY26" fmla="*/ 640785 h 2179756"/>
                <a:gd name="connsiteX27" fmla="*/ 2532185 w 2982350"/>
                <a:gd name="connsiteY27" fmla="*/ 725192 h 2179756"/>
                <a:gd name="connsiteX28" fmla="*/ 2912012 w 2982350"/>
                <a:gd name="connsiteY28" fmla="*/ 612650 h 2179756"/>
                <a:gd name="connsiteX29" fmla="*/ 2954215 w 2982350"/>
                <a:gd name="connsiteY29" fmla="*/ 823665 h 2179756"/>
                <a:gd name="connsiteX30" fmla="*/ 2829448 w 2982350"/>
                <a:gd name="connsiteY30" fmla="*/ 921693 h 2179756"/>
                <a:gd name="connsiteX31" fmla="*/ 2194560 w 2982350"/>
                <a:gd name="connsiteY31" fmla="*/ 837733 h 2179756"/>
                <a:gd name="connsiteX32" fmla="*/ 2644726 w 2982350"/>
                <a:gd name="connsiteY32" fmla="*/ 1330102 h 2179756"/>
                <a:gd name="connsiteX33" fmla="*/ 2715065 w 2982350"/>
                <a:gd name="connsiteY33" fmla="*/ 1836539 h 2179756"/>
                <a:gd name="connsiteX34" fmla="*/ 2817704 w 2982350"/>
                <a:gd name="connsiteY34" fmla="*/ 2179695 h 2179756"/>
                <a:gd name="connsiteX35" fmla="*/ 1737584 w 2982350"/>
                <a:gd name="connsiteY35" fmla="*/ 2179694 h 2179756"/>
                <a:gd name="connsiteX36" fmla="*/ 1233528 w 2982350"/>
                <a:gd name="connsiteY36" fmla="*/ 1171583 h 2179756"/>
                <a:gd name="connsiteX37" fmla="*/ 957496 w 2982350"/>
                <a:gd name="connsiteY37" fmla="*/ 1211644 h 2179756"/>
                <a:gd name="connsiteX38" fmla="*/ 1232835 w 2982350"/>
                <a:gd name="connsiteY38" fmla="*/ 1525972 h 2179756"/>
                <a:gd name="connsiteX39" fmla="*/ 1252025 w 2982350"/>
                <a:gd name="connsiteY39" fmla="*/ 1794336 h 2179756"/>
                <a:gd name="connsiteX40" fmla="*/ 1237957 w 2982350"/>
                <a:gd name="connsiteY40" fmla="*/ 1920945 h 2179756"/>
                <a:gd name="connsiteX41" fmla="*/ 1449552 w 2982350"/>
                <a:gd name="connsiteY41" fmla="*/ 2179694 h 2179756"/>
                <a:gd name="connsiteX42" fmla="*/ 441440 w 2982350"/>
                <a:gd name="connsiteY42" fmla="*/ 2179694 h 2179756"/>
                <a:gd name="connsiteX43" fmla="*/ 485949 w 2982350"/>
                <a:gd name="connsiteY43" fmla="*/ 2003119 h 2179756"/>
                <a:gd name="connsiteX44" fmla="*/ 153408 w 2982350"/>
                <a:gd name="connsiteY44" fmla="*/ 1603631 h 2179756"/>
                <a:gd name="connsiteX45" fmla="*/ 239151 w 2982350"/>
                <a:gd name="connsiteY45" fmla="*/ 1006545 h 2179756"/>
                <a:gd name="connsiteX46" fmla="*/ 0 w 2982350"/>
                <a:gd name="connsiteY46" fmla="*/ 936207 h 2179756"/>
                <a:gd name="connsiteX47" fmla="*/ 297423 w 2982350"/>
                <a:gd name="connsiteY47" fmla="*/ 667527 h 2179756"/>
                <a:gd name="connsiteX48" fmla="*/ 325211 w 2982350"/>
                <a:gd name="connsiteY48" fmla="*/ 919585 h 2179756"/>
                <a:gd name="connsiteX49" fmla="*/ 441440 w 2982350"/>
                <a:gd name="connsiteY49" fmla="*/ 1531623 h 2179756"/>
                <a:gd name="connsiteX50" fmla="*/ 759655 w 2982350"/>
                <a:gd name="connsiteY50" fmla="*/ 1625524 h 2179756"/>
                <a:gd name="connsiteX0" fmla="*/ 827683 w 3050378"/>
                <a:gd name="connsiteY0" fmla="*/ 1625524 h 2179756"/>
                <a:gd name="connsiteX1" fmla="*/ 532262 w 3050378"/>
                <a:gd name="connsiteY1" fmla="*/ 978410 h 2179756"/>
                <a:gd name="connsiteX2" fmla="*/ 968360 w 3050378"/>
                <a:gd name="connsiteY2" fmla="*/ 570447 h 2179756"/>
                <a:gd name="connsiteX3" fmla="*/ 1249713 w 3050378"/>
                <a:gd name="connsiteY3" fmla="*/ 554263 h 2179756"/>
                <a:gd name="connsiteX4" fmla="*/ 1502933 w 3050378"/>
                <a:gd name="connsiteY4" fmla="*/ 739259 h 2179756"/>
                <a:gd name="connsiteX5" fmla="*/ 1896828 w 3050378"/>
                <a:gd name="connsiteY5" fmla="*/ 1344170 h 2179756"/>
                <a:gd name="connsiteX6" fmla="*/ 2107843 w 3050378"/>
                <a:gd name="connsiteY6" fmla="*/ 1498915 h 2179756"/>
                <a:gd name="connsiteX7" fmla="*/ 2121911 w 3050378"/>
                <a:gd name="connsiteY7" fmla="*/ 1372305 h 2179756"/>
                <a:gd name="connsiteX8" fmla="*/ 1840557 w 3050378"/>
                <a:gd name="connsiteY8" fmla="*/ 1006545 h 2179756"/>
                <a:gd name="connsiteX9" fmla="*/ 1770219 w 3050378"/>
                <a:gd name="connsiteY9" fmla="*/ 682988 h 2179756"/>
                <a:gd name="connsiteX10" fmla="*/ 1629542 w 3050378"/>
                <a:gd name="connsiteY10" fmla="*/ 556379 h 2179756"/>
                <a:gd name="connsiteX11" fmla="*/ 1798354 w 3050378"/>
                <a:gd name="connsiteY11" fmla="*/ 500108 h 2179756"/>
                <a:gd name="connsiteX12" fmla="*/ 1643609 w 3050378"/>
                <a:gd name="connsiteY12" fmla="*/ 387567 h 2179756"/>
                <a:gd name="connsiteX13" fmla="*/ 1910896 w 3050378"/>
                <a:gd name="connsiteY13" fmla="*/ 373499 h 2179756"/>
                <a:gd name="connsiteX14" fmla="*/ 1607044 w 3050378"/>
                <a:gd name="connsiteY14" fmla="*/ 223670 h 2179756"/>
                <a:gd name="connsiteX15" fmla="*/ 1517000 w 3050378"/>
                <a:gd name="connsiteY15" fmla="*/ 64010 h 2179756"/>
                <a:gd name="connsiteX16" fmla="*/ 1857897 w 3050378"/>
                <a:gd name="connsiteY16" fmla="*/ 207486 h 2179756"/>
                <a:gd name="connsiteX17" fmla="*/ 1817437 w 3050378"/>
                <a:gd name="connsiteY17" fmla="*/ 191302 h 2179756"/>
                <a:gd name="connsiteX18" fmla="*/ 1995462 w 3050378"/>
                <a:gd name="connsiteY18" fmla="*/ 239854 h 2179756"/>
                <a:gd name="connsiteX19" fmla="*/ 2035762 w 3050378"/>
                <a:gd name="connsiteY19" fmla="*/ 172319 h 2179756"/>
                <a:gd name="connsiteX20" fmla="*/ 1981234 w 3050378"/>
                <a:gd name="connsiteY20" fmla="*/ 21807 h 2179756"/>
                <a:gd name="connsiteX21" fmla="*/ 2262588 w 3050378"/>
                <a:gd name="connsiteY21" fmla="*/ 303161 h 2179756"/>
                <a:gd name="connsiteX22" fmla="*/ 2586145 w 3050378"/>
                <a:gd name="connsiteY22" fmla="*/ 359432 h 2179756"/>
                <a:gd name="connsiteX23" fmla="*/ 2712754 w 3050378"/>
                <a:gd name="connsiteY23" fmla="*/ 275025 h 2179756"/>
                <a:gd name="connsiteX24" fmla="*/ 2909702 w 3050378"/>
                <a:gd name="connsiteY24" fmla="*/ 429770 h 2179756"/>
                <a:gd name="connsiteX25" fmla="*/ 2754957 w 3050378"/>
                <a:gd name="connsiteY25" fmla="*/ 584515 h 2179756"/>
                <a:gd name="connsiteX26" fmla="*/ 2346994 w 3050378"/>
                <a:gd name="connsiteY26" fmla="*/ 640785 h 2179756"/>
                <a:gd name="connsiteX27" fmla="*/ 2600213 w 3050378"/>
                <a:gd name="connsiteY27" fmla="*/ 725192 h 2179756"/>
                <a:gd name="connsiteX28" fmla="*/ 2980040 w 3050378"/>
                <a:gd name="connsiteY28" fmla="*/ 612650 h 2179756"/>
                <a:gd name="connsiteX29" fmla="*/ 3022243 w 3050378"/>
                <a:gd name="connsiteY29" fmla="*/ 823665 h 2179756"/>
                <a:gd name="connsiteX30" fmla="*/ 2897476 w 3050378"/>
                <a:gd name="connsiteY30" fmla="*/ 921693 h 2179756"/>
                <a:gd name="connsiteX31" fmla="*/ 2262588 w 3050378"/>
                <a:gd name="connsiteY31" fmla="*/ 837733 h 2179756"/>
                <a:gd name="connsiteX32" fmla="*/ 2712754 w 3050378"/>
                <a:gd name="connsiteY32" fmla="*/ 1330102 h 2179756"/>
                <a:gd name="connsiteX33" fmla="*/ 2783093 w 3050378"/>
                <a:gd name="connsiteY33" fmla="*/ 1836539 h 2179756"/>
                <a:gd name="connsiteX34" fmla="*/ 2885732 w 3050378"/>
                <a:gd name="connsiteY34" fmla="*/ 2179695 h 2179756"/>
                <a:gd name="connsiteX35" fmla="*/ 1805612 w 3050378"/>
                <a:gd name="connsiteY35" fmla="*/ 2179694 h 2179756"/>
                <a:gd name="connsiteX36" fmla="*/ 1301556 w 3050378"/>
                <a:gd name="connsiteY36" fmla="*/ 1171583 h 2179756"/>
                <a:gd name="connsiteX37" fmla="*/ 1025524 w 3050378"/>
                <a:gd name="connsiteY37" fmla="*/ 1211644 h 2179756"/>
                <a:gd name="connsiteX38" fmla="*/ 1300863 w 3050378"/>
                <a:gd name="connsiteY38" fmla="*/ 1525972 h 2179756"/>
                <a:gd name="connsiteX39" fmla="*/ 1320053 w 3050378"/>
                <a:gd name="connsiteY39" fmla="*/ 1794336 h 2179756"/>
                <a:gd name="connsiteX40" fmla="*/ 1305985 w 3050378"/>
                <a:gd name="connsiteY40" fmla="*/ 1920945 h 2179756"/>
                <a:gd name="connsiteX41" fmla="*/ 1517580 w 3050378"/>
                <a:gd name="connsiteY41" fmla="*/ 2179694 h 2179756"/>
                <a:gd name="connsiteX42" fmla="*/ 509468 w 3050378"/>
                <a:gd name="connsiteY42" fmla="*/ 2179694 h 2179756"/>
                <a:gd name="connsiteX43" fmla="*/ 553977 w 3050378"/>
                <a:gd name="connsiteY43" fmla="*/ 2003119 h 2179756"/>
                <a:gd name="connsiteX44" fmla="*/ 221436 w 3050378"/>
                <a:gd name="connsiteY44" fmla="*/ 1603631 h 2179756"/>
                <a:gd name="connsiteX45" fmla="*/ 307179 w 3050378"/>
                <a:gd name="connsiteY45" fmla="*/ 1006545 h 2179756"/>
                <a:gd name="connsiteX46" fmla="*/ 68028 w 3050378"/>
                <a:gd name="connsiteY46" fmla="*/ 936207 h 2179756"/>
                <a:gd name="connsiteX47" fmla="*/ 365451 w 3050378"/>
                <a:gd name="connsiteY47" fmla="*/ 667527 h 2179756"/>
                <a:gd name="connsiteX48" fmla="*/ 393239 w 3050378"/>
                <a:gd name="connsiteY48" fmla="*/ 919585 h 2179756"/>
                <a:gd name="connsiteX49" fmla="*/ 509468 w 3050378"/>
                <a:gd name="connsiteY49" fmla="*/ 1531623 h 2179756"/>
                <a:gd name="connsiteX50" fmla="*/ 827683 w 3050378"/>
                <a:gd name="connsiteY50" fmla="*/ 1625524 h 2179756"/>
                <a:gd name="connsiteX0" fmla="*/ 827683 w 3050378"/>
                <a:gd name="connsiteY0" fmla="*/ 1625524 h 2179756"/>
                <a:gd name="connsiteX1" fmla="*/ 532262 w 3050378"/>
                <a:gd name="connsiteY1" fmla="*/ 978410 h 2179756"/>
                <a:gd name="connsiteX2" fmla="*/ 968360 w 3050378"/>
                <a:gd name="connsiteY2" fmla="*/ 570447 h 2179756"/>
                <a:gd name="connsiteX3" fmla="*/ 1249713 w 3050378"/>
                <a:gd name="connsiteY3" fmla="*/ 554263 h 2179756"/>
                <a:gd name="connsiteX4" fmla="*/ 1502933 w 3050378"/>
                <a:gd name="connsiteY4" fmla="*/ 739259 h 2179756"/>
                <a:gd name="connsiteX5" fmla="*/ 1896828 w 3050378"/>
                <a:gd name="connsiteY5" fmla="*/ 1344170 h 2179756"/>
                <a:gd name="connsiteX6" fmla="*/ 2107843 w 3050378"/>
                <a:gd name="connsiteY6" fmla="*/ 1498915 h 2179756"/>
                <a:gd name="connsiteX7" fmla="*/ 2121911 w 3050378"/>
                <a:gd name="connsiteY7" fmla="*/ 1372305 h 2179756"/>
                <a:gd name="connsiteX8" fmla="*/ 1840557 w 3050378"/>
                <a:gd name="connsiteY8" fmla="*/ 1006545 h 2179756"/>
                <a:gd name="connsiteX9" fmla="*/ 1770219 w 3050378"/>
                <a:gd name="connsiteY9" fmla="*/ 682988 h 2179756"/>
                <a:gd name="connsiteX10" fmla="*/ 1629542 w 3050378"/>
                <a:gd name="connsiteY10" fmla="*/ 556379 h 2179756"/>
                <a:gd name="connsiteX11" fmla="*/ 1798354 w 3050378"/>
                <a:gd name="connsiteY11" fmla="*/ 500108 h 2179756"/>
                <a:gd name="connsiteX12" fmla="*/ 1643609 w 3050378"/>
                <a:gd name="connsiteY12" fmla="*/ 387567 h 2179756"/>
                <a:gd name="connsiteX13" fmla="*/ 1910896 w 3050378"/>
                <a:gd name="connsiteY13" fmla="*/ 373499 h 2179756"/>
                <a:gd name="connsiteX14" fmla="*/ 1607044 w 3050378"/>
                <a:gd name="connsiteY14" fmla="*/ 223670 h 2179756"/>
                <a:gd name="connsiteX15" fmla="*/ 1517000 w 3050378"/>
                <a:gd name="connsiteY15" fmla="*/ 64010 h 2179756"/>
                <a:gd name="connsiteX16" fmla="*/ 1857897 w 3050378"/>
                <a:gd name="connsiteY16" fmla="*/ 207486 h 2179756"/>
                <a:gd name="connsiteX17" fmla="*/ 1817437 w 3050378"/>
                <a:gd name="connsiteY17" fmla="*/ 191302 h 2179756"/>
                <a:gd name="connsiteX18" fmla="*/ 1995462 w 3050378"/>
                <a:gd name="connsiteY18" fmla="*/ 239854 h 2179756"/>
                <a:gd name="connsiteX19" fmla="*/ 2035762 w 3050378"/>
                <a:gd name="connsiteY19" fmla="*/ 172319 h 2179756"/>
                <a:gd name="connsiteX20" fmla="*/ 1981234 w 3050378"/>
                <a:gd name="connsiteY20" fmla="*/ 21807 h 2179756"/>
                <a:gd name="connsiteX21" fmla="*/ 2262588 w 3050378"/>
                <a:gd name="connsiteY21" fmla="*/ 303161 h 2179756"/>
                <a:gd name="connsiteX22" fmla="*/ 2586145 w 3050378"/>
                <a:gd name="connsiteY22" fmla="*/ 359432 h 2179756"/>
                <a:gd name="connsiteX23" fmla="*/ 2712754 w 3050378"/>
                <a:gd name="connsiteY23" fmla="*/ 275025 h 2179756"/>
                <a:gd name="connsiteX24" fmla="*/ 2909702 w 3050378"/>
                <a:gd name="connsiteY24" fmla="*/ 429770 h 2179756"/>
                <a:gd name="connsiteX25" fmla="*/ 2754957 w 3050378"/>
                <a:gd name="connsiteY25" fmla="*/ 584515 h 2179756"/>
                <a:gd name="connsiteX26" fmla="*/ 2346994 w 3050378"/>
                <a:gd name="connsiteY26" fmla="*/ 640785 h 2179756"/>
                <a:gd name="connsiteX27" fmla="*/ 2600213 w 3050378"/>
                <a:gd name="connsiteY27" fmla="*/ 725192 h 2179756"/>
                <a:gd name="connsiteX28" fmla="*/ 2980040 w 3050378"/>
                <a:gd name="connsiteY28" fmla="*/ 612650 h 2179756"/>
                <a:gd name="connsiteX29" fmla="*/ 3022243 w 3050378"/>
                <a:gd name="connsiteY29" fmla="*/ 823665 h 2179756"/>
                <a:gd name="connsiteX30" fmla="*/ 2897476 w 3050378"/>
                <a:gd name="connsiteY30" fmla="*/ 921693 h 2179756"/>
                <a:gd name="connsiteX31" fmla="*/ 2262588 w 3050378"/>
                <a:gd name="connsiteY31" fmla="*/ 837733 h 2179756"/>
                <a:gd name="connsiteX32" fmla="*/ 2712754 w 3050378"/>
                <a:gd name="connsiteY32" fmla="*/ 1330102 h 2179756"/>
                <a:gd name="connsiteX33" fmla="*/ 2783093 w 3050378"/>
                <a:gd name="connsiteY33" fmla="*/ 1836539 h 2179756"/>
                <a:gd name="connsiteX34" fmla="*/ 2885732 w 3050378"/>
                <a:gd name="connsiteY34" fmla="*/ 2179695 h 2179756"/>
                <a:gd name="connsiteX35" fmla="*/ 1805612 w 3050378"/>
                <a:gd name="connsiteY35" fmla="*/ 2179694 h 2179756"/>
                <a:gd name="connsiteX36" fmla="*/ 1301556 w 3050378"/>
                <a:gd name="connsiteY36" fmla="*/ 1171583 h 2179756"/>
                <a:gd name="connsiteX37" fmla="*/ 1025524 w 3050378"/>
                <a:gd name="connsiteY37" fmla="*/ 1211644 h 2179756"/>
                <a:gd name="connsiteX38" fmla="*/ 1300863 w 3050378"/>
                <a:gd name="connsiteY38" fmla="*/ 1525972 h 2179756"/>
                <a:gd name="connsiteX39" fmla="*/ 1320053 w 3050378"/>
                <a:gd name="connsiteY39" fmla="*/ 1794336 h 2179756"/>
                <a:gd name="connsiteX40" fmla="*/ 1305985 w 3050378"/>
                <a:gd name="connsiteY40" fmla="*/ 1920945 h 2179756"/>
                <a:gd name="connsiteX41" fmla="*/ 1517580 w 3050378"/>
                <a:gd name="connsiteY41" fmla="*/ 2179694 h 2179756"/>
                <a:gd name="connsiteX42" fmla="*/ 509468 w 3050378"/>
                <a:gd name="connsiteY42" fmla="*/ 2179694 h 2179756"/>
                <a:gd name="connsiteX43" fmla="*/ 553977 w 3050378"/>
                <a:gd name="connsiteY43" fmla="*/ 2003119 h 2179756"/>
                <a:gd name="connsiteX44" fmla="*/ 221436 w 3050378"/>
                <a:gd name="connsiteY44" fmla="*/ 1603631 h 2179756"/>
                <a:gd name="connsiteX45" fmla="*/ 307179 w 3050378"/>
                <a:gd name="connsiteY45" fmla="*/ 1006545 h 2179756"/>
                <a:gd name="connsiteX46" fmla="*/ 68028 w 3050378"/>
                <a:gd name="connsiteY46" fmla="*/ 936207 h 2179756"/>
                <a:gd name="connsiteX47" fmla="*/ 365451 w 3050378"/>
                <a:gd name="connsiteY47" fmla="*/ 667527 h 2179756"/>
                <a:gd name="connsiteX48" fmla="*/ 393239 w 3050378"/>
                <a:gd name="connsiteY48" fmla="*/ 919585 h 2179756"/>
                <a:gd name="connsiteX49" fmla="*/ 509468 w 3050378"/>
                <a:gd name="connsiteY49" fmla="*/ 1531623 h 2179756"/>
                <a:gd name="connsiteX50" fmla="*/ 827683 w 3050378"/>
                <a:gd name="connsiteY50" fmla="*/ 1625524 h 2179756"/>
                <a:gd name="connsiteX0" fmla="*/ 827683 w 3050378"/>
                <a:gd name="connsiteY0" fmla="*/ 1625524 h 2179756"/>
                <a:gd name="connsiteX1" fmla="*/ 532262 w 3050378"/>
                <a:gd name="connsiteY1" fmla="*/ 978410 h 2179756"/>
                <a:gd name="connsiteX2" fmla="*/ 1249713 w 3050378"/>
                <a:gd name="connsiteY2" fmla="*/ 554263 h 2179756"/>
                <a:gd name="connsiteX3" fmla="*/ 1502933 w 3050378"/>
                <a:gd name="connsiteY3" fmla="*/ 739259 h 2179756"/>
                <a:gd name="connsiteX4" fmla="*/ 1896828 w 3050378"/>
                <a:gd name="connsiteY4" fmla="*/ 1344170 h 2179756"/>
                <a:gd name="connsiteX5" fmla="*/ 2107843 w 3050378"/>
                <a:gd name="connsiteY5" fmla="*/ 1498915 h 2179756"/>
                <a:gd name="connsiteX6" fmla="*/ 2121911 w 3050378"/>
                <a:gd name="connsiteY6" fmla="*/ 1372305 h 2179756"/>
                <a:gd name="connsiteX7" fmla="*/ 1840557 w 3050378"/>
                <a:gd name="connsiteY7" fmla="*/ 1006545 h 2179756"/>
                <a:gd name="connsiteX8" fmla="*/ 1770219 w 3050378"/>
                <a:gd name="connsiteY8" fmla="*/ 682988 h 2179756"/>
                <a:gd name="connsiteX9" fmla="*/ 1629542 w 3050378"/>
                <a:gd name="connsiteY9" fmla="*/ 556379 h 2179756"/>
                <a:gd name="connsiteX10" fmla="*/ 1798354 w 3050378"/>
                <a:gd name="connsiteY10" fmla="*/ 500108 h 2179756"/>
                <a:gd name="connsiteX11" fmla="*/ 1643609 w 3050378"/>
                <a:gd name="connsiteY11" fmla="*/ 387567 h 2179756"/>
                <a:gd name="connsiteX12" fmla="*/ 1910896 w 3050378"/>
                <a:gd name="connsiteY12" fmla="*/ 373499 h 2179756"/>
                <a:gd name="connsiteX13" fmla="*/ 1607044 w 3050378"/>
                <a:gd name="connsiteY13" fmla="*/ 223670 h 2179756"/>
                <a:gd name="connsiteX14" fmla="*/ 1517000 w 3050378"/>
                <a:gd name="connsiteY14" fmla="*/ 64010 h 2179756"/>
                <a:gd name="connsiteX15" fmla="*/ 1857897 w 3050378"/>
                <a:gd name="connsiteY15" fmla="*/ 207486 h 2179756"/>
                <a:gd name="connsiteX16" fmla="*/ 1817437 w 3050378"/>
                <a:gd name="connsiteY16" fmla="*/ 191302 h 2179756"/>
                <a:gd name="connsiteX17" fmla="*/ 1995462 w 3050378"/>
                <a:gd name="connsiteY17" fmla="*/ 239854 h 2179756"/>
                <a:gd name="connsiteX18" fmla="*/ 2035762 w 3050378"/>
                <a:gd name="connsiteY18" fmla="*/ 172319 h 2179756"/>
                <a:gd name="connsiteX19" fmla="*/ 1981234 w 3050378"/>
                <a:gd name="connsiteY19" fmla="*/ 21807 h 2179756"/>
                <a:gd name="connsiteX20" fmla="*/ 2262588 w 3050378"/>
                <a:gd name="connsiteY20" fmla="*/ 303161 h 2179756"/>
                <a:gd name="connsiteX21" fmla="*/ 2586145 w 3050378"/>
                <a:gd name="connsiteY21" fmla="*/ 359432 h 2179756"/>
                <a:gd name="connsiteX22" fmla="*/ 2712754 w 3050378"/>
                <a:gd name="connsiteY22" fmla="*/ 275025 h 2179756"/>
                <a:gd name="connsiteX23" fmla="*/ 2909702 w 3050378"/>
                <a:gd name="connsiteY23" fmla="*/ 429770 h 2179756"/>
                <a:gd name="connsiteX24" fmla="*/ 2754957 w 3050378"/>
                <a:gd name="connsiteY24" fmla="*/ 584515 h 2179756"/>
                <a:gd name="connsiteX25" fmla="*/ 2346994 w 3050378"/>
                <a:gd name="connsiteY25" fmla="*/ 640785 h 2179756"/>
                <a:gd name="connsiteX26" fmla="*/ 2600213 w 3050378"/>
                <a:gd name="connsiteY26" fmla="*/ 725192 h 2179756"/>
                <a:gd name="connsiteX27" fmla="*/ 2980040 w 3050378"/>
                <a:gd name="connsiteY27" fmla="*/ 612650 h 2179756"/>
                <a:gd name="connsiteX28" fmla="*/ 3022243 w 3050378"/>
                <a:gd name="connsiteY28" fmla="*/ 823665 h 2179756"/>
                <a:gd name="connsiteX29" fmla="*/ 2897476 w 3050378"/>
                <a:gd name="connsiteY29" fmla="*/ 921693 h 2179756"/>
                <a:gd name="connsiteX30" fmla="*/ 2262588 w 3050378"/>
                <a:gd name="connsiteY30" fmla="*/ 837733 h 2179756"/>
                <a:gd name="connsiteX31" fmla="*/ 2712754 w 3050378"/>
                <a:gd name="connsiteY31" fmla="*/ 1330102 h 2179756"/>
                <a:gd name="connsiteX32" fmla="*/ 2783093 w 3050378"/>
                <a:gd name="connsiteY32" fmla="*/ 1836539 h 2179756"/>
                <a:gd name="connsiteX33" fmla="*/ 2885732 w 3050378"/>
                <a:gd name="connsiteY33" fmla="*/ 2179695 h 2179756"/>
                <a:gd name="connsiteX34" fmla="*/ 1805612 w 3050378"/>
                <a:gd name="connsiteY34" fmla="*/ 2179694 h 2179756"/>
                <a:gd name="connsiteX35" fmla="*/ 1301556 w 3050378"/>
                <a:gd name="connsiteY35" fmla="*/ 1171583 h 2179756"/>
                <a:gd name="connsiteX36" fmla="*/ 1025524 w 3050378"/>
                <a:gd name="connsiteY36" fmla="*/ 1211644 h 2179756"/>
                <a:gd name="connsiteX37" fmla="*/ 1300863 w 3050378"/>
                <a:gd name="connsiteY37" fmla="*/ 1525972 h 2179756"/>
                <a:gd name="connsiteX38" fmla="*/ 1320053 w 3050378"/>
                <a:gd name="connsiteY38" fmla="*/ 1794336 h 2179756"/>
                <a:gd name="connsiteX39" fmla="*/ 1305985 w 3050378"/>
                <a:gd name="connsiteY39" fmla="*/ 1920945 h 2179756"/>
                <a:gd name="connsiteX40" fmla="*/ 1517580 w 3050378"/>
                <a:gd name="connsiteY40" fmla="*/ 2179694 h 2179756"/>
                <a:gd name="connsiteX41" fmla="*/ 509468 w 3050378"/>
                <a:gd name="connsiteY41" fmla="*/ 2179694 h 2179756"/>
                <a:gd name="connsiteX42" fmla="*/ 553977 w 3050378"/>
                <a:gd name="connsiteY42" fmla="*/ 2003119 h 2179756"/>
                <a:gd name="connsiteX43" fmla="*/ 221436 w 3050378"/>
                <a:gd name="connsiteY43" fmla="*/ 1603631 h 2179756"/>
                <a:gd name="connsiteX44" fmla="*/ 307179 w 3050378"/>
                <a:gd name="connsiteY44" fmla="*/ 1006545 h 2179756"/>
                <a:gd name="connsiteX45" fmla="*/ 68028 w 3050378"/>
                <a:gd name="connsiteY45" fmla="*/ 936207 h 2179756"/>
                <a:gd name="connsiteX46" fmla="*/ 365451 w 3050378"/>
                <a:gd name="connsiteY46" fmla="*/ 667527 h 2179756"/>
                <a:gd name="connsiteX47" fmla="*/ 393239 w 3050378"/>
                <a:gd name="connsiteY47" fmla="*/ 919585 h 2179756"/>
                <a:gd name="connsiteX48" fmla="*/ 509468 w 3050378"/>
                <a:gd name="connsiteY48" fmla="*/ 1531623 h 2179756"/>
                <a:gd name="connsiteX49" fmla="*/ 827683 w 3050378"/>
                <a:gd name="connsiteY49" fmla="*/ 1625524 h 2179756"/>
                <a:gd name="connsiteX0" fmla="*/ 827683 w 3050378"/>
                <a:gd name="connsiteY0" fmla="*/ 1625524 h 2179756"/>
                <a:gd name="connsiteX1" fmla="*/ 532262 w 3050378"/>
                <a:gd name="connsiteY1" fmla="*/ 978410 h 2179756"/>
                <a:gd name="connsiteX2" fmla="*/ 941515 w 3050378"/>
                <a:gd name="connsiteY2" fmla="*/ 523511 h 2179756"/>
                <a:gd name="connsiteX3" fmla="*/ 1502933 w 3050378"/>
                <a:gd name="connsiteY3" fmla="*/ 739259 h 2179756"/>
                <a:gd name="connsiteX4" fmla="*/ 1896828 w 3050378"/>
                <a:gd name="connsiteY4" fmla="*/ 1344170 h 2179756"/>
                <a:gd name="connsiteX5" fmla="*/ 2107843 w 3050378"/>
                <a:gd name="connsiteY5" fmla="*/ 1498915 h 2179756"/>
                <a:gd name="connsiteX6" fmla="*/ 2121911 w 3050378"/>
                <a:gd name="connsiteY6" fmla="*/ 1372305 h 2179756"/>
                <a:gd name="connsiteX7" fmla="*/ 1840557 w 3050378"/>
                <a:gd name="connsiteY7" fmla="*/ 1006545 h 2179756"/>
                <a:gd name="connsiteX8" fmla="*/ 1770219 w 3050378"/>
                <a:gd name="connsiteY8" fmla="*/ 682988 h 2179756"/>
                <a:gd name="connsiteX9" fmla="*/ 1629542 w 3050378"/>
                <a:gd name="connsiteY9" fmla="*/ 556379 h 2179756"/>
                <a:gd name="connsiteX10" fmla="*/ 1798354 w 3050378"/>
                <a:gd name="connsiteY10" fmla="*/ 500108 h 2179756"/>
                <a:gd name="connsiteX11" fmla="*/ 1643609 w 3050378"/>
                <a:gd name="connsiteY11" fmla="*/ 387567 h 2179756"/>
                <a:gd name="connsiteX12" fmla="*/ 1910896 w 3050378"/>
                <a:gd name="connsiteY12" fmla="*/ 373499 h 2179756"/>
                <a:gd name="connsiteX13" fmla="*/ 1607044 w 3050378"/>
                <a:gd name="connsiteY13" fmla="*/ 223670 h 2179756"/>
                <a:gd name="connsiteX14" fmla="*/ 1517000 w 3050378"/>
                <a:gd name="connsiteY14" fmla="*/ 64010 h 2179756"/>
                <a:gd name="connsiteX15" fmla="*/ 1857897 w 3050378"/>
                <a:gd name="connsiteY15" fmla="*/ 207486 h 2179756"/>
                <a:gd name="connsiteX16" fmla="*/ 1817437 w 3050378"/>
                <a:gd name="connsiteY16" fmla="*/ 191302 h 2179756"/>
                <a:gd name="connsiteX17" fmla="*/ 1995462 w 3050378"/>
                <a:gd name="connsiteY17" fmla="*/ 239854 h 2179756"/>
                <a:gd name="connsiteX18" fmla="*/ 2035762 w 3050378"/>
                <a:gd name="connsiteY18" fmla="*/ 172319 h 2179756"/>
                <a:gd name="connsiteX19" fmla="*/ 1981234 w 3050378"/>
                <a:gd name="connsiteY19" fmla="*/ 21807 h 2179756"/>
                <a:gd name="connsiteX20" fmla="*/ 2262588 w 3050378"/>
                <a:gd name="connsiteY20" fmla="*/ 303161 h 2179756"/>
                <a:gd name="connsiteX21" fmla="*/ 2586145 w 3050378"/>
                <a:gd name="connsiteY21" fmla="*/ 359432 h 2179756"/>
                <a:gd name="connsiteX22" fmla="*/ 2712754 w 3050378"/>
                <a:gd name="connsiteY22" fmla="*/ 275025 h 2179756"/>
                <a:gd name="connsiteX23" fmla="*/ 2909702 w 3050378"/>
                <a:gd name="connsiteY23" fmla="*/ 429770 h 2179756"/>
                <a:gd name="connsiteX24" fmla="*/ 2754957 w 3050378"/>
                <a:gd name="connsiteY24" fmla="*/ 584515 h 2179756"/>
                <a:gd name="connsiteX25" fmla="*/ 2346994 w 3050378"/>
                <a:gd name="connsiteY25" fmla="*/ 640785 h 2179756"/>
                <a:gd name="connsiteX26" fmla="*/ 2600213 w 3050378"/>
                <a:gd name="connsiteY26" fmla="*/ 725192 h 2179756"/>
                <a:gd name="connsiteX27" fmla="*/ 2980040 w 3050378"/>
                <a:gd name="connsiteY27" fmla="*/ 612650 h 2179756"/>
                <a:gd name="connsiteX28" fmla="*/ 3022243 w 3050378"/>
                <a:gd name="connsiteY28" fmla="*/ 823665 h 2179756"/>
                <a:gd name="connsiteX29" fmla="*/ 2897476 w 3050378"/>
                <a:gd name="connsiteY29" fmla="*/ 921693 h 2179756"/>
                <a:gd name="connsiteX30" fmla="*/ 2262588 w 3050378"/>
                <a:gd name="connsiteY30" fmla="*/ 837733 h 2179756"/>
                <a:gd name="connsiteX31" fmla="*/ 2712754 w 3050378"/>
                <a:gd name="connsiteY31" fmla="*/ 1330102 h 2179756"/>
                <a:gd name="connsiteX32" fmla="*/ 2783093 w 3050378"/>
                <a:gd name="connsiteY32" fmla="*/ 1836539 h 2179756"/>
                <a:gd name="connsiteX33" fmla="*/ 2885732 w 3050378"/>
                <a:gd name="connsiteY33" fmla="*/ 2179695 h 2179756"/>
                <a:gd name="connsiteX34" fmla="*/ 1805612 w 3050378"/>
                <a:gd name="connsiteY34" fmla="*/ 2179694 h 2179756"/>
                <a:gd name="connsiteX35" fmla="*/ 1301556 w 3050378"/>
                <a:gd name="connsiteY35" fmla="*/ 1171583 h 2179756"/>
                <a:gd name="connsiteX36" fmla="*/ 1025524 w 3050378"/>
                <a:gd name="connsiteY36" fmla="*/ 1211644 h 2179756"/>
                <a:gd name="connsiteX37" fmla="*/ 1300863 w 3050378"/>
                <a:gd name="connsiteY37" fmla="*/ 1525972 h 2179756"/>
                <a:gd name="connsiteX38" fmla="*/ 1320053 w 3050378"/>
                <a:gd name="connsiteY38" fmla="*/ 1794336 h 2179756"/>
                <a:gd name="connsiteX39" fmla="*/ 1305985 w 3050378"/>
                <a:gd name="connsiteY39" fmla="*/ 1920945 h 2179756"/>
                <a:gd name="connsiteX40" fmla="*/ 1517580 w 3050378"/>
                <a:gd name="connsiteY40" fmla="*/ 2179694 h 2179756"/>
                <a:gd name="connsiteX41" fmla="*/ 509468 w 3050378"/>
                <a:gd name="connsiteY41" fmla="*/ 2179694 h 2179756"/>
                <a:gd name="connsiteX42" fmla="*/ 553977 w 3050378"/>
                <a:gd name="connsiteY42" fmla="*/ 2003119 h 2179756"/>
                <a:gd name="connsiteX43" fmla="*/ 221436 w 3050378"/>
                <a:gd name="connsiteY43" fmla="*/ 1603631 h 2179756"/>
                <a:gd name="connsiteX44" fmla="*/ 307179 w 3050378"/>
                <a:gd name="connsiteY44" fmla="*/ 1006545 h 2179756"/>
                <a:gd name="connsiteX45" fmla="*/ 68028 w 3050378"/>
                <a:gd name="connsiteY45" fmla="*/ 936207 h 2179756"/>
                <a:gd name="connsiteX46" fmla="*/ 365451 w 3050378"/>
                <a:gd name="connsiteY46" fmla="*/ 667527 h 2179756"/>
                <a:gd name="connsiteX47" fmla="*/ 393239 w 3050378"/>
                <a:gd name="connsiteY47" fmla="*/ 919585 h 2179756"/>
                <a:gd name="connsiteX48" fmla="*/ 509468 w 3050378"/>
                <a:gd name="connsiteY48" fmla="*/ 1531623 h 2179756"/>
                <a:gd name="connsiteX49" fmla="*/ 827683 w 3050378"/>
                <a:gd name="connsiteY49" fmla="*/ 1625524 h 2179756"/>
                <a:gd name="connsiteX0" fmla="*/ 827683 w 3050378"/>
                <a:gd name="connsiteY0" fmla="*/ 1625524 h 2179756"/>
                <a:gd name="connsiteX1" fmla="*/ 532262 w 3050378"/>
                <a:gd name="connsiteY1" fmla="*/ 978410 h 2179756"/>
                <a:gd name="connsiteX2" fmla="*/ 941515 w 3050378"/>
                <a:gd name="connsiteY2" fmla="*/ 523511 h 2179756"/>
                <a:gd name="connsiteX3" fmla="*/ 1502933 w 3050378"/>
                <a:gd name="connsiteY3" fmla="*/ 739259 h 2179756"/>
                <a:gd name="connsiteX4" fmla="*/ 1896828 w 3050378"/>
                <a:gd name="connsiteY4" fmla="*/ 1344170 h 2179756"/>
                <a:gd name="connsiteX5" fmla="*/ 2107843 w 3050378"/>
                <a:gd name="connsiteY5" fmla="*/ 1498915 h 2179756"/>
                <a:gd name="connsiteX6" fmla="*/ 2121911 w 3050378"/>
                <a:gd name="connsiteY6" fmla="*/ 1372305 h 2179756"/>
                <a:gd name="connsiteX7" fmla="*/ 1840557 w 3050378"/>
                <a:gd name="connsiteY7" fmla="*/ 1006545 h 2179756"/>
                <a:gd name="connsiteX8" fmla="*/ 1770219 w 3050378"/>
                <a:gd name="connsiteY8" fmla="*/ 682988 h 2179756"/>
                <a:gd name="connsiteX9" fmla="*/ 1629542 w 3050378"/>
                <a:gd name="connsiteY9" fmla="*/ 556379 h 2179756"/>
                <a:gd name="connsiteX10" fmla="*/ 1798354 w 3050378"/>
                <a:gd name="connsiteY10" fmla="*/ 500108 h 2179756"/>
                <a:gd name="connsiteX11" fmla="*/ 1643609 w 3050378"/>
                <a:gd name="connsiteY11" fmla="*/ 387567 h 2179756"/>
                <a:gd name="connsiteX12" fmla="*/ 1910896 w 3050378"/>
                <a:gd name="connsiteY12" fmla="*/ 373499 h 2179756"/>
                <a:gd name="connsiteX13" fmla="*/ 1607044 w 3050378"/>
                <a:gd name="connsiteY13" fmla="*/ 223670 h 2179756"/>
                <a:gd name="connsiteX14" fmla="*/ 1517000 w 3050378"/>
                <a:gd name="connsiteY14" fmla="*/ 64010 h 2179756"/>
                <a:gd name="connsiteX15" fmla="*/ 1857897 w 3050378"/>
                <a:gd name="connsiteY15" fmla="*/ 207486 h 2179756"/>
                <a:gd name="connsiteX16" fmla="*/ 1817437 w 3050378"/>
                <a:gd name="connsiteY16" fmla="*/ 191302 h 2179756"/>
                <a:gd name="connsiteX17" fmla="*/ 1995462 w 3050378"/>
                <a:gd name="connsiteY17" fmla="*/ 239854 h 2179756"/>
                <a:gd name="connsiteX18" fmla="*/ 2035762 w 3050378"/>
                <a:gd name="connsiteY18" fmla="*/ 172319 h 2179756"/>
                <a:gd name="connsiteX19" fmla="*/ 1981234 w 3050378"/>
                <a:gd name="connsiteY19" fmla="*/ 21807 h 2179756"/>
                <a:gd name="connsiteX20" fmla="*/ 2262588 w 3050378"/>
                <a:gd name="connsiteY20" fmla="*/ 303161 h 2179756"/>
                <a:gd name="connsiteX21" fmla="*/ 2586145 w 3050378"/>
                <a:gd name="connsiteY21" fmla="*/ 359432 h 2179756"/>
                <a:gd name="connsiteX22" fmla="*/ 2712754 w 3050378"/>
                <a:gd name="connsiteY22" fmla="*/ 275025 h 2179756"/>
                <a:gd name="connsiteX23" fmla="*/ 2909702 w 3050378"/>
                <a:gd name="connsiteY23" fmla="*/ 429770 h 2179756"/>
                <a:gd name="connsiteX24" fmla="*/ 2754957 w 3050378"/>
                <a:gd name="connsiteY24" fmla="*/ 584515 h 2179756"/>
                <a:gd name="connsiteX25" fmla="*/ 2346994 w 3050378"/>
                <a:gd name="connsiteY25" fmla="*/ 640785 h 2179756"/>
                <a:gd name="connsiteX26" fmla="*/ 2600213 w 3050378"/>
                <a:gd name="connsiteY26" fmla="*/ 725192 h 2179756"/>
                <a:gd name="connsiteX27" fmla="*/ 2980040 w 3050378"/>
                <a:gd name="connsiteY27" fmla="*/ 612650 h 2179756"/>
                <a:gd name="connsiteX28" fmla="*/ 3022243 w 3050378"/>
                <a:gd name="connsiteY28" fmla="*/ 823665 h 2179756"/>
                <a:gd name="connsiteX29" fmla="*/ 2897476 w 3050378"/>
                <a:gd name="connsiteY29" fmla="*/ 921693 h 2179756"/>
                <a:gd name="connsiteX30" fmla="*/ 2262588 w 3050378"/>
                <a:gd name="connsiteY30" fmla="*/ 837733 h 2179756"/>
                <a:gd name="connsiteX31" fmla="*/ 2712754 w 3050378"/>
                <a:gd name="connsiteY31" fmla="*/ 1330102 h 2179756"/>
                <a:gd name="connsiteX32" fmla="*/ 2783093 w 3050378"/>
                <a:gd name="connsiteY32" fmla="*/ 1836539 h 2179756"/>
                <a:gd name="connsiteX33" fmla="*/ 2885732 w 3050378"/>
                <a:gd name="connsiteY33" fmla="*/ 2179695 h 2179756"/>
                <a:gd name="connsiteX34" fmla="*/ 1805612 w 3050378"/>
                <a:gd name="connsiteY34" fmla="*/ 2179694 h 2179756"/>
                <a:gd name="connsiteX35" fmla="*/ 1301556 w 3050378"/>
                <a:gd name="connsiteY35" fmla="*/ 1171583 h 2179756"/>
                <a:gd name="connsiteX36" fmla="*/ 1025524 w 3050378"/>
                <a:gd name="connsiteY36" fmla="*/ 1211644 h 2179756"/>
                <a:gd name="connsiteX37" fmla="*/ 1300863 w 3050378"/>
                <a:gd name="connsiteY37" fmla="*/ 1525972 h 2179756"/>
                <a:gd name="connsiteX38" fmla="*/ 1320053 w 3050378"/>
                <a:gd name="connsiteY38" fmla="*/ 1794336 h 2179756"/>
                <a:gd name="connsiteX39" fmla="*/ 1305985 w 3050378"/>
                <a:gd name="connsiteY39" fmla="*/ 1920945 h 2179756"/>
                <a:gd name="connsiteX40" fmla="*/ 1517580 w 3050378"/>
                <a:gd name="connsiteY40" fmla="*/ 2179694 h 2179756"/>
                <a:gd name="connsiteX41" fmla="*/ 509468 w 3050378"/>
                <a:gd name="connsiteY41" fmla="*/ 2179694 h 2179756"/>
                <a:gd name="connsiteX42" fmla="*/ 553977 w 3050378"/>
                <a:gd name="connsiteY42" fmla="*/ 2003119 h 2179756"/>
                <a:gd name="connsiteX43" fmla="*/ 221436 w 3050378"/>
                <a:gd name="connsiteY43" fmla="*/ 1603631 h 2179756"/>
                <a:gd name="connsiteX44" fmla="*/ 307179 w 3050378"/>
                <a:gd name="connsiteY44" fmla="*/ 1006545 h 2179756"/>
                <a:gd name="connsiteX45" fmla="*/ 68028 w 3050378"/>
                <a:gd name="connsiteY45" fmla="*/ 936207 h 2179756"/>
                <a:gd name="connsiteX46" fmla="*/ 365451 w 3050378"/>
                <a:gd name="connsiteY46" fmla="*/ 667527 h 2179756"/>
                <a:gd name="connsiteX47" fmla="*/ 393239 w 3050378"/>
                <a:gd name="connsiteY47" fmla="*/ 919585 h 2179756"/>
                <a:gd name="connsiteX48" fmla="*/ 509468 w 3050378"/>
                <a:gd name="connsiteY48" fmla="*/ 1531623 h 2179756"/>
                <a:gd name="connsiteX49" fmla="*/ 827683 w 3050378"/>
                <a:gd name="connsiteY49" fmla="*/ 1625524 h 2179756"/>
                <a:gd name="connsiteX0" fmla="*/ 827683 w 3050378"/>
                <a:gd name="connsiteY0" fmla="*/ 1625524 h 2179756"/>
                <a:gd name="connsiteX1" fmla="*/ 532262 w 3050378"/>
                <a:gd name="connsiteY1" fmla="*/ 978410 h 2179756"/>
                <a:gd name="connsiteX2" fmla="*/ 941515 w 3050378"/>
                <a:gd name="connsiteY2" fmla="*/ 523511 h 2179756"/>
                <a:gd name="connsiteX3" fmla="*/ 1502933 w 3050378"/>
                <a:gd name="connsiteY3" fmla="*/ 739259 h 2179756"/>
                <a:gd name="connsiteX4" fmla="*/ 1896828 w 3050378"/>
                <a:gd name="connsiteY4" fmla="*/ 1344170 h 2179756"/>
                <a:gd name="connsiteX5" fmla="*/ 2107843 w 3050378"/>
                <a:gd name="connsiteY5" fmla="*/ 1498915 h 2179756"/>
                <a:gd name="connsiteX6" fmla="*/ 2121911 w 3050378"/>
                <a:gd name="connsiteY6" fmla="*/ 1372305 h 2179756"/>
                <a:gd name="connsiteX7" fmla="*/ 1840557 w 3050378"/>
                <a:gd name="connsiteY7" fmla="*/ 1006545 h 2179756"/>
                <a:gd name="connsiteX8" fmla="*/ 1770219 w 3050378"/>
                <a:gd name="connsiteY8" fmla="*/ 682988 h 2179756"/>
                <a:gd name="connsiteX9" fmla="*/ 1629542 w 3050378"/>
                <a:gd name="connsiteY9" fmla="*/ 556379 h 2179756"/>
                <a:gd name="connsiteX10" fmla="*/ 1798354 w 3050378"/>
                <a:gd name="connsiteY10" fmla="*/ 500108 h 2179756"/>
                <a:gd name="connsiteX11" fmla="*/ 1643609 w 3050378"/>
                <a:gd name="connsiteY11" fmla="*/ 387567 h 2179756"/>
                <a:gd name="connsiteX12" fmla="*/ 1910896 w 3050378"/>
                <a:gd name="connsiteY12" fmla="*/ 373499 h 2179756"/>
                <a:gd name="connsiteX13" fmla="*/ 1607044 w 3050378"/>
                <a:gd name="connsiteY13" fmla="*/ 223670 h 2179756"/>
                <a:gd name="connsiteX14" fmla="*/ 1517000 w 3050378"/>
                <a:gd name="connsiteY14" fmla="*/ 64010 h 2179756"/>
                <a:gd name="connsiteX15" fmla="*/ 1857897 w 3050378"/>
                <a:gd name="connsiteY15" fmla="*/ 207486 h 2179756"/>
                <a:gd name="connsiteX16" fmla="*/ 1817437 w 3050378"/>
                <a:gd name="connsiteY16" fmla="*/ 191302 h 2179756"/>
                <a:gd name="connsiteX17" fmla="*/ 1995462 w 3050378"/>
                <a:gd name="connsiteY17" fmla="*/ 239854 h 2179756"/>
                <a:gd name="connsiteX18" fmla="*/ 2035762 w 3050378"/>
                <a:gd name="connsiteY18" fmla="*/ 172319 h 2179756"/>
                <a:gd name="connsiteX19" fmla="*/ 1981234 w 3050378"/>
                <a:gd name="connsiteY19" fmla="*/ 21807 h 2179756"/>
                <a:gd name="connsiteX20" fmla="*/ 2262588 w 3050378"/>
                <a:gd name="connsiteY20" fmla="*/ 303161 h 2179756"/>
                <a:gd name="connsiteX21" fmla="*/ 2586145 w 3050378"/>
                <a:gd name="connsiteY21" fmla="*/ 359432 h 2179756"/>
                <a:gd name="connsiteX22" fmla="*/ 2712754 w 3050378"/>
                <a:gd name="connsiteY22" fmla="*/ 275025 h 2179756"/>
                <a:gd name="connsiteX23" fmla="*/ 2909702 w 3050378"/>
                <a:gd name="connsiteY23" fmla="*/ 429770 h 2179756"/>
                <a:gd name="connsiteX24" fmla="*/ 2754957 w 3050378"/>
                <a:gd name="connsiteY24" fmla="*/ 584515 h 2179756"/>
                <a:gd name="connsiteX25" fmla="*/ 2346994 w 3050378"/>
                <a:gd name="connsiteY25" fmla="*/ 640785 h 2179756"/>
                <a:gd name="connsiteX26" fmla="*/ 2600213 w 3050378"/>
                <a:gd name="connsiteY26" fmla="*/ 725192 h 2179756"/>
                <a:gd name="connsiteX27" fmla="*/ 2980040 w 3050378"/>
                <a:gd name="connsiteY27" fmla="*/ 612650 h 2179756"/>
                <a:gd name="connsiteX28" fmla="*/ 3022243 w 3050378"/>
                <a:gd name="connsiteY28" fmla="*/ 823665 h 2179756"/>
                <a:gd name="connsiteX29" fmla="*/ 2897476 w 3050378"/>
                <a:gd name="connsiteY29" fmla="*/ 921693 h 2179756"/>
                <a:gd name="connsiteX30" fmla="*/ 2262588 w 3050378"/>
                <a:gd name="connsiteY30" fmla="*/ 837733 h 2179756"/>
                <a:gd name="connsiteX31" fmla="*/ 2712754 w 3050378"/>
                <a:gd name="connsiteY31" fmla="*/ 1330102 h 2179756"/>
                <a:gd name="connsiteX32" fmla="*/ 2783093 w 3050378"/>
                <a:gd name="connsiteY32" fmla="*/ 1836539 h 2179756"/>
                <a:gd name="connsiteX33" fmla="*/ 2885732 w 3050378"/>
                <a:gd name="connsiteY33" fmla="*/ 2179695 h 2179756"/>
                <a:gd name="connsiteX34" fmla="*/ 1805612 w 3050378"/>
                <a:gd name="connsiteY34" fmla="*/ 2179694 h 2179756"/>
                <a:gd name="connsiteX35" fmla="*/ 1301556 w 3050378"/>
                <a:gd name="connsiteY35" fmla="*/ 1171583 h 2179756"/>
                <a:gd name="connsiteX36" fmla="*/ 1025524 w 3050378"/>
                <a:gd name="connsiteY36" fmla="*/ 1211644 h 2179756"/>
                <a:gd name="connsiteX37" fmla="*/ 1300863 w 3050378"/>
                <a:gd name="connsiteY37" fmla="*/ 1525972 h 2179756"/>
                <a:gd name="connsiteX38" fmla="*/ 1320053 w 3050378"/>
                <a:gd name="connsiteY38" fmla="*/ 1794336 h 2179756"/>
                <a:gd name="connsiteX39" fmla="*/ 1305985 w 3050378"/>
                <a:gd name="connsiteY39" fmla="*/ 1920945 h 2179756"/>
                <a:gd name="connsiteX40" fmla="*/ 1517580 w 3050378"/>
                <a:gd name="connsiteY40" fmla="*/ 2179694 h 2179756"/>
                <a:gd name="connsiteX41" fmla="*/ 509468 w 3050378"/>
                <a:gd name="connsiteY41" fmla="*/ 2179694 h 2179756"/>
                <a:gd name="connsiteX42" fmla="*/ 553977 w 3050378"/>
                <a:gd name="connsiteY42" fmla="*/ 2003119 h 2179756"/>
                <a:gd name="connsiteX43" fmla="*/ 221436 w 3050378"/>
                <a:gd name="connsiteY43" fmla="*/ 1603631 h 2179756"/>
                <a:gd name="connsiteX44" fmla="*/ 307179 w 3050378"/>
                <a:gd name="connsiteY44" fmla="*/ 1006545 h 2179756"/>
                <a:gd name="connsiteX45" fmla="*/ 68028 w 3050378"/>
                <a:gd name="connsiteY45" fmla="*/ 936207 h 2179756"/>
                <a:gd name="connsiteX46" fmla="*/ 365451 w 3050378"/>
                <a:gd name="connsiteY46" fmla="*/ 667527 h 2179756"/>
                <a:gd name="connsiteX47" fmla="*/ 393239 w 3050378"/>
                <a:gd name="connsiteY47" fmla="*/ 919585 h 2179756"/>
                <a:gd name="connsiteX48" fmla="*/ 509468 w 3050378"/>
                <a:gd name="connsiteY48" fmla="*/ 1531623 h 2179756"/>
                <a:gd name="connsiteX49" fmla="*/ 827683 w 3050378"/>
                <a:gd name="connsiteY49" fmla="*/ 1625524 h 2179756"/>
                <a:gd name="connsiteX0" fmla="*/ 827683 w 3050378"/>
                <a:gd name="connsiteY0" fmla="*/ 1625524 h 2179756"/>
                <a:gd name="connsiteX1" fmla="*/ 532262 w 3050378"/>
                <a:gd name="connsiteY1" fmla="*/ 978410 h 2179756"/>
                <a:gd name="connsiteX2" fmla="*/ 941515 w 3050378"/>
                <a:gd name="connsiteY2" fmla="*/ 523511 h 2179756"/>
                <a:gd name="connsiteX3" fmla="*/ 1502933 w 3050378"/>
                <a:gd name="connsiteY3" fmla="*/ 739259 h 2179756"/>
                <a:gd name="connsiteX4" fmla="*/ 1896828 w 3050378"/>
                <a:gd name="connsiteY4" fmla="*/ 1344170 h 2179756"/>
                <a:gd name="connsiteX5" fmla="*/ 2107843 w 3050378"/>
                <a:gd name="connsiteY5" fmla="*/ 1498915 h 2179756"/>
                <a:gd name="connsiteX6" fmla="*/ 2121911 w 3050378"/>
                <a:gd name="connsiteY6" fmla="*/ 1372305 h 2179756"/>
                <a:gd name="connsiteX7" fmla="*/ 1840557 w 3050378"/>
                <a:gd name="connsiteY7" fmla="*/ 1006545 h 2179756"/>
                <a:gd name="connsiteX8" fmla="*/ 1770219 w 3050378"/>
                <a:gd name="connsiteY8" fmla="*/ 682988 h 2179756"/>
                <a:gd name="connsiteX9" fmla="*/ 1629542 w 3050378"/>
                <a:gd name="connsiteY9" fmla="*/ 556379 h 2179756"/>
                <a:gd name="connsiteX10" fmla="*/ 1798354 w 3050378"/>
                <a:gd name="connsiteY10" fmla="*/ 500108 h 2179756"/>
                <a:gd name="connsiteX11" fmla="*/ 1643609 w 3050378"/>
                <a:gd name="connsiteY11" fmla="*/ 387567 h 2179756"/>
                <a:gd name="connsiteX12" fmla="*/ 1910896 w 3050378"/>
                <a:gd name="connsiteY12" fmla="*/ 373499 h 2179756"/>
                <a:gd name="connsiteX13" fmla="*/ 1607044 w 3050378"/>
                <a:gd name="connsiteY13" fmla="*/ 223670 h 2179756"/>
                <a:gd name="connsiteX14" fmla="*/ 1517000 w 3050378"/>
                <a:gd name="connsiteY14" fmla="*/ 64010 h 2179756"/>
                <a:gd name="connsiteX15" fmla="*/ 1857897 w 3050378"/>
                <a:gd name="connsiteY15" fmla="*/ 207486 h 2179756"/>
                <a:gd name="connsiteX16" fmla="*/ 1817437 w 3050378"/>
                <a:gd name="connsiteY16" fmla="*/ 191302 h 2179756"/>
                <a:gd name="connsiteX17" fmla="*/ 1995462 w 3050378"/>
                <a:gd name="connsiteY17" fmla="*/ 239854 h 2179756"/>
                <a:gd name="connsiteX18" fmla="*/ 2035762 w 3050378"/>
                <a:gd name="connsiteY18" fmla="*/ 172319 h 2179756"/>
                <a:gd name="connsiteX19" fmla="*/ 1981234 w 3050378"/>
                <a:gd name="connsiteY19" fmla="*/ 21807 h 2179756"/>
                <a:gd name="connsiteX20" fmla="*/ 2262588 w 3050378"/>
                <a:gd name="connsiteY20" fmla="*/ 303161 h 2179756"/>
                <a:gd name="connsiteX21" fmla="*/ 2586145 w 3050378"/>
                <a:gd name="connsiteY21" fmla="*/ 359432 h 2179756"/>
                <a:gd name="connsiteX22" fmla="*/ 2712754 w 3050378"/>
                <a:gd name="connsiteY22" fmla="*/ 275025 h 2179756"/>
                <a:gd name="connsiteX23" fmla="*/ 2909702 w 3050378"/>
                <a:gd name="connsiteY23" fmla="*/ 429770 h 2179756"/>
                <a:gd name="connsiteX24" fmla="*/ 2754957 w 3050378"/>
                <a:gd name="connsiteY24" fmla="*/ 584515 h 2179756"/>
                <a:gd name="connsiteX25" fmla="*/ 2346994 w 3050378"/>
                <a:gd name="connsiteY25" fmla="*/ 640785 h 2179756"/>
                <a:gd name="connsiteX26" fmla="*/ 2600213 w 3050378"/>
                <a:gd name="connsiteY26" fmla="*/ 725192 h 2179756"/>
                <a:gd name="connsiteX27" fmla="*/ 2980040 w 3050378"/>
                <a:gd name="connsiteY27" fmla="*/ 612650 h 2179756"/>
                <a:gd name="connsiteX28" fmla="*/ 3022243 w 3050378"/>
                <a:gd name="connsiteY28" fmla="*/ 823665 h 2179756"/>
                <a:gd name="connsiteX29" fmla="*/ 2897476 w 3050378"/>
                <a:gd name="connsiteY29" fmla="*/ 921693 h 2179756"/>
                <a:gd name="connsiteX30" fmla="*/ 2262588 w 3050378"/>
                <a:gd name="connsiteY30" fmla="*/ 837733 h 2179756"/>
                <a:gd name="connsiteX31" fmla="*/ 2712754 w 3050378"/>
                <a:gd name="connsiteY31" fmla="*/ 1330102 h 2179756"/>
                <a:gd name="connsiteX32" fmla="*/ 2783093 w 3050378"/>
                <a:gd name="connsiteY32" fmla="*/ 1836539 h 2179756"/>
                <a:gd name="connsiteX33" fmla="*/ 2885732 w 3050378"/>
                <a:gd name="connsiteY33" fmla="*/ 2179695 h 2179756"/>
                <a:gd name="connsiteX34" fmla="*/ 1805612 w 3050378"/>
                <a:gd name="connsiteY34" fmla="*/ 2179694 h 2179756"/>
                <a:gd name="connsiteX35" fmla="*/ 1301556 w 3050378"/>
                <a:gd name="connsiteY35" fmla="*/ 1171583 h 2179756"/>
                <a:gd name="connsiteX36" fmla="*/ 1025524 w 3050378"/>
                <a:gd name="connsiteY36" fmla="*/ 1211644 h 2179756"/>
                <a:gd name="connsiteX37" fmla="*/ 1300863 w 3050378"/>
                <a:gd name="connsiteY37" fmla="*/ 1525972 h 2179756"/>
                <a:gd name="connsiteX38" fmla="*/ 1320053 w 3050378"/>
                <a:gd name="connsiteY38" fmla="*/ 1794336 h 2179756"/>
                <a:gd name="connsiteX39" fmla="*/ 1305985 w 3050378"/>
                <a:gd name="connsiteY39" fmla="*/ 1920945 h 2179756"/>
                <a:gd name="connsiteX40" fmla="*/ 1517580 w 3050378"/>
                <a:gd name="connsiteY40" fmla="*/ 2179694 h 2179756"/>
                <a:gd name="connsiteX41" fmla="*/ 509468 w 3050378"/>
                <a:gd name="connsiteY41" fmla="*/ 2179694 h 2179756"/>
                <a:gd name="connsiteX42" fmla="*/ 553977 w 3050378"/>
                <a:gd name="connsiteY42" fmla="*/ 2003119 h 2179756"/>
                <a:gd name="connsiteX43" fmla="*/ 221436 w 3050378"/>
                <a:gd name="connsiteY43" fmla="*/ 1603631 h 2179756"/>
                <a:gd name="connsiteX44" fmla="*/ 307179 w 3050378"/>
                <a:gd name="connsiteY44" fmla="*/ 1006545 h 2179756"/>
                <a:gd name="connsiteX45" fmla="*/ 68028 w 3050378"/>
                <a:gd name="connsiteY45" fmla="*/ 936207 h 2179756"/>
                <a:gd name="connsiteX46" fmla="*/ 365451 w 3050378"/>
                <a:gd name="connsiteY46" fmla="*/ 667527 h 2179756"/>
                <a:gd name="connsiteX47" fmla="*/ 393239 w 3050378"/>
                <a:gd name="connsiteY47" fmla="*/ 919585 h 2179756"/>
                <a:gd name="connsiteX48" fmla="*/ 509468 w 3050378"/>
                <a:gd name="connsiteY48" fmla="*/ 1531623 h 2179756"/>
                <a:gd name="connsiteX49" fmla="*/ 827683 w 3050378"/>
                <a:gd name="connsiteY49" fmla="*/ 1625524 h 21797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</a:cxnLst>
              <a:rect l="l" t="t" r="r" b="b"/>
              <a:pathLst>
                <a:path w="3050378" h="2179756">
                  <a:moveTo>
                    <a:pt x="827683" y="1625524"/>
                  </a:moveTo>
                  <a:cubicBezTo>
                    <a:pt x="807652" y="1537452"/>
                    <a:pt x="508816" y="1154256"/>
                    <a:pt x="532262" y="978410"/>
                  </a:cubicBezTo>
                  <a:cubicBezTo>
                    <a:pt x="569444" y="713019"/>
                    <a:pt x="779736" y="563370"/>
                    <a:pt x="941515" y="523511"/>
                  </a:cubicBezTo>
                  <a:cubicBezTo>
                    <a:pt x="1103294" y="483652"/>
                    <a:pt x="1295710" y="525919"/>
                    <a:pt x="1502933" y="739259"/>
                  </a:cubicBezTo>
                  <a:cubicBezTo>
                    <a:pt x="1662152" y="876036"/>
                    <a:pt x="1796010" y="1217561"/>
                    <a:pt x="1896828" y="1344170"/>
                  </a:cubicBezTo>
                  <a:cubicBezTo>
                    <a:pt x="1997646" y="1470779"/>
                    <a:pt x="2070329" y="1494226"/>
                    <a:pt x="2107843" y="1498915"/>
                  </a:cubicBezTo>
                  <a:cubicBezTo>
                    <a:pt x="2145357" y="1503604"/>
                    <a:pt x="2166459" y="1454367"/>
                    <a:pt x="2121911" y="1372305"/>
                  </a:cubicBezTo>
                  <a:lnTo>
                    <a:pt x="1840557" y="1006545"/>
                  </a:lnTo>
                  <a:cubicBezTo>
                    <a:pt x="1781942" y="891659"/>
                    <a:pt x="1805388" y="758016"/>
                    <a:pt x="1770219" y="682988"/>
                  </a:cubicBezTo>
                  <a:lnTo>
                    <a:pt x="1629542" y="556379"/>
                  </a:lnTo>
                  <a:lnTo>
                    <a:pt x="1798354" y="500108"/>
                  </a:lnTo>
                  <a:lnTo>
                    <a:pt x="1643609" y="387567"/>
                  </a:lnTo>
                  <a:lnTo>
                    <a:pt x="1910896" y="373499"/>
                  </a:lnTo>
                  <a:lnTo>
                    <a:pt x="1607044" y="223670"/>
                  </a:lnTo>
                  <a:cubicBezTo>
                    <a:pt x="1479925" y="89529"/>
                    <a:pt x="1547015" y="117230"/>
                    <a:pt x="1517000" y="64010"/>
                  </a:cubicBezTo>
                  <a:lnTo>
                    <a:pt x="1857897" y="207486"/>
                  </a:lnTo>
                  <a:cubicBezTo>
                    <a:pt x="1865989" y="204789"/>
                    <a:pt x="1809345" y="193999"/>
                    <a:pt x="1817437" y="191302"/>
                  </a:cubicBezTo>
                  <a:cubicBezTo>
                    <a:pt x="1840364" y="196697"/>
                    <a:pt x="1959075" y="243018"/>
                    <a:pt x="1995462" y="239854"/>
                  </a:cubicBezTo>
                  <a:cubicBezTo>
                    <a:pt x="2031849" y="236690"/>
                    <a:pt x="2038133" y="208660"/>
                    <a:pt x="2035762" y="172319"/>
                  </a:cubicBezTo>
                  <a:cubicBezTo>
                    <a:pt x="2033391" y="135978"/>
                    <a:pt x="1943430" y="0"/>
                    <a:pt x="1981234" y="21807"/>
                  </a:cubicBezTo>
                  <a:lnTo>
                    <a:pt x="2262588" y="303161"/>
                  </a:lnTo>
                  <a:cubicBezTo>
                    <a:pt x="2363406" y="359432"/>
                    <a:pt x="2511117" y="364121"/>
                    <a:pt x="2586145" y="359432"/>
                  </a:cubicBezTo>
                  <a:cubicBezTo>
                    <a:pt x="2661173" y="354743"/>
                    <a:pt x="2658828" y="263302"/>
                    <a:pt x="2712754" y="275025"/>
                  </a:cubicBezTo>
                  <a:cubicBezTo>
                    <a:pt x="2766680" y="286748"/>
                    <a:pt x="2902668" y="378188"/>
                    <a:pt x="2909702" y="429770"/>
                  </a:cubicBezTo>
                  <a:cubicBezTo>
                    <a:pt x="2916736" y="481352"/>
                    <a:pt x="2848742" y="549346"/>
                    <a:pt x="2754957" y="584515"/>
                  </a:cubicBezTo>
                  <a:cubicBezTo>
                    <a:pt x="2661172" y="619684"/>
                    <a:pt x="2372785" y="617339"/>
                    <a:pt x="2346994" y="640785"/>
                  </a:cubicBezTo>
                  <a:cubicBezTo>
                    <a:pt x="2321203" y="664231"/>
                    <a:pt x="2494705" y="729881"/>
                    <a:pt x="2600213" y="725192"/>
                  </a:cubicBezTo>
                  <a:cubicBezTo>
                    <a:pt x="2705721" y="720503"/>
                    <a:pt x="2909702" y="596238"/>
                    <a:pt x="2980040" y="612650"/>
                  </a:cubicBezTo>
                  <a:cubicBezTo>
                    <a:pt x="3050378" y="629062"/>
                    <a:pt x="3026932" y="769739"/>
                    <a:pt x="3022243" y="823665"/>
                  </a:cubicBezTo>
                  <a:cubicBezTo>
                    <a:pt x="3017554" y="877591"/>
                    <a:pt x="3009571" y="886691"/>
                    <a:pt x="2897476" y="921693"/>
                  </a:cubicBezTo>
                  <a:cubicBezTo>
                    <a:pt x="2770867" y="924038"/>
                    <a:pt x="2302446" y="772084"/>
                    <a:pt x="2262588" y="837733"/>
                  </a:cubicBezTo>
                  <a:cubicBezTo>
                    <a:pt x="2222730" y="903382"/>
                    <a:pt x="2626003" y="1163634"/>
                    <a:pt x="2712754" y="1330102"/>
                  </a:cubicBezTo>
                  <a:cubicBezTo>
                    <a:pt x="2799505" y="1496570"/>
                    <a:pt x="2754263" y="1694940"/>
                    <a:pt x="2783093" y="1836539"/>
                  </a:cubicBezTo>
                  <a:cubicBezTo>
                    <a:pt x="2811923" y="1978138"/>
                    <a:pt x="3048646" y="2122502"/>
                    <a:pt x="2885732" y="2179695"/>
                  </a:cubicBezTo>
                  <a:lnTo>
                    <a:pt x="1805612" y="2179694"/>
                  </a:lnTo>
                  <a:cubicBezTo>
                    <a:pt x="1586492" y="2030050"/>
                    <a:pt x="1501984" y="1515294"/>
                    <a:pt x="1301556" y="1171583"/>
                  </a:cubicBezTo>
                  <a:cubicBezTo>
                    <a:pt x="1171541" y="1010241"/>
                    <a:pt x="1025639" y="1152579"/>
                    <a:pt x="1025524" y="1211644"/>
                  </a:cubicBezTo>
                  <a:cubicBezTo>
                    <a:pt x="1025409" y="1270709"/>
                    <a:pt x="1251775" y="1428857"/>
                    <a:pt x="1300863" y="1525972"/>
                  </a:cubicBezTo>
                  <a:cubicBezTo>
                    <a:pt x="1349951" y="1623087"/>
                    <a:pt x="1299242" y="1727298"/>
                    <a:pt x="1320053" y="1794336"/>
                  </a:cubicBezTo>
                  <a:cubicBezTo>
                    <a:pt x="1366797" y="1912553"/>
                    <a:pt x="1273064" y="1856719"/>
                    <a:pt x="1305985" y="1920945"/>
                  </a:cubicBezTo>
                  <a:cubicBezTo>
                    <a:pt x="1338906" y="1985171"/>
                    <a:pt x="1636362" y="2141504"/>
                    <a:pt x="1517580" y="2179694"/>
                  </a:cubicBezTo>
                  <a:cubicBezTo>
                    <a:pt x="1381135" y="2166386"/>
                    <a:pt x="690842" y="2179756"/>
                    <a:pt x="509468" y="2179694"/>
                  </a:cubicBezTo>
                  <a:cubicBezTo>
                    <a:pt x="515839" y="2126404"/>
                    <a:pt x="601982" y="2099129"/>
                    <a:pt x="553977" y="2003119"/>
                  </a:cubicBezTo>
                  <a:cubicBezTo>
                    <a:pt x="505972" y="1907109"/>
                    <a:pt x="262569" y="1769727"/>
                    <a:pt x="221436" y="1603631"/>
                  </a:cubicBezTo>
                  <a:cubicBezTo>
                    <a:pt x="180303" y="1437535"/>
                    <a:pt x="332747" y="1117782"/>
                    <a:pt x="307179" y="1006545"/>
                  </a:cubicBezTo>
                  <a:cubicBezTo>
                    <a:pt x="281611" y="895308"/>
                    <a:pt x="131452" y="1041882"/>
                    <a:pt x="68028" y="936207"/>
                  </a:cubicBezTo>
                  <a:cubicBezTo>
                    <a:pt x="0" y="826004"/>
                    <a:pt x="96353" y="532013"/>
                    <a:pt x="365451" y="667527"/>
                  </a:cubicBezTo>
                  <a:cubicBezTo>
                    <a:pt x="428223" y="786289"/>
                    <a:pt x="386463" y="891139"/>
                    <a:pt x="393239" y="919585"/>
                  </a:cubicBezTo>
                  <a:cubicBezTo>
                    <a:pt x="428622" y="1066942"/>
                    <a:pt x="561637" y="1259691"/>
                    <a:pt x="509468" y="1531623"/>
                  </a:cubicBezTo>
                  <a:cubicBezTo>
                    <a:pt x="472530" y="1687002"/>
                    <a:pt x="851343" y="1735367"/>
                    <a:pt x="827683" y="1625524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</p:grpSp>
      <p:sp>
        <p:nvSpPr>
          <p:cNvPr id="270" name="Oval 269"/>
          <p:cNvSpPr/>
          <p:nvPr/>
        </p:nvSpPr>
        <p:spPr bwMode="auto">
          <a:xfrm>
            <a:off x="5744887" y="4290830"/>
            <a:ext cx="648072" cy="144016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Arial" charset="0"/>
              <a:ea typeface="ＭＳ Ｐゴシック" charset="-128"/>
            </a:endParaRPr>
          </a:p>
        </p:txBody>
      </p:sp>
      <p:sp>
        <p:nvSpPr>
          <p:cNvPr id="271" name="Oval 270"/>
          <p:cNvSpPr/>
          <p:nvPr/>
        </p:nvSpPr>
        <p:spPr bwMode="auto">
          <a:xfrm rot="982532">
            <a:off x="4322777" y="4420685"/>
            <a:ext cx="648072" cy="144016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Arial" charset="0"/>
              <a:ea typeface="ＭＳ Ｐゴシック" charset="-128"/>
            </a:endParaRPr>
          </a:p>
        </p:txBody>
      </p:sp>
      <p:sp>
        <p:nvSpPr>
          <p:cNvPr id="272" name="Oval 271"/>
          <p:cNvSpPr/>
          <p:nvPr/>
        </p:nvSpPr>
        <p:spPr bwMode="auto">
          <a:xfrm rot="3117070">
            <a:off x="4627401" y="4647917"/>
            <a:ext cx="648072" cy="144016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Arial" charset="0"/>
              <a:ea typeface="ＭＳ Ｐゴシック" charset="-128"/>
            </a:endParaRPr>
          </a:p>
        </p:txBody>
      </p:sp>
      <p:sp>
        <p:nvSpPr>
          <p:cNvPr id="273" name="Oval 272"/>
          <p:cNvSpPr/>
          <p:nvPr/>
        </p:nvSpPr>
        <p:spPr bwMode="auto">
          <a:xfrm rot="3301213">
            <a:off x="4924778" y="5054803"/>
            <a:ext cx="648072" cy="144016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Arial" charset="0"/>
              <a:ea typeface="ＭＳ Ｐゴシック" charset="-128"/>
            </a:endParaRPr>
          </a:p>
        </p:txBody>
      </p:sp>
      <p:sp>
        <p:nvSpPr>
          <p:cNvPr id="274" name="Oval 273"/>
          <p:cNvSpPr/>
          <p:nvPr/>
        </p:nvSpPr>
        <p:spPr bwMode="auto">
          <a:xfrm rot="14539803">
            <a:off x="4901646" y="4320087"/>
            <a:ext cx="648072" cy="144016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Arial" charset="0"/>
              <a:ea typeface="ＭＳ Ｐゴシック" charset="-128"/>
            </a:endParaRPr>
          </a:p>
        </p:txBody>
      </p:sp>
      <p:sp>
        <p:nvSpPr>
          <p:cNvPr id="275" name="Oval 274"/>
          <p:cNvSpPr/>
          <p:nvPr/>
        </p:nvSpPr>
        <p:spPr bwMode="auto">
          <a:xfrm rot="3675089">
            <a:off x="5003071" y="4797151"/>
            <a:ext cx="648072" cy="144016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Arial" charset="0"/>
              <a:ea typeface="ＭＳ Ｐゴシック" charset="-128"/>
            </a:endParaRPr>
          </a:p>
        </p:txBody>
      </p:sp>
      <p:sp>
        <p:nvSpPr>
          <p:cNvPr id="276" name="Oval 275"/>
          <p:cNvSpPr/>
          <p:nvPr/>
        </p:nvSpPr>
        <p:spPr bwMode="auto">
          <a:xfrm rot="3310926">
            <a:off x="5732986" y="5063067"/>
            <a:ext cx="648072" cy="144016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Arial" charset="0"/>
              <a:ea typeface="ＭＳ Ｐゴシック" charset="-128"/>
            </a:endParaRPr>
          </a:p>
        </p:txBody>
      </p:sp>
      <p:sp>
        <p:nvSpPr>
          <p:cNvPr id="277" name="Oval 276"/>
          <p:cNvSpPr/>
          <p:nvPr/>
        </p:nvSpPr>
        <p:spPr bwMode="auto">
          <a:xfrm rot="4600834">
            <a:off x="5924200" y="5566533"/>
            <a:ext cx="648072" cy="144016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Arial" charset="0"/>
              <a:ea typeface="ＭＳ Ｐゴシック" charset="-128"/>
            </a:endParaRPr>
          </a:p>
        </p:txBody>
      </p:sp>
      <p:sp>
        <p:nvSpPr>
          <p:cNvPr id="278" name="Oval 277"/>
          <p:cNvSpPr/>
          <p:nvPr/>
        </p:nvSpPr>
        <p:spPr bwMode="auto">
          <a:xfrm rot="3765441">
            <a:off x="5266407" y="5261554"/>
            <a:ext cx="648072" cy="144016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Arial" charset="0"/>
              <a:ea typeface="ＭＳ Ｐゴシック" charset="-128"/>
            </a:endParaRPr>
          </a:p>
        </p:txBody>
      </p:sp>
      <p:sp>
        <p:nvSpPr>
          <p:cNvPr id="279" name="Oval 278"/>
          <p:cNvSpPr/>
          <p:nvPr/>
        </p:nvSpPr>
        <p:spPr bwMode="auto">
          <a:xfrm rot="3431340">
            <a:off x="4784088" y="5821072"/>
            <a:ext cx="648072" cy="144016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Arial" charset="0"/>
              <a:ea typeface="ＭＳ Ｐゴシック" charset="-128"/>
            </a:endParaRPr>
          </a:p>
        </p:txBody>
      </p:sp>
      <p:sp>
        <p:nvSpPr>
          <p:cNvPr id="280" name="Oval 279"/>
          <p:cNvSpPr/>
          <p:nvPr/>
        </p:nvSpPr>
        <p:spPr bwMode="auto">
          <a:xfrm rot="3997381">
            <a:off x="4529874" y="5274201"/>
            <a:ext cx="648072" cy="144016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Arial" charset="0"/>
              <a:ea typeface="ＭＳ Ｐゴシック" charset="-128"/>
            </a:endParaRPr>
          </a:p>
        </p:txBody>
      </p:sp>
      <p:sp>
        <p:nvSpPr>
          <p:cNvPr id="281" name="Oval 280"/>
          <p:cNvSpPr/>
          <p:nvPr/>
        </p:nvSpPr>
        <p:spPr bwMode="auto">
          <a:xfrm rot="3803232">
            <a:off x="4322777" y="5244571"/>
            <a:ext cx="648072" cy="144016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Arial" charset="0"/>
              <a:ea typeface="ＭＳ Ｐゴシック" charset="-128"/>
            </a:endParaRPr>
          </a:p>
        </p:txBody>
      </p:sp>
      <p:sp>
        <p:nvSpPr>
          <p:cNvPr id="282" name="Oval 281"/>
          <p:cNvSpPr/>
          <p:nvPr/>
        </p:nvSpPr>
        <p:spPr bwMode="auto">
          <a:xfrm rot="4148263">
            <a:off x="4529874" y="5803997"/>
            <a:ext cx="648072" cy="144016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Arial" charset="0"/>
              <a:ea typeface="ＭＳ Ｐゴシック" charset="-128"/>
            </a:endParaRPr>
          </a:p>
        </p:txBody>
      </p:sp>
      <p:sp>
        <p:nvSpPr>
          <p:cNvPr id="283" name="Oval 282"/>
          <p:cNvSpPr/>
          <p:nvPr/>
        </p:nvSpPr>
        <p:spPr bwMode="auto">
          <a:xfrm rot="3727588">
            <a:off x="3785093" y="5175032"/>
            <a:ext cx="648072" cy="144016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Arial" charset="0"/>
              <a:ea typeface="ＭＳ Ｐゴシック" charset="-128"/>
            </a:endParaRPr>
          </a:p>
        </p:txBody>
      </p:sp>
      <p:sp>
        <p:nvSpPr>
          <p:cNvPr id="284" name="Oval 283"/>
          <p:cNvSpPr/>
          <p:nvPr/>
        </p:nvSpPr>
        <p:spPr bwMode="auto">
          <a:xfrm rot="5400000">
            <a:off x="3434004" y="4985348"/>
            <a:ext cx="648072" cy="144016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Arial" charset="0"/>
              <a:ea typeface="ＭＳ Ｐゴシック" charset="-128"/>
            </a:endParaRPr>
          </a:p>
        </p:txBody>
      </p:sp>
      <p:sp>
        <p:nvSpPr>
          <p:cNvPr id="285" name="Oval 284"/>
          <p:cNvSpPr/>
          <p:nvPr/>
        </p:nvSpPr>
        <p:spPr bwMode="auto">
          <a:xfrm rot="3736820">
            <a:off x="3434988" y="5532427"/>
            <a:ext cx="648072" cy="144016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Arial" charset="0"/>
              <a:ea typeface="ＭＳ Ｐゴシック" charset="-128"/>
            </a:endParaRPr>
          </a:p>
        </p:txBody>
      </p:sp>
      <p:sp>
        <p:nvSpPr>
          <p:cNvPr id="286" name="Oval 285"/>
          <p:cNvSpPr/>
          <p:nvPr/>
        </p:nvSpPr>
        <p:spPr bwMode="auto">
          <a:xfrm>
            <a:off x="5863936" y="4576095"/>
            <a:ext cx="648072" cy="144016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Arial" charset="0"/>
              <a:ea typeface="ＭＳ Ｐゴシック" charset="-128"/>
            </a:endParaRPr>
          </a:p>
        </p:txBody>
      </p:sp>
      <p:sp>
        <p:nvSpPr>
          <p:cNvPr id="287" name="Oval 286"/>
          <p:cNvSpPr/>
          <p:nvPr/>
        </p:nvSpPr>
        <p:spPr bwMode="auto">
          <a:xfrm rot="5743107">
            <a:off x="6238210" y="4705828"/>
            <a:ext cx="406384" cy="148930"/>
          </a:xfrm>
          <a:prstGeom prst="ellipse">
            <a:avLst/>
          </a:prstGeom>
          <a:solidFill>
            <a:schemeClr val="bg2">
              <a:lumMod val="75000"/>
              <a:alpha val="5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>
              <a:latin typeface="Arial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33289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8" dur="500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3" dur="500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3" dur="500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8" dur="5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5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0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3" dur="500" fill="hold"/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500" fill="hold"/>
                                        <p:tgtEl>
                                          <p:spTgt spid="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5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8" dur="5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5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0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500" fill="hold"/>
                                        <p:tgtEl>
                                          <p:spTgt spid="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8" dur="500" fill="hold"/>
                                        <p:tgtEl>
                                          <p:spTgt spid="2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500" fill="hold"/>
                                        <p:tgtEl>
                                          <p:spTgt spid="2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0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3" dur="500" fill="hold"/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500" fill="hold"/>
                                        <p:tgtEl>
                                          <p:spTgt spid="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5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8" dur="500" fill="hold"/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500" fill="hold"/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0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3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5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5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8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0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3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500" fill="hold"/>
                                        <p:tgtEl>
                                          <p:spTgt spid="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5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8" dur="5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5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0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3" dur="5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5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5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8" dur="500" fill="hold"/>
                                        <p:tgtEl>
                                          <p:spTgt spid="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500" fill="hold"/>
                                        <p:tgtEl>
                                          <p:spTgt spid="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0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3" dur="500" fill="hold"/>
                                        <p:tgtEl>
                                          <p:spTgt spid="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500" fill="hold"/>
                                        <p:tgtEl>
                                          <p:spTgt spid="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5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8" dur="500" fill="hold"/>
                                        <p:tgtEl>
                                          <p:spTgt spid="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9" dur="500" fill="hold"/>
                                        <p:tgtEl>
                                          <p:spTgt spid="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0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3" dur="50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4" dur="500" fill="hold"/>
                                        <p:tgtEl>
                                          <p:spTgt spid="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5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8" dur="5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9" dur="5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0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3" dur="500" fill="hold"/>
                                        <p:tgtEl>
                                          <p:spTgt spid="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500" fill="hold"/>
                                        <p:tgtEl>
                                          <p:spTgt spid="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5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8" dur="500" fill="hold"/>
                                        <p:tgtEl>
                                          <p:spTgt spid="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9" dur="500" fill="hold"/>
                                        <p:tgtEl>
                                          <p:spTgt spid="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0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3" dur="500" fill="hold"/>
                                        <p:tgtEl>
                                          <p:spTgt spid="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4" dur="500" fill="hold"/>
                                        <p:tgtEl>
                                          <p:spTgt spid="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5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8" dur="500" fill="hold"/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9" dur="500" fill="hold"/>
                                        <p:tgtEl>
                                          <p:spTgt spid="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0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3" dur="500" fill="hold"/>
                                        <p:tgtEl>
                                          <p:spTgt spid="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4" dur="500" fill="hold"/>
                                        <p:tgtEl>
                                          <p:spTgt spid="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5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8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9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0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3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4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5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8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9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0" dur="5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3" dur="500" fill="hold"/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4" dur="500" fill="hold"/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5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8" dur="500" fill="hold"/>
                                        <p:tgtEl>
                                          <p:spTgt spid="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9" dur="500" fill="hold"/>
                                        <p:tgtEl>
                                          <p:spTgt spid="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0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3" dur="500" fill="hold"/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4" dur="500" fill="hold"/>
                                        <p:tgtEl>
                                          <p:spTgt spid="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5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8" dur="500" fill="hold"/>
                                        <p:tgtEl>
                                          <p:spTgt spid="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9" dur="500" fill="hold"/>
                                        <p:tgtEl>
                                          <p:spTgt spid="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0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3" dur="500" fill="hold"/>
                                        <p:tgtEl>
                                          <p:spTgt spid="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4" dur="500" fill="hold"/>
                                        <p:tgtEl>
                                          <p:spTgt spid="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5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0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3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6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9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2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5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8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>
                      <p:stCondLst>
                        <p:cond delay="indefinite"/>
                      </p:stCondLst>
                      <p:childTnLst>
                        <p:par>
                          <p:cTn id="390" fill="hold">
                            <p:stCondLst>
                              <p:cond delay="0"/>
                            </p:stCondLst>
                            <p:childTnLst>
                              <p:par>
                                <p:cTn id="3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5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6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0" fill="hold">
                      <p:stCondLst>
                        <p:cond delay="indefinite"/>
                      </p:stCondLst>
                      <p:childTnLst>
                        <p:par>
                          <p:cTn id="411" fill="hold">
                            <p:stCondLst>
                              <p:cond delay="0"/>
                            </p:stCondLst>
                            <p:childTnLst>
                              <p:par>
                                <p:cTn id="4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4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5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6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" grpId="0"/>
      <p:bldP spid="168" grpId="0"/>
      <p:bldP spid="110" grpId="0" animBg="1"/>
      <p:bldP spid="112" grpId="0" animBg="1"/>
      <p:bldP spid="113" grpId="0" animBg="1"/>
      <p:bldP spid="115" grpId="0" animBg="1"/>
      <p:bldP spid="116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7" grpId="1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6" grpId="1" animBg="1"/>
      <p:bldP spid="137" grpId="0" animBg="1"/>
      <p:bldP spid="138" grpId="0" animBg="1"/>
      <p:bldP spid="139" grpId="0" animBg="1"/>
      <p:bldP spid="140" grpId="0" animBg="1"/>
      <p:bldP spid="146" grpId="0" animBg="1"/>
      <p:bldP spid="147" grpId="0" animBg="1"/>
      <p:bldP spid="148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20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54" grpId="0" animBg="1"/>
      <p:bldP spid="255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Titel 1"/>
          <p:cNvSpPr>
            <a:spLocks noGrp="1"/>
          </p:cNvSpPr>
          <p:nvPr>
            <p:ph type="title"/>
          </p:nvPr>
        </p:nvSpPr>
        <p:spPr>
          <a:xfrm>
            <a:off x="179388" y="-9872"/>
            <a:ext cx="8785225" cy="990600"/>
          </a:xfrm>
        </p:spPr>
        <p:txBody>
          <a:bodyPr/>
          <a:lstStyle/>
          <a:p>
            <a:r>
              <a:rPr lang="de-DE" dirty="0" err="1" smtClean="0">
                <a:solidFill>
                  <a:schemeClr val="tx1"/>
                </a:solidFill>
                <a:effectLst/>
                <a:latin typeface="Calibri" pitchFamily="34" charset="0"/>
                <a:ea typeface="Arial" charset="0"/>
                <a:cs typeface="Calibri" pitchFamily="34" charset="0"/>
              </a:rPr>
              <a:t>Preconvolved</a:t>
            </a:r>
            <a:r>
              <a:rPr lang="de-DE" dirty="0" smtClean="0">
                <a:solidFill>
                  <a:schemeClr val="tx1"/>
                </a:solidFill>
                <a:effectLst/>
                <a:latin typeface="Calibri" pitchFamily="34" charset="0"/>
                <a:ea typeface="Arial" charset="0"/>
                <a:cs typeface="Calibri" pitchFamily="34" charset="0"/>
              </a:rPr>
              <a:t> </a:t>
            </a:r>
            <a:r>
              <a:rPr lang="de-DE" dirty="0" err="1" smtClean="0">
                <a:solidFill>
                  <a:schemeClr val="tx1"/>
                </a:solidFill>
                <a:effectLst/>
                <a:latin typeface="Calibri" pitchFamily="34" charset="0"/>
                <a:ea typeface="Arial" charset="0"/>
                <a:cs typeface="Calibri" pitchFamily="34" charset="0"/>
              </a:rPr>
              <a:t>Radiance</a:t>
            </a:r>
            <a:endParaRPr lang="de-DE" dirty="0" smtClean="0">
              <a:solidFill>
                <a:schemeClr val="tx1"/>
              </a:solidFill>
              <a:effectLst/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p:sp>
        <p:nvSpPr>
          <p:cNvPr id="17" name="Inhaltsplatzhalter 3"/>
          <p:cNvSpPr txBox="1">
            <a:spLocks/>
          </p:cNvSpPr>
          <p:nvPr/>
        </p:nvSpPr>
        <p:spPr bwMode="auto">
          <a:xfrm>
            <a:off x="2925467" y="4722172"/>
            <a:ext cx="5452492" cy="764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Font typeface="Arial" charset="0"/>
              <a:buNone/>
            </a:pPr>
            <a:r>
              <a:rPr lang="en-US" sz="1600" i="1" dirty="0" err="1" smtClean="0">
                <a:solidFill>
                  <a:srgbClr val="404040"/>
                </a:solidFill>
                <a:latin typeface="Calibri" pitchFamily="34" charset="0"/>
                <a:ea typeface="Arial" charset="0"/>
                <a:cs typeface="Calibri" pitchFamily="34" charset="0"/>
              </a:rPr>
              <a:t>Scherzer</a:t>
            </a:r>
            <a:r>
              <a:rPr lang="en-US" sz="1600" i="1" dirty="0" smtClean="0">
                <a:solidFill>
                  <a:srgbClr val="404040"/>
                </a:solidFill>
                <a:latin typeface="Calibri" pitchFamily="34" charset="0"/>
                <a:ea typeface="Arial" charset="0"/>
                <a:cs typeface="Calibri" pitchFamily="34" charset="0"/>
              </a:rPr>
              <a:t> et al</a:t>
            </a:r>
            <a:r>
              <a:rPr lang="en-US" sz="1600" dirty="0" smtClean="0">
                <a:solidFill>
                  <a:srgbClr val="404040"/>
                </a:solidFill>
                <a:latin typeface="Calibri" pitchFamily="34" charset="0"/>
                <a:ea typeface="Arial" charset="0"/>
                <a:cs typeface="Calibri" pitchFamily="34" charset="0"/>
              </a:rPr>
              <a:t>: </a:t>
            </a:r>
            <a:r>
              <a:rPr lang="en-US" sz="1600" dirty="0" smtClean="0">
                <a:latin typeface="Calibri" pitchFamily="34" charset="0"/>
              </a:rPr>
              <a:t>Pre-convolved Radiance Caching, EGSR 2012</a:t>
            </a:r>
          </a:p>
          <a:p>
            <a:pPr>
              <a:buFont typeface="Arial" charset="0"/>
              <a:buNone/>
            </a:pPr>
            <a:endParaRPr lang="en-US" sz="1600" dirty="0">
              <a:solidFill>
                <a:srgbClr val="404040"/>
              </a:solidFill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Inhaltsplatzhalter 3"/>
              <p:cNvSpPr txBox="1">
                <a:spLocks/>
              </p:cNvSpPr>
              <p:nvPr/>
            </p:nvSpPr>
            <p:spPr bwMode="auto">
              <a:xfrm>
                <a:off x="683568" y="1142856"/>
                <a:ext cx="8136904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 algn="ctr">
                  <a:buFont typeface="Arial" charset="0"/>
                  <a:buNone/>
                </a:pPr>
                <a:r>
                  <a:rPr lang="en-US" b="1" dirty="0" smtClean="0">
                    <a:solidFill>
                      <a:srgbClr val="000000"/>
                    </a:solidFill>
                    <a:latin typeface="Calibri" pitchFamily="34" charset="0"/>
                    <a:ea typeface="Arial" charset="0"/>
                    <a:cs typeface="Calibri" pitchFamily="34" charset="0"/>
                  </a:rPr>
                  <a:t>Fast computation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>
                        <a:latin typeface="Cambria Math"/>
                      </a:rPr>
                      <m:t>A</m:t>
                    </m:r>
                    <m:d>
                      <m:dPr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𝑔</m:t>
                        </m:r>
                      </m:e>
                    </m:d>
                  </m:oMath>
                </a14:m>
                <a:r>
                  <a:rPr lang="en-US" sz="2500" i="1" dirty="0" smtClean="0">
                    <a:solidFill>
                      <a:srgbClr val="000000"/>
                    </a:solidFill>
                    <a:latin typeface="Cambria Math" pitchFamily="18" charset="0"/>
                    <a:ea typeface="Cambria Math" pitchFamily="18" charset="0"/>
                    <a:cs typeface="Calibri" pitchFamily="34" charset="0"/>
                  </a:rPr>
                  <a:t>  </a:t>
                </a:r>
                <a:r>
                  <a:rPr lang="en-US" b="1" dirty="0" smtClean="0">
                    <a:solidFill>
                      <a:srgbClr val="000000"/>
                    </a:solidFill>
                    <a:latin typeface="Calibri" pitchFamily="34" charset="0"/>
                    <a:ea typeface="Arial" charset="0"/>
                    <a:cs typeface="Calibri" pitchFamily="34" charset="0"/>
                  </a:rPr>
                  <a:t>!!!</a:t>
                </a:r>
                <a:endParaRPr lang="en-US" b="1" dirty="0">
                  <a:solidFill>
                    <a:srgbClr val="000000"/>
                  </a:solidFill>
                  <a:latin typeface="Calibri" pitchFamily="34" charset="0"/>
                  <a:ea typeface="Arial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14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3568" y="1142856"/>
                <a:ext cx="8136904" cy="648072"/>
              </a:xfrm>
              <a:prstGeom prst="rect">
                <a:avLst/>
              </a:prstGeom>
              <a:blipFill rotWithShape="1">
                <a:blip r:embed="rId3"/>
                <a:stretch>
                  <a:fillRect b="-10280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3"/>
          <p:cNvSpPr txBox="1">
            <a:spLocks/>
          </p:cNvSpPr>
          <p:nvPr/>
        </p:nvSpPr>
        <p:spPr>
          <a:xfrm>
            <a:off x="395536" y="2204864"/>
            <a:ext cx="4038600" cy="2232248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SzTx/>
              <a:buFont typeface="Times" pitchFamily="18" charset="0"/>
              <a:buChar char="•"/>
              <a:tabLst/>
              <a:defRPr/>
            </a:pPr>
            <a:r>
              <a:rPr kumimoji="0" lang="de-DE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</a:rPr>
              <a:t>Specular</a:t>
            </a:r>
            <a:r>
              <a:rPr kumimoji="0" lang="de-DE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</a:rPr>
              <a:t> </a:t>
            </a:r>
            <a:r>
              <a:rPr kumimoji="0" lang="de-DE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</a:rPr>
              <a:t>component</a:t>
            </a:r>
            <a:endParaRPr kumimoji="0" lang="de-DE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ea typeface="+mn-ea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SzTx/>
              <a:buFontTx/>
              <a:buChar char="–"/>
              <a:tabLst/>
              <a:defRPr/>
            </a:pPr>
            <a:r>
              <a:rPr kumimoji="0" lang="de-DE" sz="2000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Calibri" pitchFamily="34" charset="0"/>
                <a:ea typeface="+mn-ea"/>
              </a:rPr>
              <a:t>Outgoing</a:t>
            </a:r>
            <a:r>
              <a:rPr kumimoji="0" lang="de-DE" sz="20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Calibri" pitchFamily="34" charset="0"/>
                <a:ea typeface="+mn-ea"/>
              </a:rPr>
              <a:t> </a:t>
            </a:r>
            <a:r>
              <a:rPr kumimoji="0" lang="de-DE" sz="2000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Calibri" pitchFamily="34" charset="0"/>
                <a:ea typeface="+mn-ea"/>
              </a:rPr>
              <a:t>direction</a:t>
            </a:r>
            <a:endParaRPr kumimoji="0" lang="de-DE" sz="2000" b="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Calibri" pitchFamily="34" charset="0"/>
              <a:ea typeface="+mn-ea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SzTx/>
              <a:buFontTx/>
              <a:buChar char="–"/>
              <a:tabLst/>
              <a:defRPr/>
            </a:pPr>
            <a:r>
              <a:rPr kumimoji="0" lang="de-DE" sz="2000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Calibri" pitchFamily="34" charset="0"/>
                <a:ea typeface="+mn-ea"/>
              </a:rPr>
              <a:t>Glossiness</a:t>
            </a:r>
            <a:endParaRPr kumimoji="0" lang="de-DE" sz="2000" b="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Calibri" pitchFamily="34" charset="0"/>
              <a:ea typeface="+mn-ea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Tx/>
              <a:buChar char="–"/>
              <a:tabLst/>
              <a:defRPr/>
            </a:pPr>
            <a:endParaRPr kumimoji="0" lang="de-DE" sz="20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Calibri" pitchFamily="34" charset="0"/>
              <a:ea typeface="+mn-ea"/>
            </a:endParaRPr>
          </a:p>
        </p:txBody>
      </p:sp>
      <p:pic>
        <p:nvPicPr>
          <p:cNvPr id="4106" name="Picture 10" descr="C:\Users\nguyen\Desktop\b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3482" y="3789040"/>
            <a:ext cx="904875" cy="904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7" name="Picture 11" descr="C:\Users\nguyen\Desktop\c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3751" y="3789040"/>
            <a:ext cx="904875" cy="904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9" name="Picture 13" descr="C:\Users\nguyen\Desktop\e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4020" y="3789040"/>
            <a:ext cx="904875" cy="904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10" name="Picture 14" descr="C:\Users\nguyen\Desktop\f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4289" y="3789040"/>
            <a:ext cx="904875" cy="904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11" name="Picture 15" descr="C:\Users\nguyen\Desktop\g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4557" y="3789040"/>
            <a:ext cx="904875" cy="904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12" name="Picture 16" descr="C:\Users\nguyen\Desktop\3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378904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11062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4" grpId="0" animBg="1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Titel 1"/>
          <p:cNvSpPr>
            <a:spLocks noGrp="1"/>
          </p:cNvSpPr>
          <p:nvPr>
            <p:ph type="title"/>
          </p:nvPr>
        </p:nvSpPr>
        <p:spPr>
          <a:xfrm>
            <a:off x="179388" y="-9872"/>
            <a:ext cx="8785225" cy="990600"/>
          </a:xfrm>
        </p:spPr>
        <p:txBody>
          <a:bodyPr/>
          <a:lstStyle/>
          <a:p>
            <a:r>
              <a:rPr lang="de-DE" dirty="0" err="1" smtClean="0">
                <a:solidFill>
                  <a:schemeClr val="tx1"/>
                </a:solidFill>
                <a:effectLst/>
                <a:latin typeface="Calibri" pitchFamily="34" charset="0"/>
                <a:ea typeface="Arial" charset="0"/>
                <a:cs typeface="Calibri" pitchFamily="34" charset="0"/>
              </a:rPr>
              <a:t>Sparse</a:t>
            </a:r>
            <a:r>
              <a:rPr lang="de-DE" dirty="0" smtClean="0">
                <a:solidFill>
                  <a:schemeClr val="tx1"/>
                </a:solidFill>
                <a:effectLst/>
                <a:latin typeface="Calibri" pitchFamily="34" charset="0"/>
                <a:ea typeface="Arial" charset="0"/>
                <a:cs typeface="Calibri" pitchFamily="34" charset="0"/>
              </a:rPr>
              <a:t> </a:t>
            </a:r>
            <a:r>
              <a:rPr lang="de-DE" dirty="0" err="1" smtClean="0">
                <a:solidFill>
                  <a:schemeClr val="tx1"/>
                </a:solidFill>
                <a:effectLst/>
                <a:latin typeface="Calibri" pitchFamily="34" charset="0"/>
                <a:ea typeface="Arial" charset="0"/>
                <a:cs typeface="Calibri" pitchFamily="34" charset="0"/>
              </a:rPr>
              <a:t>Optimization</a:t>
            </a:r>
            <a:endParaRPr lang="de-DE" dirty="0" smtClean="0">
              <a:solidFill>
                <a:schemeClr val="tx1"/>
              </a:solidFill>
              <a:effectLst/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p:sp>
        <p:nvSpPr>
          <p:cNvPr id="15" name="Inhaltsplatzhalter 3"/>
          <p:cNvSpPr txBox="1">
            <a:spLocks/>
          </p:cNvSpPr>
          <p:nvPr/>
        </p:nvSpPr>
        <p:spPr bwMode="auto">
          <a:xfrm>
            <a:off x="419538" y="3573016"/>
            <a:ext cx="2496277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Font typeface="Arial" charset="0"/>
              <a:buNone/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Arial" charset="0"/>
                <a:cs typeface="Calibri" pitchFamily="34" charset="0"/>
              </a:rPr>
              <a:t>Full solution</a:t>
            </a:r>
            <a:endParaRPr lang="en-US" dirty="0">
              <a:solidFill>
                <a:srgbClr val="000000"/>
              </a:solidFill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p:sp>
        <p:nvSpPr>
          <p:cNvPr id="16" name="Inhaltsplatzhalter 3"/>
          <p:cNvSpPr txBox="1">
            <a:spLocks/>
          </p:cNvSpPr>
          <p:nvPr/>
        </p:nvSpPr>
        <p:spPr bwMode="auto">
          <a:xfrm>
            <a:off x="3347663" y="3573016"/>
            <a:ext cx="2520481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Font typeface="Arial" charset="0"/>
              <a:buNone/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Arial" charset="0"/>
                <a:cs typeface="Calibri" pitchFamily="34" charset="0"/>
              </a:rPr>
              <a:t>Sparse solution</a:t>
            </a:r>
            <a:endParaRPr lang="en-US" dirty="0">
              <a:solidFill>
                <a:srgbClr val="000000"/>
              </a:solidFill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p:sp>
        <p:nvSpPr>
          <p:cNvPr id="12" name="Inhaltsplatzhalter 3"/>
          <p:cNvSpPr txBox="1">
            <a:spLocks/>
          </p:cNvSpPr>
          <p:nvPr/>
        </p:nvSpPr>
        <p:spPr bwMode="auto">
          <a:xfrm>
            <a:off x="1979711" y="907192"/>
            <a:ext cx="2376265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Font typeface="Arial" charset="0"/>
              <a:buNone/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Arial" charset="0"/>
                <a:cs typeface="Calibri" pitchFamily="34" charset="0"/>
              </a:rPr>
              <a:t>Input Scene</a:t>
            </a:r>
            <a:endParaRPr lang="en-US" dirty="0">
              <a:solidFill>
                <a:srgbClr val="000000"/>
              </a:solidFill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p:sp>
        <p:nvSpPr>
          <p:cNvPr id="18" name="Inhaltsplatzhalter 3"/>
          <p:cNvSpPr txBox="1">
            <a:spLocks/>
          </p:cNvSpPr>
          <p:nvPr/>
        </p:nvSpPr>
        <p:spPr bwMode="auto">
          <a:xfrm>
            <a:off x="4716016" y="908720"/>
            <a:ext cx="2448272" cy="624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Font typeface="Arial" charset="0"/>
              <a:buNone/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Arial" charset="0"/>
                <a:cs typeface="Calibri" pitchFamily="34" charset="0"/>
              </a:rPr>
              <a:t>Target </a:t>
            </a:r>
          </a:p>
        </p:txBody>
      </p:sp>
      <p:sp>
        <p:nvSpPr>
          <p:cNvPr id="20" name="Inhaltsplatzhalter 3"/>
          <p:cNvSpPr txBox="1">
            <a:spLocks/>
          </p:cNvSpPr>
          <p:nvPr/>
        </p:nvSpPr>
        <p:spPr bwMode="auto">
          <a:xfrm>
            <a:off x="6259103" y="3573016"/>
            <a:ext cx="2489362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Font typeface="Arial" charset="0"/>
              <a:buNone/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Arial" charset="0"/>
                <a:cs typeface="Calibri" pitchFamily="34" charset="0"/>
              </a:rPr>
              <a:t>Mixed solution</a:t>
            </a:r>
            <a:endParaRPr lang="en-US" dirty="0">
              <a:solidFill>
                <a:srgbClr val="000000"/>
              </a:solidFill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p:pic>
        <p:nvPicPr>
          <p:cNvPr id="21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4221088"/>
            <a:ext cx="2489803" cy="1872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1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3" y="4221088"/>
            <a:ext cx="2538365" cy="1848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538" y="4221088"/>
            <a:ext cx="2496278" cy="18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1897" y="1489224"/>
            <a:ext cx="2404079" cy="1803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8913" y="1474447"/>
            <a:ext cx="1062477" cy="1803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8662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2" grpId="0"/>
      <p:bldP spid="18" grpId="0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el 1"/>
          <p:cNvSpPr>
            <a:spLocks noGrp="1"/>
          </p:cNvSpPr>
          <p:nvPr>
            <p:ph type="title"/>
          </p:nvPr>
        </p:nvSpPr>
        <p:spPr>
          <a:xfrm>
            <a:off x="179263" y="-9872"/>
            <a:ext cx="8785225" cy="990600"/>
          </a:xfrm>
        </p:spPr>
        <p:txBody>
          <a:bodyPr/>
          <a:lstStyle/>
          <a:p>
            <a:r>
              <a:rPr lang="de-DE" dirty="0" smtClean="0">
                <a:solidFill>
                  <a:schemeClr val="tx1"/>
                </a:solidFill>
                <a:effectLst/>
                <a:latin typeface="Calibri" pitchFamily="34" charset="0"/>
                <a:ea typeface="Arial" charset="0"/>
                <a:cs typeface="Calibri" pitchFamily="34" charset="0"/>
              </a:rPr>
              <a:t>Motivation – A </a:t>
            </a:r>
            <a:r>
              <a:rPr lang="de-DE" dirty="0" err="1" smtClean="0">
                <a:solidFill>
                  <a:schemeClr val="tx1"/>
                </a:solidFill>
                <a:effectLst/>
                <a:latin typeface="Calibri" pitchFamily="34" charset="0"/>
                <a:ea typeface="Arial" charset="0"/>
                <a:cs typeface="Calibri" pitchFamily="34" charset="0"/>
              </a:rPr>
              <a:t>Canvas</a:t>
            </a:r>
            <a:r>
              <a:rPr lang="de-DE" dirty="0" smtClean="0">
                <a:solidFill>
                  <a:schemeClr val="tx1"/>
                </a:solidFill>
                <a:effectLst/>
                <a:latin typeface="Calibri" pitchFamily="34" charset="0"/>
                <a:ea typeface="Arial" charset="0"/>
                <a:cs typeface="Calibri" pitchFamily="34" charset="0"/>
              </a:rPr>
              <a:t> </a:t>
            </a:r>
            <a:r>
              <a:rPr lang="de-DE" dirty="0" err="1" smtClean="0">
                <a:solidFill>
                  <a:schemeClr val="tx1"/>
                </a:solidFill>
                <a:effectLst/>
                <a:latin typeface="Calibri" pitchFamily="34" charset="0"/>
                <a:ea typeface="Arial" charset="0"/>
                <a:cs typeface="Calibri" pitchFamily="34" charset="0"/>
              </a:rPr>
              <a:t>for</a:t>
            </a:r>
            <a:r>
              <a:rPr lang="de-DE" dirty="0" smtClean="0">
                <a:solidFill>
                  <a:schemeClr val="tx1"/>
                </a:solidFill>
                <a:effectLst/>
                <a:latin typeface="Calibri" pitchFamily="34" charset="0"/>
                <a:ea typeface="Arial" charset="0"/>
                <a:cs typeface="Calibri" pitchFamily="34" charset="0"/>
              </a:rPr>
              <a:t> Material Desig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83568" y="4005064"/>
            <a:ext cx="7776864" cy="1800200"/>
          </a:xfrm>
          <a:prstGeom prst="rect">
            <a:avLst/>
          </a:prstGeom>
          <a:noFill/>
        </p:spPr>
        <p:txBody>
          <a:bodyPr wrap="square" rtlCol="0">
            <a:normAutofit/>
          </a:bodyPr>
          <a:lstStyle/>
          <a:p>
            <a:pPr>
              <a:buFont typeface="Arial" pitchFamily="34" charset="0"/>
              <a:buChar char="•"/>
            </a:pPr>
            <a:endParaRPr lang="en-US" sz="2000" dirty="0" smtClean="0"/>
          </a:p>
        </p:txBody>
      </p:sp>
      <p:pic>
        <p:nvPicPr>
          <p:cNvPr id="2" name="Teaser_1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85750" y="1295400"/>
            <a:ext cx="8572500" cy="426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385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94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2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961" y="2204864"/>
            <a:ext cx="2404079" cy="1803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1" name="Titel 1"/>
          <p:cNvSpPr>
            <a:spLocks noGrp="1"/>
          </p:cNvSpPr>
          <p:nvPr>
            <p:ph type="title"/>
          </p:nvPr>
        </p:nvSpPr>
        <p:spPr>
          <a:xfrm>
            <a:off x="179388" y="-9872"/>
            <a:ext cx="8785225" cy="990600"/>
          </a:xfrm>
        </p:spPr>
        <p:txBody>
          <a:bodyPr/>
          <a:lstStyle/>
          <a:p>
            <a:r>
              <a:rPr lang="de-DE" dirty="0" smtClean="0">
                <a:solidFill>
                  <a:schemeClr val="tx1"/>
                </a:solidFill>
                <a:effectLst/>
                <a:latin typeface="Calibri" pitchFamily="34" charset="0"/>
                <a:ea typeface="Arial" charset="0"/>
                <a:cs typeface="Calibri" pitchFamily="34" charset="0"/>
              </a:rPr>
              <a:t>Edit Propagation</a:t>
            </a:r>
          </a:p>
        </p:txBody>
      </p:sp>
      <p:sp>
        <p:nvSpPr>
          <p:cNvPr id="119" name="Inhaltsplatzhalter 3"/>
          <p:cNvSpPr txBox="1">
            <a:spLocks/>
          </p:cNvSpPr>
          <p:nvPr/>
        </p:nvSpPr>
        <p:spPr bwMode="auto">
          <a:xfrm>
            <a:off x="539551" y="1555264"/>
            <a:ext cx="2376265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Font typeface="Arial" charset="0"/>
              <a:buNone/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Arial" charset="0"/>
                <a:cs typeface="Calibri" pitchFamily="34" charset="0"/>
              </a:rPr>
              <a:t>Input Scene</a:t>
            </a:r>
            <a:endParaRPr lang="en-US" dirty="0">
              <a:solidFill>
                <a:srgbClr val="000000"/>
              </a:solidFill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p:sp>
        <p:nvSpPr>
          <p:cNvPr id="121" name="Oval 120"/>
          <p:cNvSpPr/>
          <p:nvPr/>
        </p:nvSpPr>
        <p:spPr bwMode="auto">
          <a:xfrm>
            <a:off x="2051720" y="3356992"/>
            <a:ext cx="144016" cy="144016"/>
          </a:xfrm>
          <a:prstGeom prst="ellipse">
            <a:avLst/>
          </a:prstGeom>
          <a:solidFill>
            <a:srgbClr val="FFC000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pic>
        <p:nvPicPr>
          <p:cNvPr id="9218" name="Picture 2" descr="C:\Users\nguyen\Desktop\sdfsdf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758" y="4413804"/>
            <a:ext cx="2391282" cy="1823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13" name="Straight Connector 312"/>
          <p:cNvCxnSpPr/>
          <p:nvPr/>
        </p:nvCxnSpPr>
        <p:spPr bwMode="auto">
          <a:xfrm flipV="1">
            <a:off x="8676456" y="1623582"/>
            <a:ext cx="0" cy="454172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4" name="Straight Connector 313"/>
          <p:cNvCxnSpPr/>
          <p:nvPr/>
        </p:nvCxnSpPr>
        <p:spPr bwMode="auto">
          <a:xfrm>
            <a:off x="3489074" y="6165304"/>
            <a:ext cx="518738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3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5" name="Straight Connector 314"/>
          <p:cNvCxnSpPr/>
          <p:nvPr/>
        </p:nvCxnSpPr>
        <p:spPr bwMode="auto">
          <a:xfrm flipV="1">
            <a:off x="3489074" y="1623582"/>
            <a:ext cx="0" cy="454172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6" name="Straight Connector 315"/>
          <p:cNvCxnSpPr/>
          <p:nvPr/>
        </p:nvCxnSpPr>
        <p:spPr bwMode="auto">
          <a:xfrm>
            <a:off x="3489074" y="1623582"/>
            <a:ext cx="518738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3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17" name="Oval 316"/>
          <p:cNvSpPr/>
          <p:nvPr/>
        </p:nvSpPr>
        <p:spPr bwMode="auto">
          <a:xfrm>
            <a:off x="8610059" y="3426913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318" name="Oval 317"/>
          <p:cNvSpPr/>
          <p:nvPr/>
        </p:nvSpPr>
        <p:spPr bwMode="auto">
          <a:xfrm>
            <a:off x="8333249" y="155679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319" name="Oval 318"/>
          <p:cNvSpPr/>
          <p:nvPr/>
        </p:nvSpPr>
        <p:spPr bwMode="auto">
          <a:xfrm>
            <a:off x="6810794" y="155679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320" name="Oval 319"/>
          <p:cNvSpPr/>
          <p:nvPr/>
        </p:nvSpPr>
        <p:spPr bwMode="auto">
          <a:xfrm>
            <a:off x="5288339" y="155679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321" name="Oval 320"/>
          <p:cNvSpPr/>
          <p:nvPr/>
        </p:nvSpPr>
        <p:spPr bwMode="auto">
          <a:xfrm>
            <a:off x="3419872" y="3026173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323" name="Oval 322"/>
          <p:cNvSpPr/>
          <p:nvPr/>
        </p:nvSpPr>
        <p:spPr bwMode="auto">
          <a:xfrm>
            <a:off x="8610059" y="394349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324" name="Oval 323"/>
          <p:cNvSpPr/>
          <p:nvPr/>
        </p:nvSpPr>
        <p:spPr bwMode="auto">
          <a:xfrm>
            <a:off x="8610059" y="4495553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325" name="Oval 324"/>
          <p:cNvSpPr/>
          <p:nvPr/>
        </p:nvSpPr>
        <p:spPr bwMode="auto">
          <a:xfrm>
            <a:off x="8610059" y="5029874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326" name="Oval 325"/>
          <p:cNvSpPr/>
          <p:nvPr/>
        </p:nvSpPr>
        <p:spPr bwMode="auto">
          <a:xfrm>
            <a:off x="8610059" y="5564194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327" name="Oval 326"/>
          <p:cNvSpPr/>
          <p:nvPr/>
        </p:nvSpPr>
        <p:spPr bwMode="auto">
          <a:xfrm>
            <a:off x="7641224" y="155679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328" name="Oval 327"/>
          <p:cNvSpPr/>
          <p:nvPr/>
        </p:nvSpPr>
        <p:spPr bwMode="auto">
          <a:xfrm>
            <a:off x="6049567" y="155679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329" name="Oval 328"/>
          <p:cNvSpPr/>
          <p:nvPr/>
        </p:nvSpPr>
        <p:spPr bwMode="auto">
          <a:xfrm>
            <a:off x="4527112" y="155679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330" name="Oval 329"/>
          <p:cNvSpPr/>
          <p:nvPr/>
        </p:nvSpPr>
        <p:spPr bwMode="auto">
          <a:xfrm>
            <a:off x="8610059" y="182395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331" name="Oval 330"/>
          <p:cNvSpPr/>
          <p:nvPr/>
        </p:nvSpPr>
        <p:spPr bwMode="auto">
          <a:xfrm>
            <a:off x="8610059" y="235827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332" name="Oval 331"/>
          <p:cNvSpPr/>
          <p:nvPr/>
        </p:nvSpPr>
        <p:spPr bwMode="auto">
          <a:xfrm>
            <a:off x="8610059" y="2892593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333" name="Oval 332"/>
          <p:cNvSpPr/>
          <p:nvPr/>
        </p:nvSpPr>
        <p:spPr bwMode="auto">
          <a:xfrm>
            <a:off x="3765884" y="155679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334" name="Oval 333"/>
          <p:cNvSpPr/>
          <p:nvPr/>
        </p:nvSpPr>
        <p:spPr bwMode="auto">
          <a:xfrm>
            <a:off x="3419872" y="242506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335" name="Oval 334"/>
          <p:cNvSpPr/>
          <p:nvPr/>
        </p:nvSpPr>
        <p:spPr bwMode="auto">
          <a:xfrm>
            <a:off x="3419872" y="189074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336" name="Oval 335"/>
          <p:cNvSpPr/>
          <p:nvPr/>
        </p:nvSpPr>
        <p:spPr bwMode="auto">
          <a:xfrm>
            <a:off x="3419872" y="4762713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337" name="Oval 336"/>
          <p:cNvSpPr/>
          <p:nvPr/>
        </p:nvSpPr>
        <p:spPr bwMode="auto">
          <a:xfrm>
            <a:off x="3419872" y="4161603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338" name="Oval 337"/>
          <p:cNvSpPr/>
          <p:nvPr/>
        </p:nvSpPr>
        <p:spPr bwMode="auto">
          <a:xfrm>
            <a:off x="3419872" y="3627283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339" name="Oval 338"/>
          <p:cNvSpPr/>
          <p:nvPr/>
        </p:nvSpPr>
        <p:spPr bwMode="auto">
          <a:xfrm>
            <a:off x="3419872" y="5898144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340" name="Oval 339"/>
          <p:cNvSpPr/>
          <p:nvPr/>
        </p:nvSpPr>
        <p:spPr bwMode="auto">
          <a:xfrm>
            <a:off x="3419872" y="5363824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346" name="Oval 345"/>
          <p:cNvSpPr/>
          <p:nvPr/>
        </p:nvSpPr>
        <p:spPr bwMode="auto">
          <a:xfrm>
            <a:off x="6611244" y="610373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347" name="Oval 346"/>
          <p:cNvSpPr/>
          <p:nvPr/>
        </p:nvSpPr>
        <p:spPr bwMode="auto">
          <a:xfrm>
            <a:off x="8194844" y="610373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348" name="Oval 347"/>
          <p:cNvSpPr/>
          <p:nvPr/>
        </p:nvSpPr>
        <p:spPr bwMode="auto">
          <a:xfrm>
            <a:off x="3835087" y="610373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350" name="Oval 349"/>
          <p:cNvSpPr/>
          <p:nvPr/>
        </p:nvSpPr>
        <p:spPr bwMode="auto">
          <a:xfrm>
            <a:off x="6724759" y="4653136"/>
            <a:ext cx="1591657" cy="1469381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351" name="Oval 350"/>
          <p:cNvSpPr/>
          <p:nvPr/>
        </p:nvSpPr>
        <p:spPr bwMode="auto">
          <a:xfrm>
            <a:off x="7164288" y="4591564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352" name="Oval 351"/>
          <p:cNvSpPr/>
          <p:nvPr/>
        </p:nvSpPr>
        <p:spPr bwMode="auto">
          <a:xfrm>
            <a:off x="7817971" y="466357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353" name="Oval 352"/>
          <p:cNvSpPr/>
          <p:nvPr/>
        </p:nvSpPr>
        <p:spPr bwMode="auto">
          <a:xfrm>
            <a:off x="6732240" y="4963083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354" name="Oval 353"/>
          <p:cNvSpPr/>
          <p:nvPr/>
        </p:nvSpPr>
        <p:spPr bwMode="auto">
          <a:xfrm>
            <a:off x="6737851" y="5671684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355" name="Oval 354"/>
          <p:cNvSpPr/>
          <p:nvPr/>
        </p:nvSpPr>
        <p:spPr bwMode="auto">
          <a:xfrm>
            <a:off x="7097891" y="5959716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356" name="Oval 355"/>
          <p:cNvSpPr/>
          <p:nvPr/>
        </p:nvSpPr>
        <p:spPr bwMode="auto">
          <a:xfrm>
            <a:off x="8172400" y="502361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357" name="Oval 356"/>
          <p:cNvSpPr/>
          <p:nvPr/>
        </p:nvSpPr>
        <p:spPr bwMode="auto">
          <a:xfrm>
            <a:off x="7889979" y="5949280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358" name="Oval 357"/>
          <p:cNvSpPr/>
          <p:nvPr/>
        </p:nvSpPr>
        <p:spPr bwMode="auto">
          <a:xfrm>
            <a:off x="8172400" y="5564194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359" name="Oval 358"/>
          <p:cNvSpPr/>
          <p:nvPr/>
        </p:nvSpPr>
        <p:spPr bwMode="auto">
          <a:xfrm>
            <a:off x="7164288" y="4591564"/>
            <a:ext cx="138405" cy="133580"/>
          </a:xfrm>
          <a:prstGeom prst="ellipse">
            <a:avLst/>
          </a:prstGeom>
          <a:solidFill>
            <a:srgbClr val="00B050"/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360" name="Oval 359"/>
          <p:cNvSpPr/>
          <p:nvPr/>
        </p:nvSpPr>
        <p:spPr bwMode="auto">
          <a:xfrm>
            <a:off x="7817971" y="4663572"/>
            <a:ext cx="138405" cy="133580"/>
          </a:xfrm>
          <a:prstGeom prst="ellipse">
            <a:avLst/>
          </a:prstGeom>
          <a:solidFill>
            <a:srgbClr val="00B050"/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361" name="Oval 360"/>
          <p:cNvSpPr/>
          <p:nvPr/>
        </p:nvSpPr>
        <p:spPr bwMode="auto">
          <a:xfrm>
            <a:off x="8178011" y="5019843"/>
            <a:ext cx="138405" cy="133580"/>
          </a:xfrm>
          <a:prstGeom prst="ellipse">
            <a:avLst/>
          </a:prstGeom>
          <a:solidFill>
            <a:srgbClr val="00B050"/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362" name="Oval 361"/>
          <p:cNvSpPr/>
          <p:nvPr/>
        </p:nvSpPr>
        <p:spPr bwMode="auto">
          <a:xfrm>
            <a:off x="6735756" y="4964003"/>
            <a:ext cx="138405" cy="133580"/>
          </a:xfrm>
          <a:prstGeom prst="ellipse">
            <a:avLst/>
          </a:prstGeom>
          <a:solidFill>
            <a:srgbClr val="00B050"/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363" name="Oval 362"/>
          <p:cNvSpPr/>
          <p:nvPr/>
        </p:nvSpPr>
        <p:spPr bwMode="auto">
          <a:xfrm>
            <a:off x="6732240" y="5671684"/>
            <a:ext cx="138405" cy="133580"/>
          </a:xfrm>
          <a:prstGeom prst="ellipse">
            <a:avLst/>
          </a:prstGeom>
          <a:solidFill>
            <a:srgbClr val="00B050"/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364" name="Oval 363"/>
          <p:cNvSpPr/>
          <p:nvPr/>
        </p:nvSpPr>
        <p:spPr bwMode="auto">
          <a:xfrm>
            <a:off x="7097891" y="5958291"/>
            <a:ext cx="138405" cy="133580"/>
          </a:xfrm>
          <a:prstGeom prst="ellipse">
            <a:avLst/>
          </a:prstGeom>
          <a:solidFill>
            <a:srgbClr val="00B050"/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365" name="Oval 364"/>
          <p:cNvSpPr/>
          <p:nvPr/>
        </p:nvSpPr>
        <p:spPr bwMode="auto">
          <a:xfrm>
            <a:off x="7889979" y="5949280"/>
            <a:ext cx="138405" cy="133580"/>
          </a:xfrm>
          <a:prstGeom prst="ellipse">
            <a:avLst/>
          </a:prstGeom>
          <a:solidFill>
            <a:srgbClr val="00B050"/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366" name="Oval 365"/>
          <p:cNvSpPr/>
          <p:nvPr/>
        </p:nvSpPr>
        <p:spPr bwMode="auto">
          <a:xfrm>
            <a:off x="8178011" y="5564194"/>
            <a:ext cx="138405" cy="133580"/>
          </a:xfrm>
          <a:prstGeom prst="ellipse">
            <a:avLst/>
          </a:prstGeom>
          <a:solidFill>
            <a:srgbClr val="00B050"/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cxnSp>
        <p:nvCxnSpPr>
          <p:cNvPr id="163" name="Straight Connector 162"/>
          <p:cNvCxnSpPr>
            <a:endCxn id="362" idx="7"/>
          </p:cNvCxnSpPr>
          <p:nvPr/>
        </p:nvCxnSpPr>
        <p:spPr bwMode="auto">
          <a:xfrm flipH="1">
            <a:off x="6853892" y="4775237"/>
            <a:ext cx="310396" cy="20832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B050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64" name="Straight Connector 163"/>
          <p:cNvCxnSpPr/>
          <p:nvPr/>
        </p:nvCxnSpPr>
        <p:spPr bwMode="auto">
          <a:xfrm flipH="1">
            <a:off x="6822556" y="4775919"/>
            <a:ext cx="401956" cy="82375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B050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67" name="Straight Connector 166"/>
          <p:cNvCxnSpPr>
            <a:endCxn id="364" idx="0"/>
          </p:cNvCxnSpPr>
          <p:nvPr/>
        </p:nvCxnSpPr>
        <p:spPr bwMode="auto">
          <a:xfrm flipH="1">
            <a:off x="7167094" y="4775919"/>
            <a:ext cx="57418" cy="1182372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B050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70" name="Straight Connector 169"/>
          <p:cNvCxnSpPr>
            <a:endCxn id="357" idx="1"/>
          </p:cNvCxnSpPr>
          <p:nvPr/>
        </p:nvCxnSpPr>
        <p:spPr bwMode="auto">
          <a:xfrm>
            <a:off x="7273445" y="4756357"/>
            <a:ext cx="636803" cy="1212485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B050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73" name="Straight Connector 172"/>
          <p:cNvCxnSpPr>
            <a:endCxn id="360" idx="2"/>
          </p:cNvCxnSpPr>
          <p:nvPr/>
        </p:nvCxnSpPr>
        <p:spPr bwMode="auto">
          <a:xfrm flipV="1">
            <a:off x="7273445" y="4730362"/>
            <a:ext cx="544526" cy="2599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B050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76" name="Straight Connector 175"/>
          <p:cNvCxnSpPr>
            <a:endCxn id="358" idx="1"/>
          </p:cNvCxnSpPr>
          <p:nvPr/>
        </p:nvCxnSpPr>
        <p:spPr bwMode="auto">
          <a:xfrm>
            <a:off x="7273445" y="4756357"/>
            <a:ext cx="919224" cy="82739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B050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79" name="Straight Connector 178"/>
          <p:cNvCxnSpPr/>
          <p:nvPr/>
        </p:nvCxnSpPr>
        <p:spPr bwMode="auto">
          <a:xfrm>
            <a:off x="7273445" y="4756357"/>
            <a:ext cx="898955" cy="32360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B050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105" name="Group 104"/>
          <p:cNvGrpSpPr/>
          <p:nvPr/>
        </p:nvGrpSpPr>
        <p:grpSpPr>
          <a:xfrm>
            <a:off x="3419872" y="3985548"/>
            <a:ext cx="3096344" cy="2179756"/>
            <a:chOff x="3419872" y="3985548"/>
            <a:chExt cx="3096344" cy="2179756"/>
          </a:xfrm>
        </p:grpSpPr>
        <p:sp>
          <p:nvSpPr>
            <p:cNvPr id="106" name="Oval 105"/>
            <p:cNvSpPr/>
            <p:nvPr/>
          </p:nvSpPr>
          <p:spPr bwMode="auto">
            <a:xfrm>
              <a:off x="6372200" y="4663572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07" name="Oval 106"/>
            <p:cNvSpPr/>
            <p:nvPr/>
          </p:nvSpPr>
          <p:spPr bwMode="auto">
            <a:xfrm>
              <a:off x="3419872" y="4762713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08" name="Oval 107"/>
            <p:cNvSpPr/>
            <p:nvPr/>
          </p:nvSpPr>
          <p:spPr bwMode="auto">
            <a:xfrm>
              <a:off x="6017771" y="5095620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09" name="Oval 108"/>
            <p:cNvSpPr/>
            <p:nvPr/>
          </p:nvSpPr>
          <p:spPr bwMode="auto">
            <a:xfrm>
              <a:off x="6156176" y="5497404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10" name="Oval 109"/>
            <p:cNvSpPr/>
            <p:nvPr/>
          </p:nvSpPr>
          <p:spPr bwMode="auto">
            <a:xfrm>
              <a:off x="4067944" y="5229200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11" name="Oval 110"/>
            <p:cNvSpPr/>
            <p:nvPr/>
          </p:nvSpPr>
          <p:spPr bwMode="auto">
            <a:xfrm>
              <a:off x="4505603" y="4437112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12" name="Oval 111"/>
            <p:cNvSpPr/>
            <p:nvPr/>
          </p:nvSpPr>
          <p:spPr bwMode="auto">
            <a:xfrm>
              <a:off x="3713515" y="5013176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15" name="Oval 114"/>
            <p:cNvSpPr/>
            <p:nvPr/>
          </p:nvSpPr>
          <p:spPr bwMode="auto">
            <a:xfrm>
              <a:off x="6372200" y="4663572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16" name="Oval 115"/>
            <p:cNvSpPr/>
            <p:nvPr/>
          </p:nvSpPr>
          <p:spPr bwMode="auto">
            <a:xfrm>
              <a:off x="6156176" y="5497404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17" name="Oval 116"/>
            <p:cNvSpPr/>
            <p:nvPr/>
          </p:nvSpPr>
          <p:spPr bwMode="auto">
            <a:xfrm>
              <a:off x="4865643" y="4653136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18" name="Oval 117"/>
            <p:cNvSpPr/>
            <p:nvPr/>
          </p:nvSpPr>
          <p:spPr bwMode="auto">
            <a:xfrm>
              <a:off x="4145563" y="4519556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20" name="Oval 119"/>
            <p:cNvSpPr/>
            <p:nvPr/>
          </p:nvSpPr>
          <p:spPr bwMode="auto">
            <a:xfrm>
              <a:off x="3635896" y="5430614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22" name="Oval 121"/>
            <p:cNvSpPr/>
            <p:nvPr/>
          </p:nvSpPr>
          <p:spPr bwMode="auto">
            <a:xfrm>
              <a:off x="5153675" y="5023612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26" name="Oval 125"/>
            <p:cNvSpPr/>
            <p:nvPr/>
          </p:nvSpPr>
          <p:spPr bwMode="auto">
            <a:xfrm>
              <a:off x="4793635" y="5743692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27" name="Oval 126"/>
            <p:cNvSpPr/>
            <p:nvPr/>
          </p:nvSpPr>
          <p:spPr bwMode="auto">
            <a:xfrm>
              <a:off x="4577611" y="5239636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28" name="Oval 127"/>
            <p:cNvSpPr/>
            <p:nvPr/>
          </p:nvSpPr>
          <p:spPr bwMode="auto">
            <a:xfrm>
              <a:off x="4860032" y="5445224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31" name="Oval 130"/>
            <p:cNvSpPr/>
            <p:nvPr/>
          </p:nvSpPr>
          <p:spPr bwMode="auto">
            <a:xfrm>
              <a:off x="5081667" y="5887708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32" name="Oval 131"/>
            <p:cNvSpPr/>
            <p:nvPr/>
          </p:nvSpPr>
          <p:spPr bwMode="auto">
            <a:xfrm>
              <a:off x="5585723" y="5373216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33" name="Oval 132"/>
            <p:cNvSpPr/>
            <p:nvPr/>
          </p:nvSpPr>
          <p:spPr bwMode="auto">
            <a:xfrm>
              <a:off x="5220072" y="4807588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35" name="Oval 134"/>
            <p:cNvSpPr/>
            <p:nvPr/>
          </p:nvSpPr>
          <p:spPr bwMode="auto">
            <a:xfrm>
              <a:off x="5225683" y="4437112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36" name="Oval 135"/>
            <p:cNvSpPr/>
            <p:nvPr/>
          </p:nvSpPr>
          <p:spPr bwMode="auto">
            <a:xfrm>
              <a:off x="5508104" y="4149080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37" name="Oval 136"/>
            <p:cNvSpPr/>
            <p:nvPr/>
          </p:nvSpPr>
          <p:spPr bwMode="auto">
            <a:xfrm>
              <a:off x="6017771" y="4365104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39" name="Oval 138"/>
            <p:cNvSpPr/>
            <p:nvPr/>
          </p:nvSpPr>
          <p:spPr bwMode="auto">
            <a:xfrm>
              <a:off x="6089779" y="4581128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40" name="Oval 139"/>
            <p:cNvSpPr/>
            <p:nvPr/>
          </p:nvSpPr>
          <p:spPr bwMode="auto">
            <a:xfrm>
              <a:off x="3923928" y="4797152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45" name="Freeform 77"/>
            <p:cNvSpPr/>
            <p:nvPr/>
          </p:nvSpPr>
          <p:spPr bwMode="auto">
            <a:xfrm>
              <a:off x="3465838" y="3985548"/>
              <a:ext cx="3050378" cy="2179756"/>
            </a:xfrm>
            <a:custGeom>
              <a:avLst/>
              <a:gdLst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434905 w 2954215"/>
                <a:gd name="connsiteY3" fmla="*/ 717452 h 2124221"/>
                <a:gd name="connsiteX4" fmla="*/ 1828800 w 2954215"/>
                <a:gd name="connsiteY4" fmla="*/ 1322363 h 2124221"/>
                <a:gd name="connsiteX5" fmla="*/ 2039815 w 2954215"/>
                <a:gd name="connsiteY5" fmla="*/ 1477108 h 2124221"/>
                <a:gd name="connsiteX6" fmla="*/ 2053883 w 2954215"/>
                <a:gd name="connsiteY6" fmla="*/ 1350498 h 2124221"/>
                <a:gd name="connsiteX7" fmla="*/ 1772529 w 2954215"/>
                <a:gd name="connsiteY7" fmla="*/ 984738 h 2124221"/>
                <a:gd name="connsiteX8" fmla="*/ 1702191 w 2954215"/>
                <a:gd name="connsiteY8" fmla="*/ 661181 h 2124221"/>
                <a:gd name="connsiteX9" fmla="*/ 1561514 w 2954215"/>
                <a:gd name="connsiteY9" fmla="*/ 534572 h 2124221"/>
                <a:gd name="connsiteX10" fmla="*/ 1730326 w 2954215"/>
                <a:gd name="connsiteY10" fmla="*/ 478301 h 2124221"/>
                <a:gd name="connsiteX11" fmla="*/ 1575581 w 2954215"/>
                <a:gd name="connsiteY11" fmla="*/ 365760 h 2124221"/>
                <a:gd name="connsiteX12" fmla="*/ 1842868 w 2954215"/>
                <a:gd name="connsiteY12" fmla="*/ 351692 h 2124221"/>
                <a:gd name="connsiteX13" fmla="*/ 1448972 w 2954215"/>
                <a:gd name="connsiteY13" fmla="*/ 42203 h 2124221"/>
                <a:gd name="connsiteX14" fmla="*/ 1927274 w 2954215"/>
                <a:gd name="connsiteY14" fmla="*/ 182880 h 2124221"/>
                <a:gd name="connsiteX15" fmla="*/ 1913206 w 2954215"/>
                <a:gd name="connsiteY15" fmla="*/ 0 h 2124221"/>
                <a:gd name="connsiteX16" fmla="*/ 2194560 w 2954215"/>
                <a:gd name="connsiteY16" fmla="*/ 281354 h 2124221"/>
                <a:gd name="connsiteX17" fmla="*/ 2518117 w 2954215"/>
                <a:gd name="connsiteY17" fmla="*/ 337625 h 2124221"/>
                <a:gd name="connsiteX18" fmla="*/ 2644726 w 2954215"/>
                <a:gd name="connsiteY18" fmla="*/ 253218 h 2124221"/>
                <a:gd name="connsiteX19" fmla="*/ 2841674 w 2954215"/>
                <a:gd name="connsiteY19" fmla="*/ 407963 h 2124221"/>
                <a:gd name="connsiteX20" fmla="*/ 2686929 w 2954215"/>
                <a:gd name="connsiteY20" fmla="*/ 562708 h 2124221"/>
                <a:gd name="connsiteX21" fmla="*/ 2278966 w 2954215"/>
                <a:gd name="connsiteY21" fmla="*/ 618978 h 2124221"/>
                <a:gd name="connsiteX22" fmla="*/ 2532185 w 2954215"/>
                <a:gd name="connsiteY22" fmla="*/ 703385 h 2124221"/>
                <a:gd name="connsiteX23" fmla="*/ 2912012 w 2954215"/>
                <a:gd name="connsiteY23" fmla="*/ 590843 h 2124221"/>
                <a:gd name="connsiteX24" fmla="*/ 2954215 w 2954215"/>
                <a:gd name="connsiteY24" fmla="*/ 801858 h 2124221"/>
                <a:gd name="connsiteX25" fmla="*/ 2883877 w 2954215"/>
                <a:gd name="connsiteY25" fmla="*/ 914400 h 2124221"/>
                <a:gd name="connsiteX26" fmla="*/ 2194560 w 2954215"/>
                <a:gd name="connsiteY26" fmla="*/ 815926 h 2124221"/>
                <a:gd name="connsiteX27" fmla="*/ 2644726 w 2954215"/>
                <a:gd name="connsiteY27" fmla="*/ 1308295 h 2124221"/>
                <a:gd name="connsiteX28" fmla="*/ 2715065 w 2954215"/>
                <a:gd name="connsiteY28" fmla="*/ 1814732 h 2124221"/>
                <a:gd name="connsiteX29" fmla="*/ 2827606 w 2954215"/>
                <a:gd name="connsiteY29" fmla="*/ 2011680 h 2124221"/>
                <a:gd name="connsiteX30" fmla="*/ 2532185 w 2954215"/>
                <a:gd name="connsiteY30" fmla="*/ 2011680 h 2124221"/>
                <a:gd name="connsiteX31" fmla="*/ 1997612 w 2954215"/>
                <a:gd name="connsiteY31" fmla="*/ 2124221 h 2124221"/>
                <a:gd name="connsiteX32" fmla="*/ 1575581 w 2954215"/>
                <a:gd name="connsiteY32" fmla="*/ 1955409 h 2124221"/>
                <a:gd name="connsiteX33" fmla="*/ 1125415 w 2954215"/>
                <a:gd name="connsiteY33" fmla="*/ 1083212 h 2124221"/>
                <a:gd name="connsiteX34" fmla="*/ 956603 w 2954215"/>
                <a:gd name="connsiteY34" fmla="*/ 1069145 h 2124221"/>
                <a:gd name="connsiteX35" fmla="*/ 928468 w 2954215"/>
                <a:gd name="connsiteY35" fmla="*/ 1153551 h 2124221"/>
                <a:gd name="connsiteX36" fmla="*/ 1252025 w 2954215"/>
                <a:gd name="connsiteY36" fmla="*/ 1772529 h 2124221"/>
                <a:gd name="connsiteX37" fmla="*/ 1237957 w 2954215"/>
                <a:gd name="connsiteY37" fmla="*/ 1899138 h 2124221"/>
                <a:gd name="connsiteX38" fmla="*/ 1434905 w 2954215"/>
                <a:gd name="connsiteY38" fmla="*/ 1997612 h 2124221"/>
                <a:gd name="connsiteX39" fmla="*/ 1153551 w 2954215"/>
                <a:gd name="connsiteY39" fmla="*/ 1997612 h 2124221"/>
                <a:gd name="connsiteX40" fmla="*/ 942535 w 2954215"/>
                <a:gd name="connsiteY40" fmla="*/ 2110154 h 2124221"/>
                <a:gd name="connsiteX41" fmla="*/ 351692 w 2954215"/>
                <a:gd name="connsiteY41" fmla="*/ 2053883 h 2124221"/>
                <a:gd name="connsiteX42" fmla="*/ 182880 w 2954215"/>
                <a:gd name="connsiteY42" fmla="*/ 1392701 h 2124221"/>
                <a:gd name="connsiteX43" fmla="*/ 267286 w 2954215"/>
                <a:gd name="connsiteY43" fmla="*/ 1181686 h 2124221"/>
                <a:gd name="connsiteX44" fmla="*/ 239151 w 2954215"/>
                <a:gd name="connsiteY44" fmla="*/ 984738 h 2124221"/>
                <a:gd name="connsiteX45" fmla="*/ 0 w 2954215"/>
                <a:gd name="connsiteY45" fmla="*/ 914400 h 2124221"/>
                <a:gd name="connsiteX46" fmla="*/ 70338 w 2954215"/>
                <a:gd name="connsiteY46" fmla="*/ 661181 h 2124221"/>
                <a:gd name="connsiteX47" fmla="*/ 393895 w 2954215"/>
                <a:gd name="connsiteY47" fmla="*/ 731520 h 2124221"/>
                <a:gd name="connsiteX48" fmla="*/ 450166 w 2954215"/>
                <a:gd name="connsiteY48" fmla="*/ 998806 h 2124221"/>
                <a:gd name="connsiteX49" fmla="*/ 450166 w 2954215"/>
                <a:gd name="connsiteY49" fmla="*/ 998806 h 2124221"/>
                <a:gd name="connsiteX50" fmla="*/ 450166 w 2954215"/>
                <a:gd name="connsiteY50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25415 w 2954215"/>
                <a:gd name="connsiteY3" fmla="*/ 647114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448972 w 2954215"/>
                <a:gd name="connsiteY14" fmla="*/ 42203 h 2124221"/>
                <a:gd name="connsiteX15" fmla="*/ 1927274 w 2954215"/>
                <a:gd name="connsiteY15" fmla="*/ 182880 h 2124221"/>
                <a:gd name="connsiteX16" fmla="*/ 1913206 w 2954215"/>
                <a:gd name="connsiteY16" fmla="*/ 0 h 2124221"/>
                <a:gd name="connsiteX17" fmla="*/ 2194560 w 2954215"/>
                <a:gd name="connsiteY17" fmla="*/ 281354 h 2124221"/>
                <a:gd name="connsiteX18" fmla="*/ 2518117 w 2954215"/>
                <a:gd name="connsiteY18" fmla="*/ 337625 h 2124221"/>
                <a:gd name="connsiteX19" fmla="*/ 2644726 w 2954215"/>
                <a:gd name="connsiteY19" fmla="*/ 253218 h 2124221"/>
                <a:gd name="connsiteX20" fmla="*/ 2841674 w 2954215"/>
                <a:gd name="connsiteY20" fmla="*/ 407963 h 2124221"/>
                <a:gd name="connsiteX21" fmla="*/ 2686929 w 2954215"/>
                <a:gd name="connsiteY21" fmla="*/ 562708 h 2124221"/>
                <a:gd name="connsiteX22" fmla="*/ 2278966 w 2954215"/>
                <a:gd name="connsiteY22" fmla="*/ 618978 h 2124221"/>
                <a:gd name="connsiteX23" fmla="*/ 2532185 w 2954215"/>
                <a:gd name="connsiteY23" fmla="*/ 703385 h 2124221"/>
                <a:gd name="connsiteX24" fmla="*/ 2912012 w 2954215"/>
                <a:gd name="connsiteY24" fmla="*/ 590843 h 2124221"/>
                <a:gd name="connsiteX25" fmla="*/ 2954215 w 2954215"/>
                <a:gd name="connsiteY25" fmla="*/ 801858 h 2124221"/>
                <a:gd name="connsiteX26" fmla="*/ 2883877 w 2954215"/>
                <a:gd name="connsiteY26" fmla="*/ 914400 h 2124221"/>
                <a:gd name="connsiteX27" fmla="*/ 2194560 w 2954215"/>
                <a:gd name="connsiteY27" fmla="*/ 815926 h 2124221"/>
                <a:gd name="connsiteX28" fmla="*/ 2644726 w 2954215"/>
                <a:gd name="connsiteY28" fmla="*/ 1308295 h 2124221"/>
                <a:gd name="connsiteX29" fmla="*/ 2715065 w 2954215"/>
                <a:gd name="connsiteY29" fmla="*/ 1814732 h 2124221"/>
                <a:gd name="connsiteX30" fmla="*/ 2827606 w 2954215"/>
                <a:gd name="connsiteY30" fmla="*/ 2011680 h 2124221"/>
                <a:gd name="connsiteX31" fmla="*/ 2532185 w 2954215"/>
                <a:gd name="connsiteY31" fmla="*/ 2011680 h 2124221"/>
                <a:gd name="connsiteX32" fmla="*/ 1997612 w 2954215"/>
                <a:gd name="connsiteY32" fmla="*/ 2124221 h 2124221"/>
                <a:gd name="connsiteX33" fmla="*/ 1575581 w 2954215"/>
                <a:gd name="connsiteY33" fmla="*/ 1955409 h 2124221"/>
                <a:gd name="connsiteX34" fmla="*/ 1125415 w 2954215"/>
                <a:gd name="connsiteY34" fmla="*/ 1083212 h 2124221"/>
                <a:gd name="connsiteX35" fmla="*/ 956603 w 2954215"/>
                <a:gd name="connsiteY35" fmla="*/ 1069145 h 2124221"/>
                <a:gd name="connsiteX36" fmla="*/ 928468 w 2954215"/>
                <a:gd name="connsiteY36" fmla="*/ 1153551 h 2124221"/>
                <a:gd name="connsiteX37" fmla="*/ 1252025 w 2954215"/>
                <a:gd name="connsiteY37" fmla="*/ 1772529 h 2124221"/>
                <a:gd name="connsiteX38" fmla="*/ 1237957 w 2954215"/>
                <a:gd name="connsiteY38" fmla="*/ 1899138 h 2124221"/>
                <a:gd name="connsiteX39" fmla="*/ 1434905 w 2954215"/>
                <a:gd name="connsiteY39" fmla="*/ 1997612 h 2124221"/>
                <a:gd name="connsiteX40" fmla="*/ 1153551 w 2954215"/>
                <a:gd name="connsiteY40" fmla="*/ 1997612 h 2124221"/>
                <a:gd name="connsiteX41" fmla="*/ 942535 w 2954215"/>
                <a:gd name="connsiteY41" fmla="*/ 2110154 h 2124221"/>
                <a:gd name="connsiteX42" fmla="*/ 351692 w 2954215"/>
                <a:gd name="connsiteY42" fmla="*/ 2053883 h 2124221"/>
                <a:gd name="connsiteX43" fmla="*/ 182880 w 2954215"/>
                <a:gd name="connsiteY43" fmla="*/ 1392701 h 2124221"/>
                <a:gd name="connsiteX44" fmla="*/ 267286 w 2954215"/>
                <a:gd name="connsiteY44" fmla="*/ 1181686 h 2124221"/>
                <a:gd name="connsiteX45" fmla="*/ 239151 w 2954215"/>
                <a:gd name="connsiteY45" fmla="*/ 984738 h 2124221"/>
                <a:gd name="connsiteX46" fmla="*/ 0 w 2954215"/>
                <a:gd name="connsiteY46" fmla="*/ 914400 h 2124221"/>
                <a:gd name="connsiteX47" fmla="*/ 70338 w 2954215"/>
                <a:gd name="connsiteY47" fmla="*/ 661181 h 2124221"/>
                <a:gd name="connsiteX48" fmla="*/ 393895 w 2954215"/>
                <a:gd name="connsiteY48" fmla="*/ 731520 h 2124221"/>
                <a:gd name="connsiteX49" fmla="*/ 450166 w 2954215"/>
                <a:gd name="connsiteY49" fmla="*/ 998806 h 2124221"/>
                <a:gd name="connsiteX50" fmla="*/ 450166 w 2954215"/>
                <a:gd name="connsiteY50" fmla="*/ 998806 h 2124221"/>
                <a:gd name="connsiteX51" fmla="*/ 450166 w 2954215"/>
                <a:gd name="connsiteY51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448972 w 2954215"/>
                <a:gd name="connsiteY14" fmla="*/ 42203 h 2124221"/>
                <a:gd name="connsiteX15" fmla="*/ 1927274 w 2954215"/>
                <a:gd name="connsiteY15" fmla="*/ 182880 h 2124221"/>
                <a:gd name="connsiteX16" fmla="*/ 1913206 w 2954215"/>
                <a:gd name="connsiteY16" fmla="*/ 0 h 2124221"/>
                <a:gd name="connsiteX17" fmla="*/ 2194560 w 2954215"/>
                <a:gd name="connsiteY17" fmla="*/ 281354 h 2124221"/>
                <a:gd name="connsiteX18" fmla="*/ 2518117 w 2954215"/>
                <a:gd name="connsiteY18" fmla="*/ 337625 h 2124221"/>
                <a:gd name="connsiteX19" fmla="*/ 2644726 w 2954215"/>
                <a:gd name="connsiteY19" fmla="*/ 253218 h 2124221"/>
                <a:gd name="connsiteX20" fmla="*/ 2841674 w 2954215"/>
                <a:gd name="connsiteY20" fmla="*/ 407963 h 2124221"/>
                <a:gd name="connsiteX21" fmla="*/ 2686929 w 2954215"/>
                <a:gd name="connsiteY21" fmla="*/ 562708 h 2124221"/>
                <a:gd name="connsiteX22" fmla="*/ 2278966 w 2954215"/>
                <a:gd name="connsiteY22" fmla="*/ 618978 h 2124221"/>
                <a:gd name="connsiteX23" fmla="*/ 2532185 w 2954215"/>
                <a:gd name="connsiteY23" fmla="*/ 703385 h 2124221"/>
                <a:gd name="connsiteX24" fmla="*/ 2912012 w 2954215"/>
                <a:gd name="connsiteY24" fmla="*/ 590843 h 2124221"/>
                <a:gd name="connsiteX25" fmla="*/ 2954215 w 2954215"/>
                <a:gd name="connsiteY25" fmla="*/ 801858 h 2124221"/>
                <a:gd name="connsiteX26" fmla="*/ 2883877 w 2954215"/>
                <a:gd name="connsiteY26" fmla="*/ 914400 h 2124221"/>
                <a:gd name="connsiteX27" fmla="*/ 2194560 w 2954215"/>
                <a:gd name="connsiteY27" fmla="*/ 815926 h 2124221"/>
                <a:gd name="connsiteX28" fmla="*/ 2644726 w 2954215"/>
                <a:gd name="connsiteY28" fmla="*/ 1308295 h 2124221"/>
                <a:gd name="connsiteX29" fmla="*/ 2715065 w 2954215"/>
                <a:gd name="connsiteY29" fmla="*/ 1814732 h 2124221"/>
                <a:gd name="connsiteX30" fmla="*/ 2827606 w 2954215"/>
                <a:gd name="connsiteY30" fmla="*/ 2011680 h 2124221"/>
                <a:gd name="connsiteX31" fmla="*/ 2532185 w 2954215"/>
                <a:gd name="connsiteY31" fmla="*/ 2011680 h 2124221"/>
                <a:gd name="connsiteX32" fmla="*/ 1997612 w 2954215"/>
                <a:gd name="connsiteY32" fmla="*/ 2124221 h 2124221"/>
                <a:gd name="connsiteX33" fmla="*/ 1575581 w 2954215"/>
                <a:gd name="connsiteY33" fmla="*/ 1955409 h 2124221"/>
                <a:gd name="connsiteX34" fmla="*/ 1125415 w 2954215"/>
                <a:gd name="connsiteY34" fmla="*/ 1083212 h 2124221"/>
                <a:gd name="connsiteX35" fmla="*/ 956603 w 2954215"/>
                <a:gd name="connsiteY35" fmla="*/ 1069145 h 2124221"/>
                <a:gd name="connsiteX36" fmla="*/ 928468 w 2954215"/>
                <a:gd name="connsiteY36" fmla="*/ 1153551 h 2124221"/>
                <a:gd name="connsiteX37" fmla="*/ 1252025 w 2954215"/>
                <a:gd name="connsiteY37" fmla="*/ 1772529 h 2124221"/>
                <a:gd name="connsiteX38" fmla="*/ 1237957 w 2954215"/>
                <a:gd name="connsiteY38" fmla="*/ 1899138 h 2124221"/>
                <a:gd name="connsiteX39" fmla="*/ 1434905 w 2954215"/>
                <a:gd name="connsiteY39" fmla="*/ 1997612 h 2124221"/>
                <a:gd name="connsiteX40" fmla="*/ 1153551 w 2954215"/>
                <a:gd name="connsiteY40" fmla="*/ 1997612 h 2124221"/>
                <a:gd name="connsiteX41" fmla="*/ 942535 w 2954215"/>
                <a:gd name="connsiteY41" fmla="*/ 2110154 h 2124221"/>
                <a:gd name="connsiteX42" fmla="*/ 351692 w 2954215"/>
                <a:gd name="connsiteY42" fmla="*/ 2053883 h 2124221"/>
                <a:gd name="connsiteX43" fmla="*/ 182880 w 2954215"/>
                <a:gd name="connsiteY43" fmla="*/ 1392701 h 2124221"/>
                <a:gd name="connsiteX44" fmla="*/ 267286 w 2954215"/>
                <a:gd name="connsiteY44" fmla="*/ 1181686 h 2124221"/>
                <a:gd name="connsiteX45" fmla="*/ 239151 w 2954215"/>
                <a:gd name="connsiteY45" fmla="*/ 984738 h 2124221"/>
                <a:gd name="connsiteX46" fmla="*/ 0 w 2954215"/>
                <a:gd name="connsiteY46" fmla="*/ 914400 h 2124221"/>
                <a:gd name="connsiteX47" fmla="*/ 70338 w 2954215"/>
                <a:gd name="connsiteY47" fmla="*/ 661181 h 2124221"/>
                <a:gd name="connsiteX48" fmla="*/ 393895 w 2954215"/>
                <a:gd name="connsiteY48" fmla="*/ 731520 h 2124221"/>
                <a:gd name="connsiteX49" fmla="*/ 450166 w 2954215"/>
                <a:gd name="connsiteY49" fmla="*/ 998806 h 2124221"/>
                <a:gd name="connsiteX50" fmla="*/ 450166 w 2954215"/>
                <a:gd name="connsiteY50" fmla="*/ 998806 h 2124221"/>
                <a:gd name="connsiteX51" fmla="*/ 450166 w 2954215"/>
                <a:gd name="connsiteY51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448972 w 2954215"/>
                <a:gd name="connsiteY14" fmla="*/ 42203 h 2124221"/>
                <a:gd name="connsiteX15" fmla="*/ 1741317 w 2954215"/>
                <a:gd name="connsiteY15" fmla="*/ 137127 h 2124221"/>
                <a:gd name="connsiteX16" fmla="*/ 1927274 w 2954215"/>
                <a:gd name="connsiteY16" fmla="*/ 182880 h 2124221"/>
                <a:gd name="connsiteX17" fmla="*/ 1913206 w 2954215"/>
                <a:gd name="connsiteY17" fmla="*/ 0 h 2124221"/>
                <a:gd name="connsiteX18" fmla="*/ 2194560 w 2954215"/>
                <a:gd name="connsiteY18" fmla="*/ 281354 h 2124221"/>
                <a:gd name="connsiteX19" fmla="*/ 2518117 w 2954215"/>
                <a:gd name="connsiteY19" fmla="*/ 337625 h 2124221"/>
                <a:gd name="connsiteX20" fmla="*/ 2644726 w 2954215"/>
                <a:gd name="connsiteY20" fmla="*/ 253218 h 2124221"/>
                <a:gd name="connsiteX21" fmla="*/ 2841674 w 2954215"/>
                <a:gd name="connsiteY21" fmla="*/ 407963 h 2124221"/>
                <a:gd name="connsiteX22" fmla="*/ 2686929 w 2954215"/>
                <a:gd name="connsiteY22" fmla="*/ 562708 h 2124221"/>
                <a:gd name="connsiteX23" fmla="*/ 2278966 w 2954215"/>
                <a:gd name="connsiteY23" fmla="*/ 618978 h 2124221"/>
                <a:gd name="connsiteX24" fmla="*/ 2532185 w 2954215"/>
                <a:gd name="connsiteY24" fmla="*/ 703385 h 2124221"/>
                <a:gd name="connsiteX25" fmla="*/ 2912012 w 2954215"/>
                <a:gd name="connsiteY25" fmla="*/ 590843 h 2124221"/>
                <a:gd name="connsiteX26" fmla="*/ 2954215 w 2954215"/>
                <a:gd name="connsiteY26" fmla="*/ 801858 h 2124221"/>
                <a:gd name="connsiteX27" fmla="*/ 2883877 w 2954215"/>
                <a:gd name="connsiteY27" fmla="*/ 914400 h 2124221"/>
                <a:gd name="connsiteX28" fmla="*/ 2194560 w 2954215"/>
                <a:gd name="connsiteY28" fmla="*/ 815926 h 2124221"/>
                <a:gd name="connsiteX29" fmla="*/ 2644726 w 2954215"/>
                <a:gd name="connsiteY29" fmla="*/ 1308295 h 2124221"/>
                <a:gd name="connsiteX30" fmla="*/ 2715065 w 2954215"/>
                <a:gd name="connsiteY30" fmla="*/ 1814732 h 2124221"/>
                <a:gd name="connsiteX31" fmla="*/ 2827606 w 2954215"/>
                <a:gd name="connsiteY31" fmla="*/ 2011680 h 2124221"/>
                <a:gd name="connsiteX32" fmla="*/ 2532185 w 2954215"/>
                <a:gd name="connsiteY32" fmla="*/ 2011680 h 2124221"/>
                <a:gd name="connsiteX33" fmla="*/ 1997612 w 2954215"/>
                <a:gd name="connsiteY33" fmla="*/ 2124221 h 2124221"/>
                <a:gd name="connsiteX34" fmla="*/ 1575581 w 2954215"/>
                <a:gd name="connsiteY34" fmla="*/ 1955409 h 2124221"/>
                <a:gd name="connsiteX35" fmla="*/ 1125415 w 2954215"/>
                <a:gd name="connsiteY35" fmla="*/ 1083212 h 2124221"/>
                <a:gd name="connsiteX36" fmla="*/ 956603 w 2954215"/>
                <a:gd name="connsiteY36" fmla="*/ 1069145 h 2124221"/>
                <a:gd name="connsiteX37" fmla="*/ 928468 w 2954215"/>
                <a:gd name="connsiteY37" fmla="*/ 1153551 h 2124221"/>
                <a:gd name="connsiteX38" fmla="*/ 1252025 w 2954215"/>
                <a:gd name="connsiteY38" fmla="*/ 1772529 h 2124221"/>
                <a:gd name="connsiteX39" fmla="*/ 1237957 w 2954215"/>
                <a:gd name="connsiteY39" fmla="*/ 1899138 h 2124221"/>
                <a:gd name="connsiteX40" fmla="*/ 1434905 w 2954215"/>
                <a:gd name="connsiteY40" fmla="*/ 1997612 h 2124221"/>
                <a:gd name="connsiteX41" fmla="*/ 1153551 w 2954215"/>
                <a:gd name="connsiteY41" fmla="*/ 1997612 h 2124221"/>
                <a:gd name="connsiteX42" fmla="*/ 942535 w 2954215"/>
                <a:gd name="connsiteY42" fmla="*/ 2110154 h 2124221"/>
                <a:gd name="connsiteX43" fmla="*/ 351692 w 2954215"/>
                <a:gd name="connsiteY43" fmla="*/ 2053883 h 2124221"/>
                <a:gd name="connsiteX44" fmla="*/ 182880 w 2954215"/>
                <a:gd name="connsiteY44" fmla="*/ 1392701 h 2124221"/>
                <a:gd name="connsiteX45" fmla="*/ 267286 w 2954215"/>
                <a:gd name="connsiteY45" fmla="*/ 1181686 h 2124221"/>
                <a:gd name="connsiteX46" fmla="*/ 239151 w 2954215"/>
                <a:gd name="connsiteY46" fmla="*/ 984738 h 2124221"/>
                <a:gd name="connsiteX47" fmla="*/ 0 w 2954215"/>
                <a:gd name="connsiteY47" fmla="*/ 914400 h 2124221"/>
                <a:gd name="connsiteX48" fmla="*/ 70338 w 2954215"/>
                <a:gd name="connsiteY48" fmla="*/ 661181 h 2124221"/>
                <a:gd name="connsiteX49" fmla="*/ 393895 w 2954215"/>
                <a:gd name="connsiteY49" fmla="*/ 731520 h 2124221"/>
                <a:gd name="connsiteX50" fmla="*/ 450166 w 2954215"/>
                <a:gd name="connsiteY50" fmla="*/ 998806 h 2124221"/>
                <a:gd name="connsiteX51" fmla="*/ 450166 w 2954215"/>
                <a:gd name="connsiteY51" fmla="*/ 998806 h 2124221"/>
                <a:gd name="connsiteX52" fmla="*/ 450166 w 2954215"/>
                <a:gd name="connsiteY52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448972 w 2954215"/>
                <a:gd name="connsiteY14" fmla="*/ 42203 h 2124221"/>
                <a:gd name="connsiteX15" fmla="*/ 1789869 w 2954215"/>
                <a:gd name="connsiteY15" fmla="*/ 185679 h 2124221"/>
                <a:gd name="connsiteX16" fmla="*/ 1927274 w 2954215"/>
                <a:gd name="connsiteY16" fmla="*/ 182880 h 2124221"/>
                <a:gd name="connsiteX17" fmla="*/ 1913206 w 2954215"/>
                <a:gd name="connsiteY17" fmla="*/ 0 h 2124221"/>
                <a:gd name="connsiteX18" fmla="*/ 2194560 w 2954215"/>
                <a:gd name="connsiteY18" fmla="*/ 281354 h 2124221"/>
                <a:gd name="connsiteX19" fmla="*/ 2518117 w 2954215"/>
                <a:gd name="connsiteY19" fmla="*/ 337625 h 2124221"/>
                <a:gd name="connsiteX20" fmla="*/ 2644726 w 2954215"/>
                <a:gd name="connsiteY20" fmla="*/ 253218 h 2124221"/>
                <a:gd name="connsiteX21" fmla="*/ 2841674 w 2954215"/>
                <a:gd name="connsiteY21" fmla="*/ 407963 h 2124221"/>
                <a:gd name="connsiteX22" fmla="*/ 2686929 w 2954215"/>
                <a:gd name="connsiteY22" fmla="*/ 562708 h 2124221"/>
                <a:gd name="connsiteX23" fmla="*/ 2278966 w 2954215"/>
                <a:gd name="connsiteY23" fmla="*/ 618978 h 2124221"/>
                <a:gd name="connsiteX24" fmla="*/ 2532185 w 2954215"/>
                <a:gd name="connsiteY24" fmla="*/ 703385 h 2124221"/>
                <a:gd name="connsiteX25" fmla="*/ 2912012 w 2954215"/>
                <a:gd name="connsiteY25" fmla="*/ 590843 h 2124221"/>
                <a:gd name="connsiteX26" fmla="*/ 2954215 w 2954215"/>
                <a:gd name="connsiteY26" fmla="*/ 801858 h 2124221"/>
                <a:gd name="connsiteX27" fmla="*/ 2883877 w 2954215"/>
                <a:gd name="connsiteY27" fmla="*/ 914400 h 2124221"/>
                <a:gd name="connsiteX28" fmla="*/ 2194560 w 2954215"/>
                <a:gd name="connsiteY28" fmla="*/ 815926 h 2124221"/>
                <a:gd name="connsiteX29" fmla="*/ 2644726 w 2954215"/>
                <a:gd name="connsiteY29" fmla="*/ 1308295 h 2124221"/>
                <a:gd name="connsiteX30" fmla="*/ 2715065 w 2954215"/>
                <a:gd name="connsiteY30" fmla="*/ 1814732 h 2124221"/>
                <a:gd name="connsiteX31" fmla="*/ 2827606 w 2954215"/>
                <a:gd name="connsiteY31" fmla="*/ 2011680 h 2124221"/>
                <a:gd name="connsiteX32" fmla="*/ 2532185 w 2954215"/>
                <a:gd name="connsiteY32" fmla="*/ 2011680 h 2124221"/>
                <a:gd name="connsiteX33" fmla="*/ 1997612 w 2954215"/>
                <a:gd name="connsiteY33" fmla="*/ 2124221 h 2124221"/>
                <a:gd name="connsiteX34" fmla="*/ 1575581 w 2954215"/>
                <a:gd name="connsiteY34" fmla="*/ 1955409 h 2124221"/>
                <a:gd name="connsiteX35" fmla="*/ 1125415 w 2954215"/>
                <a:gd name="connsiteY35" fmla="*/ 1083212 h 2124221"/>
                <a:gd name="connsiteX36" fmla="*/ 956603 w 2954215"/>
                <a:gd name="connsiteY36" fmla="*/ 1069145 h 2124221"/>
                <a:gd name="connsiteX37" fmla="*/ 928468 w 2954215"/>
                <a:gd name="connsiteY37" fmla="*/ 1153551 h 2124221"/>
                <a:gd name="connsiteX38" fmla="*/ 1252025 w 2954215"/>
                <a:gd name="connsiteY38" fmla="*/ 1772529 h 2124221"/>
                <a:gd name="connsiteX39" fmla="*/ 1237957 w 2954215"/>
                <a:gd name="connsiteY39" fmla="*/ 1899138 h 2124221"/>
                <a:gd name="connsiteX40" fmla="*/ 1434905 w 2954215"/>
                <a:gd name="connsiteY40" fmla="*/ 1997612 h 2124221"/>
                <a:gd name="connsiteX41" fmla="*/ 1153551 w 2954215"/>
                <a:gd name="connsiteY41" fmla="*/ 1997612 h 2124221"/>
                <a:gd name="connsiteX42" fmla="*/ 942535 w 2954215"/>
                <a:gd name="connsiteY42" fmla="*/ 2110154 h 2124221"/>
                <a:gd name="connsiteX43" fmla="*/ 351692 w 2954215"/>
                <a:gd name="connsiteY43" fmla="*/ 2053883 h 2124221"/>
                <a:gd name="connsiteX44" fmla="*/ 182880 w 2954215"/>
                <a:gd name="connsiteY44" fmla="*/ 1392701 h 2124221"/>
                <a:gd name="connsiteX45" fmla="*/ 267286 w 2954215"/>
                <a:gd name="connsiteY45" fmla="*/ 1181686 h 2124221"/>
                <a:gd name="connsiteX46" fmla="*/ 239151 w 2954215"/>
                <a:gd name="connsiteY46" fmla="*/ 984738 h 2124221"/>
                <a:gd name="connsiteX47" fmla="*/ 0 w 2954215"/>
                <a:gd name="connsiteY47" fmla="*/ 914400 h 2124221"/>
                <a:gd name="connsiteX48" fmla="*/ 70338 w 2954215"/>
                <a:gd name="connsiteY48" fmla="*/ 661181 h 2124221"/>
                <a:gd name="connsiteX49" fmla="*/ 393895 w 2954215"/>
                <a:gd name="connsiteY49" fmla="*/ 731520 h 2124221"/>
                <a:gd name="connsiteX50" fmla="*/ 450166 w 2954215"/>
                <a:gd name="connsiteY50" fmla="*/ 998806 h 2124221"/>
                <a:gd name="connsiteX51" fmla="*/ 450166 w 2954215"/>
                <a:gd name="connsiteY51" fmla="*/ 998806 h 2124221"/>
                <a:gd name="connsiteX52" fmla="*/ 450166 w 2954215"/>
                <a:gd name="connsiteY52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448972 w 2954215"/>
                <a:gd name="connsiteY14" fmla="*/ 42203 h 2124221"/>
                <a:gd name="connsiteX15" fmla="*/ 1789869 w 2954215"/>
                <a:gd name="connsiteY15" fmla="*/ 185679 h 2124221"/>
                <a:gd name="connsiteX16" fmla="*/ 1894906 w 2954215"/>
                <a:gd name="connsiteY16" fmla="*/ 142420 h 2124221"/>
                <a:gd name="connsiteX17" fmla="*/ 1913206 w 2954215"/>
                <a:gd name="connsiteY17" fmla="*/ 0 h 2124221"/>
                <a:gd name="connsiteX18" fmla="*/ 2194560 w 2954215"/>
                <a:gd name="connsiteY18" fmla="*/ 281354 h 2124221"/>
                <a:gd name="connsiteX19" fmla="*/ 2518117 w 2954215"/>
                <a:gd name="connsiteY19" fmla="*/ 337625 h 2124221"/>
                <a:gd name="connsiteX20" fmla="*/ 2644726 w 2954215"/>
                <a:gd name="connsiteY20" fmla="*/ 253218 h 2124221"/>
                <a:gd name="connsiteX21" fmla="*/ 2841674 w 2954215"/>
                <a:gd name="connsiteY21" fmla="*/ 407963 h 2124221"/>
                <a:gd name="connsiteX22" fmla="*/ 2686929 w 2954215"/>
                <a:gd name="connsiteY22" fmla="*/ 562708 h 2124221"/>
                <a:gd name="connsiteX23" fmla="*/ 2278966 w 2954215"/>
                <a:gd name="connsiteY23" fmla="*/ 618978 h 2124221"/>
                <a:gd name="connsiteX24" fmla="*/ 2532185 w 2954215"/>
                <a:gd name="connsiteY24" fmla="*/ 703385 h 2124221"/>
                <a:gd name="connsiteX25" fmla="*/ 2912012 w 2954215"/>
                <a:gd name="connsiteY25" fmla="*/ 590843 h 2124221"/>
                <a:gd name="connsiteX26" fmla="*/ 2954215 w 2954215"/>
                <a:gd name="connsiteY26" fmla="*/ 801858 h 2124221"/>
                <a:gd name="connsiteX27" fmla="*/ 2883877 w 2954215"/>
                <a:gd name="connsiteY27" fmla="*/ 914400 h 2124221"/>
                <a:gd name="connsiteX28" fmla="*/ 2194560 w 2954215"/>
                <a:gd name="connsiteY28" fmla="*/ 815926 h 2124221"/>
                <a:gd name="connsiteX29" fmla="*/ 2644726 w 2954215"/>
                <a:gd name="connsiteY29" fmla="*/ 1308295 h 2124221"/>
                <a:gd name="connsiteX30" fmla="*/ 2715065 w 2954215"/>
                <a:gd name="connsiteY30" fmla="*/ 1814732 h 2124221"/>
                <a:gd name="connsiteX31" fmla="*/ 2827606 w 2954215"/>
                <a:gd name="connsiteY31" fmla="*/ 2011680 h 2124221"/>
                <a:gd name="connsiteX32" fmla="*/ 2532185 w 2954215"/>
                <a:gd name="connsiteY32" fmla="*/ 2011680 h 2124221"/>
                <a:gd name="connsiteX33" fmla="*/ 1997612 w 2954215"/>
                <a:gd name="connsiteY33" fmla="*/ 2124221 h 2124221"/>
                <a:gd name="connsiteX34" fmla="*/ 1575581 w 2954215"/>
                <a:gd name="connsiteY34" fmla="*/ 1955409 h 2124221"/>
                <a:gd name="connsiteX35" fmla="*/ 1125415 w 2954215"/>
                <a:gd name="connsiteY35" fmla="*/ 1083212 h 2124221"/>
                <a:gd name="connsiteX36" fmla="*/ 956603 w 2954215"/>
                <a:gd name="connsiteY36" fmla="*/ 1069145 h 2124221"/>
                <a:gd name="connsiteX37" fmla="*/ 928468 w 2954215"/>
                <a:gd name="connsiteY37" fmla="*/ 1153551 h 2124221"/>
                <a:gd name="connsiteX38" fmla="*/ 1252025 w 2954215"/>
                <a:gd name="connsiteY38" fmla="*/ 1772529 h 2124221"/>
                <a:gd name="connsiteX39" fmla="*/ 1237957 w 2954215"/>
                <a:gd name="connsiteY39" fmla="*/ 1899138 h 2124221"/>
                <a:gd name="connsiteX40" fmla="*/ 1434905 w 2954215"/>
                <a:gd name="connsiteY40" fmla="*/ 1997612 h 2124221"/>
                <a:gd name="connsiteX41" fmla="*/ 1153551 w 2954215"/>
                <a:gd name="connsiteY41" fmla="*/ 1997612 h 2124221"/>
                <a:gd name="connsiteX42" fmla="*/ 942535 w 2954215"/>
                <a:gd name="connsiteY42" fmla="*/ 2110154 h 2124221"/>
                <a:gd name="connsiteX43" fmla="*/ 351692 w 2954215"/>
                <a:gd name="connsiteY43" fmla="*/ 2053883 h 2124221"/>
                <a:gd name="connsiteX44" fmla="*/ 182880 w 2954215"/>
                <a:gd name="connsiteY44" fmla="*/ 1392701 h 2124221"/>
                <a:gd name="connsiteX45" fmla="*/ 267286 w 2954215"/>
                <a:gd name="connsiteY45" fmla="*/ 1181686 h 2124221"/>
                <a:gd name="connsiteX46" fmla="*/ 239151 w 2954215"/>
                <a:gd name="connsiteY46" fmla="*/ 984738 h 2124221"/>
                <a:gd name="connsiteX47" fmla="*/ 0 w 2954215"/>
                <a:gd name="connsiteY47" fmla="*/ 914400 h 2124221"/>
                <a:gd name="connsiteX48" fmla="*/ 70338 w 2954215"/>
                <a:gd name="connsiteY48" fmla="*/ 661181 h 2124221"/>
                <a:gd name="connsiteX49" fmla="*/ 393895 w 2954215"/>
                <a:gd name="connsiteY49" fmla="*/ 731520 h 2124221"/>
                <a:gd name="connsiteX50" fmla="*/ 450166 w 2954215"/>
                <a:gd name="connsiteY50" fmla="*/ 998806 h 2124221"/>
                <a:gd name="connsiteX51" fmla="*/ 450166 w 2954215"/>
                <a:gd name="connsiteY51" fmla="*/ 998806 h 2124221"/>
                <a:gd name="connsiteX52" fmla="*/ 450166 w 2954215"/>
                <a:gd name="connsiteY52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619937 w 2954215"/>
                <a:gd name="connsiteY14" fmla="*/ 185679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894906 w 2954215"/>
                <a:gd name="connsiteY17" fmla="*/ 142420 h 2124221"/>
                <a:gd name="connsiteX18" fmla="*/ 1913206 w 2954215"/>
                <a:gd name="connsiteY18" fmla="*/ 0 h 2124221"/>
                <a:gd name="connsiteX19" fmla="*/ 2194560 w 2954215"/>
                <a:gd name="connsiteY19" fmla="*/ 281354 h 2124221"/>
                <a:gd name="connsiteX20" fmla="*/ 2518117 w 2954215"/>
                <a:gd name="connsiteY20" fmla="*/ 337625 h 2124221"/>
                <a:gd name="connsiteX21" fmla="*/ 2644726 w 2954215"/>
                <a:gd name="connsiteY21" fmla="*/ 253218 h 2124221"/>
                <a:gd name="connsiteX22" fmla="*/ 2841674 w 2954215"/>
                <a:gd name="connsiteY22" fmla="*/ 407963 h 2124221"/>
                <a:gd name="connsiteX23" fmla="*/ 2686929 w 2954215"/>
                <a:gd name="connsiteY23" fmla="*/ 562708 h 2124221"/>
                <a:gd name="connsiteX24" fmla="*/ 2278966 w 2954215"/>
                <a:gd name="connsiteY24" fmla="*/ 618978 h 2124221"/>
                <a:gd name="connsiteX25" fmla="*/ 2532185 w 2954215"/>
                <a:gd name="connsiteY25" fmla="*/ 703385 h 2124221"/>
                <a:gd name="connsiteX26" fmla="*/ 2912012 w 2954215"/>
                <a:gd name="connsiteY26" fmla="*/ 590843 h 2124221"/>
                <a:gd name="connsiteX27" fmla="*/ 2954215 w 2954215"/>
                <a:gd name="connsiteY27" fmla="*/ 801858 h 2124221"/>
                <a:gd name="connsiteX28" fmla="*/ 2883877 w 2954215"/>
                <a:gd name="connsiteY28" fmla="*/ 914400 h 2124221"/>
                <a:gd name="connsiteX29" fmla="*/ 2194560 w 2954215"/>
                <a:gd name="connsiteY29" fmla="*/ 815926 h 2124221"/>
                <a:gd name="connsiteX30" fmla="*/ 2644726 w 2954215"/>
                <a:gd name="connsiteY30" fmla="*/ 1308295 h 2124221"/>
                <a:gd name="connsiteX31" fmla="*/ 2715065 w 2954215"/>
                <a:gd name="connsiteY31" fmla="*/ 1814732 h 2124221"/>
                <a:gd name="connsiteX32" fmla="*/ 2827606 w 2954215"/>
                <a:gd name="connsiteY32" fmla="*/ 2011680 h 2124221"/>
                <a:gd name="connsiteX33" fmla="*/ 2532185 w 2954215"/>
                <a:gd name="connsiteY33" fmla="*/ 2011680 h 2124221"/>
                <a:gd name="connsiteX34" fmla="*/ 1997612 w 2954215"/>
                <a:gd name="connsiteY34" fmla="*/ 2124221 h 2124221"/>
                <a:gd name="connsiteX35" fmla="*/ 1575581 w 2954215"/>
                <a:gd name="connsiteY35" fmla="*/ 1955409 h 2124221"/>
                <a:gd name="connsiteX36" fmla="*/ 1125415 w 2954215"/>
                <a:gd name="connsiteY36" fmla="*/ 1083212 h 2124221"/>
                <a:gd name="connsiteX37" fmla="*/ 956603 w 2954215"/>
                <a:gd name="connsiteY37" fmla="*/ 1069145 h 2124221"/>
                <a:gd name="connsiteX38" fmla="*/ 928468 w 2954215"/>
                <a:gd name="connsiteY38" fmla="*/ 1153551 h 2124221"/>
                <a:gd name="connsiteX39" fmla="*/ 1252025 w 2954215"/>
                <a:gd name="connsiteY39" fmla="*/ 1772529 h 2124221"/>
                <a:gd name="connsiteX40" fmla="*/ 1237957 w 2954215"/>
                <a:gd name="connsiteY40" fmla="*/ 1899138 h 2124221"/>
                <a:gd name="connsiteX41" fmla="*/ 1434905 w 2954215"/>
                <a:gd name="connsiteY41" fmla="*/ 1997612 h 2124221"/>
                <a:gd name="connsiteX42" fmla="*/ 1153551 w 2954215"/>
                <a:gd name="connsiteY42" fmla="*/ 1997612 h 2124221"/>
                <a:gd name="connsiteX43" fmla="*/ 942535 w 2954215"/>
                <a:gd name="connsiteY43" fmla="*/ 2110154 h 2124221"/>
                <a:gd name="connsiteX44" fmla="*/ 351692 w 2954215"/>
                <a:gd name="connsiteY44" fmla="*/ 2053883 h 2124221"/>
                <a:gd name="connsiteX45" fmla="*/ 182880 w 2954215"/>
                <a:gd name="connsiteY45" fmla="*/ 1392701 h 2124221"/>
                <a:gd name="connsiteX46" fmla="*/ 267286 w 2954215"/>
                <a:gd name="connsiteY46" fmla="*/ 1181686 h 2124221"/>
                <a:gd name="connsiteX47" fmla="*/ 239151 w 2954215"/>
                <a:gd name="connsiteY47" fmla="*/ 984738 h 2124221"/>
                <a:gd name="connsiteX48" fmla="*/ 0 w 2954215"/>
                <a:gd name="connsiteY48" fmla="*/ 914400 h 2124221"/>
                <a:gd name="connsiteX49" fmla="*/ 70338 w 2954215"/>
                <a:gd name="connsiteY49" fmla="*/ 661181 h 2124221"/>
                <a:gd name="connsiteX50" fmla="*/ 393895 w 2954215"/>
                <a:gd name="connsiteY50" fmla="*/ 731520 h 2124221"/>
                <a:gd name="connsiteX51" fmla="*/ 450166 w 2954215"/>
                <a:gd name="connsiteY51" fmla="*/ 998806 h 2124221"/>
                <a:gd name="connsiteX52" fmla="*/ 450166 w 2954215"/>
                <a:gd name="connsiteY52" fmla="*/ 998806 h 2124221"/>
                <a:gd name="connsiteX53" fmla="*/ 450166 w 2954215"/>
                <a:gd name="connsiteY53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894906 w 2954215"/>
                <a:gd name="connsiteY17" fmla="*/ 142420 h 2124221"/>
                <a:gd name="connsiteX18" fmla="*/ 1913206 w 2954215"/>
                <a:gd name="connsiteY18" fmla="*/ 0 h 2124221"/>
                <a:gd name="connsiteX19" fmla="*/ 2194560 w 2954215"/>
                <a:gd name="connsiteY19" fmla="*/ 281354 h 2124221"/>
                <a:gd name="connsiteX20" fmla="*/ 2518117 w 2954215"/>
                <a:gd name="connsiteY20" fmla="*/ 337625 h 2124221"/>
                <a:gd name="connsiteX21" fmla="*/ 2644726 w 2954215"/>
                <a:gd name="connsiteY21" fmla="*/ 253218 h 2124221"/>
                <a:gd name="connsiteX22" fmla="*/ 2841674 w 2954215"/>
                <a:gd name="connsiteY22" fmla="*/ 407963 h 2124221"/>
                <a:gd name="connsiteX23" fmla="*/ 2686929 w 2954215"/>
                <a:gd name="connsiteY23" fmla="*/ 562708 h 2124221"/>
                <a:gd name="connsiteX24" fmla="*/ 2278966 w 2954215"/>
                <a:gd name="connsiteY24" fmla="*/ 618978 h 2124221"/>
                <a:gd name="connsiteX25" fmla="*/ 2532185 w 2954215"/>
                <a:gd name="connsiteY25" fmla="*/ 703385 h 2124221"/>
                <a:gd name="connsiteX26" fmla="*/ 2912012 w 2954215"/>
                <a:gd name="connsiteY26" fmla="*/ 590843 h 2124221"/>
                <a:gd name="connsiteX27" fmla="*/ 2954215 w 2954215"/>
                <a:gd name="connsiteY27" fmla="*/ 801858 h 2124221"/>
                <a:gd name="connsiteX28" fmla="*/ 2883877 w 2954215"/>
                <a:gd name="connsiteY28" fmla="*/ 914400 h 2124221"/>
                <a:gd name="connsiteX29" fmla="*/ 2194560 w 2954215"/>
                <a:gd name="connsiteY29" fmla="*/ 815926 h 2124221"/>
                <a:gd name="connsiteX30" fmla="*/ 2644726 w 2954215"/>
                <a:gd name="connsiteY30" fmla="*/ 1308295 h 2124221"/>
                <a:gd name="connsiteX31" fmla="*/ 2715065 w 2954215"/>
                <a:gd name="connsiteY31" fmla="*/ 1814732 h 2124221"/>
                <a:gd name="connsiteX32" fmla="*/ 2827606 w 2954215"/>
                <a:gd name="connsiteY32" fmla="*/ 2011680 h 2124221"/>
                <a:gd name="connsiteX33" fmla="*/ 2532185 w 2954215"/>
                <a:gd name="connsiteY33" fmla="*/ 2011680 h 2124221"/>
                <a:gd name="connsiteX34" fmla="*/ 1997612 w 2954215"/>
                <a:gd name="connsiteY34" fmla="*/ 2124221 h 2124221"/>
                <a:gd name="connsiteX35" fmla="*/ 1575581 w 2954215"/>
                <a:gd name="connsiteY35" fmla="*/ 1955409 h 2124221"/>
                <a:gd name="connsiteX36" fmla="*/ 1125415 w 2954215"/>
                <a:gd name="connsiteY36" fmla="*/ 1083212 h 2124221"/>
                <a:gd name="connsiteX37" fmla="*/ 956603 w 2954215"/>
                <a:gd name="connsiteY37" fmla="*/ 1069145 h 2124221"/>
                <a:gd name="connsiteX38" fmla="*/ 928468 w 2954215"/>
                <a:gd name="connsiteY38" fmla="*/ 1153551 h 2124221"/>
                <a:gd name="connsiteX39" fmla="*/ 1252025 w 2954215"/>
                <a:gd name="connsiteY39" fmla="*/ 1772529 h 2124221"/>
                <a:gd name="connsiteX40" fmla="*/ 1237957 w 2954215"/>
                <a:gd name="connsiteY40" fmla="*/ 1899138 h 2124221"/>
                <a:gd name="connsiteX41" fmla="*/ 1434905 w 2954215"/>
                <a:gd name="connsiteY41" fmla="*/ 1997612 h 2124221"/>
                <a:gd name="connsiteX42" fmla="*/ 1153551 w 2954215"/>
                <a:gd name="connsiteY42" fmla="*/ 1997612 h 2124221"/>
                <a:gd name="connsiteX43" fmla="*/ 942535 w 2954215"/>
                <a:gd name="connsiteY43" fmla="*/ 2110154 h 2124221"/>
                <a:gd name="connsiteX44" fmla="*/ 351692 w 2954215"/>
                <a:gd name="connsiteY44" fmla="*/ 2053883 h 2124221"/>
                <a:gd name="connsiteX45" fmla="*/ 182880 w 2954215"/>
                <a:gd name="connsiteY45" fmla="*/ 1392701 h 2124221"/>
                <a:gd name="connsiteX46" fmla="*/ 267286 w 2954215"/>
                <a:gd name="connsiteY46" fmla="*/ 1181686 h 2124221"/>
                <a:gd name="connsiteX47" fmla="*/ 239151 w 2954215"/>
                <a:gd name="connsiteY47" fmla="*/ 984738 h 2124221"/>
                <a:gd name="connsiteX48" fmla="*/ 0 w 2954215"/>
                <a:gd name="connsiteY48" fmla="*/ 914400 h 2124221"/>
                <a:gd name="connsiteX49" fmla="*/ 70338 w 2954215"/>
                <a:gd name="connsiteY49" fmla="*/ 661181 h 2124221"/>
                <a:gd name="connsiteX50" fmla="*/ 393895 w 2954215"/>
                <a:gd name="connsiteY50" fmla="*/ 731520 h 2124221"/>
                <a:gd name="connsiteX51" fmla="*/ 450166 w 2954215"/>
                <a:gd name="connsiteY51" fmla="*/ 998806 h 2124221"/>
                <a:gd name="connsiteX52" fmla="*/ 450166 w 2954215"/>
                <a:gd name="connsiteY52" fmla="*/ 998806 h 2124221"/>
                <a:gd name="connsiteX53" fmla="*/ 450166 w 2954215"/>
                <a:gd name="connsiteY53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894906 w 2954215"/>
                <a:gd name="connsiteY17" fmla="*/ 142420 h 2124221"/>
                <a:gd name="connsiteX18" fmla="*/ 1913206 w 2954215"/>
                <a:gd name="connsiteY18" fmla="*/ 0 h 2124221"/>
                <a:gd name="connsiteX19" fmla="*/ 2194560 w 2954215"/>
                <a:gd name="connsiteY19" fmla="*/ 281354 h 2124221"/>
                <a:gd name="connsiteX20" fmla="*/ 2518117 w 2954215"/>
                <a:gd name="connsiteY20" fmla="*/ 337625 h 2124221"/>
                <a:gd name="connsiteX21" fmla="*/ 2644726 w 2954215"/>
                <a:gd name="connsiteY21" fmla="*/ 253218 h 2124221"/>
                <a:gd name="connsiteX22" fmla="*/ 2841674 w 2954215"/>
                <a:gd name="connsiteY22" fmla="*/ 407963 h 2124221"/>
                <a:gd name="connsiteX23" fmla="*/ 2686929 w 2954215"/>
                <a:gd name="connsiteY23" fmla="*/ 562708 h 2124221"/>
                <a:gd name="connsiteX24" fmla="*/ 2278966 w 2954215"/>
                <a:gd name="connsiteY24" fmla="*/ 618978 h 2124221"/>
                <a:gd name="connsiteX25" fmla="*/ 2532185 w 2954215"/>
                <a:gd name="connsiteY25" fmla="*/ 703385 h 2124221"/>
                <a:gd name="connsiteX26" fmla="*/ 2912012 w 2954215"/>
                <a:gd name="connsiteY26" fmla="*/ 590843 h 2124221"/>
                <a:gd name="connsiteX27" fmla="*/ 2954215 w 2954215"/>
                <a:gd name="connsiteY27" fmla="*/ 801858 h 2124221"/>
                <a:gd name="connsiteX28" fmla="*/ 2883877 w 2954215"/>
                <a:gd name="connsiteY28" fmla="*/ 914400 h 2124221"/>
                <a:gd name="connsiteX29" fmla="*/ 2194560 w 2954215"/>
                <a:gd name="connsiteY29" fmla="*/ 815926 h 2124221"/>
                <a:gd name="connsiteX30" fmla="*/ 2644726 w 2954215"/>
                <a:gd name="connsiteY30" fmla="*/ 1308295 h 2124221"/>
                <a:gd name="connsiteX31" fmla="*/ 2715065 w 2954215"/>
                <a:gd name="connsiteY31" fmla="*/ 1814732 h 2124221"/>
                <a:gd name="connsiteX32" fmla="*/ 2827606 w 2954215"/>
                <a:gd name="connsiteY32" fmla="*/ 2011680 h 2124221"/>
                <a:gd name="connsiteX33" fmla="*/ 2532185 w 2954215"/>
                <a:gd name="connsiteY33" fmla="*/ 2011680 h 2124221"/>
                <a:gd name="connsiteX34" fmla="*/ 1997612 w 2954215"/>
                <a:gd name="connsiteY34" fmla="*/ 2124221 h 2124221"/>
                <a:gd name="connsiteX35" fmla="*/ 1575581 w 2954215"/>
                <a:gd name="connsiteY35" fmla="*/ 1955409 h 2124221"/>
                <a:gd name="connsiteX36" fmla="*/ 1125415 w 2954215"/>
                <a:gd name="connsiteY36" fmla="*/ 1083212 h 2124221"/>
                <a:gd name="connsiteX37" fmla="*/ 956603 w 2954215"/>
                <a:gd name="connsiteY37" fmla="*/ 1069145 h 2124221"/>
                <a:gd name="connsiteX38" fmla="*/ 928468 w 2954215"/>
                <a:gd name="connsiteY38" fmla="*/ 1153551 h 2124221"/>
                <a:gd name="connsiteX39" fmla="*/ 1252025 w 2954215"/>
                <a:gd name="connsiteY39" fmla="*/ 1772529 h 2124221"/>
                <a:gd name="connsiteX40" fmla="*/ 1237957 w 2954215"/>
                <a:gd name="connsiteY40" fmla="*/ 1899138 h 2124221"/>
                <a:gd name="connsiteX41" fmla="*/ 1434905 w 2954215"/>
                <a:gd name="connsiteY41" fmla="*/ 1997612 h 2124221"/>
                <a:gd name="connsiteX42" fmla="*/ 1153551 w 2954215"/>
                <a:gd name="connsiteY42" fmla="*/ 1997612 h 2124221"/>
                <a:gd name="connsiteX43" fmla="*/ 942535 w 2954215"/>
                <a:gd name="connsiteY43" fmla="*/ 2110154 h 2124221"/>
                <a:gd name="connsiteX44" fmla="*/ 351692 w 2954215"/>
                <a:gd name="connsiteY44" fmla="*/ 2053883 h 2124221"/>
                <a:gd name="connsiteX45" fmla="*/ 182880 w 2954215"/>
                <a:gd name="connsiteY45" fmla="*/ 1392701 h 2124221"/>
                <a:gd name="connsiteX46" fmla="*/ 267286 w 2954215"/>
                <a:gd name="connsiteY46" fmla="*/ 1181686 h 2124221"/>
                <a:gd name="connsiteX47" fmla="*/ 239151 w 2954215"/>
                <a:gd name="connsiteY47" fmla="*/ 984738 h 2124221"/>
                <a:gd name="connsiteX48" fmla="*/ 0 w 2954215"/>
                <a:gd name="connsiteY48" fmla="*/ 914400 h 2124221"/>
                <a:gd name="connsiteX49" fmla="*/ 70338 w 2954215"/>
                <a:gd name="connsiteY49" fmla="*/ 661181 h 2124221"/>
                <a:gd name="connsiteX50" fmla="*/ 393895 w 2954215"/>
                <a:gd name="connsiteY50" fmla="*/ 731520 h 2124221"/>
                <a:gd name="connsiteX51" fmla="*/ 450166 w 2954215"/>
                <a:gd name="connsiteY51" fmla="*/ 998806 h 2124221"/>
                <a:gd name="connsiteX52" fmla="*/ 450166 w 2954215"/>
                <a:gd name="connsiteY52" fmla="*/ 998806 h 2124221"/>
                <a:gd name="connsiteX53" fmla="*/ 450166 w 2954215"/>
                <a:gd name="connsiteY53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854606 w 2954215"/>
                <a:gd name="connsiteY17" fmla="*/ 169495 h 2124221"/>
                <a:gd name="connsiteX18" fmla="*/ 1894906 w 2954215"/>
                <a:gd name="connsiteY18" fmla="*/ 142420 h 2124221"/>
                <a:gd name="connsiteX19" fmla="*/ 1913206 w 2954215"/>
                <a:gd name="connsiteY19" fmla="*/ 0 h 2124221"/>
                <a:gd name="connsiteX20" fmla="*/ 2194560 w 2954215"/>
                <a:gd name="connsiteY20" fmla="*/ 281354 h 2124221"/>
                <a:gd name="connsiteX21" fmla="*/ 2518117 w 2954215"/>
                <a:gd name="connsiteY21" fmla="*/ 337625 h 2124221"/>
                <a:gd name="connsiteX22" fmla="*/ 2644726 w 2954215"/>
                <a:gd name="connsiteY22" fmla="*/ 253218 h 2124221"/>
                <a:gd name="connsiteX23" fmla="*/ 2841674 w 2954215"/>
                <a:gd name="connsiteY23" fmla="*/ 407963 h 2124221"/>
                <a:gd name="connsiteX24" fmla="*/ 2686929 w 2954215"/>
                <a:gd name="connsiteY24" fmla="*/ 562708 h 2124221"/>
                <a:gd name="connsiteX25" fmla="*/ 2278966 w 2954215"/>
                <a:gd name="connsiteY25" fmla="*/ 618978 h 2124221"/>
                <a:gd name="connsiteX26" fmla="*/ 2532185 w 2954215"/>
                <a:gd name="connsiteY26" fmla="*/ 703385 h 2124221"/>
                <a:gd name="connsiteX27" fmla="*/ 2912012 w 2954215"/>
                <a:gd name="connsiteY27" fmla="*/ 590843 h 2124221"/>
                <a:gd name="connsiteX28" fmla="*/ 2954215 w 2954215"/>
                <a:gd name="connsiteY28" fmla="*/ 801858 h 2124221"/>
                <a:gd name="connsiteX29" fmla="*/ 2883877 w 2954215"/>
                <a:gd name="connsiteY29" fmla="*/ 914400 h 2124221"/>
                <a:gd name="connsiteX30" fmla="*/ 2194560 w 2954215"/>
                <a:gd name="connsiteY30" fmla="*/ 815926 h 2124221"/>
                <a:gd name="connsiteX31" fmla="*/ 2644726 w 2954215"/>
                <a:gd name="connsiteY31" fmla="*/ 1308295 h 2124221"/>
                <a:gd name="connsiteX32" fmla="*/ 2715065 w 2954215"/>
                <a:gd name="connsiteY32" fmla="*/ 1814732 h 2124221"/>
                <a:gd name="connsiteX33" fmla="*/ 2827606 w 2954215"/>
                <a:gd name="connsiteY33" fmla="*/ 2011680 h 2124221"/>
                <a:gd name="connsiteX34" fmla="*/ 2532185 w 2954215"/>
                <a:gd name="connsiteY34" fmla="*/ 2011680 h 2124221"/>
                <a:gd name="connsiteX35" fmla="*/ 1997612 w 2954215"/>
                <a:gd name="connsiteY35" fmla="*/ 2124221 h 2124221"/>
                <a:gd name="connsiteX36" fmla="*/ 1575581 w 2954215"/>
                <a:gd name="connsiteY36" fmla="*/ 1955409 h 2124221"/>
                <a:gd name="connsiteX37" fmla="*/ 1125415 w 2954215"/>
                <a:gd name="connsiteY37" fmla="*/ 1083212 h 2124221"/>
                <a:gd name="connsiteX38" fmla="*/ 956603 w 2954215"/>
                <a:gd name="connsiteY38" fmla="*/ 1069145 h 2124221"/>
                <a:gd name="connsiteX39" fmla="*/ 928468 w 2954215"/>
                <a:gd name="connsiteY39" fmla="*/ 1153551 h 2124221"/>
                <a:gd name="connsiteX40" fmla="*/ 1252025 w 2954215"/>
                <a:gd name="connsiteY40" fmla="*/ 1772529 h 2124221"/>
                <a:gd name="connsiteX41" fmla="*/ 1237957 w 2954215"/>
                <a:gd name="connsiteY41" fmla="*/ 1899138 h 2124221"/>
                <a:gd name="connsiteX42" fmla="*/ 1434905 w 2954215"/>
                <a:gd name="connsiteY42" fmla="*/ 1997612 h 2124221"/>
                <a:gd name="connsiteX43" fmla="*/ 1153551 w 2954215"/>
                <a:gd name="connsiteY43" fmla="*/ 1997612 h 2124221"/>
                <a:gd name="connsiteX44" fmla="*/ 942535 w 2954215"/>
                <a:gd name="connsiteY44" fmla="*/ 2110154 h 2124221"/>
                <a:gd name="connsiteX45" fmla="*/ 351692 w 2954215"/>
                <a:gd name="connsiteY45" fmla="*/ 2053883 h 2124221"/>
                <a:gd name="connsiteX46" fmla="*/ 182880 w 2954215"/>
                <a:gd name="connsiteY46" fmla="*/ 1392701 h 2124221"/>
                <a:gd name="connsiteX47" fmla="*/ 267286 w 2954215"/>
                <a:gd name="connsiteY47" fmla="*/ 1181686 h 2124221"/>
                <a:gd name="connsiteX48" fmla="*/ 239151 w 2954215"/>
                <a:gd name="connsiteY48" fmla="*/ 984738 h 2124221"/>
                <a:gd name="connsiteX49" fmla="*/ 0 w 2954215"/>
                <a:gd name="connsiteY49" fmla="*/ 914400 h 2124221"/>
                <a:gd name="connsiteX50" fmla="*/ 70338 w 2954215"/>
                <a:gd name="connsiteY50" fmla="*/ 661181 h 2124221"/>
                <a:gd name="connsiteX51" fmla="*/ 393895 w 2954215"/>
                <a:gd name="connsiteY51" fmla="*/ 731520 h 2124221"/>
                <a:gd name="connsiteX52" fmla="*/ 450166 w 2954215"/>
                <a:gd name="connsiteY52" fmla="*/ 998806 h 2124221"/>
                <a:gd name="connsiteX53" fmla="*/ 450166 w 2954215"/>
                <a:gd name="connsiteY53" fmla="*/ 998806 h 2124221"/>
                <a:gd name="connsiteX54" fmla="*/ 450166 w 2954215"/>
                <a:gd name="connsiteY54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927434 w 2954215"/>
                <a:gd name="connsiteY17" fmla="*/ 218047 h 2124221"/>
                <a:gd name="connsiteX18" fmla="*/ 1894906 w 2954215"/>
                <a:gd name="connsiteY18" fmla="*/ 142420 h 2124221"/>
                <a:gd name="connsiteX19" fmla="*/ 1913206 w 2954215"/>
                <a:gd name="connsiteY19" fmla="*/ 0 h 2124221"/>
                <a:gd name="connsiteX20" fmla="*/ 2194560 w 2954215"/>
                <a:gd name="connsiteY20" fmla="*/ 281354 h 2124221"/>
                <a:gd name="connsiteX21" fmla="*/ 2518117 w 2954215"/>
                <a:gd name="connsiteY21" fmla="*/ 337625 h 2124221"/>
                <a:gd name="connsiteX22" fmla="*/ 2644726 w 2954215"/>
                <a:gd name="connsiteY22" fmla="*/ 253218 h 2124221"/>
                <a:gd name="connsiteX23" fmla="*/ 2841674 w 2954215"/>
                <a:gd name="connsiteY23" fmla="*/ 407963 h 2124221"/>
                <a:gd name="connsiteX24" fmla="*/ 2686929 w 2954215"/>
                <a:gd name="connsiteY24" fmla="*/ 562708 h 2124221"/>
                <a:gd name="connsiteX25" fmla="*/ 2278966 w 2954215"/>
                <a:gd name="connsiteY25" fmla="*/ 618978 h 2124221"/>
                <a:gd name="connsiteX26" fmla="*/ 2532185 w 2954215"/>
                <a:gd name="connsiteY26" fmla="*/ 703385 h 2124221"/>
                <a:gd name="connsiteX27" fmla="*/ 2912012 w 2954215"/>
                <a:gd name="connsiteY27" fmla="*/ 590843 h 2124221"/>
                <a:gd name="connsiteX28" fmla="*/ 2954215 w 2954215"/>
                <a:gd name="connsiteY28" fmla="*/ 801858 h 2124221"/>
                <a:gd name="connsiteX29" fmla="*/ 2883877 w 2954215"/>
                <a:gd name="connsiteY29" fmla="*/ 914400 h 2124221"/>
                <a:gd name="connsiteX30" fmla="*/ 2194560 w 2954215"/>
                <a:gd name="connsiteY30" fmla="*/ 815926 h 2124221"/>
                <a:gd name="connsiteX31" fmla="*/ 2644726 w 2954215"/>
                <a:gd name="connsiteY31" fmla="*/ 1308295 h 2124221"/>
                <a:gd name="connsiteX32" fmla="*/ 2715065 w 2954215"/>
                <a:gd name="connsiteY32" fmla="*/ 1814732 h 2124221"/>
                <a:gd name="connsiteX33" fmla="*/ 2827606 w 2954215"/>
                <a:gd name="connsiteY33" fmla="*/ 2011680 h 2124221"/>
                <a:gd name="connsiteX34" fmla="*/ 2532185 w 2954215"/>
                <a:gd name="connsiteY34" fmla="*/ 2011680 h 2124221"/>
                <a:gd name="connsiteX35" fmla="*/ 1997612 w 2954215"/>
                <a:gd name="connsiteY35" fmla="*/ 2124221 h 2124221"/>
                <a:gd name="connsiteX36" fmla="*/ 1575581 w 2954215"/>
                <a:gd name="connsiteY36" fmla="*/ 1955409 h 2124221"/>
                <a:gd name="connsiteX37" fmla="*/ 1125415 w 2954215"/>
                <a:gd name="connsiteY37" fmla="*/ 1083212 h 2124221"/>
                <a:gd name="connsiteX38" fmla="*/ 956603 w 2954215"/>
                <a:gd name="connsiteY38" fmla="*/ 1069145 h 2124221"/>
                <a:gd name="connsiteX39" fmla="*/ 928468 w 2954215"/>
                <a:gd name="connsiteY39" fmla="*/ 1153551 h 2124221"/>
                <a:gd name="connsiteX40" fmla="*/ 1252025 w 2954215"/>
                <a:gd name="connsiteY40" fmla="*/ 1772529 h 2124221"/>
                <a:gd name="connsiteX41" fmla="*/ 1237957 w 2954215"/>
                <a:gd name="connsiteY41" fmla="*/ 1899138 h 2124221"/>
                <a:gd name="connsiteX42" fmla="*/ 1434905 w 2954215"/>
                <a:gd name="connsiteY42" fmla="*/ 1997612 h 2124221"/>
                <a:gd name="connsiteX43" fmla="*/ 1153551 w 2954215"/>
                <a:gd name="connsiteY43" fmla="*/ 1997612 h 2124221"/>
                <a:gd name="connsiteX44" fmla="*/ 942535 w 2954215"/>
                <a:gd name="connsiteY44" fmla="*/ 2110154 h 2124221"/>
                <a:gd name="connsiteX45" fmla="*/ 351692 w 2954215"/>
                <a:gd name="connsiteY45" fmla="*/ 2053883 h 2124221"/>
                <a:gd name="connsiteX46" fmla="*/ 182880 w 2954215"/>
                <a:gd name="connsiteY46" fmla="*/ 1392701 h 2124221"/>
                <a:gd name="connsiteX47" fmla="*/ 267286 w 2954215"/>
                <a:gd name="connsiteY47" fmla="*/ 1181686 h 2124221"/>
                <a:gd name="connsiteX48" fmla="*/ 239151 w 2954215"/>
                <a:gd name="connsiteY48" fmla="*/ 984738 h 2124221"/>
                <a:gd name="connsiteX49" fmla="*/ 0 w 2954215"/>
                <a:gd name="connsiteY49" fmla="*/ 914400 h 2124221"/>
                <a:gd name="connsiteX50" fmla="*/ 70338 w 2954215"/>
                <a:gd name="connsiteY50" fmla="*/ 661181 h 2124221"/>
                <a:gd name="connsiteX51" fmla="*/ 393895 w 2954215"/>
                <a:gd name="connsiteY51" fmla="*/ 731520 h 2124221"/>
                <a:gd name="connsiteX52" fmla="*/ 450166 w 2954215"/>
                <a:gd name="connsiteY52" fmla="*/ 998806 h 2124221"/>
                <a:gd name="connsiteX53" fmla="*/ 450166 w 2954215"/>
                <a:gd name="connsiteY53" fmla="*/ 998806 h 2124221"/>
                <a:gd name="connsiteX54" fmla="*/ 450166 w 2954215"/>
                <a:gd name="connsiteY54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894906 w 2954215"/>
                <a:gd name="connsiteY19" fmla="*/ 142420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450166 w 2954215"/>
                <a:gd name="connsiteY53" fmla="*/ 998806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450166 w 2954215"/>
                <a:gd name="connsiteY53" fmla="*/ 998806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450166 w 2954215"/>
                <a:gd name="connsiteY53" fmla="*/ 998806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450166 w 2954215"/>
                <a:gd name="connsiteY53" fmla="*/ 998806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325211 w 2954215"/>
                <a:gd name="connsiteY53" fmla="*/ 897778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56" fmla="*/ 450166 w 2954215"/>
                <a:gd name="connsiteY56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325211 w 2954215"/>
                <a:gd name="connsiteY53" fmla="*/ 897778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56" fmla="*/ 450166 w 2954215"/>
                <a:gd name="connsiteY56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325211 w 2954215"/>
                <a:gd name="connsiteY53" fmla="*/ 897778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56" fmla="*/ 450166 w 2954215"/>
                <a:gd name="connsiteY56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32456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325211 w 2954215"/>
                <a:gd name="connsiteY53" fmla="*/ 897778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56" fmla="*/ 450166 w 2954215"/>
                <a:gd name="connsiteY56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32456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325211 w 2954215"/>
                <a:gd name="connsiteY53" fmla="*/ 897778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56" fmla="*/ 450166 w 2954215"/>
                <a:gd name="connsiteY56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32456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325211 w 2954215"/>
                <a:gd name="connsiteY53" fmla="*/ 897778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56" fmla="*/ 450166 w 2954215"/>
                <a:gd name="connsiteY56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32456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325211 w 2954215"/>
                <a:gd name="connsiteY53" fmla="*/ 897778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56" fmla="*/ 450166 w 2954215"/>
                <a:gd name="connsiteY56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32456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325211 w 2954215"/>
                <a:gd name="connsiteY53" fmla="*/ 897778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56" fmla="*/ 450166 w 2954215"/>
                <a:gd name="connsiteY56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32456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325211 w 2954215"/>
                <a:gd name="connsiteY53" fmla="*/ 897778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56" fmla="*/ 450166 w 2954215"/>
                <a:gd name="connsiteY56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32456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325211 w 2954215"/>
                <a:gd name="connsiteY53" fmla="*/ 897778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56" fmla="*/ 450166 w 2954215"/>
                <a:gd name="connsiteY56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32456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325211 w 2954215"/>
                <a:gd name="connsiteY53" fmla="*/ 897778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56" fmla="*/ 450166 w 2954215"/>
                <a:gd name="connsiteY56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32456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325211 w 2954215"/>
                <a:gd name="connsiteY53" fmla="*/ 897778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56" fmla="*/ 450166 w 2954215"/>
                <a:gd name="connsiteY56" fmla="*/ 998806 h 2124221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956603 w 2954215"/>
                <a:gd name="connsiteY39" fmla="*/ 1069145 h 2124822"/>
                <a:gd name="connsiteX40" fmla="*/ 928468 w 2954215"/>
                <a:gd name="connsiteY40" fmla="*/ 1153551 h 2124822"/>
                <a:gd name="connsiteX41" fmla="*/ 1252025 w 2954215"/>
                <a:gd name="connsiteY41" fmla="*/ 1772529 h 2124822"/>
                <a:gd name="connsiteX42" fmla="*/ 1237957 w 2954215"/>
                <a:gd name="connsiteY42" fmla="*/ 1899138 h 2124822"/>
                <a:gd name="connsiteX43" fmla="*/ 1434905 w 2954215"/>
                <a:gd name="connsiteY43" fmla="*/ 1997612 h 2124822"/>
                <a:gd name="connsiteX44" fmla="*/ 1153551 w 2954215"/>
                <a:gd name="connsiteY44" fmla="*/ 1997612 h 2124822"/>
                <a:gd name="connsiteX45" fmla="*/ 942535 w 2954215"/>
                <a:gd name="connsiteY45" fmla="*/ 2110154 h 2124822"/>
                <a:gd name="connsiteX46" fmla="*/ 351692 w 2954215"/>
                <a:gd name="connsiteY46" fmla="*/ 2053883 h 2124822"/>
                <a:gd name="connsiteX47" fmla="*/ 182880 w 2954215"/>
                <a:gd name="connsiteY47" fmla="*/ 1392701 h 2124822"/>
                <a:gd name="connsiteX48" fmla="*/ 267286 w 2954215"/>
                <a:gd name="connsiteY48" fmla="*/ 1181686 h 2124822"/>
                <a:gd name="connsiteX49" fmla="*/ 239151 w 2954215"/>
                <a:gd name="connsiteY49" fmla="*/ 984738 h 2124822"/>
                <a:gd name="connsiteX50" fmla="*/ 0 w 2954215"/>
                <a:gd name="connsiteY50" fmla="*/ 914400 h 2124822"/>
                <a:gd name="connsiteX51" fmla="*/ 70338 w 2954215"/>
                <a:gd name="connsiteY51" fmla="*/ 661181 h 2124822"/>
                <a:gd name="connsiteX52" fmla="*/ 393895 w 2954215"/>
                <a:gd name="connsiteY52" fmla="*/ 731520 h 2124822"/>
                <a:gd name="connsiteX53" fmla="*/ 325211 w 2954215"/>
                <a:gd name="connsiteY53" fmla="*/ 897778 h 2124822"/>
                <a:gd name="connsiteX54" fmla="*/ 450166 w 2954215"/>
                <a:gd name="connsiteY54" fmla="*/ 998806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956603 w 2954215"/>
                <a:gd name="connsiteY39" fmla="*/ 1069145 h 2124822"/>
                <a:gd name="connsiteX40" fmla="*/ 928468 w 2954215"/>
                <a:gd name="connsiteY40" fmla="*/ 1153551 h 2124822"/>
                <a:gd name="connsiteX41" fmla="*/ 1252025 w 2954215"/>
                <a:gd name="connsiteY41" fmla="*/ 1772529 h 2124822"/>
                <a:gd name="connsiteX42" fmla="*/ 1237957 w 2954215"/>
                <a:gd name="connsiteY42" fmla="*/ 1899138 h 2124822"/>
                <a:gd name="connsiteX43" fmla="*/ 1434905 w 2954215"/>
                <a:gd name="connsiteY43" fmla="*/ 1997612 h 2124822"/>
                <a:gd name="connsiteX44" fmla="*/ 1153551 w 2954215"/>
                <a:gd name="connsiteY44" fmla="*/ 1997612 h 2124822"/>
                <a:gd name="connsiteX45" fmla="*/ 942535 w 2954215"/>
                <a:gd name="connsiteY45" fmla="*/ 2110154 h 2124822"/>
                <a:gd name="connsiteX46" fmla="*/ 351692 w 2954215"/>
                <a:gd name="connsiteY46" fmla="*/ 2053883 h 2124822"/>
                <a:gd name="connsiteX47" fmla="*/ 182880 w 2954215"/>
                <a:gd name="connsiteY47" fmla="*/ 1392701 h 2124822"/>
                <a:gd name="connsiteX48" fmla="*/ 267286 w 2954215"/>
                <a:gd name="connsiteY48" fmla="*/ 1181686 h 2124822"/>
                <a:gd name="connsiteX49" fmla="*/ 239151 w 2954215"/>
                <a:gd name="connsiteY49" fmla="*/ 984738 h 2124822"/>
                <a:gd name="connsiteX50" fmla="*/ 0 w 2954215"/>
                <a:gd name="connsiteY50" fmla="*/ 914400 h 2124822"/>
                <a:gd name="connsiteX51" fmla="*/ 70338 w 2954215"/>
                <a:gd name="connsiteY51" fmla="*/ 661181 h 2124822"/>
                <a:gd name="connsiteX52" fmla="*/ 393895 w 2954215"/>
                <a:gd name="connsiteY52" fmla="*/ 731520 h 2124822"/>
                <a:gd name="connsiteX53" fmla="*/ 325211 w 2954215"/>
                <a:gd name="connsiteY53" fmla="*/ 897778 h 2124822"/>
                <a:gd name="connsiteX54" fmla="*/ 450166 w 2954215"/>
                <a:gd name="connsiteY54" fmla="*/ 998806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956603 w 2954215"/>
                <a:gd name="connsiteY39" fmla="*/ 1069145 h 2124822"/>
                <a:gd name="connsiteX40" fmla="*/ 928468 w 2954215"/>
                <a:gd name="connsiteY40" fmla="*/ 1153551 h 2124822"/>
                <a:gd name="connsiteX41" fmla="*/ 1252025 w 2954215"/>
                <a:gd name="connsiteY41" fmla="*/ 1772529 h 2124822"/>
                <a:gd name="connsiteX42" fmla="*/ 1237957 w 2954215"/>
                <a:gd name="connsiteY42" fmla="*/ 1899138 h 2124822"/>
                <a:gd name="connsiteX43" fmla="*/ 1434905 w 2954215"/>
                <a:gd name="connsiteY43" fmla="*/ 1997612 h 2124822"/>
                <a:gd name="connsiteX44" fmla="*/ 1153551 w 2954215"/>
                <a:gd name="connsiteY44" fmla="*/ 1997612 h 2124822"/>
                <a:gd name="connsiteX45" fmla="*/ 942535 w 2954215"/>
                <a:gd name="connsiteY45" fmla="*/ 2110154 h 2124822"/>
                <a:gd name="connsiteX46" fmla="*/ 351692 w 2954215"/>
                <a:gd name="connsiteY46" fmla="*/ 2053883 h 2124822"/>
                <a:gd name="connsiteX47" fmla="*/ 182880 w 2954215"/>
                <a:gd name="connsiteY47" fmla="*/ 1392701 h 2124822"/>
                <a:gd name="connsiteX48" fmla="*/ 267286 w 2954215"/>
                <a:gd name="connsiteY48" fmla="*/ 1181686 h 2124822"/>
                <a:gd name="connsiteX49" fmla="*/ 239151 w 2954215"/>
                <a:gd name="connsiteY49" fmla="*/ 984738 h 2124822"/>
                <a:gd name="connsiteX50" fmla="*/ 0 w 2954215"/>
                <a:gd name="connsiteY50" fmla="*/ 914400 h 2124822"/>
                <a:gd name="connsiteX51" fmla="*/ 70338 w 2954215"/>
                <a:gd name="connsiteY51" fmla="*/ 661181 h 2124822"/>
                <a:gd name="connsiteX52" fmla="*/ 393895 w 2954215"/>
                <a:gd name="connsiteY52" fmla="*/ 731520 h 2124822"/>
                <a:gd name="connsiteX53" fmla="*/ 325211 w 2954215"/>
                <a:gd name="connsiteY53" fmla="*/ 897778 h 2124822"/>
                <a:gd name="connsiteX54" fmla="*/ 450166 w 2954215"/>
                <a:gd name="connsiteY54" fmla="*/ 998806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956603 w 2954215"/>
                <a:gd name="connsiteY39" fmla="*/ 1069145 h 2124822"/>
                <a:gd name="connsiteX40" fmla="*/ 928468 w 2954215"/>
                <a:gd name="connsiteY40" fmla="*/ 1153551 h 2124822"/>
                <a:gd name="connsiteX41" fmla="*/ 1252025 w 2954215"/>
                <a:gd name="connsiteY41" fmla="*/ 1772529 h 2124822"/>
                <a:gd name="connsiteX42" fmla="*/ 1237957 w 2954215"/>
                <a:gd name="connsiteY42" fmla="*/ 1899138 h 2124822"/>
                <a:gd name="connsiteX43" fmla="*/ 1434905 w 2954215"/>
                <a:gd name="connsiteY43" fmla="*/ 1997612 h 2124822"/>
                <a:gd name="connsiteX44" fmla="*/ 1153551 w 2954215"/>
                <a:gd name="connsiteY44" fmla="*/ 1997612 h 2124822"/>
                <a:gd name="connsiteX45" fmla="*/ 942535 w 2954215"/>
                <a:gd name="connsiteY45" fmla="*/ 2110154 h 2124822"/>
                <a:gd name="connsiteX46" fmla="*/ 351692 w 2954215"/>
                <a:gd name="connsiteY46" fmla="*/ 2053883 h 2124822"/>
                <a:gd name="connsiteX47" fmla="*/ 182880 w 2954215"/>
                <a:gd name="connsiteY47" fmla="*/ 1392701 h 2124822"/>
                <a:gd name="connsiteX48" fmla="*/ 267286 w 2954215"/>
                <a:gd name="connsiteY48" fmla="*/ 1181686 h 2124822"/>
                <a:gd name="connsiteX49" fmla="*/ 239151 w 2954215"/>
                <a:gd name="connsiteY49" fmla="*/ 984738 h 2124822"/>
                <a:gd name="connsiteX50" fmla="*/ 0 w 2954215"/>
                <a:gd name="connsiteY50" fmla="*/ 914400 h 2124822"/>
                <a:gd name="connsiteX51" fmla="*/ 70338 w 2954215"/>
                <a:gd name="connsiteY51" fmla="*/ 661181 h 2124822"/>
                <a:gd name="connsiteX52" fmla="*/ 393895 w 2954215"/>
                <a:gd name="connsiteY52" fmla="*/ 731520 h 2124822"/>
                <a:gd name="connsiteX53" fmla="*/ 325211 w 2954215"/>
                <a:gd name="connsiteY53" fmla="*/ 897778 h 2124822"/>
                <a:gd name="connsiteX54" fmla="*/ 450166 w 2954215"/>
                <a:gd name="connsiteY54" fmla="*/ 998806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967489 w 2954215"/>
                <a:gd name="connsiteY39" fmla="*/ 1021973 h 2124822"/>
                <a:gd name="connsiteX40" fmla="*/ 928468 w 2954215"/>
                <a:gd name="connsiteY40" fmla="*/ 1153551 h 2124822"/>
                <a:gd name="connsiteX41" fmla="*/ 1252025 w 2954215"/>
                <a:gd name="connsiteY41" fmla="*/ 1772529 h 2124822"/>
                <a:gd name="connsiteX42" fmla="*/ 1237957 w 2954215"/>
                <a:gd name="connsiteY42" fmla="*/ 1899138 h 2124822"/>
                <a:gd name="connsiteX43" fmla="*/ 1434905 w 2954215"/>
                <a:gd name="connsiteY43" fmla="*/ 1997612 h 2124822"/>
                <a:gd name="connsiteX44" fmla="*/ 1153551 w 2954215"/>
                <a:gd name="connsiteY44" fmla="*/ 1997612 h 2124822"/>
                <a:gd name="connsiteX45" fmla="*/ 942535 w 2954215"/>
                <a:gd name="connsiteY45" fmla="*/ 2110154 h 2124822"/>
                <a:gd name="connsiteX46" fmla="*/ 351692 w 2954215"/>
                <a:gd name="connsiteY46" fmla="*/ 2053883 h 2124822"/>
                <a:gd name="connsiteX47" fmla="*/ 182880 w 2954215"/>
                <a:gd name="connsiteY47" fmla="*/ 1392701 h 2124822"/>
                <a:gd name="connsiteX48" fmla="*/ 267286 w 2954215"/>
                <a:gd name="connsiteY48" fmla="*/ 1181686 h 2124822"/>
                <a:gd name="connsiteX49" fmla="*/ 239151 w 2954215"/>
                <a:gd name="connsiteY49" fmla="*/ 984738 h 2124822"/>
                <a:gd name="connsiteX50" fmla="*/ 0 w 2954215"/>
                <a:gd name="connsiteY50" fmla="*/ 914400 h 2124822"/>
                <a:gd name="connsiteX51" fmla="*/ 70338 w 2954215"/>
                <a:gd name="connsiteY51" fmla="*/ 661181 h 2124822"/>
                <a:gd name="connsiteX52" fmla="*/ 393895 w 2954215"/>
                <a:gd name="connsiteY52" fmla="*/ 731520 h 2124822"/>
                <a:gd name="connsiteX53" fmla="*/ 325211 w 2954215"/>
                <a:gd name="connsiteY53" fmla="*/ 897778 h 2124822"/>
                <a:gd name="connsiteX54" fmla="*/ 450166 w 2954215"/>
                <a:gd name="connsiteY54" fmla="*/ 998806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967489 w 2954215"/>
                <a:gd name="connsiteY39" fmla="*/ 1021973 h 2124822"/>
                <a:gd name="connsiteX40" fmla="*/ 957496 w 2954215"/>
                <a:gd name="connsiteY40" fmla="*/ 1189837 h 2124822"/>
                <a:gd name="connsiteX41" fmla="*/ 1252025 w 2954215"/>
                <a:gd name="connsiteY41" fmla="*/ 1772529 h 2124822"/>
                <a:gd name="connsiteX42" fmla="*/ 1237957 w 2954215"/>
                <a:gd name="connsiteY42" fmla="*/ 1899138 h 2124822"/>
                <a:gd name="connsiteX43" fmla="*/ 1434905 w 2954215"/>
                <a:gd name="connsiteY43" fmla="*/ 1997612 h 2124822"/>
                <a:gd name="connsiteX44" fmla="*/ 1153551 w 2954215"/>
                <a:gd name="connsiteY44" fmla="*/ 1997612 h 2124822"/>
                <a:gd name="connsiteX45" fmla="*/ 942535 w 2954215"/>
                <a:gd name="connsiteY45" fmla="*/ 2110154 h 2124822"/>
                <a:gd name="connsiteX46" fmla="*/ 351692 w 2954215"/>
                <a:gd name="connsiteY46" fmla="*/ 2053883 h 2124822"/>
                <a:gd name="connsiteX47" fmla="*/ 182880 w 2954215"/>
                <a:gd name="connsiteY47" fmla="*/ 1392701 h 2124822"/>
                <a:gd name="connsiteX48" fmla="*/ 267286 w 2954215"/>
                <a:gd name="connsiteY48" fmla="*/ 1181686 h 2124822"/>
                <a:gd name="connsiteX49" fmla="*/ 239151 w 2954215"/>
                <a:gd name="connsiteY49" fmla="*/ 984738 h 2124822"/>
                <a:gd name="connsiteX50" fmla="*/ 0 w 2954215"/>
                <a:gd name="connsiteY50" fmla="*/ 914400 h 2124822"/>
                <a:gd name="connsiteX51" fmla="*/ 70338 w 2954215"/>
                <a:gd name="connsiteY51" fmla="*/ 661181 h 2124822"/>
                <a:gd name="connsiteX52" fmla="*/ 393895 w 2954215"/>
                <a:gd name="connsiteY52" fmla="*/ 731520 h 2124822"/>
                <a:gd name="connsiteX53" fmla="*/ 325211 w 2954215"/>
                <a:gd name="connsiteY53" fmla="*/ 897778 h 2124822"/>
                <a:gd name="connsiteX54" fmla="*/ 450166 w 2954215"/>
                <a:gd name="connsiteY54" fmla="*/ 998806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982003 w 2954215"/>
                <a:gd name="connsiteY39" fmla="*/ 1025602 h 2124822"/>
                <a:gd name="connsiteX40" fmla="*/ 957496 w 2954215"/>
                <a:gd name="connsiteY40" fmla="*/ 1189837 h 2124822"/>
                <a:gd name="connsiteX41" fmla="*/ 1252025 w 2954215"/>
                <a:gd name="connsiteY41" fmla="*/ 1772529 h 2124822"/>
                <a:gd name="connsiteX42" fmla="*/ 1237957 w 2954215"/>
                <a:gd name="connsiteY42" fmla="*/ 1899138 h 2124822"/>
                <a:gd name="connsiteX43" fmla="*/ 1434905 w 2954215"/>
                <a:gd name="connsiteY43" fmla="*/ 1997612 h 2124822"/>
                <a:gd name="connsiteX44" fmla="*/ 1153551 w 2954215"/>
                <a:gd name="connsiteY44" fmla="*/ 1997612 h 2124822"/>
                <a:gd name="connsiteX45" fmla="*/ 942535 w 2954215"/>
                <a:gd name="connsiteY45" fmla="*/ 2110154 h 2124822"/>
                <a:gd name="connsiteX46" fmla="*/ 351692 w 2954215"/>
                <a:gd name="connsiteY46" fmla="*/ 2053883 h 2124822"/>
                <a:gd name="connsiteX47" fmla="*/ 182880 w 2954215"/>
                <a:gd name="connsiteY47" fmla="*/ 1392701 h 2124822"/>
                <a:gd name="connsiteX48" fmla="*/ 267286 w 2954215"/>
                <a:gd name="connsiteY48" fmla="*/ 1181686 h 2124822"/>
                <a:gd name="connsiteX49" fmla="*/ 239151 w 2954215"/>
                <a:gd name="connsiteY49" fmla="*/ 984738 h 2124822"/>
                <a:gd name="connsiteX50" fmla="*/ 0 w 2954215"/>
                <a:gd name="connsiteY50" fmla="*/ 914400 h 2124822"/>
                <a:gd name="connsiteX51" fmla="*/ 70338 w 2954215"/>
                <a:gd name="connsiteY51" fmla="*/ 661181 h 2124822"/>
                <a:gd name="connsiteX52" fmla="*/ 393895 w 2954215"/>
                <a:gd name="connsiteY52" fmla="*/ 731520 h 2124822"/>
                <a:gd name="connsiteX53" fmla="*/ 325211 w 2954215"/>
                <a:gd name="connsiteY53" fmla="*/ 897778 h 2124822"/>
                <a:gd name="connsiteX54" fmla="*/ 450166 w 2954215"/>
                <a:gd name="connsiteY54" fmla="*/ 998806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1047778 w 2954215"/>
                <a:gd name="connsiteY39" fmla="*/ 1021566 h 2124822"/>
                <a:gd name="connsiteX40" fmla="*/ 982003 w 2954215"/>
                <a:gd name="connsiteY40" fmla="*/ 1025602 h 2124822"/>
                <a:gd name="connsiteX41" fmla="*/ 957496 w 2954215"/>
                <a:gd name="connsiteY41" fmla="*/ 1189837 h 2124822"/>
                <a:gd name="connsiteX42" fmla="*/ 1252025 w 2954215"/>
                <a:gd name="connsiteY42" fmla="*/ 1772529 h 2124822"/>
                <a:gd name="connsiteX43" fmla="*/ 1237957 w 2954215"/>
                <a:gd name="connsiteY43" fmla="*/ 1899138 h 2124822"/>
                <a:gd name="connsiteX44" fmla="*/ 1434905 w 2954215"/>
                <a:gd name="connsiteY44" fmla="*/ 1997612 h 2124822"/>
                <a:gd name="connsiteX45" fmla="*/ 1153551 w 2954215"/>
                <a:gd name="connsiteY45" fmla="*/ 1997612 h 2124822"/>
                <a:gd name="connsiteX46" fmla="*/ 942535 w 2954215"/>
                <a:gd name="connsiteY46" fmla="*/ 2110154 h 2124822"/>
                <a:gd name="connsiteX47" fmla="*/ 351692 w 2954215"/>
                <a:gd name="connsiteY47" fmla="*/ 2053883 h 2124822"/>
                <a:gd name="connsiteX48" fmla="*/ 182880 w 2954215"/>
                <a:gd name="connsiteY48" fmla="*/ 1392701 h 2124822"/>
                <a:gd name="connsiteX49" fmla="*/ 267286 w 2954215"/>
                <a:gd name="connsiteY49" fmla="*/ 1181686 h 2124822"/>
                <a:gd name="connsiteX50" fmla="*/ 239151 w 2954215"/>
                <a:gd name="connsiteY50" fmla="*/ 984738 h 2124822"/>
                <a:gd name="connsiteX51" fmla="*/ 0 w 2954215"/>
                <a:gd name="connsiteY51" fmla="*/ 914400 h 2124822"/>
                <a:gd name="connsiteX52" fmla="*/ 70338 w 2954215"/>
                <a:gd name="connsiteY52" fmla="*/ 661181 h 2124822"/>
                <a:gd name="connsiteX53" fmla="*/ 393895 w 2954215"/>
                <a:gd name="connsiteY53" fmla="*/ 731520 h 2124822"/>
                <a:gd name="connsiteX54" fmla="*/ 325211 w 2954215"/>
                <a:gd name="connsiteY54" fmla="*/ 897778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57" fmla="*/ 450166 w 2954215"/>
                <a:gd name="connsiteY57" fmla="*/ 998806 h 2124822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1029635 w 2954215"/>
                <a:gd name="connsiteY39" fmla="*/ 988909 h 2124822"/>
                <a:gd name="connsiteX40" fmla="*/ 982003 w 2954215"/>
                <a:gd name="connsiteY40" fmla="*/ 1025602 h 2124822"/>
                <a:gd name="connsiteX41" fmla="*/ 957496 w 2954215"/>
                <a:gd name="connsiteY41" fmla="*/ 1189837 h 2124822"/>
                <a:gd name="connsiteX42" fmla="*/ 1252025 w 2954215"/>
                <a:gd name="connsiteY42" fmla="*/ 1772529 h 2124822"/>
                <a:gd name="connsiteX43" fmla="*/ 1237957 w 2954215"/>
                <a:gd name="connsiteY43" fmla="*/ 1899138 h 2124822"/>
                <a:gd name="connsiteX44" fmla="*/ 1434905 w 2954215"/>
                <a:gd name="connsiteY44" fmla="*/ 1997612 h 2124822"/>
                <a:gd name="connsiteX45" fmla="*/ 1153551 w 2954215"/>
                <a:gd name="connsiteY45" fmla="*/ 1997612 h 2124822"/>
                <a:gd name="connsiteX46" fmla="*/ 942535 w 2954215"/>
                <a:gd name="connsiteY46" fmla="*/ 2110154 h 2124822"/>
                <a:gd name="connsiteX47" fmla="*/ 351692 w 2954215"/>
                <a:gd name="connsiteY47" fmla="*/ 2053883 h 2124822"/>
                <a:gd name="connsiteX48" fmla="*/ 182880 w 2954215"/>
                <a:gd name="connsiteY48" fmla="*/ 1392701 h 2124822"/>
                <a:gd name="connsiteX49" fmla="*/ 267286 w 2954215"/>
                <a:gd name="connsiteY49" fmla="*/ 1181686 h 2124822"/>
                <a:gd name="connsiteX50" fmla="*/ 239151 w 2954215"/>
                <a:gd name="connsiteY50" fmla="*/ 984738 h 2124822"/>
                <a:gd name="connsiteX51" fmla="*/ 0 w 2954215"/>
                <a:gd name="connsiteY51" fmla="*/ 914400 h 2124822"/>
                <a:gd name="connsiteX52" fmla="*/ 70338 w 2954215"/>
                <a:gd name="connsiteY52" fmla="*/ 661181 h 2124822"/>
                <a:gd name="connsiteX53" fmla="*/ 393895 w 2954215"/>
                <a:gd name="connsiteY53" fmla="*/ 731520 h 2124822"/>
                <a:gd name="connsiteX54" fmla="*/ 325211 w 2954215"/>
                <a:gd name="connsiteY54" fmla="*/ 897778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57" fmla="*/ 450166 w 2954215"/>
                <a:gd name="connsiteY57" fmla="*/ 998806 h 2124822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982003 w 2954215"/>
                <a:gd name="connsiteY39" fmla="*/ 1025602 h 2124822"/>
                <a:gd name="connsiteX40" fmla="*/ 957496 w 2954215"/>
                <a:gd name="connsiteY40" fmla="*/ 1189837 h 2124822"/>
                <a:gd name="connsiteX41" fmla="*/ 1252025 w 2954215"/>
                <a:gd name="connsiteY41" fmla="*/ 1772529 h 2124822"/>
                <a:gd name="connsiteX42" fmla="*/ 1237957 w 2954215"/>
                <a:gd name="connsiteY42" fmla="*/ 1899138 h 2124822"/>
                <a:gd name="connsiteX43" fmla="*/ 1434905 w 2954215"/>
                <a:gd name="connsiteY43" fmla="*/ 1997612 h 2124822"/>
                <a:gd name="connsiteX44" fmla="*/ 1153551 w 2954215"/>
                <a:gd name="connsiteY44" fmla="*/ 1997612 h 2124822"/>
                <a:gd name="connsiteX45" fmla="*/ 942535 w 2954215"/>
                <a:gd name="connsiteY45" fmla="*/ 2110154 h 2124822"/>
                <a:gd name="connsiteX46" fmla="*/ 351692 w 2954215"/>
                <a:gd name="connsiteY46" fmla="*/ 2053883 h 2124822"/>
                <a:gd name="connsiteX47" fmla="*/ 182880 w 2954215"/>
                <a:gd name="connsiteY47" fmla="*/ 1392701 h 2124822"/>
                <a:gd name="connsiteX48" fmla="*/ 267286 w 2954215"/>
                <a:gd name="connsiteY48" fmla="*/ 1181686 h 2124822"/>
                <a:gd name="connsiteX49" fmla="*/ 239151 w 2954215"/>
                <a:gd name="connsiteY49" fmla="*/ 984738 h 2124822"/>
                <a:gd name="connsiteX50" fmla="*/ 0 w 2954215"/>
                <a:gd name="connsiteY50" fmla="*/ 914400 h 2124822"/>
                <a:gd name="connsiteX51" fmla="*/ 70338 w 2954215"/>
                <a:gd name="connsiteY51" fmla="*/ 661181 h 2124822"/>
                <a:gd name="connsiteX52" fmla="*/ 393895 w 2954215"/>
                <a:gd name="connsiteY52" fmla="*/ 731520 h 2124822"/>
                <a:gd name="connsiteX53" fmla="*/ 325211 w 2954215"/>
                <a:gd name="connsiteY53" fmla="*/ 897778 h 2124822"/>
                <a:gd name="connsiteX54" fmla="*/ 450166 w 2954215"/>
                <a:gd name="connsiteY54" fmla="*/ 998806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982003 w 2954215"/>
                <a:gd name="connsiteY39" fmla="*/ 1025602 h 2124822"/>
                <a:gd name="connsiteX40" fmla="*/ 957496 w 2954215"/>
                <a:gd name="connsiteY40" fmla="*/ 1189837 h 2124822"/>
                <a:gd name="connsiteX41" fmla="*/ 1252025 w 2954215"/>
                <a:gd name="connsiteY41" fmla="*/ 1772529 h 2124822"/>
                <a:gd name="connsiteX42" fmla="*/ 1237957 w 2954215"/>
                <a:gd name="connsiteY42" fmla="*/ 1899138 h 2124822"/>
                <a:gd name="connsiteX43" fmla="*/ 1434905 w 2954215"/>
                <a:gd name="connsiteY43" fmla="*/ 1997612 h 2124822"/>
                <a:gd name="connsiteX44" fmla="*/ 1153551 w 2954215"/>
                <a:gd name="connsiteY44" fmla="*/ 1997612 h 2124822"/>
                <a:gd name="connsiteX45" fmla="*/ 942535 w 2954215"/>
                <a:gd name="connsiteY45" fmla="*/ 2110154 h 2124822"/>
                <a:gd name="connsiteX46" fmla="*/ 351692 w 2954215"/>
                <a:gd name="connsiteY46" fmla="*/ 2053883 h 2124822"/>
                <a:gd name="connsiteX47" fmla="*/ 182880 w 2954215"/>
                <a:gd name="connsiteY47" fmla="*/ 1392701 h 2124822"/>
                <a:gd name="connsiteX48" fmla="*/ 267286 w 2954215"/>
                <a:gd name="connsiteY48" fmla="*/ 1181686 h 2124822"/>
                <a:gd name="connsiteX49" fmla="*/ 239151 w 2954215"/>
                <a:gd name="connsiteY49" fmla="*/ 984738 h 2124822"/>
                <a:gd name="connsiteX50" fmla="*/ 0 w 2954215"/>
                <a:gd name="connsiteY50" fmla="*/ 914400 h 2124822"/>
                <a:gd name="connsiteX51" fmla="*/ 70338 w 2954215"/>
                <a:gd name="connsiteY51" fmla="*/ 661181 h 2124822"/>
                <a:gd name="connsiteX52" fmla="*/ 393895 w 2954215"/>
                <a:gd name="connsiteY52" fmla="*/ 731520 h 2124822"/>
                <a:gd name="connsiteX53" fmla="*/ 325211 w 2954215"/>
                <a:gd name="connsiteY53" fmla="*/ 897778 h 2124822"/>
                <a:gd name="connsiteX54" fmla="*/ 450166 w 2954215"/>
                <a:gd name="connsiteY54" fmla="*/ 998806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982003 w 2954215"/>
                <a:gd name="connsiteY39" fmla="*/ 1025602 h 2124822"/>
                <a:gd name="connsiteX40" fmla="*/ 957496 w 2954215"/>
                <a:gd name="connsiteY40" fmla="*/ 1189837 h 2124822"/>
                <a:gd name="connsiteX41" fmla="*/ 1252025 w 2954215"/>
                <a:gd name="connsiteY41" fmla="*/ 1772529 h 2124822"/>
                <a:gd name="connsiteX42" fmla="*/ 1237957 w 2954215"/>
                <a:gd name="connsiteY42" fmla="*/ 1899138 h 2124822"/>
                <a:gd name="connsiteX43" fmla="*/ 1434905 w 2954215"/>
                <a:gd name="connsiteY43" fmla="*/ 1997612 h 2124822"/>
                <a:gd name="connsiteX44" fmla="*/ 1153551 w 2954215"/>
                <a:gd name="connsiteY44" fmla="*/ 1997612 h 2124822"/>
                <a:gd name="connsiteX45" fmla="*/ 942535 w 2954215"/>
                <a:gd name="connsiteY45" fmla="*/ 2110154 h 2124822"/>
                <a:gd name="connsiteX46" fmla="*/ 351692 w 2954215"/>
                <a:gd name="connsiteY46" fmla="*/ 2053883 h 2124822"/>
                <a:gd name="connsiteX47" fmla="*/ 182880 w 2954215"/>
                <a:gd name="connsiteY47" fmla="*/ 1392701 h 2124822"/>
                <a:gd name="connsiteX48" fmla="*/ 267286 w 2954215"/>
                <a:gd name="connsiteY48" fmla="*/ 1181686 h 2124822"/>
                <a:gd name="connsiteX49" fmla="*/ 239151 w 2954215"/>
                <a:gd name="connsiteY49" fmla="*/ 984738 h 2124822"/>
                <a:gd name="connsiteX50" fmla="*/ 0 w 2954215"/>
                <a:gd name="connsiteY50" fmla="*/ 914400 h 2124822"/>
                <a:gd name="connsiteX51" fmla="*/ 70338 w 2954215"/>
                <a:gd name="connsiteY51" fmla="*/ 661181 h 2124822"/>
                <a:gd name="connsiteX52" fmla="*/ 393895 w 2954215"/>
                <a:gd name="connsiteY52" fmla="*/ 731520 h 2124822"/>
                <a:gd name="connsiteX53" fmla="*/ 325211 w 2954215"/>
                <a:gd name="connsiteY53" fmla="*/ 897778 h 2124822"/>
                <a:gd name="connsiteX54" fmla="*/ 450166 w 2954215"/>
                <a:gd name="connsiteY54" fmla="*/ 998806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982003 w 2954215"/>
                <a:gd name="connsiteY39" fmla="*/ 1025602 h 2124822"/>
                <a:gd name="connsiteX40" fmla="*/ 957496 w 2954215"/>
                <a:gd name="connsiteY40" fmla="*/ 1189837 h 2124822"/>
                <a:gd name="connsiteX41" fmla="*/ 1252025 w 2954215"/>
                <a:gd name="connsiteY41" fmla="*/ 1772529 h 2124822"/>
                <a:gd name="connsiteX42" fmla="*/ 1237957 w 2954215"/>
                <a:gd name="connsiteY42" fmla="*/ 1899138 h 2124822"/>
                <a:gd name="connsiteX43" fmla="*/ 1434905 w 2954215"/>
                <a:gd name="connsiteY43" fmla="*/ 1997612 h 2124822"/>
                <a:gd name="connsiteX44" fmla="*/ 1153551 w 2954215"/>
                <a:gd name="connsiteY44" fmla="*/ 1997612 h 2124822"/>
                <a:gd name="connsiteX45" fmla="*/ 942535 w 2954215"/>
                <a:gd name="connsiteY45" fmla="*/ 2110154 h 2124822"/>
                <a:gd name="connsiteX46" fmla="*/ 351692 w 2954215"/>
                <a:gd name="connsiteY46" fmla="*/ 2053883 h 2124822"/>
                <a:gd name="connsiteX47" fmla="*/ 182880 w 2954215"/>
                <a:gd name="connsiteY47" fmla="*/ 1392701 h 2124822"/>
                <a:gd name="connsiteX48" fmla="*/ 267286 w 2954215"/>
                <a:gd name="connsiteY48" fmla="*/ 1181686 h 2124822"/>
                <a:gd name="connsiteX49" fmla="*/ 239151 w 2954215"/>
                <a:gd name="connsiteY49" fmla="*/ 984738 h 2124822"/>
                <a:gd name="connsiteX50" fmla="*/ 0 w 2954215"/>
                <a:gd name="connsiteY50" fmla="*/ 914400 h 2124822"/>
                <a:gd name="connsiteX51" fmla="*/ 70338 w 2954215"/>
                <a:gd name="connsiteY51" fmla="*/ 661181 h 2124822"/>
                <a:gd name="connsiteX52" fmla="*/ 393895 w 2954215"/>
                <a:gd name="connsiteY52" fmla="*/ 731520 h 2124822"/>
                <a:gd name="connsiteX53" fmla="*/ 325211 w 2954215"/>
                <a:gd name="connsiteY53" fmla="*/ 897778 h 2124822"/>
                <a:gd name="connsiteX54" fmla="*/ 450166 w 2954215"/>
                <a:gd name="connsiteY54" fmla="*/ 998806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0" fmla="*/ 759655 w 2954215"/>
                <a:gd name="connsiteY0" fmla="*/ 1606070 h 2127175"/>
                <a:gd name="connsiteX1" fmla="*/ 464234 w 2954215"/>
                <a:gd name="connsiteY1" fmla="*/ 958956 h 2127175"/>
                <a:gd name="connsiteX2" fmla="*/ 900332 w 2954215"/>
                <a:gd name="connsiteY2" fmla="*/ 550993 h 2127175"/>
                <a:gd name="connsiteX3" fmla="*/ 1181685 w 2954215"/>
                <a:gd name="connsiteY3" fmla="*/ 534809 h 2127175"/>
                <a:gd name="connsiteX4" fmla="*/ 1434905 w 2954215"/>
                <a:gd name="connsiteY4" fmla="*/ 719805 h 2127175"/>
                <a:gd name="connsiteX5" fmla="*/ 1828800 w 2954215"/>
                <a:gd name="connsiteY5" fmla="*/ 1324716 h 2127175"/>
                <a:gd name="connsiteX6" fmla="*/ 2039815 w 2954215"/>
                <a:gd name="connsiteY6" fmla="*/ 1479461 h 2127175"/>
                <a:gd name="connsiteX7" fmla="*/ 2053883 w 2954215"/>
                <a:gd name="connsiteY7" fmla="*/ 1352851 h 2127175"/>
                <a:gd name="connsiteX8" fmla="*/ 1772529 w 2954215"/>
                <a:gd name="connsiteY8" fmla="*/ 987091 h 2127175"/>
                <a:gd name="connsiteX9" fmla="*/ 1702191 w 2954215"/>
                <a:gd name="connsiteY9" fmla="*/ 663534 h 2127175"/>
                <a:gd name="connsiteX10" fmla="*/ 1561514 w 2954215"/>
                <a:gd name="connsiteY10" fmla="*/ 536925 h 2127175"/>
                <a:gd name="connsiteX11" fmla="*/ 1730326 w 2954215"/>
                <a:gd name="connsiteY11" fmla="*/ 480654 h 2127175"/>
                <a:gd name="connsiteX12" fmla="*/ 1575581 w 2954215"/>
                <a:gd name="connsiteY12" fmla="*/ 368113 h 2127175"/>
                <a:gd name="connsiteX13" fmla="*/ 1842868 w 2954215"/>
                <a:gd name="connsiteY13" fmla="*/ 354045 h 2127175"/>
                <a:gd name="connsiteX14" fmla="*/ 1539016 w 2954215"/>
                <a:gd name="connsiteY14" fmla="*/ 204216 h 2127175"/>
                <a:gd name="connsiteX15" fmla="*/ 1448972 w 2954215"/>
                <a:gd name="connsiteY15" fmla="*/ 44556 h 2127175"/>
                <a:gd name="connsiteX16" fmla="*/ 1789869 w 2954215"/>
                <a:gd name="connsiteY16" fmla="*/ 188032 h 2127175"/>
                <a:gd name="connsiteX17" fmla="*/ 1749409 w 2954215"/>
                <a:gd name="connsiteY17" fmla="*/ 171848 h 2127175"/>
                <a:gd name="connsiteX18" fmla="*/ 1927434 w 2954215"/>
                <a:gd name="connsiteY18" fmla="*/ 220400 h 2127175"/>
                <a:gd name="connsiteX19" fmla="*/ 1967734 w 2954215"/>
                <a:gd name="connsiteY19" fmla="*/ 152865 h 2127175"/>
                <a:gd name="connsiteX20" fmla="*/ 1913206 w 2954215"/>
                <a:gd name="connsiteY20" fmla="*/ 2353 h 2127175"/>
                <a:gd name="connsiteX21" fmla="*/ 2194560 w 2954215"/>
                <a:gd name="connsiteY21" fmla="*/ 283707 h 2127175"/>
                <a:gd name="connsiteX22" fmla="*/ 2518117 w 2954215"/>
                <a:gd name="connsiteY22" fmla="*/ 339978 h 2127175"/>
                <a:gd name="connsiteX23" fmla="*/ 2644726 w 2954215"/>
                <a:gd name="connsiteY23" fmla="*/ 255571 h 2127175"/>
                <a:gd name="connsiteX24" fmla="*/ 2841674 w 2954215"/>
                <a:gd name="connsiteY24" fmla="*/ 410316 h 2127175"/>
                <a:gd name="connsiteX25" fmla="*/ 2686929 w 2954215"/>
                <a:gd name="connsiteY25" fmla="*/ 565061 h 2127175"/>
                <a:gd name="connsiteX26" fmla="*/ 2278966 w 2954215"/>
                <a:gd name="connsiteY26" fmla="*/ 621331 h 2127175"/>
                <a:gd name="connsiteX27" fmla="*/ 2532185 w 2954215"/>
                <a:gd name="connsiteY27" fmla="*/ 705738 h 2127175"/>
                <a:gd name="connsiteX28" fmla="*/ 2912012 w 2954215"/>
                <a:gd name="connsiteY28" fmla="*/ 593196 h 2127175"/>
                <a:gd name="connsiteX29" fmla="*/ 2954215 w 2954215"/>
                <a:gd name="connsiteY29" fmla="*/ 804211 h 2127175"/>
                <a:gd name="connsiteX30" fmla="*/ 2883877 w 2954215"/>
                <a:gd name="connsiteY30" fmla="*/ 916753 h 2127175"/>
                <a:gd name="connsiteX31" fmla="*/ 2194560 w 2954215"/>
                <a:gd name="connsiteY31" fmla="*/ 818279 h 2127175"/>
                <a:gd name="connsiteX32" fmla="*/ 2644726 w 2954215"/>
                <a:gd name="connsiteY32" fmla="*/ 1310648 h 2127175"/>
                <a:gd name="connsiteX33" fmla="*/ 2715065 w 2954215"/>
                <a:gd name="connsiteY33" fmla="*/ 1817085 h 2127175"/>
                <a:gd name="connsiteX34" fmla="*/ 2827606 w 2954215"/>
                <a:gd name="connsiteY34" fmla="*/ 2014033 h 2127175"/>
                <a:gd name="connsiteX35" fmla="*/ 2532185 w 2954215"/>
                <a:gd name="connsiteY35" fmla="*/ 2014033 h 2127175"/>
                <a:gd name="connsiteX36" fmla="*/ 1997612 w 2954215"/>
                <a:gd name="connsiteY36" fmla="*/ 2126574 h 2127175"/>
                <a:gd name="connsiteX37" fmla="*/ 1575581 w 2954215"/>
                <a:gd name="connsiteY37" fmla="*/ 1957762 h 2127175"/>
                <a:gd name="connsiteX38" fmla="*/ 1125415 w 2954215"/>
                <a:gd name="connsiteY38" fmla="*/ 1085565 h 2127175"/>
                <a:gd name="connsiteX39" fmla="*/ 982003 w 2954215"/>
                <a:gd name="connsiteY39" fmla="*/ 1027955 h 2127175"/>
                <a:gd name="connsiteX40" fmla="*/ 957496 w 2954215"/>
                <a:gd name="connsiteY40" fmla="*/ 1192190 h 2127175"/>
                <a:gd name="connsiteX41" fmla="*/ 1252025 w 2954215"/>
                <a:gd name="connsiteY41" fmla="*/ 1774882 h 2127175"/>
                <a:gd name="connsiteX42" fmla="*/ 1237957 w 2954215"/>
                <a:gd name="connsiteY42" fmla="*/ 1901491 h 2127175"/>
                <a:gd name="connsiteX43" fmla="*/ 1434905 w 2954215"/>
                <a:gd name="connsiteY43" fmla="*/ 1999965 h 2127175"/>
                <a:gd name="connsiteX44" fmla="*/ 1153551 w 2954215"/>
                <a:gd name="connsiteY44" fmla="*/ 1999965 h 2127175"/>
                <a:gd name="connsiteX45" fmla="*/ 942535 w 2954215"/>
                <a:gd name="connsiteY45" fmla="*/ 2112507 h 2127175"/>
                <a:gd name="connsiteX46" fmla="*/ 351692 w 2954215"/>
                <a:gd name="connsiteY46" fmla="*/ 2056236 h 2127175"/>
                <a:gd name="connsiteX47" fmla="*/ 182880 w 2954215"/>
                <a:gd name="connsiteY47" fmla="*/ 1395054 h 2127175"/>
                <a:gd name="connsiteX48" fmla="*/ 267286 w 2954215"/>
                <a:gd name="connsiteY48" fmla="*/ 1184039 h 2127175"/>
                <a:gd name="connsiteX49" fmla="*/ 239151 w 2954215"/>
                <a:gd name="connsiteY49" fmla="*/ 987091 h 2127175"/>
                <a:gd name="connsiteX50" fmla="*/ 0 w 2954215"/>
                <a:gd name="connsiteY50" fmla="*/ 916753 h 2127175"/>
                <a:gd name="connsiteX51" fmla="*/ 70338 w 2954215"/>
                <a:gd name="connsiteY51" fmla="*/ 663534 h 2127175"/>
                <a:gd name="connsiteX52" fmla="*/ 393895 w 2954215"/>
                <a:gd name="connsiteY52" fmla="*/ 733873 h 2127175"/>
                <a:gd name="connsiteX53" fmla="*/ 325211 w 2954215"/>
                <a:gd name="connsiteY53" fmla="*/ 900131 h 2127175"/>
                <a:gd name="connsiteX54" fmla="*/ 450166 w 2954215"/>
                <a:gd name="connsiteY54" fmla="*/ 1001159 h 2127175"/>
                <a:gd name="connsiteX55" fmla="*/ 450166 w 2954215"/>
                <a:gd name="connsiteY55" fmla="*/ 1001159 h 2127175"/>
                <a:gd name="connsiteX56" fmla="*/ 450166 w 2954215"/>
                <a:gd name="connsiteY56" fmla="*/ 1001159 h 2127175"/>
                <a:gd name="connsiteX0" fmla="*/ 759655 w 2954215"/>
                <a:gd name="connsiteY0" fmla="*/ 1606070 h 2127175"/>
                <a:gd name="connsiteX1" fmla="*/ 464234 w 2954215"/>
                <a:gd name="connsiteY1" fmla="*/ 958956 h 2127175"/>
                <a:gd name="connsiteX2" fmla="*/ 900332 w 2954215"/>
                <a:gd name="connsiteY2" fmla="*/ 550993 h 2127175"/>
                <a:gd name="connsiteX3" fmla="*/ 1181685 w 2954215"/>
                <a:gd name="connsiteY3" fmla="*/ 534809 h 2127175"/>
                <a:gd name="connsiteX4" fmla="*/ 1434905 w 2954215"/>
                <a:gd name="connsiteY4" fmla="*/ 719805 h 2127175"/>
                <a:gd name="connsiteX5" fmla="*/ 1828800 w 2954215"/>
                <a:gd name="connsiteY5" fmla="*/ 1324716 h 2127175"/>
                <a:gd name="connsiteX6" fmla="*/ 2039815 w 2954215"/>
                <a:gd name="connsiteY6" fmla="*/ 1479461 h 2127175"/>
                <a:gd name="connsiteX7" fmla="*/ 2053883 w 2954215"/>
                <a:gd name="connsiteY7" fmla="*/ 1352851 h 2127175"/>
                <a:gd name="connsiteX8" fmla="*/ 1772529 w 2954215"/>
                <a:gd name="connsiteY8" fmla="*/ 987091 h 2127175"/>
                <a:gd name="connsiteX9" fmla="*/ 1702191 w 2954215"/>
                <a:gd name="connsiteY9" fmla="*/ 663534 h 2127175"/>
                <a:gd name="connsiteX10" fmla="*/ 1561514 w 2954215"/>
                <a:gd name="connsiteY10" fmla="*/ 536925 h 2127175"/>
                <a:gd name="connsiteX11" fmla="*/ 1730326 w 2954215"/>
                <a:gd name="connsiteY11" fmla="*/ 480654 h 2127175"/>
                <a:gd name="connsiteX12" fmla="*/ 1575581 w 2954215"/>
                <a:gd name="connsiteY12" fmla="*/ 368113 h 2127175"/>
                <a:gd name="connsiteX13" fmla="*/ 1842868 w 2954215"/>
                <a:gd name="connsiteY13" fmla="*/ 354045 h 2127175"/>
                <a:gd name="connsiteX14" fmla="*/ 1539016 w 2954215"/>
                <a:gd name="connsiteY14" fmla="*/ 204216 h 2127175"/>
                <a:gd name="connsiteX15" fmla="*/ 1448972 w 2954215"/>
                <a:gd name="connsiteY15" fmla="*/ 44556 h 2127175"/>
                <a:gd name="connsiteX16" fmla="*/ 1789869 w 2954215"/>
                <a:gd name="connsiteY16" fmla="*/ 188032 h 2127175"/>
                <a:gd name="connsiteX17" fmla="*/ 1749409 w 2954215"/>
                <a:gd name="connsiteY17" fmla="*/ 171848 h 2127175"/>
                <a:gd name="connsiteX18" fmla="*/ 1927434 w 2954215"/>
                <a:gd name="connsiteY18" fmla="*/ 220400 h 2127175"/>
                <a:gd name="connsiteX19" fmla="*/ 1967734 w 2954215"/>
                <a:gd name="connsiteY19" fmla="*/ 152865 h 2127175"/>
                <a:gd name="connsiteX20" fmla="*/ 1913206 w 2954215"/>
                <a:gd name="connsiteY20" fmla="*/ 2353 h 2127175"/>
                <a:gd name="connsiteX21" fmla="*/ 2194560 w 2954215"/>
                <a:gd name="connsiteY21" fmla="*/ 283707 h 2127175"/>
                <a:gd name="connsiteX22" fmla="*/ 2518117 w 2954215"/>
                <a:gd name="connsiteY22" fmla="*/ 339978 h 2127175"/>
                <a:gd name="connsiteX23" fmla="*/ 2644726 w 2954215"/>
                <a:gd name="connsiteY23" fmla="*/ 255571 h 2127175"/>
                <a:gd name="connsiteX24" fmla="*/ 2841674 w 2954215"/>
                <a:gd name="connsiteY24" fmla="*/ 410316 h 2127175"/>
                <a:gd name="connsiteX25" fmla="*/ 2686929 w 2954215"/>
                <a:gd name="connsiteY25" fmla="*/ 565061 h 2127175"/>
                <a:gd name="connsiteX26" fmla="*/ 2278966 w 2954215"/>
                <a:gd name="connsiteY26" fmla="*/ 621331 h 2127175"/>
                <a:gd name="connsiteX27" fmla="*/ 2532185 w 2954215"/>
                <a:gd name="connsiteY27" fmla="*/ 705738 h 2127175"/>
                <a:gd name="connsiteX28" fmla="*/ 2912012 w 2954215"/>
                <a:gd name="connsiteY28" fmla="*/ 593196 h 2127175"/>
                <a:gd name="connsiteX29" fmla="*/ 2954215 w 2954215"/>
                <a:gd name="connsiteY29" fmla="*/ 804211 h 2127175"/>
                <a:gd name="connsiteX30" fmla="*/ 2883877 w 2954215"/>
                <a:gd name="connsiteY30" fmla="*/ 916753 h 2127175"/>
                <a:gd name="connsiteX31" fmla="*/ 2194560 w 2954215"/>
                <a:gd name="connsiteY31" fmla="*/ 818279 h 2127175"/>
                <a:gd name="connsiteX32" fmla="*/ 2644726 w 2954215"/>
                <a:gd name="connsiteY32" fmla="*/ 1310648 h 2127175"/>
                <a:gd name="connsiteX33" fmla="*/ 2715065 w 2954215"/>
                <a:gd name="connsiteY33" fmla="*/ 1817085 h 2127175"/>
                <a:gd name="connsiteX34" fmla="*/ 2827606 w 2954215"/>
                <a:gd name="connsiteY34" fmla="*/ 2014033 h 2127175"/>
                <a:gd name="connsiteX35" fmla="*/ 2532185 w 2954215"/>
                <a:gd name="connsiteY35" fmla="*/ 2014033 h 2127175"/>
                <a:gd name="connsiteX36" fmla="*/ 1997612 w 2954215"/>
                <a:gd name="connsiteY36" fmla="*/ 2126574 h 2127175"/>
                <a:gd name="connsiteX37" fmla="*/ 1575581 w 2954215"/>
                <a:gd name="connsiteY37" fmla="*/ 1957762 h 2127175"/>
                <a:gd name="connsiteX38" fmla="*/ 1125415 w 2954215"/>
                <a:gd name="connsiteY38" fmla="*/ 1085565 h 2127175"/>
                <a:gd name="connsiteX39" fmla="*/ 982003 w 2954215"/>
                <a:gd name="connsiteY39" fmla="*/ 1027955 h 2127175"/>
                <a:gd name="connsiteX40" fmla="*/ 957496 w 2954215"/>
                <a:gd name="connsiteY40" fmla="*/ 1192190 h 2127175"/>
                <a:gd name="connsiteX41" fmla="*/ 1252025 w 2954215"/>
                <a:gd name="connsiteY41" fmla="*/ 1774882 h 2127175"/>
                <a:gd name="connsiteX42" fmla="*/ 1237957 w 2954215"/>
                <a:gd name="connsiteY42" fmla="*/ 1901491 h 2127175"/>
                <a:gd name="connsiteX43" fmla="*/ 1434905 w 2954215"/>
                <a:gd name="connsiteY43" fmla="*/ 1999965 h 2127175"/>
                <a:gd name="connsiteX44" fmla="*/ 1153551 w 2954215"/>
                <a:gd name="connsiteY44" fmla="*/ 1999965 h 2127175"/>
                <a:gd name="connsiteX45" fmla="*/ 942535 w 2954215"/>
                <a:gd name="connsiteY45" fmla="*/ 2112507 h 2127175"/>
                <a:gd name="connsiteX46" fmla="*/ 351692 w 2954215"/>
                <a:gd name="connsiteY46" fmla="*/ 2056236 h 2127175"/>
                <a:gd name="connsiteX47" fmla="*/ 182880 w 2954215"/>
                <a:gd name="connsiteY47" fmla="*/ 1395054 h 2127175"/>
                <a:gd name="connsiteX48" fmla="*/ 267286 w 2954215"/>
                <a:gd name="connsiteY48" fmla="*/ 1184039 h 2127175"/>
                <a:gd name="connsiteX49" fmla="*/ 239151 w 2954215"/>
                <a:gd name="connsiteY49" fmla="*/ 987091 h 2127175"/>
                <a:gd name="connsiteX50" fmla="*/ 0 w 2954215"/>
                <a:gd name="connsiteY50" fmla="*/ 916753 h 2127175"/>
                <a:gd name="connsiteX51" fmla="*/ 70338 w 2954215"/>
                <a:gd name="connsiteY51" fmla="*/ 663534 h 2127175"/>
                <a:gd name="connsiteX52" fmla="*/ 393895 w 2954215"/>
                <a:gd name="connsiteY52" fmla="*/ 733873 h 2127175"/>
                <a:gd name="connsiteX53" fmla="*/ 325211 w 2954215"/>
                <a:gd name="connsiteY53" fmla="*/ 900131 h 2127175"/>
                <a:gd name="connsiteX54" fmla="*/ 450166 w 2954215"/>
                <a:gd name="connsiteY54" fmla="*/ 1001159 h 2127175"/>
                <a:gd name="connsiteX55" fmla="*/ 450166 w 2954215"/>
                <a:gd name="connsiteY55" fmla="*/ 1001159 h 2127175"/>
                <a:gd name="connsiteX56" fmla="*/ 450166 w 2954215"/>
                <a:gd name="connsiteY56" fmla="*/ 1001159 h 2127175"/>
                <a:gd name="connsiteX0" fmla="*/ 759655 w 2954215"/>
                <a:gd name="connsiteY0" fmla="*/ 1606070 h 2127175"/>
                <a:gd name="connsiteX1" fmla="*/ 464234 w 2954215"/>
                <a:gd name="connsiteY1" fmla="*/ 958956 h 2127175"/>
                <a:gd name="connsiteX2" fmla="*/ 900332 w 2954215"/>
                <a:gd name="connsiteY2" fmla="*/ 550993 h 2127175"/>
                <a:gd name="connsiteX3" fmla="*/ 1181685 w 2954215"/>
                <a:gd name="connsiteY3" fmla="*/ 534809 h 2127175"/>
                <a:gd name="connsiteX4" fmla="*/ 1434905 w 2954215"/>
                <a:gd name="connsiteY4" fmla="*/ 719805 h 2127175"/>
                <a:gd name="connsiteX5" fmla="*/ 1828800 w 2954215"/>
                <a:gd name="connsiteY5" fmla="*/ 1324716 h 2127175"/>
                <a:gd name="connsiteX6" fmla="*/ 2039815 w 2954215"/>
                <a:gd name="connsiteY6" fmla="*/ 1479461 h 2127175"/>
                <a:gd name="connsiteX7" fmla="*/ 2053883 w 2954215"/>
                <a:gd name="connsiteY7" fmla="*/ 1352851 h 2127175"/>
                <a:gd name="connsiteX8" fmla="*/ 1772529 w 2954215"/>
                <a:gd name="connsiteY8" fmla="*/ 987091 h 2127175"/>
                <a:gd name="connsiteX9" fmla="*/ 1702191 w 2954215"/>
                <a:gd name="connsiteY9" fmla="*/ 663534 h 2127175"/>
                <a:gd name="connsiteX10" fmla="*/ 1561514 w 2954215"/>
                <a:gd name="connsiteY10" fmla="*/ 536925 h 2127175"/>
                <a:gd name="connsiteX11" fmla="*/ 1730326 w 2954215"/>
                <a:gd name="connsiteY11" fmla="*/ 480654 h 2127175"/>
                <a:gd name="connsiteX12" fmla="*/ 1575581 w 2954215"/>
                <a:gd name="connsiteY12" fmla="*/ 368113 h 2127175"/>
                <a:gd name="connsiteX13" fmla="*/ 1842868 w 2954215"/>
                <a:gd name="connsiteY13" fmla="*/ 354045 h 2127175"/>
                <a:gd name="connsiteX14" fmla="*/ 1539016 w 2954215"/>
                <a:gd name="connsiteY14" fmla="*/ 204216 h 2127175"/>
                <a:gd name="connsiteX15" fmla="*/ 1448972 w 2954215"/>
                <a:gd name="connsiteY15" fmla="*/ 44556 h 2127175"/>
                <a:gd name="connsiteX16" fmla="*/ 1789869 w 2954215"/>
                <a:gd name="connsiteY16" fmla="*/ 188032 h 2127175"/>
                <a:gd name="connsiteX17" fmla="*/ 1749409 w 2954215"/>
                <a:gd name="connsiteY17" fmla="*/ 171848 h 2127175"/>
                <a:gd name="connsiteX18" fmla="*/ 1927434 w 2954215"/>
                <a:gd name="connsiteY18" fmla="*/ 220400 h 2127175"/>
                <a:gd name="connsiteX19" fmla="*/ 1967734 w 2954215"/>
                <a:gd name="connsiteY19" fmla="*/ 152865 h 2127175"/>
                <a:gd name="connsiteX20" fmla="*/ 1913206 w 2954215"/>
                <a:gd name="connsiteY20" fmla="*/ 2353 h 2127175"/>
                <a:gd name="connsiteX21" fmla="*/ 2194560 w 2954215"/>
                <a:gd name="connsiteY21" fmla="*/ 283707 h 2127175"/>
                <a:gd name="connsiteX22" fmla="*/ 2518117 w 2954215"/>
                <a:gd name="connsiteY22" fmla="*/ 339978 h 2127175"/>
                <a:gd name="connsiteX23" fmla="*/ 2644726 w 2954215"/>
                <a:gd name="connsiteY23" fmla="*/ 255571 h 2127175"/>
                <a:gd name="connsiteX24" fmla="*/ 2841674 w 2954215"/>
                <a:gd name="connsiteY24" fmla="*/ 410316 h 2127175"/>
                <a:gd name="connsiteX25" fmla="*/ 2686929 w 2954215"/>
                <a:gd name="connsiteY25" fmla="*/ 565061 h 2127175"/>
                <a:gd name="connsiteX26" fmla="*/ 2278966 w 2954215"/>
                <a:gd name="connsiteY26" fmla="*/ 621331 h 2127175"/>
                <a:gd name="connsiteX27" fmla="*/ 2532185 w 2954215"/>
                <a:gd name="connsiteY27" fmla="*/ 705738 h 2127175"/>
                <a:gd name="connsiteX28" fmla="*/ 2912012 w 2954215"/>
                <a:gd name="connsiteY28" fmla="*/ 593196 h 2127175"/>
                <a:gd name="connsiteX29" fmla="*/ 2954215 w 2954215"/>
                <a:gd name="connsiteY29" fmla="*/ 804211 h 2127175"/>
                <a:gd name="connsiteX30" fmla="*/ 2883877 w 2954215"/>
                <a:gd name="connsiteY30" fmla="*/ 916753 h 2127175"/>
                <a:gd name="connsiteX31" fmla="*/ 2194560 w 2954215"/>
                <a:gd name="connsiteY31" fmla="*/ 818279 h 2127175"/>
                <a:gd name="connsiteX32" fmla="*/ 2644726 w 2954215"/>
                <a:gd name="connsiteY32" fmla="*/ 1310648 h 2127175"/>
                <a:gd name="connsiteX33" fmla="*/ 2715065 w 2954215"/>
                <a:gd name="connsiteY33" fmla="*/ 1817085 h 2127175"/>
                <a:gd name="connsiteX34" fmla="*/ 2827606 w 2954215"/>
                <a:gd name="connsiteY34" fmla="*/ 2014033 h 2127175"/>
                <a:gd name="connsiteX35" fmla="*/ 2532185 w 2954215"/>
                <a:gd name="connsiteY35" fmla="*/ 2014033 h 2127175"/>
                <a:gd name="connsiteX36" fmla="*/ 1997612 w 2954215"/>
                <a:gd name="connsiteY36" fmla="*/ 2126574 h 2127175"/>
                <a:gd name="connsiteX37" fmla="*/ 1575581 w 2954215"/>
                <a:gd name="connsiteY37" fmla="*/ 1957762 h 2127175"/>
                <a:gd name="connsiteX38" fmla="*/ 1125415 w 2954215"/>
                <a:gd name="connsiteY38" fmla="*/ 1085565 h 2127175"/>
                <a:gd name="connsiteX39" fmla="*/ 982003 w 2954215"/>
                <a:gd name="connsiteY39" fmla="*/ 1027955 h 2127175"/>
                <a:gd name="connsiteX40" fmla="*/ 957496 w 2954215"/>
                <a:gd name="connsiteY40" fmla="*/ 1192190 h 2127175"/>
                <a:gd name="connsiteX41" fmla="*/ 1252025 w 2954215"/>
                <a:gd name="connsiteY41" fmla="*/ 1774882 h 2127175"/>
                <a:gd name="connsiteX42" fmla="*/ 1237957 w 2954215"/>
                <a:gd name="connsiteY42" fmla="*/ 1901491 h 2127175"/>
                <a:gd name="connsiteX43" fmla="*/ 1434905 w 2954215"/>
                <a:gd name="connsiteY43" fmla="*/ 1999965 h 2127175"/>
                <a:gd name="connsiteX44" fmla="*/ 1153551 w 2954215"/>
                <a:gd name="connsiteY44" fmla="*/ 1999965 h 2127175"/>
                <a:gd name="connsiteX45" fmla="*/ 942535 w 2954215"/>
                <a:gd name="connsiteY45" fmla="*/ 2112507 h 2127175"/>
                <a:gd name="connsiteX46" fmla="*/ 351692 w 2954215"/>
                <a:gd name="connsiteY46" fmla="*/ 2056236 h 2127175"/>
                <a:gd name="connsiteX47" fmla="*/ 182880 w 2954215"/>
                <a:gd name="connsiteY47" fmla="*/ 1395054 h 2127175"/>
                <a:gd name="connsiteX48" fmla="*/ 267286 w 2954215"/>
                <a:gd name="connsiteY48" fmla="*/ 1184039 h 2127175"/>
                <a:gd name="connsiteX49" fmla="*/ 239151 w 2954215"/>
                <a:gd name="connsiteY49" fmla="*/ 987091 h 2127175"/>
                <a:gd name="connsiteX50" fmla="*/ 0 w 2954215"/>
                <a:gd name="connsiteY50" fmla="*/ 916753 h 2127175"/>
                <a:gd name="connsiteX51" fmla="*/ 70338 w 2954215"/>
                <a:gd name="connsiteY51" fmla="*/ 663534 h 2127175"/>
                <a:gd name="connsiteX52" fmla="*/ 393895 w 2954215"/>
                <a:gd name="connsiteY52" fmla="*/ 733873 h 2127175"/>
                <a:gd name="connsiteX53" fmla="*/ 325211 w 2954215"/>
                <a:gd name="connsiteY53" fmla="*/ 900131 h 2127175"/>
                <a:gd name="connsiteX54" fmla="*/ 450166 w 2954215"/>
                <a:gd name="connsiteY54" fmla="*/ 1001159 h 2127175"/>
                <a:gd name="connsiteX55" fmla="*/ 450166 w 2954215"/>
                <a:gd name="connsiteY55" fmla="*/ 1001159 h 2127175"/>
                <a:gd name="connsiteX56" fmla="*/ 450166 w 2954215"/>
                <a:gd name="connsiteY56" fmla="*/ 1001159 h 2127175"/>
                <a:gd name="connsiteX0" fmla="*/ 759655 w 2954215"/>
                <a:gd name="connsiteY0" fmla="*/ 1606070 h 2127175"/>
                <a:gd name="connsiteX1" fmla="*/ 464234 w 2954215"/>
                <a:gd name="connsiteY1" fmla="*/ 958956 h 2127175"/>
                <a:gd name="connsiteX2" fmla="*/ 900332 w 2954215"/>
                <a:gd name="connsiteY2" fmla="*/ 550993 h 2127175"/>
                <a:gd name="connsiteX3" fmla="*/ 1181685 w 2954215"/>
                <a:gd name="connsiteY3" fmla="*/ 534809 h 2127175"/>
                <a:gd name="connsiteX4" fmla="*/ 1434905 w 2954215"/>
                <a:gd name="connsiteY4" fmla="*/ 719805 h 2127175"/>
                <a:gd name="connsiteX5" fmla="*/ 1828800 w 2954215"/>
                <a:gd name="connsiteY5" fmla="*/ 1324716 h 2127175"/>
                <a:gd name="connsiteX6" fmla="*/ 2039815 w 2954215"/>
                <a:gd name="connsiteY6" fmla="*/ 1479461 h 2127175"/>
                <a:gd name="connsiteX7" fmla="*/ 2053883 w 2954215"/>
                <a:gd name="connsiteY7" fmla="*/ 1352851 h 2127175"/>
                <a:gd name="connsiteX8" fmla="*/ 1772529 w 2954215"/>
                <a:gd name="connsiteY8" fmla="*/ 987091 h 2127175"/>
                <a:gd name="connsiteX9" fmla="*/ 1702191 w 2954215"/>
                <a:gd name="connsiteY9" fmla="*/ 663534 h 2127175"/>
                <a:gd name="connsiteX10" fmla="*/ 1561514 w 2954215"/>
                <a:gd name="connsiteY10" fmla="*/ 536925 h 2127175"/>
                <a:gd name="connsiteX11" fmla="*/ 1730326 w 2954215"/>
                <a:gd name="connsiteY11" fmla="*/ 480654 h 2127175"/>
                <a:gd name="connsiteX12" fmla="*/ 1575581 w 2954215"/>
                <a:gd name="connsiteY12" fmla="*/ 368113 h 2127175"/>
                <a:gd name="connsiteX13" fmla="*/ 1842868 w 2954215"/>
                <a:gd name="connsiteY13" fmla="*/ 354045 h 2127175"/>
                <a:gd name="connsiteX14" fmla="*/ 1539016 w 2954215"/>
                <a:gd name="connsiteY14" fmla="*/ 204216 h 2127175"/>
                <a:gd name="connsiteX15" fmla="*/ 1448972 w 2954215"/>
                <a:gd name="connsiteY15" fmla="*/ 44556 h 2127175"/>
                <a:gd name="connsiteX16" fmla="*/ 1789869 w 2954215"/>
                <a:gd name="connsiteY16" fmla="*/ 188032 h 2127175"/>
                <a:gd name="connsiteX17" fmla="*/ 1749409 w 2954215"/>
                <a:gd name="connsiteY17" fmla="*/ 171848 h 2127175"/>
                <a:gd name="connsiteX18" fmla="*/ 1927434 w 2954215"/>
                <a:gd name="connsiteY18" fmla="*/ 220400 h 2127175"/>
                <a:gd name="connsiteX19" fmla="*/ 1967734 w 2954215"/>
                <a:gd name="connsiteY19" fmla="*/ 152865 h 2127175"/>
                <a:gd name="connsiteX20" fmla="*/ 1913206 w 2954215"/>
                <a:gd name="connsiteY20" fmla="*/ 2353 h 2127175"/>
                <a:gd name="connsiteX21" fmla="*/ 2194560 w 2954215"/>
                <a:gd name="connsiteY21" fmla="*/ 283707 h 2127175"/>
                <a:gd name="connsiteX22" fmla="*/ 2518117 w 2954215"/>
                <a:gd name="connsiteY22" fmla="*/ 339978 h 2127175"/>
                <a:gd name="connsiteX23" fmla="*/ 2644726 w 2954215"/>
                <a:gd name="connsiteY23" fmla="*/ 255571 h 2127175"/>
                <a:gd name="connsiteX24" fmla="*/ 2841674 w 2954215"/>
                <a:gd name="connsiteY24" fmla="*/ 410316 h 2127175"/>
                <a:gd name="connsiteX25" fmla="*/ 2686929 w 2954215"/>
                <a:gd name="connsiteY25" fmla="*/ 565061 h 2127175"/>
                <a:gd name="connsiteX26" fmla="*/ 2278966 w 2954215"/>
                <a:gd name="connsiteY26" fmla="*/ 621331 h 2127175"/>
                <a:gd name="connsiteX27" fmla="*/ 2532185 w 2954215"/>
                <a:gd name="connsiteY27" fmla="*/ 705738 h 2127175"/>
                <a:gd name="connsiteX28" fmla="*/ 2912012 w 2954215"/>
                <a:gd name="connsiteY28" fmla="*/ 593196 h 2127175"/>
                <a:gd name="connsiteX29" fmla="*/ 2954215 w 2954215"/>
                <a:gd name="connsiteY29" fmla="*/ 804211 h 2127175"/>
                <a:gd name="connsiteX30" fmla="*/ 2883877 w 2954215"/>
                <a:gd name="connsiteY30" fmla="*/ 916753 h 2127175"/>
                <a:gd name="connsiteX31" fmla="*/ 2194560 w 2954215"/>
                <a:gd name="connsiteY31" fmla="*/ 818279 h 2127175"/>
                <a:gd name="connsiteX32" fmla="*/ 2644726 w 2954215"/>
                <a:gd name="connsiteY32" fmla="*/ 1310648 h 2127175"/>
                <a:gd name="connsiteX33" fmla="*/ 2715065 w 2954215"/>
                <a:gd name="connsiteY33" fmla="*/ 1817085 h 2127175"/>
                <a:gd name="connsiteX34" fmla="*/ 2827606 w 2954215"/>
                <a:gd name="connsiteY34" fmla="*/ 2014033 h 2127175"/>
                <a:gd name="connsiteX35" fmla="*/ 2532185 w 2954215"/>
                <a:gd name="connsiteY35" fmla="*/ 2014033 h 2127175"/>
                <a:gd name="connsiteX36" fmla="*/ 1997612 w 2954215"/>
                <a:gd name="connsiteY36" fmla="*/ 2126574 h 2127175"/>
                <a:gd name="connsiteX37" fmla="*/ 1575581 w 2954215"/>
                <a:gd name="connsiteY37" fmla="*/ 1957762 h 2127175"/>
                <a:gd name="connsiteX38" fmla="*/ 1125415 w 2954215"/>
                <a:gd name="connsiteY38" fmla="*/ 1085565 h 2127175"/>
                <a:gd name="connsiteX39" fmla="*/ 982003 w 2954215"/>
                <a:gd name="connsiteY39" fmla="*/ 1027955 h 2127175"/>
                <a:gd name="connsiteX40" fmla="*/ 957496 w 2954215"/>
                <a:gd name="connsiteY40" fmla="*/ 1192190 h 2127175"/>
                <a:gd name="connsiteX41" fmla="*/ 1252025 w 2954215"/>
                <a:gd name="connsiteY41" fmla="*/ 1774882 h 2127175"/>
                <a:gd name="connsiteX42" fmla="*/ 1237957 w 2954215"/>
                <a:gd name="connsiteY42" fmla="*/ 1901491 h 2127175"/>
                <a:gd name="connsiteX43" fmla="*/ 1434905 w 2954215"/>
                <a:gd name="connsiteY43" fmla="*/ 1999965 h 2127175"/>
                <a:gd name="connsiteX44" fmla="*/ 1153551 w 2954215"/>
                <a:gd name="connsiteY44" fmla="*/ 1999965 h 2127175"/>
                <a:gd name="connsiteX45" fmla="*/ 942535 w 2954215"/>
                <a:gd name="connsiteY45" fmla="*/ 2112507 h 2127175"/>
                <a:gd name="connsiteX46" fmla="*/ 351692 w 2954215"/>
                <a:gd name="connsiteY46" fmla="*/ 2056236 h 2127175"/>
                <a:gd name="connsiteX47" fmla="*/ 182880 w 2954215"/>
                <a:gd name="connsiteY47" fmla="*/ 1395054 h 2127175"/>
                <a:gd name="connsiteX48" fmla="*/ 267286 w 2954215"/>
                <a:gd name="connsiteY48" fmla="*/ 1184039 h 2127175"/>
                <a:gd name="connsiteX49" fmla="*/ 239151 w 2954215"/>
                <a:gd name="connsiteY49" fmla="*/ 987091 h 2127175"/>
                <a:gd name="connsiteX50" fmla="*/ 0 w 2954215"/>
                <a:gd name="connsiteY50" fmla="*/ 916753 h 2127175"/>
                <a:gd name="connsiteX51" fmla="*/ 70338 w 2954215"/>
                <a:gd name="connsiteY51" fmla="*/ 663534 h 2127175"/>
                <a:gd name="connsiteX52" fmla="*/ 393895 w 2954215"/>
                <a:gd name="connsiteY52" fmla="*/ 733873 h 2127175"/>
                <a:gd name="connsiteX53" fmla="*/ 325211 w 2954215"/>
                <a:gd name="connsiteY53" fmla="*/ 900131 h 2127175"/>
                <a:gd name="connsiteX54" fmla="*/ 450166 w 2954215"/>
                <a:gd name="connsiteY54" fmla="*/ 1001159 h 2127175"/>
                <a:gd name="connsiteX55" fmla="*/ 450166 w 2954215"/>
                <a:gd name="connsiteY55" fmla="*/ 1001159 h 2127175"/>
                <a:gd name="connsiteX56" fmla="*/ 450166 w 2954215"/>
                <a:gd name="connsiteY56" fmla="*/ 1001159 h 2127175"/>
                <a:gd name="connsiteX0" fmla="*/ 759655 w 2954215"/>
                <a:gd name="connsiteY0" fmla="*/ 1606070 h 2127175"/>
                <a:gd name="connsiteX1" fmla="*/ 464234 w 2954215"/>
                <a:gd name="connsiteY1" fmla="*/ 958956 h 2127175"/>
                <a:gd name="connsiteX2" fmla="*/ 900332 w 2954215"/>
                <a:gd name="connsiteY2" fmla="*/ 550993 h 2127175"/>
                <a:gd name="connsiteX3" fmla="*/ 1181685 w 2954215"/>
                <a:gd name="connsiteY3" fmla="*/ 534809 h 2127175"/>
                <a:gd name="connsiteX4" fmla="*/ 1434905 w 2954215"/>
                <a:gd name="connsiteY4" fmla="*/ 719805 h 2127175"/>
                <a:gd name="connsiteX5" fmla="*/ 1828800 w 2954215"/>
                <a:gd name="connsiteY5" fmla="*/ 1324716 h 2127175"/>
                <a:gd name="connsiteX6" fmla="*/ 2039815 w 2954215"/>
                <a:gd name="connsiteY6" fmla="*/ 1479461 h 2127175"/>
                <a:gd name="connsiteX7" fmla="*/ 2053883 w 2954215"/>
                <a:gd name="connsiteY7" fmla="*/ 1352851 h 2127175"/>
                <a:gd name="connsiteX8" fmla="*/ 1772529 w 2954215"/>
                <a:gd name="connsiteY8" fmla="*/ 987091 h 2127175"/>
                <a:gd name="connsiteX9" fmla="*/ 1702191 w 2954215"/>
                <a:gd name="connsiteY9" fmla="*/ 663534 h 2127175"/>
                <a:gd name="connsiteX10" fmla="*/ 1561514 w 2954215"/>
                <a:gd name="connsiteY10" fmla="*/ 536925 h 2127175"/>
                <a:gd name="connsiteX11" fmla="*/ 1730326 w 2954215"/>
                <a:gd name="connsiteY11" fmla="*/ 480654 h 2127175"/>
                <a:gd name="connsiteX12" fmla="*/ 1575581 w 2954215"/>
                <a:gd name="connsiteY12" fmla="*/ 368113 h 2127175"/>
                <a:gd name="connsiteX13" fmla="*/ 1842868 w 2954215"/>
                <a:gd name="connsiteY13" fmla="*/ 354045 h 2127175"/>
                <a:gd name="connsiteX14" fmla="*/ 1539016 w 2954215"/>
                <a:gd name="connsiteY14" fmla="*/ 204216 h 2127175"/>
                <a:gd name="connsiteX15" fmla="*/ 1448972 w 2954215"/>
                <a:gd name="connsiteY15" fmla="*/ 44556 h 2127175"/>
                <a:gd name="connsiteX16" fmla="*/ 1789869 w 2954215"/>
                <a:gd name="connsiteY16" fmla="*/ 188032 h 2127175"/>
                <a:gd name="connsiteX17" fmla="*/ 1749409 w 2954215"/>
                <a:gd name="connsiteY17" fmla="*/ 171848 h 2127175"/>
                <a:gd name="connsiteX18" fmla="*/ 1927434 w 2954215"/>
                <a:gd name="connsiteY18" fmla="*/ 220400 h 2127175"/>
                <a:gd name="connsiteX19" fmla="*/ 1967734 w 2954215"/>
                <a:gd name="connsiteY19" fmla="*/ 152865 h 2127175"/>
                <a:gd name="connsiteX20" fmla="*/ 1913206 w 2954215"/>
                <a:gd name="connsiteY20" fmla="*/ 2353 h 2127175"/>
                <a:gd name="connsiteX21" fmla="*/ 2194560 w 2954215"/>
                <a:gd name="connsiteY21" fmla="*/ 283707 h 2127175"/>
                <a:gd name="connsiteX22" fmla="*/ 2518117 w 2954215"/>
                <a:gd name="connsiteY22" fmla="*/ 339978 h 2127175"/>
                <a:gd name="connsiteX23" fmla="*/ 2644726 w 2954215"/>
                <a:gd name="connsiteY23" fmla="*/ 255571 h 2127175"/>
                <a:gd name="connsiteX24" fmla="*/ 2841674 w 2954215"/>
                <a:gd name="connsiteY24" fmla="*/ 410316 h 2127175"/>
                <a:gd name="connsiteX25" fmla="*/ 2686929 w 2954215"/>
                <a:gd name="connsiteY25" fmla="*/ 565061 h 2127175"/>
                <a:gd name="connsiteX26" fmla="*/ 2278966 w 2954215"/>
                <a:gd name="connsiteY26" fmla="*/ 621331 h 2127175"/>
                <a:gd name="connsiteX27" fmla="*/ 2532185 w 2954215"/>
                <a:gd name="connsiteY27" fmla="*/ 705738 h 2127175"/>
                <a:gd name="connsiteX28" fmla="*/ 2912012 w 2954215"/>
                <a:gd name="connsiteY28" fmla="*/ 593196 h 2127175"/>
                <a:gd name="connsiteX29" fmla="*/ 2954215 w 2954215"/>
                <a:gd name="connsiteY29" fmla="*/ 804211 h 2127175"/>
                <a:gd name="connsiteX30" fmla="*/ 2883877 w 2954215"/>
                <a:gd name="connsiteY30" fmla="*/ 916753 h 2127175"/>
                <a:gd name="connsiteX31" fmla="*/ 2194560 w 2954215"/>
                <a:gd name="connsiteY31" fmla="*/ 818279 h 2127175"/>
                <a:gd name="connsiteX32" fmla="*/ 2644726 w 2954215"/>
                <a:gd name="connsiteY32" fmla="*/ 1310648 h 2127175"/>
                <a:gd name="connsiteX33" fmla="*/ 2715065 w 2954215"/>
                <a:gd name="connsiteY33" fmla="*/ 1817085 h 2127175"/>
                <a:gd name="connsiteX34" fmla="*/ 2827606 w 2954215"/>
                <a:gd name="connsiteY34" fmla="*/ 2014033 h 2127175"/>
                <a:gd name="connsiteX35" fmla="*/ 2532185 w 2954215"/>
                <a:gd name="connsiteY35" fmla="*/ 2014033 h 2127175"/>
                <a:gd name="connsiteX36" fmla="*/ 1997612 w 2954215"/>
                <a:gd name="connsiteY36" fmla="*/ 2126574 h 2127175"/>
                <a:gd name="connsiteX37" fmla="*/ 1575581 w 2954215"/>
                <a:gd name="connsiteY37" fmla="*/ 1957762 h 2127175"/>
                <a:gd name="connsiteX38" fmla="*/ 1125415 w 2954215"/>
                <a:gd name="connsiteY38" fmla="*/ 1085565 h 2127175"/>
                <a:gd name="connsiteX39" fmla="*/ 982003 w 2954215"/>
                <a:gd name="connsiteY39" fmla="*/ 1027955 h 2127175"/>
                <a:gd name="connsiteX40" fmla="*/ 957496 w 2954215"/>
                <a:gd name="connsiteY40" fmla="*/ 1192190 h 2127175"/>
                <a:gd name="connsiteX41" fmla="*/ 1252025 w 2954215"/>
                <a:gd name="connsiteY41" fmla="*/ 1774882 h 2127175"/>
                <a:gd name="connsiteX42" fmla="*/ 1237957 w 2954215"/>
                <a:gd name="connsiteY42" fmla="*/ 1901491 h 2127175"/>
                <a:gd name="connsiteX43" fmla="*/ 1434905 w 2954215"/>
                <a:gd name="connsiteY43" fmla="*/ 1999965 h 2127175"/>
                <a:gd name="connsiteX44" fmla="*/ 1153551 w 2954215"/>
                <a:gd name="connsiteY44" fmla="*/ 1999965 h 2127175"/>
                <a:gd name="connsiteX45" fmla="*/ 942535 w 2954215"/>
                <a:gd name="connsiteY45" fmla="*/ 2112507 h 2127175"/>
                <a:gd name="connsiteX46" fmla="*/ 351692 w 2954215"/>
                <a:gd name="connsiteY46" fmla="*/ 2056236 h 2127175"/>
                <a:gd name="connsiteX47" fmla="*/ 182880 w 2954215"/>
                <a:gd name="connsiteY47" fmla="*/ 1395054 h 2127175"/>
                <a:gd name="connsiteX48" fmla="*/ 267286 w 2954215"/>
                <a:gd name="connsiteY48" fmla="*/ 1184039 h 2127175"/>
                <a:gd name="connsiteX49" fmla="*/ 239151 w 2954215"/>
                <a:gd name="connsiteY49" fmla="*/ 987091 h 2127175"/>
                <a:gd name="connsiteX50" fmla="*/ 0 w 2954215"/>
                <a:gd name="connsiteY50" fmla="*/ 916753 h 2127175"/>
                <a:gd name="connsiteX51" fmla="*/ 70338 w 2954215"/>
                <a:gd name="connsiteY51" fmla="*/ 663534 h 2127175"/>
                <a:gd name="connsiteX52" fmla="*/ 393895 w 2954215"/>
                <a:gd name="connsiteY52" fmla="*/ 733873 h 2127175"/>
                <a:gd name="connsiteX53" fmla="*/ 325211 w 2954215"/>
                <a:gd name="connsiteY53" fmla="*/ 900131 h 2127175"/>
                <a:gd name="connsiteX54" fmla="*/ 450166 w 2954215"/>
                <a:gd name="connsiteY54" fmla="*/ 1001159 h 2127175"/>
                <a:gd name="connsiteX55" fmla="*/ 450166 w 2954215"/>
                <a:gd name="connsiteY55" fmla="*/ 1001159 h 2127175"/>
                <a:gd name="connsiteX56" fmla="*/ 450166 w 2954215"/>
                <a:gd name="connsiteY56" fmla="*/ 1001159 h 2127175"/>
                <a:gd name="connsiteX0" fmla="*/ 759655 w 2954215"/>
                <a:gd name="connsiteY0" fmla="*/ 1606070 h 2127175"/>
                <a:gd name="connsiteX1" fmla="*/ 464234 w 2954215"/>
                <a:gd name="connsiteY1" fmla="*/ 958956 h 2127175"/>
                <a:gd name="connsiteX2" fmla="*/ 900332 w 2954215"/>
                <a:gd name="connsiteY2" fmla="*/ 550993 h 2127175"/>
                <a:gd name="connsiteX3" fmla="*/ 1181685 w 2954215"/>
                <a:gd name="connsiteY3" fmla="*/ 534809 h 2127175"/>
                <a:gd name="connsiteX4" fmla="*/ 1434905 w 2954215"/>
                <a:gd name="connsiteY4" fmla="*/ 719805 h 2127175"/>
                <a:gd name="connsiteX5" fmla="*/ 1828800 w 2954215"/>
                <a:gd name="connsiteY5" fmla="*/ 1324716 h 2127175"/>
                <a:gd name="connsiteX6" fmla="*/ 2039815 w 2954215"/>
                <a:gd name="connsiteY6" fmla="*/ 1479461 h 2127175"/>
                <a:gd name="connsiteX7" fmla="*/ 2053883 w 2954215"/>
                <a:gd name="connsiteY7" fmla="*/ 1352851 h 2127175"/>
                <a:gd name="connsiteX8" fmla="*/ 1772529 w 2954215"/>
                <a:gd name="connsiteY8" fmla="*/ 987091 h 2127175"/>
                <a:gd name="connsiteX9" fmla="*/ 1702191 w 2954215"/>
                <a:gd name="connsiteY9" fmla="*/ 663534 h 2127175"/>
                <a:gd name="connsiteX10" fmla="*/ 1561514 w 2954215"/>
                <a:gd name="connsiteY10" fmla="*/ 536925 h 2127175"/>
                <a:gd name="connsiteX11" fmla="*/ 1730326 w 2954215"/>
                <a:gd name="connsiteY11" fmla="*/ 480654 h 2127175"/>
                <a:gd name="connsiteX12" fmla="*/ 1575581 w 2954215"/>
                <a:gd name="connsiteY12" fmla="*/ 368113 h 2127175"/>
                <a:gd name="connsiteX13" fmla="*/ 1842868 w 2954215"/>
                <a:gd name="connsiteY13" fmla="*/ 354045 h 2127175"/>
                <a:gd name="connsiteX14" fmla="*/ 1539016 w 2954215"/>
                <a:gd name="connsiteY14" fmla="*/ 204216 h 2127175"/>
                <a:gd name="connsiteX15" fmla="*/ 1448972 w 2954215"/>
                <a:gd name="connsiteY15" fmla="*/ 44556 h 2127175"/>
                <a:gd name="connsiteX16" fmla="*/ 1789869 w 2954215"/>
                <a:gd name="connsiteY16" fmla="*/ 188032 h 2127175"/>
                <a:gd name="connsiteX17" fmla="*/ 1749409 w 2954215"/>
                <a:gd name="connsiteY17" fmla="*/ 171848 h 2127175"/>
                <a:gd name="connsiteX18" fmla="*/ 1927434 w 2954215"/>
                <a:gd name="connsiteY18" fmla="*/ 220400 h 2127175"/>
                <a:gd name="connsiteX19" fmla="*/ 1967734 w 2954215"/>
                <a:gd name="connsiteY19" fmla="*/ 152865 h 2127175"/>
                <a:gd name="connsiteX20" fmla="*/ 1913206 w 2954215"/>
                <a:gd name="connsiteY20" fmla="*/ 2353 h 2127175"/>
                <a:gd name="connsiteX21" fmla="*/ 2194560 w 2954215"/>
                <a:gd name="connsiteY21" fmla="*/ 283707 h 2127175"/>
                <a:gd name="connsiteX22" fmla="*/ 2518117 w 2954215"/>
                <a:gd name="connsiteY22" fmla="*/ 339978 h 2127175"/>
                <a:gd name="connsiteX23" fmla="*/ 2644726 w 2954215"/>
                <a:gd name="connsiteY23" fmla="*/ 255571 h 2127175"/>
                <a:gd name="connsiteX24" fmla="*/ 2841674 w 2954215"/>
                <a:gd name="connsiteY24" fmla="*/ 410316 h 2127175"/>
                <a:gd name="connsiteX25" fmla="*/ 2686929 w 2954215"/>
                <a:gd name="connsiteY25" fmla="*/ 565061 h 2127175"/>
                <a:gd name="connsiteX26" fmla="*/ 2278966 w 2954215"/>
                <a:gd name="connsiteY26" fmla="*/ 621331 h 2127175"/>
                <a:gd name="connsiteX27" fmla="*/ 2532185 w 2954215"/>
                <a:gd name="connsiteY27" fmla="*/ 705738 h 2127175"/>
                <a:gd name="connsiteX28" fmla="*/ 2912012 w 2954215"/>
                <a:gd name="connsiteY28" fmla="*/ 593196 h 2127175"/>
                <a:gd name="connsiteX29" fmla="*/ 2954215 w 2954215"/>
                <a:gd name="connsiteY29" fmla="*/ 804211 h 2127175"/>
                <a:gd name="connsiteX30" fmla="*/ 2883877 w 2954215"/>
                <a:gd name="connsiteY30" fmla="*/ 916753 h 2127175"/>
                <a:gd name="connsiteX31" fmla="*/ 2194560 w 2954215"/>
                <a:gd name="connsiteY31" fmla="*/ 818279 h 2127175"/>
                <a:gd name="connsiteX32" fmla="*/ 2644726 w 2954215"/>
                <a:gd name="connsiteY32" fmla="*/ 1310648 h 2127175"/>
                <a:gd name="connsiteX33" fmla="*/ 2715065 w 2954215"/>
                <a:gd name="connsiteY33" fmla="*/ 1817085 h 2127175"/>
                <a:gd name="connsiteX34" fmla="*/ 2827606 w 2954215"/>
                <a:gd name="connsiteY34" fmla="*/ 2014033 h 2127175"/>
                <a:gd name="connsiteX35" fmla="*/ 2532185 w 2954215"/>
                <a:gd name="connsiteY35" fmla="*/ 2014033 h 2127175"/>
                <a:gd name="connsiteX36" fmla="*/ 1997612 w 2954215"/>
                <a:gd name="connsiteY36" fmla="*/ 2126574 h 2127175"/>
                <a:gd name="connsiteX37" fmla="*/ 1575581 w 2954215"/>
                <a:gd name="connsiteY37" fmla="*/ 1957762 h 2127175"/>
                <a:gd name="connsiteX38" fmla="*/ 1125415 w 2954215"/>
                <a:gd name="connsiteY38" fmla="*/ 1085565 h 2127175"/>
                <a:gd name="connsiteX39" fmla="*/ 982003 w 2954215"/>
                <a:gd name="connsiteY39" fmla="*/ 1027955 h 2127175"/>
                <a:gd name="connsiteX40" fmla="*/ 957496 w 2954215"/>
                <a:gd name="connsiteY40" fmla="*/ 1192190 h 2127175"/>
                <a:gd name="connsiteX41" fmla="*/ 1252025 w 2954215"/>
                <a:gd name="connsiteY41" fmla="*/ 1774882 h 2127175"/>
                <a:gd name="connsiteX42" fmla="*/ 1237957 w 2954215"/>
                <a:gd name="connsiteY42" fmla="*/ 1901491 h 2127175"/>
                <a:gd name="connsiteX43" fmla="*/ 1434905 w 2954215"/>
                <a:gd name="connsiteY43" fmla="*/ 1999965 h 2127175"/>
                <a:gd name="connsiteX44" fmla="*/ 1153551 w 2954215"/>
                <a:gd name="connsiteY44" fmla="*/ 1999965 h 2127175"/>
                <a:gd name="connsiteX45" fmla="*/ 942535 w 2954215"/>
                <a:gd name="connsiteY45" fmla="*/ 2112507 h 2127175"/>
                <a:gd name="connsiteX46" fmla="*/ 351692 w 2954215"/>
                <a:gd name="connsiteY46" fmla="*/ 2056236 h 2127175"/>
                <a:gd name="connsiteX47" fmla="*/ 182880 w 2954215"/>
                <a:gd name="connsiteY47" fmla="*/ 1395054 h 2127175"/>
                <a:gd name="connsiteX48" fmla="*/ 267286 w 2954215"/>
                <a:gd name="connsiteY48" fmla="*/ 1184039 h 2127175"/>
                <a:gd name="connsiteX49" fmla="*/ 239151 w 2954215"/>
                <a:gd name="connsiteY49" fmla="*/ 987091 h 2127175"/>
                <a:gd name="connsiteX50" fmla="*/ 0 w 2954215"/>
                <a:gd name="connsiteY50" fmla="*/ 916753 h 2127175"/>
                <a:gd name="connsiteX51" fmla="*/ 70338 w 2954215"/>
                <a:gd name="connsiteY51" fmla="*/ 663534 h 2127175"/>
                <a:gd name="connsiteX52" fmla="*/ 393895 w 2954215"/>
                <a:gd name="connsiteY52" fmla="*/ 733873 h 2127175"/>
                <a:gd name="connsiteX53" fmla="*/ 325211 w 2954215"/>
                <a:gd name="connsiteY53" fmla="*/ 900131 h 2127175"/>
                <a:gd name="connsiteX54" fmla="*/ 450166 w 2954215"/>
                <a:gd name="connsiteY54" fmla="*/ 1001159 h 2127175"/>
                <a:gd name="connsiteX55" fmla="*/ 450166 w 2954215"/>
                <a:gd name="connsiteY55" fmla="*/ 1001159 h 2127175"/>
                <a:gd name="connsiteX56" fmla="*/ 450166 w 2954215"/>
                <a:gd name="connsiteY56" fmla="*/ 1001159 h 2127175"/>
                <a:gd name="connsiteX0" fmla="*/ 759655 w 2954215"/>
                <a:gd name="connsiteY0" fmla="*/ 1606070 h 2127175"/>
                <a:gd name="connsiteX1" fmla="*/ 464234 w 2954215"/>
                <a:gd name="connsiteY1" fmla="*/ 958956 h 2127175"/>
                <a:gd name="connsiteX2" fmla="*/ 900332 w 2954215"/>
                <a:gd name="connsiteY2" fmla="*/ 550993 h 2127175"/>
                <a:gd name="connsiteX3" fmla="*/ 1181685 w 2954215"/>
                <a:gd name="connsiteY3" fmla="*/ 534809 h 2127175"/>
                <a:gd name="connsiteX4" fmla="*/ 1434905 w 2954215"/>
                <a:gd name="connsiteY4" fmla="*/ 719805 h 2127175"/>
                <a:gd name="connsiteX5" fmla="*/ 1828800 w 2954215"/>
                <a:gd name="connsiteY5" fmla="*/ 1324716 h 2127175"/>
                <a:gd name="connsiteX6" fmla="*/ 2039815 w 2954215"/>
                <a:gd name="connsiteY6" fmla="*/ 1479461 h 2127175"/>
                <a:gd name="connsiteX7" fmla="*/ 2053883 w 2954215"/>
                <a:gd name="connsiteY7" fmla="*/ 1352851 h 2127175"/>
                <a:gd name="connsiteX8" fmla="*/ 1772529 w 2954215"/>
                <a:gd name="connsiteY8" fmla="*/ 987091 h 2127175"/>
                <a:gd name="connsiteX9" fmla="*/ 1702191 w 2954215"/>
                <a:gd name="connsiteY9" fmla="*/ 663534 h 2127175"/>
                <a:gd name="connsiteX10" fmla="*/ 1561514 w 2954215"/>
                <a:gd name="connsiteY10" fmla="*/ 536925 h 2127175"/>
                <a:gd name="connsiteX11" fmla="*/ 1730326 w 2954215"/>
                <a:gd name="connsiteY11" fmla="*/ 480654 h 2127175"/>
                <a:gd name="connsiteX12" fmla="*/ 1575581 w 2954215"/>
                <a:gd name="connsiteY12" fmla="*/ 368113 h 2127175"/>
                <a:gd name="connsiteX13" fmla="*/ 1842868 w 2954215"/>
                <a:gd name="connsiteY13" fmla="*/ 354045 h 2127175"/>
                <a:gd name="connsiteX14" fmla="*/ 1539016 w 2954215"/>
                <a:gd name="connsiteY14" fmla="*/ 204216 h 2127175"/>
                <a:gd name="connsiteX15" fmla="*/ 1448972 w 2954215"/>
                <a:gd name="connsiteY15" fmla="*/ 44556 h 2127175"/>
                <a:gd name="connsiteX16" fmla="*/ 1789869 w 2954215"/>
                <a:gd name="connsiteY16" fmla="*/ 188032 h 2127175"/>
                <a:gd name="connsiteX17" fmla="*/ 1749409 w 2954215"/>
                <a:gd name="connsiteY17" fmla="*/ 171848 h 2127175"/>
                <a:gd name="connsiteX18" fmla="*/ 1927434 w 2954215"/>
                <a:gd name="connsiteY18" fmla="*/ 220400 h 2127175"/>
                <a:gd name="connsiteX19" fmla="*/ 1967734 w 2954215"/>
                <a:gd name="connsiteY19" fmla="*/ 152865 h 2127175"/>
                <a:gd name="connsiteX20" fmla="*/ 1913206 w 2954215"/>
                <a:gd name="connsiteY20" fmla="*/ 2353 h 2127175"/>
                <a:gd name="connsiteX21" fmla="*/ 2194560 w 2954215"/>
                <a:gd name="connsiteY21" fmla="*/ 283707 h 2127175"/>
                <a:gd name="connsiteX22" fmla="*/ 2518117 w 2954215"/>
                <a:gd name="connsiteY22" fmla="*/ 339978 h 2127175"/>
                <a:gd name="connsiteX23" fmla="*/ 2644726 w 2954215"/>
                <a:gd name="connsiteY23" fmla="*/ 255571 h 2127175"/>
                <a:gd name="connsiteX24" fmla="*/ 2841674 w 2954215"/>
                <a:gd name="connsiteY24" fmla="*/ 410316 h 2127175"/>
                <a:gd name="connsiteX25" fmla="*/ 2686929 w 2954215"/>
                <a:gd name="connsiteY25" fmla="*/ 565061 h 2127175"/>
                <a:gd name="connsiteX26" fmla="*/ 2278966 w 2954215"/>
                <a:gd name="connsiteY26" fmla="*/ 621331 h 2127175"/>
                <a:gd name="connsiteX27" fmla="*/ 2532185 w 2954215"/>
                <a:gd name="connsiteY27" fmla="*/ 705738 h 2127175"/>
                <a:gd name="connsiteX28" fmla="*/ 2912012 w 2954215"/>
                <a:gd name="connsiteY28" fmla="*/ 593196 h 2127175"/>
                <a:gd name="connsiteX29" fmla="*/ 2954215 w 2954215"/>
                <a:gd name="connsiteY29" fmla="*/ 804211 h 2127175"/>
                <a:gd name="connsiteX30" fmla="*/ 2883877 w 2954215"/>
                <a:gd name="connsiteY30" fmla="*/ 916753 h 2127175"/>
                <a:gd name="connsiteX31" fmla="*/ 2194560 w 2954215"/>
                <a:gd name="connsiteY31" fmla="*/ 818279 h 2127175"/>
                <a:gd name="connsiteX32" fmla="*/ 2644726 w 2954215"/>
                <a:gd name="connsiteY32" fmla="*/ 1310648 h 2127175"/>
                <a:gd name="connsiteX33" fmla="*/ 2715065 w 2954215"/>
                <a:gd name="connsiteY33" fmla="*/ 1817085 h 2127175"/>
                <a:gd name="connsiteX34" fmla="*/ 2827606 w 2954215"/>
                <a:gd name="connsiteY34" fmla="*/ 2014033 h 2127175"/>
                <a:gd name="connsiteX35" fmla="*/ 2532185 w 2954215"/>
                <a:gd name="connsiteY35" fmla="*/ 2014033 h 2127175"/>
                <a:gd name="connsiteX36" fmla="*/ 1997612 w 2954215"/>
                <a:gd name="connsiteY36" fmla="*/ 2126574 h 2127175"/>
                <a:gd name="connsiteX37" fmla="*/ 1575581 w 2954215"/>
                <a:gd name="connsiteY37" fmla="*/ 1957762 h 2127175"/>
                <a:gd name="connsiteX38" fmla="*/ 1125415 w 2954215"/>
                <a:gd name="connsiteY38" fmla="*/ 1085565 h 2127175"/>
                <a:gd name="connsiteX39" fmla="*/ 982003 w 2954215"/>
                <a:gd name="connsiteY39" fmla="*/ 1027955 h 2127175"/>
                <a:gd name="connsiteX40" fmla="*/ 957496 w 2954215"/>
                <a:gd name="connsiteY40" fmla="*/ 1192190 h 2127175"/>
                <a:gd name="connsiteX41" fmla="*/ 1252025 w 2954215"/>
                <a:gd name="connsiteY41" fmla="*/ 1774882 h 2127175"/>
                <a:gd name="connsiteX42" fmla="*/ 1237957 w 2954215"/>
                <a:gd name="connsiteY42" fmla="*/ 1901491 h 2127175"/>
                <a:gd name="connsiteX43" fmla="*/ 1434905 w 2954215"/>
                <a:gd name="connsiteY43" fmla="*/ 1999965 h 2127175"/>
                <a:gd name="connsiteX44" fmla="*/ 1153551 w 2954215"/>
                <a:gd name="connsiteY44" fmla="*/ 1999965 h 2127175"/>
                <a:gd name="connsiteX45" fmla="*/ 942535 w 2954215"/>
                <a:gd name="connsiteY45" fmla="*/ 2112507 h 2127175"/>
                <a:gd name="connsiteX46" fmla="*/ 351692 w 2954215"/>
                <a:gd name="connsiteY46" fmla="*/ 2056236 h 2127175"/>
                <a:gd name="connsiteX47" fmla="*/ 182880 w 2954215"/>
                <a:gd name="connsiteY47" fmla="*/ 1395054 h 2127175"/>
                <a:gd name="connsiteX48" fmla="*/ 267286 w 2954215"/>
                <a:gd name="connsiteY48" fmla="*/ 1184039 h 2127175"/>
                <a:gd name="connsiteX49" fmla="*/ 239151 w 2954215"/>
                <a:gd name="connsiteY49" fmla="*/ 987091 h 2127175"/>
                <a:gd name="connsiteX50" fmla="*/ 0 w 2954215"/>
                <a:gd name="connsiteY50" fmla="*/ 916753 h 2127175"/>
                <a:gd name="connsiteX51" fmla="*/ 70338 w 2954215"/>
                <a:gd name="connsiteY51" fmla="*/ 663534 h 2127175"/>
                <a:gd name="connsiteX52" fmla="*/ 393895 w 2954215"/>
                <a:gd name="connsiteY52" fmla="*/ 733873 h 2127175"/>
                <a:gd name="connsiteX53" fmla="*/ 325211 w 2954215"/>
                <a:gd name="connsiteY53" fmla="*/ 900131 h 2127175"/>
                <a:gd name="connsiteX54" fmla="*/ 450166 w 2954215"/>
                <a:gd name="connsiteY54" fmla="*/ 1001159 h 2127175"/>
                <a:gd name="connsiteX55" fmla="*/ 450166 w 2954215"/>
                <a:gd name="connsiteY55" fmla="*/ 1001159 h 2127175"/>
                <a:gd name="connsiteX56" fmla="*/ 450166 w 2954215"/>
                <a:gd name="connsiteY56" fmla="*/ 1001159 h 2127175"/>
                <a:gd name="connsiteX0" fmla="*/ 759655 w 2954215"/>
                <a:gd name="connsiteY0" fmla="*/ 1606070 h 2127175"/>
                <a:gd name="connsiteX1" fmla="*/ 464234 w 2954215"/>
                <a:gd name="connsiteY1" fmla="*/ 958956 h 2127175"/>
                <a:gd name="connsiteX2" fmla="*/ 900332 w 2954215"/>
                <a:gd name="connsiteY2" fmla="*/ 550993 h 2127175"/>
                <a:gd name="connsiteX3" fmla="*/ 1181685 w 2954215"/>
                <a:gd name="connsiteY3" fmla="*/ 534809 h 2127175"/>
                <a:gd name="connsiteX4" fmla="*/ 1434905 w 2954215"/>
                <a:gd name="connsiteY4" fmla="*/ 719805 h 2127175"/>
                <a:gd name="connsiteX5" fmla="*/ 1828800 w 2954215"/>
                <a:gd name="connsiteY5" fmla="*/ 1324716 h 2127175"/>
                <a:gd name="connsiteX6" fmla="*/ 2039815 w 2954215"/>
                <a:gd name="connsiteY6" fmla="*/ 1479461 h 2127175"/>
                <a:gd name="connsiteX7" fmla="*/ 2053883 w 2954215"/>
                <a:gd name="connsiteY7" fmla="*/ 1352851 h 2127175"/>
                <a:gd name="connsiteX8" fmla="*/ 1772529 w 2954215"/>
                <a:gd name="connsiteY8" fmla="*/ 987091 h 2127175"/>
                <a:gd name="connsiteX9" fmla="*/ 1702191 w 2954215"/>
                <a:gd name="connsiteY9" fmla="*/ 663534 h 2127175"/>
                <a:gd name="connsiteX10" fmla="*/ 1561514 w 2954215"/>
                <a:gd name="connsiteY10" fmla="*/ 536925 h 2127175"/>
                <a:gd name="connsiteX11" fmla="*/ 1730326 w 2954215"/>
                <a:gd name="connsiteY11" fmla="*/ 480654 h 2127175"/>
                <a:gd name="connsiteX12" fmla="*/ 1575581 w 2954215"/>
                <a:gd name="connsiteY12" fmla="*/ 368113 h 2127175"/>
                <a:gd name="connsiteX13" fmla="*/ 1842868 w 2954215"/>
                <a:gd name="connsiteY13" fmla="*/ 354045 h 2127175"/>
                <a:gd name="connsiteX14" fmla="*/ 1539016 w 2954215"/>
                <a:gd name="connsiteY14" fmla="*/ 204216 h 2127175"/>
                <a:gd name="connsiteX15" fmla="*/ 1448972 w 2954215"/>
                <a:gd name="connsiteY15" fmla="*/ 44556 h 2127175"/>
                <a:gd name="connsiteX16" fmla="*/ 1789869 w 2954215"/>
                <a:gd name="connsiteY16" fmla="*/ 188032 h 2127175"/>
                <a:gd name="connsiteX17" fmla="*/ 1749409 w 2954215"/>
                <a:gd name="connsiteY17" fmla="*/ 171848 h 2127175"/>
                <a:gd name="connsiteX18" fmla="*/ 1927434 w 2954215"/>
                <a:gd name="connsiteY18" fmla="*/ 220400 h 2127175"/>
                <a:gd name="connsiteX19" fmla="*/ 1967734 w 2954215"/>
                <a:gd name="connsiteY19" fmla="*/ 152865 h 2127175"/>
                <a:gd name="connsiteX20" fmla="*/ 1913206 w 2954215"/>
                <a:gd name="connsiteY20" fmla="*/ 2353 h 2127175"/>
                <a:gd name="connsiteX21" fmla="*/ 2194560 w 2954215"/>
                <a:gd name="connsiteY21" fmla="*/ 283707 h 2127175"/>
                <a:gd name="connsiteX22" fmla="*/ 2518117 w 2954215"/>
                <a:gd name="connsiteY22" fmla="*/ 339978 h 2127175"/>
                <a:gd name="connsiteX23" fmla="*/ 2644726 w 2954215"/>
                <a:gd name="connsiteY23" fmla="*/ 255571 h 2127175"/>
                <a:gd name="connsiteX24" fmla="*/ 2841674 w 2954215"/>
                <a:gd name="connsiteY24" fmla="*/ 410316 h 2127175"/>
                <a:gd name="connsiteX25" fmla="*/ 2686929 w 2954215"/>
                <a:gd name="connsiteY25" fmla="*/ 565061 h 2127175"/>
                <a:gd name="connsiteX26" fmla="*/ 2278966 w 2954215"/>
                <a:gd name="connsiteY26" fmla="*/ 621331 h 2127175"/>
                <a:gd name="connsiteX27" fmla="*/ 2532185 w 2954215"/>
                <a:gd name="connsiteY27" fmla="*/ 705738 h 2127175"/>
                <a:gd name="connsiteX28" fmla="*/ 2912012 w 2954215"/>
                <a:gd name="connsiteY28" fmla="*/ 593196 h 2127175"/>
                <a:gd name="connsiteX29" fmla="*/ 2954215 w 2954215"/>
                <a:gd name="connsiteY29" fmla="*/ 804211 h 2127175"/>
                <a:gd name="connsiteX30" fmla="*/ 2883877 w 2954215"/>
                <a:gd name="connsiteY30" fmla="*/ 916753 h 2127175"/>
                <a:gd name="connsiteX31" fmla="*/ 2194560 w 2954215"/>
                <a:gd name="connsiteY31" fmla="*/ 818279 h 2127175"/>
                <a:gd name="connsiteX32" fmla="*/ 2644726 w 2954215"/>
                <a:gd name="connsiteY32" fmla="*/ 1310648 h 2127175"/>
                <a:gd name="connsiteX33" fmla="*/ 2715065 w 2954215"/>
                <a:gd name="connsiteY33" fmla="*/ 1817085 h 2127175"/>
                <a:gd name="connsiteX34" fmla="*/ 2827606 w 2954215"/>
                <a:gd name="connsiteY34" fmla="*/ 2014033 h 2127175"/>
                <a:gd name="connsiteX35" fmla="*/ 2532185 w 2954215"/>
                <a:gd name="connsiteY35" fmla="*/ 2014033 h 2127175"/>
                <a:gd name="connsiteX36" fmla="*/ 1997612 w 2954215"/>
                <a:gd name="connsiteY36" fmla="*/ 2126574 h 2127175"/>
                <a:gd name="connsiteX37" fmla="*/ 1575581 w 2954215"/>
                <a:gd name="connsiteY37" fmla="*/ 1957762 h 2127175"/>
                <a:gd name="connsiteX38" fmla="*/ 1125415 w 2954215"/>
                <a:gd name="connsiteY38" fmla="*/ 1085565 h 2127175"/>
                <a:gd name="connsiteX39" fmla="*/ 982003 w 2954215"/>
                <a:gd name="connsiteY39" fmla="*/ 1027955 h 2127175"/>
                <a:gd name="connsiteX40" fmla="*/ 957496 w 2954215"/>
                <a:gd name="connsiteY40" fmla="*/ 1192190 h 2127175"/>
                <a:gd name="connsiteX41" fmla="*/ 1252025 w 2954215"/>
                <a:gd name="connsiteY41" fmla="*/ 1774882 h 2127175"/>
                <a:gd name="connsiteX42" fmla="*/ 1237957 w 2954215"/>
                <a:gd name="connsiteY42" fmla="*/ 1901491 h 2127175"/>
                <a:gd name="connsiteX43" fmla="*/ 1434905 w 2954215"/>
                <a:gd name="connsiteY43" fmla="*/ 1999965 h 2127175"/>
                <a:gd name="connsiteX44" fmla="*/ 1153551 w 2954215"/>
                <a:gd name="connsiteY44" fmla="*/ 1999965 h 2127175"/>
                <a:gd name="connsiteX45" fmla="*/ 942535 w 2954215"/>
                <a:gd name="connsiteY45" fmla="*/ 2112507 h 2127175"/>
                <a:gd name="connsiteX46" fmla="*/ 351692 w 2954215"/>
                <a:gd name="connsiteY46" fmla="*/ 2056236 h 2127175"/>
                <a:gd name="connsiteX47" fmla="*/ 182880 w 2954215"/>
                <a:gd name="connsiteY47" fmla="*/ 1395054 h 2127175"/>
                <a:gd name="connsiteX48" fmla="*/ 267286 w 2954215"/>
                <a:gd name="connsiteY48" fmla="*/ 1184039 h 2127175"/>
                <a:gd name="connsiteX49" fmla="*/ 239151 w 2954215"/>
                <a:gd name="connsiteY49" fmla="*/ 987091 h 2127175"/>
                <a:gd name="connsiteX50" fmla="*/ 0 w 2954215"/>
                <a:gd name="connsiteY50" fmla="*/ 916753 h 2127175"/>
                <a:gd name="connsiteX51" fmla="*/ 70338 w 2954215"/>
                <a:gd name="connsiteY51" fmla="*/ 663534 h 2127175"/>
                <a:gd name="connsiteX52" fmla="*/ 393895 w 2954215"/>
                <a:gd name="connsiteY52" fmla="*/ 733873 h 2127175"/>
                <a:gd name="connsiteX53" fmla="*/ 325211 w 2954215"/>
                <a:gd name="connsiteY53" fmla="*/ 900131 h 2127175"/>
                <a:gd name="connsiteX54" fmla="*/ 450166 w 2954215"/>
                <a:gd name="connsiteY54" fmla="*/ 1001159 h 2127175"/>
                <a:gd name="connsiteX55" fmla="*/ 450166 w 2954215"/>
                <a:gd name="connsiteY55" fmla="*/ 1001159 h 2127175"/>
                <a:gd name="connsiteX56" fmla="*/ 450166 w 2954215"/>
                <a:gd name="connsiteY56" fmla="*/ 1001159 h 2127175"/>
                <a:gd name="connsiteX0" fmla="*/ 759655 w 2961720"/>
                <a:gd name="connsiteY0" fmla="*/ 1606070 h 2127175"/>
                <a:gd name="connsiteX1" fmla="*/ 464234 w 2961720"/>
                <a:gd name="connsiteY1" fmla="*/ 958956 h 2127175"/>
                <a:gd name="connsiteX2" fmla="*/ 900332 w 2961720"/>
                <a:gd name="connsiteY2" fmla="*/ 550993 h 2127175"/>
                <a:gd name="connsiteX3" fmla="*/ 1181685 w 2961720"/>
                <a:gd name="connsiteY3" fmla="*/ 534809 h 2127175"/>
                <a:gd name="connsiteX4" fmla="*/ 1434905 w 2961720"/>
                <a:gd name="connsiteY4" fmla="*/ 719805 h 2127175"/>
                <a:gd name="connsiteX5" fmla="*/ 1828800 w 2961720"/>
                <a:gd name="connsiteY5" fmla="*/ 1324716 h 2127175"/>
                <a:gd name="connsiteX6" fmla="*/ 2039815 w 2961720"/>
                <a:gd name="connsiteY6" fmla="*/ 1479461 h 2127175"/>
                <a:gd name="connsiteX7" fmla="*/ 2053883 w 2961720"/>
                <a:gd name="connsiteY7" fmla="*/ 1352851 h 2127175"/>
                <a:gd name="connsiteX8" fmla="*/ 1772529 w 2961720"/>
                <a:gd name="connsiteY8" fmla="*/ 987091 h 2127175"/>
                <a:gd name="connsiteX9" fmla="*/ 1702191 w 2961720"/>
                <a:gd name="connsiteY9" fmla="*/ 663534 h 2127175"/>
                <a:gd name="connsiteX10" fmla="*/ 1561514 w 2961720"/>
                <a:gd name="connsiteY10" fmla="*/ 536925 h 2127175"/>
                <a:gd name="connsiteX11" fmla="*/ 1730326 w 2961720"/>
                <a:gd name="connsiteY11" fmla="*/ 480654 h 2127175"/>
                <a:gd name="connsiteX12" fmla="*/ 1575581 w 2961720"/>
                <a:gd name="connsiteY12" fmla="*/ 368113 h 2127175"/>
                <a:gd name="connsiteX13" fmla="*/ 1842868 w 2961720"/>
                <a:gd name="connsiteY13" fmla="*/ 354045 h 2127175"/>
                <a:gd name="connsiteX14" fmla="*/ 1539016 w 2961720"/>
                <a:gd name="connsiteY14" fmla="*/ 204216 h 2127175"/>
                <a:gd name="connsiteX15" fmla="*/ 1448972 w 2961720"/>
                <a:gd name="connsiteY15" fmla="*/ 44556 h 2127175"/>
                <a:gd name="connsiteX16" fmla="*/ 1789869 w 2961720"/>
                <a:gd name="connsiteY16" fmla="*/ 188032 h 2127175"/>
                <a:gd name="connsiteX17" fmla="*/ 1749409 w 2961720"/>
                <a:gd name="connsiteY17" fmla="*/ 171848 h 2127175"/>
                <a:gd name="connsiteX18" fmla="*/ 1927434 w 2961720"/>
                <a:gd name="connsiteY18" fmla="*/ 220400 h 2127175"/>
                <a:gd name="connsiteX19" fmla="*/ 1967734 w 2961720"/>
                <a:gd name="connsiteY19" fmla="*/ 152865 h 2127175"/>
                <a:gd name="connsiteX20" fmla="*/ 1913206 w 2961720"/>
                <a:gd name="connsiteY20" fmla="*/ 2353 h 2127175"/>
                <a:gd name="connsiteX21" fmla="*/ 2194560 w 2961720"/>
                <a:gd name="connsiteY21" fmla="*/ 283707 h 2127175"/>
                <a:gd name="connsiteX22" fmla="*/ 2518117 w 2961720"/>
                <a:gd name="connsiteY22" fmla="*/ 339978 h 2127175"/>
                <a:gd name="connsiteX23" fmla="*/ 2644726 w 2961720"/>
                <a:gd name="connsiteY23" fmla="*/ 255571 h 2127175"/>
                <a:gd name="connsiteX24" fmla="*/ 2841674 w 2961720"/>
                <a:gd name="connsiteY24" fmla="*/ 410316 h 2127175"/>
                <a:gd name="connsiteX25" fmla="*/ 2686929 w 2961720"/>
                <a:gd name="connsiteY25" fmla="*/ 565061 h 2127175"/>
                <a:gd name="connsiteX26" fmla="*/ 2278966 w 2961720"/>
                <a:gd name="connsiteY26" fmla="*/ 621331 h 2127175"/>
                <a:gd name="connsiteX27" fmla="*/ 2532185 w 2961720"/>
                <a:gd name="connsiteY27" fmla="*/ 705738 h 2127175"/>
                <a:gd name="connsiteX28" fmla="*/ 2912012 w 2961720"/>
                <a:gd name="connsiteY28" fmla="*/ 593196 h 2127175"/>
                <a:gd name="connsiteX29" fmla="*/ 2954215 w 2961720"/>
                <a:gd name="connsiteY29" fmla="*/ 804211 h 2127175"/>
                <a:gd name="connsiteX30" fmla="*/ 2883877 w 2961720"/>
                <a:gd name="connsiteY30" fmla="*/ 916753 h 2127175"/>
                <a:gd name="connsiteX31" fmla="*/ 2194560 w 2961720"/>
                <a:gd name="connsiteY31" fmla="*/ 818279 h 2127175"/>
                <a:gd name="connsiteX32" fmla="*/ 2644726 w 2961720"/>
                <a:gd name="connsiteY32" fmla="*/ 1310648 h 2127175"/>
                <a:gd name="connsiteX33" fmla="*/ 2715065 w 2961720"/>
                <a:gd name="connsiteY33" fmla="*/ 1817085 h 2127175"/>
                <a:gd name="connsiteX34" fmla="*/ 2827606 w 2961720"/>
                <a:gd name="connsiteY34" fmla="*/ 2014033 h 2127175"/>
                <a:gd name="connsiteX35" fmla="*/ 2532185 w 2961720"/>
                <a:gd name="connsiteY35" fmla="*/ 2014033 h 2127175"/>
                <a:gd name="connsiteX36" fmla="*/ 1997612 w 2961720"/>
                <a:gd name="connsiteY36" fmla="*/ 2126574 h 2127175"/>
                <a:gd name="connsiteX37" fmla="*/ 1575581 w 2961720"/>
                <a:gd name="connsiteY37" fmla="*/ 1957762 h 2127175"/>
                <a:gd name="connsiteX38" fmla="*/ 1125415 w 2961720"/>
                <a:gd name="connsiteY38" fmla="*/ 1085565 h 2127175"/>
                <a:gd name="connsiteX39" fmla="*/ 982003 w 2961720"/>
                <a:gd name="connsiteY39" fmla="*/ 1027955 h 2127175"/>
                <a:gd name="connsiteX40" fmla="*/ 957496 w 2961720"/>
                <a:gd name="connsiteY40" fmla="*/ 1192190 h 2127175"/>
                <a:gd name="connsiteX41" fmla="*/ 1252025 w 2961720"/>
                <a:gd name="connsiteY41" fmla="*/ 1774882 h 2127175"/>
                <a:gd name="connsiteX42" fmla="*/ 1237957 w 2961720"/>
                <a:gd name="connsiteY42" fmla="*/ 1901491 h 2127175"/>
                <a:gd name="connsiteX43" fmla="*/ 1434905 w 2961720"/>
                <a:gd name="connsiteY43" fmla="*/ 1999965 h 2127175"/>
                <a:gd name="connsiteX44" fmla="*/ 1153551 w 2961720"/>
                <a:gd name="connsiteY44" fmla="*/ 1999965 h 2127175"/>
                <a:gd name="connsiteX45" fmla="*/ 942535 w 2961720"/>
                <a:gd name="connsiteY45" fmla="*/ 2112507 h 2127175"/>
                <a:gd name="connsiteX46" fmla="*/ 351692 w 2961720"/>
                <a:gd name="connsiteY46" fmla="*/ 2056236 h 2127175"/>
                <a:gd name="connsiteX47" fmla="*/ 182880 w 2961720"/>
                <a:gd name="connsiteY47" fmla="*/ 1395054 h 2127175"/>
                <a:gd name="connsiteX48" fmla="*/ 267286 w 2961720"/>
                <a:gd name="connsiteY48" fmla="*/ 1184039 h 2127175"/>
                <a:gd name="connsiteX49" fmla="*/ 239151 w 2961720"/>
                <a:gd name="connsiteY49" fmla="*/ 987091 h 2127175"/>
                <a:gd name="connsiteX50" fmla="*/ 0 w 2961720"/>
                <a:gd name="connsiteY50" fmla="*/ 916753 h 2127175"/>
                <a:gd name="connsiteX51" fmla="*/ 70338 w 2961720"/>
                <a:gd name="connsiteY51" fmla="*/ 663534 h 2127175"/>
                <a:gd name="connsiteX52" fmla="*/ 393895 w 2961720"/>
                <a:gd name="connsiteY52" fmla="*/ 733873 h 2127175"/>
                <a:gd name="connsiteX53" fmla="*/ 325211 w 2961720"/>
                <a:gd name="connsiteY53" fmla="*/ 900131 h 2127175"/>
                <a:gd name="connsiteX54" fmla="*/ 450166 w 2961720"/>
                <a:gd name="connsiteY54" fmla="*/ 1001159 h 2127175"/>
                <a:gd name="connsiteX55" fmla="*/ 450166 w 2961720"/>
                <a:gd name="connsiteY55" fmla="*/ 1001159 h 2127175"/>
                <a:gd name="connsiteX56" fmla="*/ 450166 w 2961720"/>
                <a:gd name="connsiteY56" fmla="*/ 1001159 h 2127175"/>
                <a:gd name="connsiteX0" fmla="*/ 759655 w 2964835"/>
                <a:gd name="connsiteY0" fmla="*/ 1606070 h 2127175"/>
                <a:gd name="connsiteX1" fmla="*/ 464234 w 2964835"/>
                <a:gd name="connsiteY1" fmla="*/ 958956 h 2127175"/>
                <a:gd name="connsiteX2" fmla="*/ 900332 w 2964835"/>
                <a:gd name="connsiteY2" fmla="*/ 550993 h 2127175"/>
                <a:gd name="connsiteX3" fmla="*/ 1181685 w 2964835"/>
                <a:gd name="connsiteY3" fmla="*/ 534809 h 2127175"/>
                <a:gd name="connsiteX4" fmla="*/ 1434905 w 2964835"/>
                <a:gd name="connsiteY4" fmla="*/ 719805 h 2127175"/>
                <a:gd name="connsiteX5" fmla="*/ 1828800 w 2964835"/>
                <a:gd name="connsiteY5" fmla="*/ 1324716 h 2127175"/>
                <a:gd name="connsiteX6" fmla="*/ 2039815 w 2964835"/>
                <a:gd name="connsiteY6" fmla="*/ 1479461 h 2127175"/>
                <a:gd name="connsiteX7" fmla="*/ 2053883 w 2964835"/>
                <a:gd name="connsiteY7" fmla="*/ 1352851 h 2127175"/>
                <a:gd name="connsiteX8" fmla="*/ 1772529 w 2964835"/>
                <a:gd name="connsiteY8" fmla="*/ 987091 h 2127175"/>
                <a:gd name="connsiteX9" fmla="*/ 1702191 w 2964835"/>
                <a:gd name="connsiteY9" fmla="*/ 663534 h 2127175"/>
                <a:gd name="connsiteX10" fmla="*/ 1561514 w 2964835"/>
                <a:gd name="connsiteY10" fmla="*/ 536925 h 2127175"/>
                <a:gd name="connsiteX11" fmla="*/ 1730326 w 2964835"/>
                <a:gd name="connsiteY11" fmla="*/ 480654 h 2127175"/>
                <a:gd name="connsiteX12" fmla="*/ 1575581 w 2964835"/>
                <a:gd name="connsiteY12" fmla="*/ 368113 h 2127175"/>
                <a:gd name="connsiteX13" fmla="*/ 1842868 w 2964835"/>
                <a:gd name="connsiteY13" fmla="*/ 354045 h 2127175"/>
                <a:gd name="connsiteX14" fmla="*/ 1539016 w 2964835"/>
                <a:gd name="connsiteY14" fmla="*/ 204216 h 2127175"/>
                <a:gd name="connsiteX15" fmla="*/ 1448972 w 2964835"/>
                <a:gd name="connsiteY15" fmla="*/ 44556 h 2127175"/>
                <a:gd name="connsiteX16" fmla="*/ 1789869 w 2964835"/>
                <a:gd name="connsiteY16" fmla="*/ 188032 h 2127175"/>
                <a:gd name="connsiteX17" fmla="*/ 1749409 w 2964835"/>
                <a:gd name="connsiteY17" fmla="*/ 171848 h 2127175"/>
                <a:gd name="connsiteX18" fmla="*/ 1927434 w 2964835"/>
                <a:gd name="connsiteY18" fmla="*/ 220400 h 2127175"/>
                <a:gd name="connsiteX19" fmla="*/ 1967734 w 2964835"/>
                <a:gd name="connsiteY19" fmla="*/ 152865 h 2127175"/>
                <a:gd name="connsiteX20" fmla="*/ 1913206 w 2964835"/>
                <a:gd name="connsiteY20" fmla="*/ 2353 h 2127175"/>
                <a:gd name="connsiteX21" fmla="*/ 2194560 w 2964835"/>
                <a:gd name="connsiteY21" fmla="*/ 283707 h 2127175"/>
                <a:gd name="connsiteX22" fmla="*/ 2518117 w 2964835"/>
                <a:gd name="connsiteY22" fmla="*/ 339978 h 2127175"/>
                <a:gd name="connsiteX23" fmla="*/ 2644726 w 2964835"/>
                <a:gd name="connsiteY23" fmla="*/ 255571 h 2127175"/>
                <a:gd name="connsiteX24" fmla="*/ 2841674 w 2964835"/>
                <a:gd name="connsiteY24" fmla="*/ 410316 h 2127175"/>
                <a:gd name="connsiteX25" fmla="*/ 2686929 w 2964835"/>
                <a:gd name="connsiteY25" fmla="*/ 565061 h 2127175"/>
                <a:gd name="connsiteX26" fmla="*/ 2278966 w 2964835"/>
                <a:gd name="connsiteY26" fmla="*/ 621331 h 2127175"/>
                <a:gd name="connsiteX27" fmla="*/ 2532185 w 2964835"/>
                <a:gd name="connsiteY27" fmla="*/ 705738 h 2127175"/>
                <a:gd name="connsiteX28" fmla="*/ 2912012 w 2964835"/>
                <a:gd name="connsiteY28" fmla="*/ 593196 h 2127175"/>
                <a:gd name="connsiteX29" fmla="*/ 2954215 w 2964835"/>
                <a:gd name="connsiteY29" fmla="*/ 804211 h 2127175"/>
                <a:gd name="connsiteX30" fmla="*/ 2883877 w 2964835"/>
                <a:gd name="connsiteY30" fmla="*/ 916753 h 2127175"/>
                <a:gd name="connsiteX31" fmla="*/ 2194560 w 2964835"/>
                <a:gd name="connsiteY31" fmla="*/ 818279 h 2127175"/>
                <a:gd name="connsiteX32" fmla="*/ 2644726 w 2964835"/>
                <a:gd name="connsiteY32" fmla="*/ 1310648 h 2127175"/>
                <a:gd name="connsiteX33" fmla="*/ 2715065 w 2964835"/>
                <a:gd name="connsiteY33" fmla="*/ 1817085 h 2127175"/>
                <a:gd name="connsiteX34" fmla="*/ 2827606 w 2964835"/>
                <a:gd name="connsiteY34" fmla="*/ 2014033 h 2127175"/>
                <a:gd name="connsiteX35" fmla="*/ 2532185 w 2964835"/>
                <a:gd name="connsiteY35" fmla="*/ 2014033 h 2127175"/>
                <a:gd name="connsiteX36" fmla="*/ 1997612 w 2964835"/>
                <a:gd name="connsiteY36" fmla="*/ 2126574 h 2127175"/>
                <a:gd name="connsiteX37" fmla="*/ 1575581 w 2964835"/>
                <a:gd name="connsiteY37" fmla="*/ 1957762 h 2127175"/>
                <a:gd name="connsiteX38" fmla="*/ 1125415 w 2964835"/>
                <a:gd name="connsiteY38" fmla="*/ 1085565 h 2127175"/>
                <a:gd name="connsiteX39" fmla="*/ 982003 w 2964835"/>
                <a:gd name="connsiteY39" fmla="*/ 1027955 h 2127175"/>
                <a:gd name="connsiteX40" fmla="*/ 957496 w 2964835"/>
                <a:gd name="connsiteY40" fmla="*/ 1192190 h 2127175"/>
                <a:gd name="connsiteX41" fmla="*/ 1252025 w 2964835"/>
                <a:gd name="connsiteY41" fmla="*/ 1774882 h 2127175"/>
                <a:gd name="connsiteX42" fmla="*/ 1237957 w 2964835"/>
                <a:gd name="connsiteY42" fmla="*/ 1901491 h 2127175"/>
                <a:gd name="connsiteX43" fmla="*/ 1434905 w 2964835"/>
                <a:gd name="connsiteY43" fmla="*/ 1999965 h 2127175"/>
                <a:gd name="connsiteX44" fmla="*/ 1153551 w 2964835"/>
                <a:gd name="connsiteY44" fmla="*/ 1999965 h 2127175"/>
                <a:gd name="connsiteX45" fmla="*/ 942535 w 2964835"/>
                <a:gd name="connsiteY45" fmla="*/ 2112507 h 2127175"/>
                <a:gd name="connsiteX46" fmla="*/ 351692 w 2964835"/>
                <a:gd name="connsiteY46" fmla="*/ 2056236 h 2127175"/>
                <a:gd name="connsiteX47" fmla="*/ 182880 w 2964835"/>
                <a:gd name="connsiteY47" fmla="*/ 1395054 h 2127175"/>
                <a:gd name="connsiteX48" fmla="*/ 267286 w 2964835"/>
                <a:gd name="connsiteY48" fmla="*/ 1184039 h 2127175"/>
                <a:gd name="connsiteX49" fmla="*/ 239151 w 2964835"/>
                <a:gd name="connsiteY49" fmla="*/ 987091 h 2127175"/>
                <a:gd name="connsiteX50" fmla="*/ 0 w 2964835"/>
                <a:gd name="connsiteY50" fmla="*/ 916753 h 2127175"/>
                <a:gd name="connsiteX51" fmla="*/ 70338 w 2964835"/>
                <a:gd name="connsiteY51" fmla="*/ 663534 h 2127175"/>
                <a:gd name="connsiteX52" fmla="*/ 393895 w 2964835"/>
                <a:gd name="connsiteY52" fmla="*/ 733873 h 2127175"/>
                <a:gd name="connsiteX53" fmla="*/ 325211 w 2964835"/>
                <a:gd name="connsiteY53" fmla="*/ 900131 h 2127175"/>
                <a:gd name="connsiteX54" fmla="*/ 450166 w 2964835"/>
                <a:gd name="connsiteY54" fmla="*/ 1001159 h 2127175"/>
                <a:gd name="connsiteX55" fmla="*/ 450166 w 2964835"/>
                <a:gd name="connsiteY55" fmla="*/ 1001159 h 2127175"/>
                <a:gd name="connsiteX56" fmla="*/ 450166 w 2964835"/>
                <a:gd name="connsiteY56" fmla="*/ 1001159 h 2127175"/>
                <a:gd name="connsiteX0" fmla="*/ 759655 w 2956546"/>
                <a:gd name="connsiteY0" fmla="*/ 1606070 h 2127175"/>
                <a:gd name="connsiteX1" fmla="*/ 464234 w 2956546"/>
                <a:gd name="connsiteY1" fmla="*/ 958956 h 2127175"/>
                <a:gd name="connsiteX2" fmla="*/ 900332 w 2956546"/>
                <a:gd name="connsiteY2" fmla="*/ 550993 h 2127175"/>
                <a:gd name="connsiteX3" fmla="*/ 1181685 w 2956546"/>
                <a:gd name="connsiteY3" fmla="*/ 534809 h 2127175"/>
                <a:gd name="connsiteX4" fmla="*/ 1434905 w 2956546"/>
                <a:gd name="connsiteY4" fmla="*/ 719805 h 2127175"/>
                <a:gd name="connsiteX5" fmla="*/ 1828800 w 2956546"/>
                <a:gd name="connsiteY5" fmla="*/ 1324716 h 2127175"/>
                <a:gd name="connsiteX6" fmla="*/ 2039815 w 2956546"/>
                <a:gd name="connsiteY6" fmla="*/ 1479461 h 2127175"/>
                <a:gd name="connsiteX7" fmla="*/ 2053883 w 2956546"/>
                <a:gd name="connsiteY7" fmla="*/ 1352851 h 2127175"/>
                <a:gd name="connsiteX8" fmla="*/ 1772529 w 2956546"/>
                <a:gd name="connsiteY8" fmla="*/ 987091 h 2127175"/>
                <a:gd name="connsiteX9" fmla="*/ 1702191 w 2956546"/>
                <a:gd name="connsiteY9" fmla="*/ 663534 h 2127175"/>
                <a:gd name="connsiteX10" fmla="*/ 1561514 w 2956546"/>
                <a:gd name="connsiteY10" fmla="*/ 536925 h 2127175"/>
                <a:gd name="connsiteX11" fmla="*/ 1730326 w 2956546"/>
                <a:gd name="connsiteY11" fmla="*/ 480654 h 2127175"/>
                <a:gd name="connsiteX12" fmla="*/ 1575581 w 2956546"/>
                <a:gd name="connsiteY12" fmla="*/ 368113 h 2127175"/>
                <a:gd name="connsiteX13" fmla="*/ 1842868 w 2956546"/>
                <a:gd name="connsiteY13" fmla="*/ 354045 h 2127175"/>
                <a:gd name="connsiteX14" fmla="*/ 1539016 w 2956546"/>
                <a:gd name="connsiteY14" fmla="*/ 204216 h 2127175"/>
                <a:gd name="connsiteX15" fmla="*/ 1448972 w 2956546"/>
                <a:gd name="connsiteY15" fmla="*/ 44556 h 2127175"/>
                <a:gd name="connsiteX16" fmla="*/ 1789869 w 2956546"/>
                <a:gd name="connsiteY16" fmla="*/ 188032 h 2127175"/>
                <a:gd name="connsiteX17" fmla="*/ 1749409 w 2956546"/>
                <a:gd name="connsiteY17" fmla="*/ 171848 h 2127175"/>
                <a:gd name="connsiteX18" fmla="*/ 1927434 w 2956546"/>
                <a:gd name="connsiteY18" fmla="*/ 220400 h 2127175"/>
                <a:gd name="connsiteX19" fmla="*/ 1967734 w 2956546"/>
                <a:gd name="connsiteY19" fmla="*/ 152865 h 2127175"/>
                <a:gd name="connsiteX20" fmla="*/ 1913206 w 2956546"/>
                <a:gd name="connsiteY20" fmla="*/ 2353 h 2127175"/>
                <a:gd name="connsiteX21" fmla="*/ 2194560 w 2956546"/>
                <a:gd name="connsiteY21" fmla="*/ 283707 h 2127175"/>
                <a:gd name="connsiteX22" fmla="*/ 2518117 w 2956546"/>
                <a:gd name="connsiteY22" fmla="*/ 339978 h 2127175"/>
                <a:gd name="connsiteX23" fmla="*/ 2644726 w 2956546"/>
                <a:gd name="connsiteY23" fmla="*/ 255571 h 2127175"/>
                <a:gd name="connsiteX24" fmla="*/ 2841674 w 2956546"/>
                <a:gd name="connsiteY24" fmla="*/ 410316 h 2127175"/>
                <a:gd name="connsiteX25" fmla="*/ 2686929 w 2956546"/>
                <a:gd name="connsiteY25" fmla="*/ 565061 h 2127175"/>
                <a:gd name="connsiteX26" fmla="*/ 2278966 w 2956546"/>
                <a:gd name="connsiteY26" fmla="*/ 621331 h 2127175"/>
                <a:gd name="connsiteX27" fmla="*/ 2532185 w 2956546"/>
                <a:gd name="connsiteY27" fmla="*/ 705738 h 2127175"/>
                <a:gd name="connsiteX28" fmla="*/ 2912012 w 2956546"/>
                <a:gd name="connsiteY28" fmla="*/ 593196 h 2127175"/>
                <a:gd name="connsiteX29" fmla="*/ 2954215 w 2956546"/>
                <a:gd name="connsiteY29" fmla="*/ 804211 h 2127175"/>
                <a:gd name="connsiteX30" fmla="*/ 2912863 w 2956546"/>
                <a:gd name="connsiteY30" fmla="*/ 900548 h 2127175"/>
                <a:gd name="connsiteX31" fmla="*/ 2883877 w 2956546"/>
                <a:gd name="connsiteY31" fmla="*/ 916753 h 2127175"/>
                <a:gd name="connsiteX32" fmla="*/ 2194560 w 2956546"/>
                <a:gd name="connsiteY32" fmla="*/ 818279 h 2127175"/>
                <a:gd name="connsiteX33" fmla="*/ 2644726 w 2956546"/>
                <a:gd name="connsiteY33" fmla="*/ 1310648 h 2127175"/>
                <a:gd name="connsiteX34" fmla="*/ 2715065 w 2956546"/>
                <a:gd name="connsiteY34" fmla="*/ 1817085 h 2127175"/>
                <a:gd name="connsiteX35" fmla="*/ 2827606 w 2956546"/>
                <a:gd name="connsiteY35" fmla="*/ 2014033 h 2127175"/>
                <a:gd name="connsiteX36" fmla="*/ 2532185 w 2956546"/>
                <a:gd name="connsiteY36" fmla="*/ 2014033 h 2127175"/>
                <a:gd name="connsiteX37" fmla="*/ 1997612 w 2956546"/>
                <a:gd name="connsiteY37" fmla="*/ 2126574 h 2127175"/>
                <a:gd name="connsiteX38" fmla="*/ 1575581 w 2956546"/>
                <a:gd name="connsiteY38" fmla="*/ 1957762 h 2127175"/>
                <a:gd name="connsiteX39" fmla="*/ 1125415 w 2956546"/>
                <a:gd name="connsiteY39" fmla="*/ 1085565 h 2127175"/>
                <a:gd name="connsiteX40" fmla="*/ 982003 w 2956546"/>
                <a:gd name="connsiteY40" fmla="*/ 1027955 h 2127175"/>
                <a:gd name="connsiteX41" fmla="*/ 957496 w 2956546"/>
                <a:gd name="connsiteY41" fmla="*/ 1192190 h 2127175"/>
                <a:gd name="connsiteX42" fmla="*/ 1252025 w 2956546"/>
                <a:gd name="connsiteY42" fmla="*/ 1774882 h 2127175"/>
                <a:gd name="connsiteX43" fmla="*/ 1237957 w 2956546"/>
                <a:gd name="connsiteY43" fmla="*/ 1901491 h 2127175"/>
                <a:gd name="connsiteX44" fmla="*/ 1434905 w 2956546"/>
                <a:gd name="connsiteY44" fmla="*/ 1999965 h 2127175"/>
                <a:gd name="connsiteX45" fmla="*/ 1153551 w 2956546"/>
                <a:gd name="connsiteY45" fmla="*/ 1999965 h 2127175"/>
                <a:gd name="connsiteX46" fmla="*/ 942535 w 2956546"/>
                <a:gd name="connsiteY46" fmla="*/ 2112507 h 2127175"/>
                <a:gd name="connsiteX47" fmla="*/ 351692 w 2956546"/>
                <a:gd name="connsiteY47" fmla="*/ 2056236 h 2127175"/>
                <a:gd name="connsiteX48" fmla="*/ 182880 w 2956546"/>
                <a:gd name="connsiteY48" fmla="*/ 1395054 h 2127175"/>
                <a:gd name="connsiteX49" fmla="*/ 267286 w 2956546"/>
                <a:gd name="connsiteY49" fmla="*/ 1184039 h 2127175"/>
                <a:gd name="connsiteX50" fmla="*/ 239151 w 2956546"/>
                <a:gd name="connsiteY50" fmla="*/ 987091 h 2127175"/>
                <a:gd name="connsiteX51" fmla="*/ 0 w 2956546"/>
                <a:gd name="connsiteY51" fmla="*/ 916753 h 2127175"/>
                <a:gd name="connsiteX52" fmla="*/ 70338 w 2956546"/>
                <a:gd name="connsiteY52" fmla="*/ 663534 h 2127175"/>
                <a:gd name="connsiteX53" fmla="*/ 393895 w 2956546"/>
                <a:gd name="connsiteY53" fmla="*/ 733873 h 2127175"/>
                <a:gd name="connsiteX54" fmla="*/ 325211 w 2956546"/>
                <a:gd name="connsiteY54" fmla="*/ 900131 h 2127175"/>
                <a:gd name="connsiteX55" fmla="*/ 450166 w 2956546"/>
                <a:gd name="connsiteY55" fmla="*/ 1001159 h 2127175"/>
                <a:gd name="connsiteX56" fmla="*/ 450166 w 2956546"/>
                <a:gd name="connsiteY56" fmla="*/ 1001159 h 2127175"/>
                <a:gd name="connsiteX57" fmla="*/ 450166 w 2956546"/>
                <a:gd name="connsiteY57" fmla="*/ 1001159 h 2127175"/>
                <a:gd name="connsiteX0" fmla="*/ 759655 w 2964835"/>
                <a:gd name="connsiteY0" fmla="*/ 1606070 h 2127175"/>
                <a:gd name="connsiteX1" fmla="*/ 464234 w 2964835"/>
                <a:gd name="connsiteY1" fmla="*/ 958956 h 2127175"/>
                <a:gd name="connsiteX2" fmla="*/ 900332 w 2964835"/>
                <a:gd name="connsiteY2" fmla="*/ 550993 h 2127175"/>
                <a:gd name="connsiteX3" fmla="*/ 1181685 w 2964835"/>
                <a:gd name="connsiteY3" fmla="*/ 534809 h 2127175"/>
                <a:gd name="connsiteX4" fmla="*/ 1434905 w 2964835"/>
                <a:gd name="connsiteY4" fmla="*/ 719805 h 2127175"/>
                <a:gd name="connsiteX5" fmla="*/ 1828800 w 2964835"/>
                <a:gd name="connsiteY5" fmla="*/ 1324716 h 2127175"/>
                <a:gd name="connsiteX6" fmla="*/ 2039815 w 2964835"/>
                <a:gd name="connsiteY6" fmla="*/ 1479461 h 2127175"/>
                <a:gd name="connsiteX7" fmla="*/ 2053883 w 2964835"/>
                <a:gd name="connsiteY7" fmla="*/ 1352851 h 2127175"/>
                <a:gd name="connsiteX8" fmla="*/ 1772529 w 2964835"/>
                <a:gd name="connsiteY8" fmla="*/ 987091 h 2127175"/>
                <a:gd name="connsiteX9" fmla="*/ 1702191 w 2964835"/>
                <a:gd name="connsiteY9" fmla="*/ 663534 h 2127175"/>
                <a:gd name="connsiteX10" fmla="*/ 1561514 w 2964835"/>
                <a:gd name="connsiteY10" fmla="*/ 536925 h 2127175"/>
                <a:gd name="connsiteX11" fmla="*/ 1730326 w 2964835"/>
                <a:gd name="connsiteY11" fmla="*/ 480654 h 2127175"/>
                <a:gd name="connsiteX12" fmla="*/ 1575581 w 2964835"/>
                <a:gd name="connsiteY12" fmla="*/ 368113 h 2127175"/>
                <a:gd name="connsiteX13" fmla="*/ 1842868 w 2964835"/>
                <a:gd name="connsiteY13" fmla="*/ 354045 h 2127175"/>
                <a:gd name="connsiteX14" fmla="*/ 1539016 w 2964835"/>
                <a:gd name="connsiteY14" fmla="*/ 204216 h 2127175"/>
                <a:gd name="connsiteX15" fmla="*/ 1448972 w 2964835"/>
                <a:gd name="connsiteY15" fmla="*/ 44556 h 2127175"/>
                <a:gd name="connsiteX16" fmla="*/ 1789869 w 2964835"/>
                <a:gd name="connsiteY16" fmla="*/ 188032 h 2127175"/>
                <a:gd name="connsiteX17" fmla="*/ 1749409 w 2964835"/>
                <a:gd name="connsiteY17" fmla="*/ 171848 h 2127175"/>
                <a:gd name="connsiteX18" fmla="*/ 1927434 w 2964835"/>
                <a:gd name="connsiteY18" fmla="*/ 220400 h 2127175"/>
                <a:gd name="connsiteX19" fmla="*/ 1967734 w 2964835"/>
                <a:gd name="connsiteY19" fmla="*/ 152865 h 2127175"/>
                <a:gd name="connsiteX20" fmla="*/ 1913206 w 2964835"/>
                <a:gd name="connsiteY20" fmla="*/ 2353 h 2127175"/>
                <a:gd name="connsiteX21" fmla="*/ 2194560 w 2964835"/>
                <a:gd name="connsiteY21" fmla="*/ 283707 h 2127175"/>
                <a:gd name="connsiteX22" fmla="*/ 2518117 w 2964835"/>
                <a:gd name="connsiteY22" fmla="*/ 339978 h 2127175"/>
                <a:gd name="connsiteX23" fmla="*/ 2644726 w 2964835"/>
                <a:gd name="connsiteY23" fmla="*/ 255571 h 2127175"/>
                <a:gd name="connsiteX24" fmla="*/ 2841674 w 2964835"/>
                <a:gd name="connsiteY24" fmla="*/ 410316 h 2127175"/>
                <a:gd name="connsiteX25" fmla="*/ 2686929 w 2964835"/>
                <a:gd name="connsiteY25" fmla="*/ 565061 h 2127175"/>
                <a:gd name="connsiteX26" fmla="*/ 2278966 w 2964835"/>
                <a:gd name="connsiteY26" fmla="*/ 621331 h 2127175"/>
                <a:gd name="connsiteX27" fmla="*/ 2532185 w 2964835"/>
                <a:gd name="connsiteY27" fmla="*/ 705738 h 2127175"/>
                <a:gd name="connsiteX28" fmla="*/ 2912012 w 2964835"/>
                <a:gd name="connsiteY28" fmla="*/ 593196 h 2127175"/>
                <a:gd name="connsiteX29" fmla="*/ 2954215 w 2964835"/>
                <a:gd name="connsiteY29" fmla="*/ 804211 h 2127175"/>
                <a:gd name="connsiteX30" fmla="*/ 2883877 w 2964835"/>
                <a:gd name="connsiteY30" fmla="*/ 916753 h 2127175"/>
                <a:gd name="connsiteX31" fmla="*/ 2194560 w 2964835"/>
                <a:gd name="connsiteY31" fmla="*/ 818279 h 2127175"/>
                <a:gd name="connsiteX32" fmla="*/ 2644726 w 2964835"/>
                <a:gd name="connsiteY32" fmla="*/ 1310648 h 2127175"/>
                <a:gd name="connsiteX33" fmla="*/ 2715065 w 2964835"/>
                <a:gd name="connsiteY33" fmla="*/ 1817085 h 2127175"/>
                <a:gd name="connsiteX34" fmla="*/ 2827606 w 2964835"/>
                <a:gd name="connsiteY34" fmla="*/ 2014033 h 2127175"/>
                <a:gd name="connsiteX35" fmla="*/ 2532185 w 2964835"/>
                <a:gd name="connsiteY35" fmla="*/ 2014033 h 2127175"/>
                <a:gd name="connsiteX36" fmla="*/ 1997612 w 2964835"/>
                <a:gd name="connsiteY36" fmla="*/ 2126574 h 2127175"/>
                <a:gd name="connsiteX37" fmla="*/ 1575581 w 2964835"/>
                <a:gd name="connsiteY37" fmla="*/ 1957762 h 2127175"/>
                <a:gd name="connsiteX38" fmla="*/ 1125415 w 2964835"/>
                <a:gd name="connsiteY38" fmla="*/ 1085565 h 2127175"/>
                <a:gd name="connsiteX39" fmla="*/ 982003 w 2964835"/>
                <a:gd name="connsiteY39" fmla="*/ 1027955 h 2127175"/>
                <a:gd name="connsiteX40" fmla="*/ 957496 w 2964835"/>
                <a:gd name="connsiteY40" fmla="*/ 1192190 h 2127175"/>
                <a:gd name="connsiteX41" fmla="*/ 1252025 w 2964835"/>
                <a:gd name="connsiteY41" fmla="*/ 1774882 h 2127175"/>
                <a:gd name="connsiteX42" fmla="*/ 1237957 w 2964835"/>
                <a:gd name="connsiteY42" fmla="*/ 1901491 h 2127175"/>
                <a:gd name="connsiteX43" fmla="*/ 1434905 w 2964835"/>
                <a:gd name="connsiteY43" fmla="*/ 1999965 h 2127175"/>
                <a:gd name="connsiteX44" fmla="*/ 1153551 w 2964835"/>
                <a:gd name="connsiteY44" fmla="*/ 1999965 h 2127175"/>
                <a:gd name="connsiteX45" fmla="*/ 942535 w 2964835"/>
                <a:gd name="connsiteY45" fmla="*/ 2112507 h 2127175"/>
                <a:gd name="connsiteX46" fmla="*/ 351692 w 2964835"/>
                <a:gd name="connsiteY46" fmla="*/ 2056236 h 2127175"/>
                <a:gd name="connsiteX47" fmla="*/ 182880 w 2964835"/>
                <a:gd name="connsiteY47" fmla="*/ 1395054 h 2127175"/>
                <a:gd name="connsiteX48" fmla="*/ 267286 w 2964835"/>
                <a:gd name="connsiteY48" fmla="*/ 1184039 h 2127175"/>
                <a:gd name="connsiteX49" fmla="*/ 239151 w 2964835"/>
                <a:gd name="connsiteY49" fmla="*/ 987091 h 2127175"/>
                <a:gd name="connsiteX50" fmla="*/ 0 w 2964835"/>
                <a:gd name="connsiteY50" fmla="*/ 916753 h 2127175"/>
                <a:gd name="connsiteX51" fmla="*/ 70338 w 2964835"/>
                <a:gd name="connsiteY51" fmla="*/ 663534 h 2127175"/>
                <a:gd name="connsiteX52" fmla="*/ 393895 w 2964835"/>
                <a:gd name="connsiteY52" fmla="*/ 733873 h 2127175"/>
                <a:gd name="connsiteX53" fmla="*/ 325211 w 2964835"/>
                <a:gd name="connsiteY53" fmla="*/ 900131 h 2127175"/>
                <a:gd name="connsiteX54" fmla="*/ 450166 w 2964835"/>
                <a:gd name="connsiteY54" fmla="*/ 1001159 h 2127175"/>
                <a:gd name="connsiteX55" fmla="*/ 450166 w 2964835"/>
                <a:gd name="connsiteY55" fmla="*/ 1001159 h 2127175"/>
                <a:gd name="connsiteX56" fmla="*/ 450166 w 2964835"/>
                <a:gd name="connsiteY56" fmla="*/ 1001159 h 2127175"/>
                <a:gd name="connsiteX0" fmla="*/ 759655 w 2961720"/>
                <a:gd name="connsiteY0" fmla="*/ 1606070 h 2127175"/>
                <a:gd name="connsiteX1" fmla="*/ 464234 w 2961720"/>
                <a:gd name="connsiteY1" fmla="*/ 958956 h 2127175"/>
                <a:gd name="connsiteX2" fmla="*/ 900332 w 2961720"/>
                <a:gd name="connsiteY2" fmla="*/ 550993 h 2127175"/>
                <a:gd name="connsiteX3" fmla="*/ 1181685 w 2961720"/>
                <a:gd name="connsiteY3" fmla="*/ 534809 h 2127175"/>
                <a:gd name="connsiteX4" fmla="*/ 1434905 w 2961720"/>
                <a:gd name="connsiteY4" fmla="*/ 719805 h 2127175"/>
                <a:gd name="connsiteX5" fmla="*/ 1828800 w 2961720"/>
                <a:gd name="connsiteY5" fmla="*/ 1324716 h 2127175"/>
                <a:gd name="connsiteX6" fmla="*/ 2039815 w 2961720"/>
                <a:gd name="connsiteY6" fmla="*/ 1479461 h 2127175"/>
                <a:gd name="connsiteX7" fmla="*/ 2053883 w 2961720"/>
                <a:gd name="connsiteY7" fmla="*/ 1352851 h 2127175"/>
                <a:gd name="connsiteX8" fmla="*/ 1772529 w 2961720"/>
                <a:gd name="connsiteY8" fmla="*/ 987091 h 2127175"/>
                <a:gd name="connsiteX9" fmla="*/ 1702191 w 2961720"/>
                <a:gd name="connsiteY9" fmla="*/ 663534 h 2127175"/>
                <a:gd name="connsiteX10" fmla="*/ 1561514 w 2961720"/>
                <a:gd name="connsiteY10" fmla="*/ 536925 h 2127175"/>
                <a:gd name="connsiteX11" fmla="*/ 1730326 w 2961720"/>
                <a:gd name="connsiteY11" fmla="*/ 480654 h 2127175"/>
                <a:gd name="connsiteX12" fmla="*/ 1575581 w 2961720"/>
                <a:gd name="connsiteY12" fmla="*/ 368113 h 2127175"/>
                <a:gd name="connsiteX13" fmla="*/ 1842868 w 2961720"/>
                <a:gd name="connsiteY13" fmla="*/ 354045 h 2127175"/>
                <a:gd name="connsiteX14" fmla="*/ 1539016 w 2961720"/>
                <a:gd name="connsiteY14" fmla="*/ 204216 h 2127175"/>
                <a:gd name="connsiteX15" fmla="*/ 1448972 w 2961720"/>
                <a:gd name="connsiteY15" fmla="*/ 44556 h 2127175"/>
                <a:gd name="connsiteX16" fmla="*/ 1789869 w 2961720"/>
                <a:gd name="connsiteY16" fmla="*/ 188032 h 2127175"/>
                <a:gd name="connsiteX17" fmla="*/ 1749409 w 2961720"/>
                <a:gd name="connsiteY17" fmla="*/ 171848 h 2127175"/>
                <a:gd name="connsiteX18" fmla="*/ 1927434 w 2961720"/>
                <a:gd name="connsiteY18" fmla="*/ 220400 h 2127175"/>
                <a:gd name="connsiteX19" fmla="*/ 1967734 w 2961720"/>
                <a:gd name="connsiteY19" fmla="*/ 152865 h 2127175"/>
                <a:gd name="connsiteX20" fmla="*/ 1913206 w 2961720"/>
                <a:gd name="connsiteY20" fmla="*/ 2353 h 2127175"/>
                <a:gd name="connsiteX21" fmla="*/ 2194560 w 2961720"/>
                <a:gd name="connsiteY21" fmla="*/ 283707 h 2127175"/>
                <a:gd name="connsiteX22" fmla="*/ 2518117 w 2961720"/>
                <a:gd name="connsiteY22" fmla="*/ 339978 h 2127175"/>
                <a:gd name="connsiteX23" fmla="*/ 2644726 w 2961720"/>
                <a:gd name="connsiteY23" fmla="*/ 255571 h 2127175"/>
                <a:gd name="connsiteX24" fmla="*/ 2841674 w 2961720"/>
                <a:gd name="connsiteY24" fmla="*/ 410316 h 2127175"/>
                <a:gd name="connsiteX25" fmla="*/ 2686929 w 2961720"/>
                <a:gd name="connsiteY25" fmla="*/ 565061 h 2127175"/>
                <a:gd name="connsiteX26" fmla="*/ 2278966 w 2961720"/>
                <a:gd name="connsiteY26" fmla="*/ 621331 h 2127175"/>
                <a:gd name="connsiteX27" fmla="*/ 2532185 w 2961720"/>
                <a:gd name="connsiteY27" fmla="*/ 705738 h 2127175"/>
                <a:gd name="connsiteX28" fmla="*/ 2912012 w 2961720"/>
                <a:gd name="connsiteY28" fmla="*/ 593196 h 2127175"/>
                <a:gd name="connsiteX29" fmla="*/ 2954215 w 2961720"/>
                <a:gd name="connsiteY29" fmla="*/ 804211 h 2127175"/>
                <a:gd name="connsiteX30" fmla="*/ 2829448 w 2961720"/>
                <a:gd name="connsiteY30" fmla="*/ 902239 h 2127175"/>
                <a:gd name="connsiteX31" fmla="*/ 2194560 w 2961720"/>
                <a:gd name="connsiteY31" fmla="*/ 818279 h 2127175"/>
                <a:gd name="connsiteX32" fmla="*/ 2644726 w 2961720"/>
                <a:gd name="connsiteY32" fmla="*/ 1310648 h 2127175"/>
                <a:gd name="connsiteX33" fmla="*/ 2715065 w 2961720"/>
                <a:gd name="connsiteY33" fmla="*/ 1817085 h 2127175"/>
                <a:gd name="connsiteX34" fmla="*/ 2827606 w 2961720"/>
                <a:gd name="connsiteY34" fmla="*/ 2014033 h 2127175"/>
                <a:gd name="connsiteX35" fmla="*/ 2532185 w 2961720"/>
                <a:gd name="connsiteY35" fmla="*/ 2014033 h 2127175"/>
                <a:gd name="connsiteX36" fmla="*/ 1997612 w 2961720"/>
                <a:gd name="connsiteY36" fmla="*/ 2126574 h 2127175"/>
                <a:gd name="connsiteX37" fmla="*/ 1575581 w 2961720"/>
                <a:gd name="connsiteY37" fmla="*/ 1957762 h 2127175"/>
                <a:gd name="connsiteX38" fmla="*/ 1125415 w 2961720"/>
                <a:gd name="connsiteY38" fmla="*/ 1085565 h 2127175"/>
                <a:gd name="connsiteX39" fmla="*/ 982003 w 2961720"/>
                <a:gd name="connsiteY39" fmla="*/ 1027955 h 2127175"/>
                <a:gd name="connsiteX40" fmla="*/ 957496 w 2961720"/>
                <a:gd name="connsiteY40" fmla="*/ 1192190 h 2127175"/>
                <a:gd name="connsiteX41" fmla="*/ 1252025 w 2961720"/>
                <a:gd name="connsiteY41" fmla="*/ 1774882 h 2127175"/>
                <a:gd name="connsiteX42" fmla="*/ 1237957 w 2961720"/>
                <a:gd name="connsiteY42" fmla="*/ 1901491 h 2127175"/>
                <a:gd name="connsiteX43" fmla="*/ 1434905 w 2961720"/>
                <a:gd name="connsiteY43" fmla="*/ 1999965 h 2127175"/>
                <a:gd name="connsiteX44" fmla="*/ 1153551 w 2961720"/>
                <a:gd name="connsiteY44" fmla="*/ 1999965 h 2127175"/>
                <a:gd name="connsiteX45" fmla="*/ 942535 w 2961720"/>
                <a:gd name="connsiteY45" fmla="*/ 2112507 h 2127175"/>
                <a:gd name="connsiteX46" fmla="*/ 351692 w 2961720"/>
                <a:gd name="connsiteY46" fmla="*/ 2056236 h 2127175"/>
                <a:gd name="connsiteX47" fmla="*/ 182880 w 2961720"/>
                <a:gd name="connsiteY47" fmla="*/ 1395054 h 2127175"/>
                <a:gd name="connsiteX48" fmla="*/ 267286 w 2961720"/>
                <a:gd name="connsiteY48" fmla="*/ 1184039 h 2127175"/>
                <a:gd name="connsiteX49" fmla="*/ 239151 w 2961720"/>
                <a:gd name="connsiteY49" fmla="*/ 987091 h 2127175"/>
                <a:gd name="connsiteX50" fmla="*/ 0 w 2961720"/>
                <a:gd name="connsiteY50" fmla="*/ 916753 h 2127175"/>
                <a:gd name="connsiteX51" fmla="*/ 70338 w 2961720"/>
                <a:gd name="connsiteY51" fmla="*/ 663534 h 2127175"/>
                <a:gd name="connsiteX52" fmla="*/ 393895 w 2961720"/>
                <a:gd name="connsiteY52" fmla="*/ 733873 h 2127175"/>
                <a:gd name="connsiteX53" fmla="*/ 325211 w 2961720"/>
                <a:gd name="connsiteY53" fmla="*/ 900131 h 2127175"/>
                <a:gd name="connsiteX54" fmla="*/ 450166 w 2961720"/>
                <a:gd name="connsiteY54" fmla="*/ 1001159 h 2127175"/>
                <a:gd name="connsiteX55" fmla="*/ 450166 w 2961720"/>
                <a:gd name="connsiteY55" fmla="*/ 1001159 h 2127175"/>
                <a:gd name="connsiteX56" fmla="*/ 450166 w 2961720"/>
                <a:gd name="connsiteY56" fmla="*/ 1001159 h 2127175"/>
                <a:gd name="connsiteX0" fmla="*/ 759655 w 2961720"/>
                <a:gd name="connsiteY0" fmla="*/ 1606070 h 2127175"/>
                <a:gd name="connsiteX1" fmla="*/ 464234 w 2961720"/>
                <a:gd name="connsiteY1" fmla="*/ 958956 h 2127175"/>
                <a:gd name="connsiteX2" fmla="*/ 900332 w 2961720"/>
                <a:gd name="connsiteY2" fmla="*/ 550993 h 2127175"/>
                <a:gd name="connsiteX3" fmla="*/ 1181685 w 2961720"/>
                <a:gd name="connsiteY3" fmla="*/ 534809 h 2127175"/>
                <a:gd name="connsiteX4" fmla="*/ 1434905 w 2961720"/>
                <a:gd name="connsiteY4" fmla="*/ 719805 h 2127175"/>
                <a:gd name="connsiteX5" fmla="*/ 1828800 w 2961720"/>
                <a:gd name="connsiteY5" fmla="*/ 1324716 h 2127175"/>
                <a:gd name="connsiteX6" fmla="*/ 2039815 w 2961720"/>
                <a:gd name="connsiteY6" fmla="*/ 1479461 h 2127175"/>
                <a:gd name="connsiteX7" fmla="*/ 2053883 w 2961720"/>
                <a:gd name="connsiteY7" fmla="*/ 1352851 h 2127175"/>
                <a:gd name="connsiteX8" fmla="*/ 1772529 w 2961720"/>
                <a:gd name="connsiteY8" fmla="*/ 987091 h 2127175"/>
                <a:gd name="connsiteX9" fmla="*/ 1702191 w 2961720"/>
                <a:gd name="connsiteY9" fmla="*/ 663534 h 2127175"/>
                <a:gd name="connsiteX10" fmla="*/ 1561514 w 2961720"/>
                <a:gd name="connsiteY10" fmla="*/ 536925 h 2127175"/>
                <a:gd name="connsiteX11" fmla="*/ 1730326 w 2961720"/>
                <a:gd name="connsiteY11" fmla="*/ 480654 h 2127175"/>
                <a:gd name="connsiteX12" fmla="*/ 1575581 w 2961720"/>
                <a:gd name="connsiteY12" fmla="*/ 368113 h 2127175"/>
                <a:gd name="connsiteX13" fmla="*/ 1842868 w 2961720"/>
                <a:gd name="connsiteY13" fmla="*/ 354045 h 2127175"/>
                <a:gd name="connsiteX14" fmla="*/ 1539016 w 2961720"/>
                <a:gd name="connsiteY14" fmla="*/ 204216 h 2127175"/>
                <a:gd name="connsiteX15" fmla="*/ 1448972 w 2961720"/>
                <a:gd name="connsiteY15" fmla="*/ 44556 h 2127175"/>
                <a:gd name="connsiteX16" fmla="*/ 1789869 w 2961720"/>
                <a:gd name="connsiteY16" fmla="*/ 188032 h 2127175"/>
                <a:gd name="connsiteX17" fmla="*/ 1749409 w 2961720"/>
                <a:gd name="connsiteY17" fmla="*/ 171848 h 2127175"/>
                <a:gd name="connsiteX18" fmla="*/ 1927434 w 2961720"/>
                <a:gd name="connsiteY18" fmla="*/ 220400 h 2127175"/>
                <a:gd name="connsiteX19" fmla="*/ 1967734 w 2961720"/>
                <a:gd name="connsiteY19" fmla="*/ 152865 h 2127175"/>
                <a:gd name="connsiteX20" fmla="*/ 1913206 w 2961720"/>
                <a:gd name="connsiteY20" fmla="*/ 2353 h 2127175"/>
                <a:gd name="connsiteX21" fmla="*/ 2194560 w 2961720"/>
                <a:gd name="connsiteY21" fmla="*/ 283707 h 2127175"/>
                <a:gd name="connsiteX22" fmla="*/ 2518117 w 2961720"/>
                <a:gd name="connsiteY22" fmla="*/ 339978 h 2127175"/>
                <a:gd name="connsiteX23" fmla="*/ 2644726 w 2961720"/>
                <a:gd name="connsiteY23" fmla="*/ 255571 h 2127175"/>
                <a:gd name="connsiteX24" fmla="*/ 2841674 w 2961720"/>
                <a:gd name="connsiteY24" fmla="*/ 410316 h 2127175"/>
                <a:gd name="connsiteX25" fmla="*/ 2686929 w 2961720"/>
                <a:gd name="connsiteY25" fmla="*/ 565061 h 2127175"/>
                <a:gd name="connsiteX26" fmla="*/ 2278966 w 2961720"/>
                <a:gd name="connsiteY26" fmla="*/ 621331 h 2127175"/>
                <a:gd name="connsiteX27" fmla="*/ 2532185 w 2961720"/>
                <a:gd name="connsiteY27" fmla="*/ 705738 h 2127175"/>
                <a:gd name="connsiteX28" fmla="*/ 2912012 w 2961720"/>
                <a:gd name="connsiteY28" fmla="*/ 593196 h 2127175"/>
                <a:gd name="connsiteX29" fmla="*/ 2954215 w 2961720"/>
                <a:gd name="connsiteY29" fmla="*/ 804211 h 2127175"/>
                <a:gd name="connsiteX30" fmla="*/ 2829448 w 2961720"/>
                <a:gd name="connsiteY30" fmla="*/ 902239 h 2127175"/>
                <a:gd name="connsiteX31" fmla="*/ 2194560 w 2961720"/>
                <a:gd name="connsiteY31" fmla="*/ 818279 h 2127175"/>
                <a:gd name="connsiteX32" fmla="*/ 2644726 w 2961720"/>
                <a:gd name="connsiteY32" fmla="*/ 1310648 h 2127175"/>
                <a:gd name="connsiteX33" fmla="*/ 2715065 w 2961720"/>
                <a:gd name="connsiteY33" fmla="*/ 1817085 h 2127175"/>
                <a:gd name="connsiteX34" fmla="*/ 2827606 w 2961720"/>
                <a:gd name="connsiteY34" fmla="*/ 2014033 h 2127175"/>
                <a:gd name="connsiteX35" fmla="*/ 2532185 w 2961720"/>
                <a:gd name="connsiteY35" fmla="*/ 2014033 h 2127175"/>
                <a:gd name="connsiteX36" fmla="*/ 1997612 w 2961720"/>
                <a:gd name="connsiteY36" fmla="*/ 2126574 h 2127175"/>
                <a:gd name="connsiteX37" fmla="*/ 1575581 w 2961720"/>
                <a:gd name="connsiteY37" fmla="*/ 1957762 h 2127175"/>
                <a:gd name="connsiteX38" fmla="*/ 1125415 w 2961720"/>
                <a:gd name="connsiteY38" fmla="*/ 1085565 h 2127175"/>
                <a:gd name="connsiteX39" fmla="*/ 982003 w 2961720"/>
                <a:gd name="connsiteY39" fmla="*/ 1027955 h 2127175"/>
                <a:gd name="connsiteX40" fmla="*/ 957496 w 2961720"/>
                <a:gd name="connsiteY40" fmla="*/ 1192190 h 2127175"/>
                <a:gd name="connsiteX41" fmla="*/ 1252025 w 2961720"/>
                <a:gd name="connsiteY41" fmla="*/ 1774882 h 2127175"/>
                <a:gd name="connsiteX42" fmla="*/ 1237957 w 2961720"/>
                <a:gd name="connsiteY42" fmla="*/ 1901491 h 2127175"/>
                <a:gd name="connsiteX43" fmla="*/ 1434905 w 2961720"/>
                <a:gd name="connsiteY43" fmla="*/ 1999965 h 2127175"/>
                <a:gd name="connsiteX44" fmla="*/ 1153551 w 2961720"/>
                <a:gd name="connsiteY44" fmla="*/ 1999965 h 2127175"/>
                <a:gd name="connsiteX45" fmla="*/ 942535 w 2961720"/>
                <a:gd name="connsiteY45" fmla="*/ 2112507 h 2127175"/>
                <a:gd name="connsiteX46" fmla="*/ 351692 w 2961720"/>
                <a:gd name="connsiteY46" fmla="*/ 2056236 h 2127175"/>
                <a:gd name="connsiteX47" fmla="*/ 182880 w 2961720"/>
                <a:gd name="connsiteY47" fmla="*/ 1395054 h 2127175"/>
                <a:gd name="connsiteX48" fmla="*/ 267286 w 2961720"/>
                <a:gd name="connsiteY48" fmla="*/ 1184039 h 2127175"/>
                <a:gd name="connsiteX49" fmla="*/ 239151 w 2961720"/>
                <a:gd name="connsiteY49" fmla="*/ 987091 h 2127175"/>
                <a:gd name="connsiteX50" fmla="*/ 0 w 2961720"/>
                <a:gd name="connsiteY50" fmla="*/ 916753 h 2127175"/>
                <a:gd name="connsiteX51" fmla="*/ 70338 w 2961720"/>
                <a:gd name="connsiteY51" fmla="*/ 663534 h 2127175"/>
                <a:gd name="connsiteX52" fmla="*/ 393895 w 2961720"/>
                <a:gd name="connsiteY52" fmla="*/ 733873 h 2127175"/>
                <a:gd name="connsiteX53" fmla="*/ 325211 w 2961720"/>
                <a:gd name="connsiteY53" fmla="*/ 900131 h 2127175"/>
                <a:gd name="connsiteX54" fmla="*/ 450166 w 2961720"/>
                <a:gd name="connsiteY54" fmla="*/ 1001159 h 2127175"/>
                <a:gd name="connsiteX55" fmla="*/ 450166 w 2961720"/>
                <a:gd name="connsiteY55" fmla="*/ 1001159 h 2127175"/>
                <a:gd name="connsiteX56" fmla="*/ 450166 w 2961720"/>
                <a:gd name="connsiteY56" fmla="*/ 1001159 h 2127175"/>
                <a:gd name="connsiteX0" fmla="*/ 759655 w 2961720"/>
                <a:gd name="connsiteY0" fmla="*/ 1606070 h 2127175"/>
                <a:gd name="connsiteX1" fmla="*/ 464234 w 2961720"/>
                <a:gd name="connsiteY1" fmla="*/ 958956 h 2127175"/>
                <a:gd name="connsiteX2" fmla="*/ 900332 w 2961720"/>
                <a:gd name="connsiteY2" fmla="*/ 550993 h 2127175"/>
                <a:gd name="connsiteX3" fmla="*/ 1181685 w 2961720"/>
                <a:gd name="connsiteY3" fmla="*/ 534809 h 2127175"/>
                <a:gd name="connsiteX4" fmla="*/ 1434905 w 2961720"/>
                <a:gd name="connsiteY4" fmla="*/ 719805 h 2127175"/>
                <a:gd name="connsiteX5" fmla="*/ 1828800 w 2961720"/>
                <a:gd name="connsiteY5" fmla="*/ 1324716 h 2127175"/>
                <a:gd name="connsiteX6" fmla="*/ 2039815 w 2961720"/>
                <a:gd name="connsiteY6" fmla="*/ 1479461 h 2127175"/>
                <a:gd name="connsiteX7" fmla="*/ 2053883 w 2961720"/>
                <a:gd name="connsiteY7" fmla="*/ 1352851 h 2127175"/>
                <a:gd name="connsiteX8" fmla="*/ 1772529 w 2961720"/>
                <a:gd name="connsiteY8" fmla="*/ 987091 h 2127175"/>
                <a:gd name="connsiteX9" fmla="*/ 1702191 w 2961720"/>
                <a:gd name="connsiteY9" fmla="*/ 663534 h 2127175"/>
                <a:gd name="connsiteX10" fmla="*/ 1561514 w 2961720"/>
                <a:gd name="connsiteY10" fmla="*/ 536925 h 2127175"/>
                <a:gd name="connsiteX11" fmla="*/ 1730326 w 2961720"/>
                <a:gd name="connsiteY11" fmla="*/ 480654 h 2127175"/>
                <a:gd name="connsiteX12" fmla="*/ 1575581 w 2961720"/>
                <a:gd name="connsiteY12" fmla="*/ 368113 h 2127175"/>
                <a:gd name="connsiteX13" fmla="*/ 1842868 w 2961720"/>
                <a:gd name="connsiteY13" fmla="*/ 354045 h 2127175"/>
                <a:gd name="connsiteX14" fmla="*/ 1539016 w 2961720"/>
                <a:gd name="connsiteY14" fmla="*/ 204216 h 2127175"/>
                <a:gd name="connsiteX15" fmla="*/ 1448972 w 2961720"/>
                <a:gd name="connsiteY15" fmla="*/ 44556 h 2127175"/>
                <a:gd name="connsiteX16" fmla="*/ 1789869 w 2961720"/>
                <a:gd name="connsiteY16" fmla="*/ 188032 h 2127175"/>
                <a:gd name="connsiteX17" fmla="*/ 1749409 w 2961720"/>
                <a:gd name="connsiteY17" fmla="*/ 171848 h 2127175"/>
                <a:gd name="connsiteX18" fmla="*/ 1927434 w 2961720"/>
                <a:gd name="connsiteY18" fmla="*/ 220400 h 2127175"/>
                <a:gd name="connsiteX19" fmla="*/ 1967734 w 2961720"/>
                <a:gd name="connsiteY19" fmla="*/ 152865 h 2127175"/>
                <a:gd name="connsiteX20" fmla="*/ 1913206 w 2961720"/>
                <a:gd name="connsiteY20" fmla="*/ 2353 h 2127175"/>
                <a:gd name="connsiteX21" fmla="*/ 2194560 w 2961720"/>
                <a:gd name="connsiteY21" fmla="*/ 283707 h 2127175"/>
                <a:gd name="connsiteX22" fmla="*/ 2518117 w 2961720"/>
                <a:gd name="connsiteY22" fmla="*/ 339978 h 2127175"/>
                <a:gd name="connsiteX23" fmla="*/ 2644726 w 2961720"/>
                <a:gd name="connsiteY23" fmla="*/ 255571 h 2127175"/>
                <a:gd name="connsiteX24" fmla="*/ 2841674 w 2961720"/>
                <a:gd name="connsiteY24" fmla="*/ 410316 h 2127175"/>
                <a:gd name="connsiteX25" fmla="*/ 2686929 w 2961720"/>
                <a:gd name="connsiteY25" fmla="*/ 565061 h 2127175"/>
                <a:gd name="connsiteX26" fmla="*/ 2278966 w 2961720"/>
                <a:gd name="connsiteY26" fmla="*/ 621331 h 2127175"/>
                <a:gd name="connsiteX27" fmla="*/ 2532185 w 2961720"/>
                <a:gd name="connsiteY27" fmla="*/ 705738 h 2127175"/>
                <a:gd name="connsiteX28" fmla="*/ 2912012 w 2961720"/>
                <a:gd name="connsiteY28" fmla="*/ 593196 h 2127175"/>
                <a:gd name="connsiteX29" fmla="*/ 2954215 w 2961720"/>
                <a:gd name="connsiteY29" fmla="*/ 804211 h 2127175"/>
                <a:gd name="connsiteX30" fmla="*/ 2829448 w 2961720"/>
                <a:gd name="connsiteY30" fmla="*/ 902239 h 2127175"/>
                <a:gd name="connsiteX31" fmla="*/ 2194560 w 2961720"/>
                <a:gd name="connsiteY31" fmla="*/ 818279 h 2127175"/>
                <a:gd name="connsiteX32" fmla="*/ 2644726 w 2961720"/>
                <a:gd name="connsiteY32" fmla="*/ 1310648 h 2127175"/>
                <a:gd name="connsiteX33" fmla="*/ 2715065 w 2961720"/>
                <a:gd name="connsiteY33" fmla="*/ 1817085 h 2127175"/>
                <a:gd name="connsiteX34" fmla="*/ 2827606 w 2961720"/>
                <a:gd name="connsiteY34" fmla="*/ 2014033 h 2127175"/>
                <a:gd name="connsiteX35" fmla="*/ 2532185 w 2961720"/>
                <a:gd name="connsiteY35" fmla="*/ 2014033 h 2127175"/>
                <a:gd name="connsiteX36" fmla="*/ 1997612 w 2961720"/>
                <a:gd name="connsiteY36" fmla="*/ 2126574 h 2127175"/>
                <a:gd name="connsiteX37" fmla="*/ 1575581 w 2961720"/>
                <a:gd name="connsiteY37" fmla="*/ 1957762 h 2127175"/>
                <a:gd name="connsiteX38" fmla="*/ 1125415 w 2961720"/>
                <a:gd name="connsiteY38" fmla="*/ 1085565 h 2127175"/>
                <a:gd name="connsiteX39" fmla="*/ 982003 w 2961720"/>
                <a:gd name="connsiteY39" fmla="*/ 1027955 h 2127175"/>
                <a:gd name="connsiteX40" fmla="*/ 957496 w 2961720"/>
                <a:gd name="connsiteY40" fmla="*/ 1192190 h 2127175"/>
                <a:gd name="connsiteX41" fmla="*/ 1252025 w 2961720"/>
                <a:gd name="connsiteY41" fmla="*/ 1774882 h 2127175"/>
                <a:gd name="connsiteX42" fmla="*/ 1237957 w 2961720"/>
                <a:gd name="connsiteY42" fmla="*/ 1901491 h 2127175"/>
                <a:gd name="connsiteX43" fmla="*/ 1434905 w 2961720"/>
                <a:gd name="connsiteY43" fmla="*/ 1999965 h 2127175"/>
                <a:gd name="connsiteX44" fmla="*/ 1153551 w 2961720"/>
                <a:gd name="connsiteY44" fmla="*/ 1999965 h 2127175"/>
                <a:gd name="connsiteX45" fmla="*/ 942535 w 2961720"/>
                <a:gd name="connsiteY45" fmla="*/ 2112507 h 2127175"/>
                <a:gd name="connsiteX46" fmla="*/ 351692 w 2961720"/>
                <a:gd name="connsiteY46" fmla="*/ 2056236 h 2127175"/>
                <a:gd name="connsiteX47" fmla="*/ 182880 w 2961720"/>
                <a:gd name="connsiteY47" fmla="*/ 1395054 h 2127175"/>
                <a:gd name="connsiteX48" fmla="*/ 267286 w 2961720"/>
                <a:gd name="connsiteY48" fmla="*/ 1184039 h 2127175"/>
                <a:gd name="connsiteX49" fmla="*/ 239151 w 2961720"/>
                <a:gd name="connsiteY49" fmla="*/ 987091 h 2127175"/>
                <a:gd name="connsiteX50" fmla="*/ 0 w 2961720"/>
                <a:gd name="connsiteY50" fmla="*/ 916753 h 2127175"/>
                <a:gd name="connsiteX51" fmla="*/ 70338 w 2961720"/>
                <a:gd name="connsiteY51" fmla="*/ 663534 h 2127175"/>
                <a:gd name="connsiteX52" fmla="*/ 393895 w 2961720"/>
                <a:gd name="connsiteY52" fmla="*/ 733873 h 2127175"/>
                <a:gd name="connsiteX53" fmla="*/ 325211 w 2961720"/>
                <a:gd name="connsiteY53" fmla="*/ 900131 h 2127175"/>
                <a:gd name="connsiteX54" fmla="*/ 450166 w 2961720"/>
                <a:gd name="connsiteY54" fmla="*/ 1001159 h 2127175"/>
                <a:gd name="connsiteX55" fmla="*/ 450166 w 2961720"/>
                <a:gd name="connsiteY55" fmla="*/ 1001159 h 2127175"/>
                <a:gd name="connsiteX56" fmla="*/ 450166 w 2961720"/>
                <a:gd name="connsiteY56" fmla="*/ 1001159 h 2127175"/>
                <a:gd name="connsiteX0" fmla="*/ 769770 w 2971835"/>
                <a:gd name="connsiteY0" fmla="*/ 1606070 h 2127175"/>
                <a:gd name="connsiteX1" fmla="*/ 474349 w 2971835"/>
                <a:gd name="connsiteY1" fmla="*/ 958956 h 2127175"/>
                <a:gd name="connsiteX2" fmla="*/ 910447 w 2971835"/>
                <a:gd name="connsiteY2" fmla="*/ 550993 h 2127175"/>
                <a:gd name="connsiteX3" fmla="*/ 1191800 w 2971835"/>
                <a:gd name="connsiteY3" fmla="*/ 534809 h 2127175"/>
                <a:gd name="connsiteX4" fmla="*/ 1445020 w 2971835"/>
                <a:gd name="connsiteY4" fmla="*/ 719805 h 2127175"/>
                <a:gd name="connsiteX5" fmla="*/ 1838915 w 2971835"/>
                <a:gd name="connsiteY5" fmla="*/ 1324716 h 2127175"/>
                <a:gd name="connsiteX6" fmla="*/ 2049930 w 2971835"/>
                <a:gd name="connsiteY6" fmla="*/ 1479461 h 2127175"/>
                <a:gd name="connsiteX7" fmla="*/ 2063998 w 2971835"/>
                <a:gd name="connsiteY7" fmla="*/ 1352851 h 2127175"/>
                <a:gd name="connsiteX8" fmla="*/ 1782644 w 2971835"/>
                <a:gd name="connsiteY8" fmla="*/ 987091 h 2127175"/>
                <a:gd name="connsiteX9" fmla="*/ 1712306 w 2971835"/>
                <a:gd name="connsiteY9" fmla="*/ 663534 h 2127175"/>
                <a:gd name="connsiteX10" fmla="*/ 1571629 w 2971835"/>
                <a:gd name="connsiteY10" fmla="*/ 536925 h 2127175"/>
                <a:gd name="connsiteX11" fmla="*/ 1740441 w 2971835"/>
                <a:gd name="connsiteY11" fmla="*/ 480654 h 2127175"/>
                <a:gd name="connsiteX12" fmla="*/ 1585696 w 2971835"/>
                <a:gd name="connsiteY12" fmla="*/ 368113 h 2127175"/>
                <a:gd name="connsiteX13" fmla="*/ 1852983 w 2971835"/>
                <a:gd name="connsiteY13" fmla="*/ 354045 h 2127175"/>
                <a:gd name="connsiteX14" fmla="*/ 1549131 w 2971835"/>
                <a:gd name="connsiteY14" fmla="*/ 204216 h 2127175"/>
                <a:gd name="connsiteX15" fmla="*/ 1459087 w 2971835"/>
                <a:gd name="connsiteY15" fmla="*/ 44556 h 2127175"/>
                <a:gd name="connsiteX16" fmla="*/ 1799984 w 2971835"/>
                <a:gd name="connsiteY16" fmla="*/ 188032 h 2127175"/>
                <a:gd name="connsiteX17" fmla="*/ 1759524 w 2971835"/>
                <a:gd name="connsiteY17" fmla="*/ 171848 h 2127175"/>
                <a:gd name="connsiteX18" fmla="*/ 1937549 w 2971835"/>
                <a:gd name="connsiteY18" fmla="*/ 220400 h 2127175"/>
                <a:gd name="connsiteX19" fmla="*/ 1977849 w 2971835"/>
                <a:gd name="connsiteY19" fmla="*/ 152865 h 2127175"/>
                <a:gd name="connsiteX20" fmla="*/ 1923321 w 2971835"/>
                <a:gd name="connsiteY20" fmla="*/ 2353 h 2127175"/>
                <a:gd name="connsiteX21" fmla="*/ 2204675 w 2971835"/>
                <a:gd name="connsiteY21" fmla="*/ 283707 h 2127175"/>
                <a:gd name="connsiteX22" fmla="*/ 2528232 w 2971835"/>
                <a:gd name="connsiteY22" fmla="*/ 339978 h 2127175"/>
                <a:gd name="connsiteX23" fmla="*/ 2654841 w 2971835"/>
                <a:gd name="connsiteY23" fmla="*/ 255571 h 2127175"/>
                <a:gd name="connsiteX24" fmla="*/ 2851789 w 2971835"/>
                <a:gd name="connsiteY24" fmla="*/ 410316 h 2127175"/>
                <a:gd name="connsiteX25" fmla="*/ 2697044 w 2971835"/>
                <a:gd name="connsiteY25" fmla="*/ 565061 h 2127175"/>
                <a:gd name="connsiteX26" fmla="*/ 2289081 w 2971835"/>
                <a:gd name="connsiteY26" fmla="*/ 621331 h 2127175"/>
                <a:gd name="connsiteX27" fmla="*/ 2542300 w 2971835"/>
                <a:gd name="connsiteY27" fmla="*/ 705738 h 2127175"/>
                <a:gd name="connsiteX28" fmla="*/ 2922127 w 2971835"/>
                <a:gd name="connsiteY28" fmla="*/ 593196 h 2127175"/>
                <a:gd name="connsiteX29" fmla="*/ 2964330 w 2971835"/>
                <a:gd name="connsiteY29" fmla="*/ 804211 h 2127175"/>
                <a:gd name="connsiteX30" fmla="*/ 2839563 w 2971835"/>
                <a:gd name="connsiteY30" fmla="*/ 902239 h 2127175"/>
                <a:gd name="connsiteX31" fmla="*/ 2204675 w 2971835"/>
                <a:gd name="connsiteY31" fmla="*/ 818279 h 2127175"/>
                <a:gd name="connsiteX32" fmla="*/ 2654841 w 2971835"/>
                <a:gd name="connsiteY32" fmla="*/ 1310648 h 2127175"/>
                <a:gd name="connsiteX33" fmla="*/ 2725180 w 2971835"/>
                <a:gd name="connsiteY33" fmla="*/ 1817085 h 2127175"/>
                <a:gd name="connsiteX34" fmla="*/ 2837721 w 2971835"/>
                <a:gd name="connsiteY34" fmla="*/ 2014033 h 2127175"/>
                <a:gd name="connsiteX35" fmla="*/ 2542300 w 2971835"/>
                <a:gd name="connsiteY35" fmla="*/ 2014033 h 2127175"/>
                <a:gd name="connsiteX36" fmla="*/ 2007727 w 2971835"/>
                <a:gd name="connsiteY36" fmla="*/ 2126574 h 2127175"/>
                <a:gd name="connsiteX37" fmla="*/ 1585696 w 2971835"/>
                <a:gd name="connsiteY37" fmla="*/ 1957762 h 2127175"/>
                <a:gd name="connsiteX38" fmla="*/ 1135530 w 2971835"/>
                <a:gd name="connsiteY38" fmla="*/ 1085565 h 2127175"/>
                <a:gd name="connsiteX39" fmla="*/ 992118 w 2971835"/>
                <a:gd name="connsiteY39" fmla="*/ 1027955 h 2127175"/>
                <a:gd name="connsiteX40" fmla="*/ 967611 w 2971835"/>
                <a:gd name="connsiteY40" fmla="*/ 1192190 h 2127175"/>
                <a:gd name="connsiteX41" fmla="*/ 1262140 w 2971835"/>
                <a:gd name="connsiteY41" fmla="*/ 1774882 h 2127175"/>
                <a:gd name="connsiteX42" fmla="*/ 1248072 w 2971835"/>
                <a:gd name="connsiteY42" fmla="*/ 1901491 h 2127175"/>
                <a:gd name="connsiteX43" fmla="*/ 1445020 w 2971835"/>
                <a:gd name="connsiteY43" fmla="*/ 1999965 h 2127175"/>
                <a:gd name="connsiteX44" fmla="*/ 1163666 w 2971835"/>
                <a:gd name="connsiteY44" fmla="*/ 1999965 h 2127175"/>
                <a:gd name="connsiteX45" fmla="*/ 952650 w 2971835"/>
                <a:gd name="connsiteY45" fmla="*/ 2112507 h 2127175"/>
                <a:gd name="connsiteX46" fmla="*/ 361807 w 2971835"/>
                <a:gd name="connsiteY46" fmla="*/ 2056236 h 2127175"/>
                <a:gd name="connsiteX47" fmla="*/ 192995 w 2971835"/>
                <a:gd name="connsiteY47" fmla="*/ 1395054 h 2127175"/>
                <a:gd name="connsiteX48" fmla="*/ 277401 w 2971835"/>
                <a:gd name="connsiteY48" fmla="*/ 1184039 h 2127175"/>
                <a:gd name="connsiteX49" fmla="*/ 249266 w 2971835"/>
                <a:gd name="connsiteY49" fmla="*/ 987091 h 2127175"/>
                <a:gd name="connsiteX50" fmla="*/ 10115 w 2971835"/>
                <a:gd name="connsiteY50" fmla="*/ 916753 h 2127175"/>
                <a:gd name="connsiteX51" fmla="*/ 80453 w 2971835"/>
                <a:gd name="connsiteY51" fmla="*/ 663534 h 2127175"/>
                <a:gd name="connsiteX52" fmla="*/ 404010 w 2971835"/>
                <a:gd name="connsiteY52" fmla="*/ 733873 h 2127175"/>
                <a:gd name="connsiteX53" fmla="*/ 335326 w 2971835"/>
                <a:gd name="connsiteY53" fmla="*/ 900131 h 2127175"/>
                <a:gd name="connsiteX54" fmla="*/ 460281 w 2971835"/>
                <a:gd name="connsiteY54" fmla="*/ 1001159 h 2127175"/>
                <a:gd name="connsiteX55" fmla="*/ 460281 w 2971835"/>
                <a:gd name="connsiteY55" fmla="*/ 1001159 h 2127175"/>
                <a:gd name="connsiteX56" fmla="*/ 460281 w 2971835"/>
                <a:gd name="connsiteY56" fmla="*/ 1001159 h 2127175"/>
                <a:gd name="connsiteX0" fmla="*/ 769770 w 2971835"/>
                <a:gd name="connsiteY0" fmla="*/ 1606070 h 2127175"/>
                <a:gd name="connsiteX1" fmla="*/ 474349 w 2971835"/>
                <a:gd name="connsiteY1" fmla="*/ 958956 h 2127175"/>
                <a:gd name="connsiteX2" fmla="*/ 910447 w 2971835"/>
                <a:gd name="connsiteY2" fmla="*/ 550993 h 2127175"/>
                <a:gd name="connsiteX3" fmla="*/ 1191800 w 2971835"/>
                <a:gd name="connsiteY3" fmla="*/ 534809 h 2127175"/>
                <a:gd name="connsiteX4" fmla="*/ 1445020 w 2971835"/>
                <a:gd name="connsiteY4" fmla="*/ 719805 h 2127175"/>
                <a:gd name="connsiteX5" fmla="*/ 1838915 w 2971835"/>
                <a:gd name="connsiteY5" fmla="*/ 1324716 h 2127175"/>
                <a:gd name="connsiteX6" fmla="*/ 2049930 w 2971835"/>
                <a:gd name="connsiteY6" fmla="*/ 1479461 h 2127175"/>
                <a:gd name="connsiteX7" fmla="*/ 2063998 w 2971835"/>
                <a:gd name="connsiteY7" fmla="*/ 1352851 h 2127175"/>
                <a:gd name="connsiteX8" fmla="*/ 1782644 w 2971835"/>
                <a:gd name="connsiteY8" fmla="*/ 987091 h 2127175"/>
                <a:gd name="connsiteX9" fmla="*/ 1712306 w 2971835"/>
                <a:gd name="connsiteY9" fmla="*/ 663534 h 2127175"/>
                <a:gd name="connsiteX10" fmla="*/ 1571629 w 2971835"/>
                <a:gd name="connsiteY10" fmla="*/ 536925 h 2127175"/>
                <a:gd name="connsiteX11" fmla="*/ 1740441 w 2971835"/>
                <a:gd name="connsiteY11" fmla="*/ 480654 h 2127175"/>
                <a:gd name="connsiteX12" fmla="*/ 1585696 w 2971835"/>
                <a:gd name="connsiteY12" fmla="*/ 368113 h 2127175"/>
                <a:gd name="connsiteX13" fmla="*/ 1852983 w 2971835"/>
                <a:gd name="connsiteY13" fmla="*/ 354045 h 2127175"/>
                <a:gd name="connsiteX14" fmla="*/ 1549131 w 2971835"/>
                <a:gd name="connsiteY14" fmla="*/ 204216 h 2127175"/>
                <a:gd name="connsiteX15" fmla="*/ 1459087 w 2971835"/>
                <a:gd name="connsiteY15" fmla="*/ 44556 h 2127175"/>
                <a:gd name="connsiteX16" fmla="*/ 1799984 w 2971835"/>
                <a:gd name="connsiteY16" fmla="*/ 188032 h 2127175"/>
                <a:gd name="connsiteX17" fmla="*/ 1759524 w 2971835"/>
                <a:gd name="connsiteY17" fmla="*/ 171848 h 2127175"/>
                <a:gd name="connsiteX18" fmla="*/ 1937549 w 2971835"/>
                <a:gd name="connsiteY18" fmla="*/ 220400 h 2127175"/>
                <a:gd name="connsiteX19" fmla="*/ 1977849 w 2971835"/>
                <a:gd name="connsiteY19" fmla="*/ 152865 h 2127175"/>
                <a:gd name="connsiteX20" fmla="*/ 1923321 w 2971835"/>
                <a:gd name="connsiteY20" fmla="*/ 2353 h 2127175"/>
                <a:gd name="connsiteX21" fmla="*/ 2204675 w 2971835"/>
                <a:gd name="connsiteY21" fmla="*/ 283707 h 2127175"/>
                <a:gd name="connsiteX22" fmla="*/ 2528232 w 2971835"/>
                <a:gd name="connsiteY22" fmla="*/ 339978 h 2127175"/>
                <a:gd name="connsiteX23" fmla="*/ 2654841 w 2971835"/>
                <a:gd name="connsiteY23" fmla="*/ 255571 h 2127175"/>
                <a:gd name="connsiteX24" fmla="*/ 2851789 w 2971835"/>
                <a:gd name="connsiteY24" fmla="*/ 410316 h 2127175"/>
                <a:gd name="connsiteX25" fmla="*/ 2697044 w 2971835"/>
                <a:gd name="connsiteY25" fmla="*/ 565061 h 2127175"/>
                <a:gd name="connsiteX26" fmla="*/ 2289081 w 2971835"/>
                <a:gd name="connsiteY26" fmla="*/ 621331 h 2127175"/>
                <a:gd name="connsiteX27" fmla="*/ 2542300 w 2971835"/>
                <a:gd name="connsiteY27" fmla="*/ 705738 h 2127175"/>
                <a:gd name="connsiteX28" fmla="*/ 2922127 w 2971835"/>
                <a:gd name="connsiteY28" fmla="*/ 593196 h 2127175"/>
                <a:gd name="connsiteX29" fmla="*/ 2964330 w 2971835"/>
                <a:gd name="connsiteY29" fmla="*/ 804211 h 2127175"/>
                <a:gd name="connsiteX30" fmla="*/ 2839563 w 2971835"/>
                <a:gd name="connsiteY30" fmla="*/ 902239 h 2127175"/>
                <a:gd name="connsiteX31" fmla="*/ 2204675 w 2971835"/>
                <a:gd name="connsiteY31" fmla="*/ 818279 h 2127175"/>
                <a:gd name="connsiteX32" fmla="*/ 2654841 w 2971835"/>
                <a:gd name="connsiteY32" fmla="*/ 1310648 h 2127175"/>
                <a:gd name="connsiteX33" fmla="*/ 2725180 w 2971835"/>
                <a:gd name="connsiteY33" fmla="*/ 1817085 h 2127175"/>
                <a:gd name="connsiteX34" fmla="*/ 2837721 w 2971835"/>
                <a:gd name="connsiteY34" fmla="*/ 2014033 h 2127175"/>
                <a:gd name="connsiteX35" fmla="*/ 2542300 w 2971835"/>
                <a:gd name="connsiteY35" fmla="*/ 2014033 h 2127175"/>
                <a:gd name="connsiteX36" fmla="*/ 2007727 w 2971835"/>
                <a:gd name="connsiteY36" fmla="*/ 2126574 h 2127175"/>
                <a:gd name="connsiteX37" fmla="*/ 1585696 w 2971835"/>
                <a:gd name="connsiteY37" fmla="*/ 1957762 h 2127175"/>
                <a:gd name="connsiteX38" fmla="*/ 1135530 w 2971835"/>
                <a:gd name="connsiteY38" fmla="*/ 1085565 h 2127175"/>
                <a:gd name="connsiteX39" fmla="*/ 992118 w 2971835"/>
                <a:gd name="connsiteY39" fmla="*/ 1027955 h 2127175"/>
                <a:gd name="connsiteX40" fmla="*/ 967611 w 2971835"/>
                <a:gd name="connsiteY40" fmla="*/ 1192190 h 2127175"/>
                <a:gd name="connsiteX41" fmla="*/ 1262140 w 2971835"/>
                <a:gd name="connsiteY41" fmla="*/ 1774882 h 2127175"/>
                <a:gd name="connsiteX42" fmla="*/ 1248072 w 2971835"/>
                <a:gd name="connsiteY42" fmla="*/ 1901491 h 2127175"/>
                <a:gd name="connsiteX43" fmla="*/ 1445020 w 2971835"/>
                <a:gd name="connsiteY43" fmla="*/ 1999965 h 2127175"/>
                <a:gd name="connsiteX44" fmla="*/ 1163666 w 2971835"/>
                <a:gd name="connsiteY44" fmla="*/ 1999965 h 2127175"/>
                <a:gd name="connsiteX45" fmla="*/ 952650 w 2971835"/>
                <a:gd name="connsiteY45" fmla="*/ 2112507 h 2127175"/>
                <a:gd name="connsiteX46" fmla="*/ 361807 w 2971835"/>
                <a:gd name="connsiteY46" fmla="*/ 2056236 h 2127175"/>
                <a:gd name="connsiteX47" fmla="*/ 192995 w 2971835"/>
                <a:gd name="connsiteY47" fmla="*/ 1395054 h 2127175"/>
                <a:gd name="connsiteX48" fmla="*/ 277401 w 2971835"/>
                <a:gd name="connsiteY48" fmla="*/ 1184039 h 2127175"/>
                <a:gd name="connsiteX49" fmla="*/ 249266 w 2971835"/>
                <a:gd name="connsiteY49" fmla="*/ 987091 h 2127175"/>
                <a:gd name="connsiteX50" fmla="*/ 10115 w 2971835"/>
                <a:gd name="connsiteY50" fmla="*/ 916753 h 2127175"/>
                <a:gd name="connsiteX51" fmla="*/ 80453 w 2971835"/>
                <a:gd name="connsiteY51" fmla="*/ 663534 h 2127175"/>
                <a:gd name="connsiteX52" fmla="*/ 404010 w 2971835"/>
                <a:gd name="connsiteY52" fmla="*/ 733873 h 2127175"/>
                <a:gd name="connsiteX53" fmla="*/ 335326 w 2971835"/>
                <a:gd name="connsiteY53" fmla="*/ 900131 h 2127175"/>
                <a:gd name="connsiteX54" fmla="*/ 460281 w 2971835"/>
                <a:gd name="connsiteY54" fmla="*/ 1001159 h 2127175"/>
                <a:gd name="connsiteX55" fmla="*/ 460281 w 2971835"/>
                <a:gd name="connsiteY55" fmla="*/ 1001159 h 2127175"/>
                <a:gd name="connsiteX56" fmla="*/ 460281 w 2971835"/>
                <a:gd name="connsiteY56" fmla="*/ 1001159 h 2127175"/>
                <a:gd name="connsiteX0" fmla="*/ 769770 w 2971835"/>
                <a:gd name="connsiteY0" fmla="*/ 1606070 h 2127175"/>
                <a:gd name="connsiteX1" fmla="*/ 474349 w 2971835"/>
                <a:gd name="connsiteY1" fmla="*/ 958956 h 2127175"/>
                <a:gd name="connsiteX2" fmla="*/ 910447 w 2971835"/>
                <a:gd name="connsiteY2" fmla="*/ 550993 h 2127175"/>
                <a:gd name="connsiteX3" fmla="*/ 1191800 w 2971835"/>
                <a:gd name="connsiteY3" fmla="*/ 534809 h 2127175"/>
                <a:gd name="connsiteX4" fmla="*/ 1445020 w 2971835"/>
                <a:gd name="connsiteY4" fmla="*/ 719805 h 2127175"/>
                <a:gd name="connsiteX5" fmla="*/ 1838915 w 2971835"/>
                <a:gd name="connsiteY5" fmla="*/ 1324716 h 2127175"/>
                <a:gd name="connsiteX6" fmla="*/ 2049930 w 2971835"/>
                <a:gd name="connsiteY6" fmla="*/ 1479461 h 2127175"/>
                <a:gd name="connsiteX7" fmla="*/ 2063998 w 2971835"/>
                <a:gd name="connsiteY7" fmla="*/ 1352851 h 2127175"/>
                <a:gd name="connsiteX8" fmla="*/ 1782644 w 2971835"/>
                <a:gd name="connsiteY8" fmla="*/ 987091 h 2127175"/>
                <a:gd name="connsiteX9" fmla="*/ 1712306 w 2971835"/>
                <a:gd name="connsiteY9" fmla="*/ 663534 h 2127175"/>
                <a:gd name="connsiteX10" fmla="*/ 1571629 w 2971835"/>
                <a:gd name="connsiteY10" fmla="*/ 536925 h 2127175"/>
                <a:gd name="connsiteX11" fmla="*/ 1740441 w 2971835"/>
                <a:gd name="connsiteY11" fmla="*/ 480654 h 2127175"/>
                <a:gd name="connsiteX12" fmla="*/ 1585696 w 2971835"/>
                <a:gd name="connsiteY12" fmla="*/ 368113 h 2127175"/>
                <a:gd name="connsiteX13" fmla="*/ 1852983 w 2971835"/>
                <a:gd name="connsiteY13" fmla="*/ 354045 h 2127175"/>
                <a:gd name="connsiteX14" fmla="*/ 1549131 w 2971835"/>
                <a:gd name="connsiteY14" fmla="*/ 204216 h 2127175"/>
                <a:gd name="connsiteX15" fmla="*/ 1459087 w 2971835"/>
                <a:gd name="connsiteY15" fmla="*/ 44556 h 2127175"/>
                <a:gd name="connsiteX16" fmla="*/ 1799984 w 2971835"/>
                <a:gd name="connsiteY16" fmla="*/ 188032 h 2127175"/>
                <a:gd name="connsiteX17" fmla="*/ 1759524 w 2971835"/>
                <a:gd name="connsiteY17" fmla="*/ 171848 h 2127175"/>
                <a:gd name="connsiteX18" fmla="*/ 1937549 w 2971835"/>
                <a:gd name="connsiteY18" fmla="*/ 220400 h 2127175"/>
                <a:gd name="connsiteX19" fmla="*/ 1977849 w 2971835"/>
                <a:gd name="connsiteY19" fmla="*/ 152865 h 2127175"/>
                <a:gd name="connsiteX20" fmla="*/ 1923321 w 2971835"/>
                <a:gd name="connsiteY20" fmla="*/ 2353 h 2127175"/>
                <a:gd name="connsiteX21" fmla="*/ 2204675 w 2971835"/>
                <a:gd name="connsiteY21" fmla="*/ 283707 h 2127175"/>
                <a:gd name="connsiteX22" fmla="*/ 2528232 w 2971835"/>
                <a:gd name="connsiteY22" fmla="*/ 339978 h 2127175"/>
                <a:gd name="connsiteX23" fmla="*/ 2654841 w 2971835"/>
                <a:gd name="connsiteY23" fmla="*/ 255571 h 2127175"/>
                <a:gd name="connsiteX24" fmla="*/ 2851789 w 2971835"/>
                <a:gd name="connsiteY24" fmla="*/ 410316 h 2127175"/>
                <a:gd name="connsiteX25" fmla="*/ 2697044 w 2971835"/>
                <a:gd name="connsiteY25" fmla="*/ 565061 h 2127175"/>
                <a:gd name="connsiteX26" fmla="*/ 2289081 w 2971835"/>
                <a:gd name="connsiteY26" fmla="*/ 621331 h 2127175"/>
                <a:gd name="connsiteX27" fmla="*/ 2542300 w 2971835"/>
                <a:gd name="connsiteY27" fmla="*/ 705738 h 2127175"/>
                <a:gd name="connsiteX28" fmla="*/ 2922127 w 2971835"/>
                <a:gd name="connsiteY28" fmla="*/ 593196 h 2127175"/>
                <a:gd name="connsiteX29" fmla="*/ 2964330 w 2971835"/>
                <a:gd name="connsiteY29" fmla="*/ 804211 h 2127175"/>
                <a:gd name="connsiteX30" fmla="*/ 2839563 w 2971835"/>
                <a:gd name="connsiteY30" fmla="*/ 902239 h 2127175"/>
                <a:gd name="connsiteX31" fmla="*/ 2204675 w 2971835"/>
                <a:gd name="connsiteY31" fmla="*/ 818279 h 2127175"/>
                <a:gd name="connsiteX32" fmla="*/ 2654841 w 2971835"/>
                <a:gd name="connsiteY32" fmla="*/ 1310648 h 2127175"/>
                <a:gd name="connsiteX33" fmla="*/ 2725180 w 2971835"/>
                <a:gd name="connsiteY33" fmla="*/ 1817085 h 2127175"/>
                <a:gd name="connsiteX34" fmla="*/ 2837721 w 2971835"/>
                <a:gd name="connsiteY34" fmla="*/ 2014033 h 2127175"/>
                <a:gd name="connsiteX35" fmla="*/ 2542300 w 2971835"/>
                <a:gd name="connsiteY35" fmla="*/ 2014033 h 2127175"/>
                <a:gd name="connsiteX36" fmla="*/ 2007727 w 2971835"/>
                <a:gd name="connsiteY36" fmla="*/ 2126574 h 2127175"/>
                <a:gd name="connsiteX37" fmla="*/ 1585696 w 2971835"/>
                <a:gd name="connsiteY37" fmla="*/ 1957762 h 2127175"/>
                <a:gd name="connsiteX38" fmla="*/ 1135530 w 2971835"/>
                <a:gd name="connsiteY38" fmla="*/ 1085565 h 2127175"/>
                <a:gd name="connsiteX39" fmla="*/ 992118 w 2971835"/>
                <a:gd name="connsiteY39" fmla="*/ 1027955 h 2127175"/>
                <a:gd name="connsiteX40" fmla="*/ 967611 w 2971835"/>
                <a:gd name="connsiteY40" fmla="*/ 1192190 h 2127175"/>
                <a:gd name="connsiteX41" fmla="*/ 1262140 w 2971835"/>
                <a:gd name="connsiteY41" fmla="*/ 1774882 h 2127175"/>
                <a:gd name="connsiteX42" fmla="*/ 1248072 w 2971835"/>
                <a:gd name="connsiteY42" fmla="*/ 1901491 h 2127175"/>
                <a:gd name="connsiteX43" fmla="*/ 1445020 w 2971835"/>
                <a:gd name="connsiteY43" fmla="*/ 1999965 h 2127175"/>
                <a:gd name="connsiteX44" fmla="*/ 1163666 w 2971835"/>
                <a:gd name="connsiteY44" fmla="*/ 1999965 h 2127175"/>
                <a:gd name="connsiteX45" fmla="*/ 952650 w 2971835"/>
                <a:gd name="connsiteY45" fmla="*/ 2112507 h 2127175"/>
                <a:gd name="connsiteX46" fmla="*/ 361807 w 2971835"/>
                <a:gd name="connsiteY46" fmla="*/ 2056236 h 2127175"/>
                <a:gd name="connsiteX47" fmla="*/ 192995 w 2971835"/>
                <a:gd name="connsiteY47" fmla="*/ 1395054 h 2127175"/>
                <a:gd name="connsiteX48" fmla="*/ 277401 w 2971835"/>
                <a:gd name="connsiteY48" fmla="*/ 1184039 h 2127175"/>
                <a:gd name="connsiteX49" fmla="*/ 249266 w 2971835"/>
                <a:gd name="connsiteY49" fmla="*/ 987091 h 2127175"/>
                <a:gd name="connsiteX50" fmla="*/ 10115 w 2971835"/>
                <a:gd name="connsiteY50" fmla="*/ 916753 h 2127175"/>
                <a:gd name="connsiteX51" fmla="*/ 80453 w 2971835"/>
                <a:gd name="connsiteY51" fmla="*/ 663534 h 2127175"/>
                <a:gd name="connsiteX52" fmla="*/ 404010 w 2971835"/>
                <a:gd name="connsiteY52" fmla="*/ 733873 h 2127175"/>
                <a:gd name="connsiteX53" fmla="*/ 335326 w 2971835"/>
                <a:gd name="connsiteY53" fmla="*/ 900131 h 2127175"/>
                <a:gd name="connsiteX54" fmla="*/ 460281 w 2971835"/>
                <a:gd name="connsiteY54" fmla="*/ 1001159 h 2127175"/>
                <a:gd name="connsiteX55" fmla="*/ 460281 w 2971835"/>
                <a:gd name="connsiteY55" fmla="*/ 1001159 h 2127175"/>
                <a:gd name="connsiteX56" fmla="*/ 460281 w 2971835"/>
                <a:gd name="connsiteY56" fmla="*/ 1001159 h 2127175"/>
                <a:gd name="connsiteX0" fmla="*/ 769770 w 2971835"/>
                <a:gd name="connsiteY0" fmla="*/ 1606070 h 2127175"/>
                <a:gd name="connsiteX1" fmla="*/ 474349 w 2971835"/>
                <a:gd name="connsiteY1" fmla="*/ 958956 h 2127175"/>
                <a:gd name="connsiteX2" fmla="*/ 910447 w 2971835"/>
                <a:gd name="connsiteY2" fmla="*/ 550993 h 2127175"/>
                <a:gd name="connsiteX3" fmla="*/ 1191800 w 2971835"/>
                <a:gd name="connsiteY3" fmla="*/ 534809 h 2127175"/>
                <a:gd name="connsiteX4" fmla="*/ 1445020 w 2971835"/>
                <a:gd name="connsiteY4" fmla="*/ 719805 h 2127175"/>
                <a:gd name="connsiteX5" fmla="*/ 1838915 w 2971835"/>
                <a:gd name="connsiteY5" fmla="*/ 1324716 h 2127175"/>
                <a:gd name="connsiteX6" fmla="*/ 2049930 w 2971835"/>
                <a:gd name="connsiteY6" fmla="*/ 1479461 h 2127175"/>
                <a:gd name="connsiteX7" fmla="*/ 2063998 w 2971835"/>
                <a:gd name="connsiteY7" fmla="*/ 1352851 h 2127175"/>
                <a:gd name="connsiteX8" fmla="*/ 1782644 w 2971835"/>
                <a:gd name="connsiteY8" fmla="*/ 987091 h 2127175"/>
                <a:gd name="connsiteX9" fmla="*/ 1712306 w 2971835"/>
                <a:gd name="connsiteY9" fmla="*/ 663534 h 2127175"/>
                <a:gd name="connsiteX10" fmla="*/ 1571629 w 2971835"/>
                <a:gd name="connsiteY10" fmla="*/ 536925 h 2127175"/>
                <a:gd name="connsiteX11" fmla="*/ 1740441 w 2971835"/>
                <a:gd name="connsiteY11" fmla="*/ 480654 h 2127175"/>
                <a:gd name="connsiteX12" fmla="*/ 1585696 w 2971835"/>
                <a:gd name="connsiteY12" fmla="*/ 368113 h 2127175"/>
                <a:gd name="connsiteX13" fmla="*/ 1852983 w 2971835"/>
                <a:gd name="connsiteY13" fmla="*/ 354045 h 2127175"/>
                <a:gd name="connsiteX14" fmla="*/ 1549131 w 2971835"/>
                <a:gd name="connsiteY14" fmla="*/ 204216 h 2127175"/>
                <a:gd name="connsiteX15" fmla="*/ 1459087 w 2971835"/>
                <a:gd name="connsiteY15" fmla="*/ 44556 h 2127175"/>
                <a:gd name="connsiteX16" fmla="*/ 1799984 w 2971835"/>
                <a:gd name="connsiteY16" fmla="*/ 188032 h 2127175"/>
                <a:gd name="connsiteX17" fmla="*/ 1759524 w 2971835"/>
                <a:gd name="connsiteY17" fmla="*/ 171848 h 2127175"/>
                <a:gd name="connsiteX18" fmla="*/ 1937549 w 2971835"/>
                <a:gd name="connsiteY18" fmla="*/ 220400 h 2127175"/>
                <a:gd name="connsiteX19" fmla="*/ 1977849 w 2971835"/>
                <a:gd name="connsiteY19" fmla="*/ 152865 h 2127175"/>
                <a:gd name="connsiteX20" fmla="*/ 1923321 w 2971835"/>
                <a:gd name="connsiteY20" fmla="*/ 2353 h 2127175"/>
                <a:gd name="connsiteX21" fmla="*/ 2204675 w 2971835"/>
                <a:gd name="connsiteY21" fmla="*/ 283707 h 2127175"/>
                <a:gd name="connsiteX22" fmla="*/ 2528232 w 2971835"/>
                <a:gd name="connsiteY22" fmla="*/ 339978 h 2127175"/>
                <a:gd name="connsiteX23" fmla="*/ 2654841 w 2971835"/>
                <a:gd name="connsiteY23" fmla="*/ 255571 h 2127175"/>
                <a:gd name="connsiteX24" fmla="*/ 2851789 w 2971835"/>
                <a:gd name="connsiteY24" fmla="*/ 410316 h 2127175"/>
                <a:gd name="connsiteX25" fmla="*/ 2697044 w 2971835"/>
                <a:gd name="connsiteY25" fmla="*/ 565061 h 2127175"/>
                <a:gd name="connsiteX26" fmla="*/ 2289081 w 2971835"/>
                <a:gd name="connsiteY26" fmla="*/ 621331 h 2127175"/>
                <a:gd name="connsiteX27" fmla="*/ 2542300 w 2971835"/>
                <a:gd name="connsiteY27" fmla="*/ 705738 h 2127175"/>
                <a:gd name="connsiteX28" fmla="*/ 2922127 w 2971835"/>
                <a:gd name="connsiteY28" fmla="*/ 593196 h 2127175"/>
                <a:gd name="connsiteX29" fmla="*/ 2964330 w 2971835"/>
                <a:gd name="connsiteY29" fmla="*/ 804211 h 2127175"/>
                <a:gd name="connsiteX30" fmla="*/ 2839563 w 2971835"/>
                <a:gd name="connsiteY30" fmla="*/ 902239 h 2127175"/>
                <a:gd name="connsiteX31" fmla="*/ 2204675 w 2971835"/>
                <a:gd name="connsiteY31" fmla="*/ 818279 h 2127175"/>
                <a:gd name="connsiteX32" fmla="*/ 2654841 w 2971835"/>
                <a:gd name="connsiteY32" fmla="*/ 1310648 h 2127175"/>
                <a:gd name="connsiteX33" fmla="*/ 2725180 w 2971835"/>
                <a:gd name="connsiteY33" fmla="*/ 1817085 h 2127175"/>
                <a:gd name="connsiteX34" fmla="*/ 2837721 w 2971835"/>
                <a:gd name="connsiteY34" fmla="*/ 2014033 h 2127175"/>
                <a:gd name="connsiteX35" fmla="*/ 2542300 w 2971835"/>
                <a:gd name="connsiteY35" fmla="*/ 2014033 h 2127175"/>
                <a:gd name="connsiteX36" fmla="*/ 2007727 w 2971835"/>
                <a:gd name="connsiteY36" fmla="*/ 2126574 h 2127175"/>
                <a:gd name="connsiteX37" fmla="*/ 1585696 w 2971835"/>
                <a:gd name="connsiteY37" fmla="*/ 1957762 h 2127175"/>
                <a:gd name="connsiteX38" fmla="*/ 1135530 w 2971835"/>
                <a:gd name="connsiteY38" fmla="*/ 1085565 h 2127175"/>
                <a:gd name="connsiteX39" fmla="*/ 992118 w 2971835"/>
                <a:gd name="connsiteY39" fmla="*/ 1027955 h 2127175"/>
                <a:gd name="connsiteX40" fmla="*/ 967611 w 2971835"/>
                <a:gd name="connsiteY40" fmla="*/ 1192190 h 2127175"/>
                <a:gd name="connsiteX41" fmla="*/ 1262140 w 2971835"/>
                <a:gd name="connsiteY41" fmla="*/ 1774882 h 2127175"/>
                <a:gd name="connsiteX42" fmla="*/ 1248072 w 2971835"/>
                <a:gd name="connsiteY42" fmla="*/ 1901491 h 2127175"/>
                <a:gd name="connsiteX43" fmla="*/ 1445020 w 2971835"/>
                <a:gd name="connsiteY43" fmla="*/ 1999965 h 2127175"/>
                <a:gd name="connsiteX44" fmla="*/ 1163666 w 2971835"/>
                <a:gd name="connsiteY44" fmla="*/ 1999965 h 2127175"/>
                <a:gd name="connsiteX45" fmla="*/ 952650 w 2971835"/>
                <a:gd name="connsiteY45" fmla="*/ 2112507 h 2127175"/>
                <a:gd name="connsiteX46" fmla="*/ 361807 w 2971835"/>
                <a:gd name="connsiteY46" fmla="*/ 2056236 h 2127175"/>
                <a:gd name="connsiteX47" fmla="*/ 192995 w 2971835"/>
                <a:gd name="connsiteY47" fmla="*/ 1395054 h 2127175"/>
                <a:gd name="connsiteX48" fmla="*/ 277401 w 2971835"/>
                <a:gd name="connsiteY48" fmla="*/ 1184039 h 2127175"/>
                <a:gd name="connsiteX49" fmla="*/ 249266 w 2971835"/>
                <a:gd name="connsiteY49" fmla="*/ 987091 h 2127175"/>
                <a:gd name="connsiteX50" fmla="*/ 10115 w 2971835"/>
                <a:gd name="connsiteY50" fmla="*/ 916753 h 2127175"/>
                <a:gd name="connsiteX51" fmla="*/ 80453 w 2971835"/>
                <a:gd name="connsiteY51" fmla="*/ 663534 h 2127175"/>
                <a:gd name="connsiteX52" fmla="*/ 404010 w 2971835"/>
                <a:gd name="connsiteY52" fmla="*/ 733873 h 2127175"/>
                <a:gd name="connsiteX53" fmla="*/ 335326 w 2971835"/>
                <a:gd name="connsiteY53" fmla="*/ 900131 h 2127175"/>
                <a:gd name="connsiteX54" fmla="*/ 460281 w 2971835"/>
                <a:gd name="connsiteY54" fmla="*/ 1001159 h 2127175"/>
                <a:gd name="connsiteX55" fmla="*/ 460281 w 2971835"/>
                <a:gd name="connsiteY55" fmla="*/ 1001159 h 2127175"/>
                <a:gd name="connsiteX56" fmla="*/ 460281 w 2971835"/>
                <a:gd name="connsiteY56" fmla="*/ 1001159 h 2127175"/>
                <a:gd name="connsiteX0" fmla="*/ 769770 w 2971835"/>
                <a:gd name="connsiteY0" fmla="*/ 1606070 h 2127175"/>
                <a:gd name="connsiteX1" fmla="*/ 474349 w 2971835"/>
                <a:gd name="connsiteY1" fmla="*/ 958956 h 2127175"/>
                <a:gd name="connsiteX2" fmla="*/ 910447 w 2971835"/>
                <a:gd name="connsiteY2" fmla="*/ 550993 h 2127175"/>
                <a:gd name="connsiteX3" fmla="*/ 1191800 w 2971835"/>
                <a:gd name="connsiteY3" fmla="*/ 534809 h 2127175"/>
                <a:gd name="connsiteX4" fmla="*/ 1445020 w 2971835"/>
                <a:gd name="connsiteY4" fmla="*/ 719805 h 2127175"/>
                <a:gd name="connsiteX5" fmla="*/ 1838915 w 2971835"/>
                <a:gd name="connsiteY5" fmla="*/ 1324716 h 2127175"/>
                <a:gd name="connsiteX6" fmla="*/ 2049930 w 2971835"/>
                <a:gd name="connsiteY6" fmla="*/ 1479461 h 2127175"/>
                <a:gd name="connsiteX7" fmla="*/ 2063998 w 2971835"/>
                <a:gd name="connsiteY7" fmla="*/ 1352851 h 2127175"/>
                <a:gd name="connsiteX8" fmla="*/ 1782644 w 2971835"/>
                <a:gd name="connsiteY8" fmla="*/ 987091 h 2127175"/>
                <a:gd name="connsiteX9" fmla="*/ 1712306 w 2971835"/>
                <a:gd name="connsiteY9" fmla="*/ 663534 h 2127175"/>
                <a:gd name="connsiteX10" fmla="*/ 1571629 w 2971835"/>
                <a:gd name="connsiteY10" fmla="*/ 536925 h 2127175"/>
                <a:gd name="connsiteX11" fmla="*/ 1740441 w 2971835"/>
                <a:gd name="connsiteY11" fmla="*/ 480654 h 2127175"/>
                <a:gd name="connsiteX12" fmla="*/ 1585696 w 2971835"/>
                <a:gd name="connsiteY12" fmla="*/ 368113 h 2127175"/>
                <a:gd name="connsiteX13" fmla="*/ 1852983 w 2971835"/>
                <a:gd name="connsiteY13" fmla="*/ 354045 h 2127175"/>
                <a:gd name="connsiteX14" fmla="*/ 1549131 w 2971835"/>
                <a:gd name="connsiteY14" fmla="*/ 204216 h 2127175"/>
                <a:gd name="connsiteX15" fmla="*/ 1459087 w 2971835"/>
                <a:gd name="connsiteY15" fmla="*/ 44556 h 2127175"/>
                <a:gd name="connsiteX16" fmla="*/ 1799984 w 2971835"/>
                <a:gd name="connsiteY16" fmla="*/ 188032 h 2127175"/>
                <a:gd name="connsiteX17" fmla="*/ 1759524 w 2971835"/>
                <a:gd name="connsiteY17" fmla="*/ 171848 h 2127175"/>
                <a:gd name="connsiteX18" fmla="*/ 1937549 w 2971835"/>
                <a:gd name="connsiteY18" fmla="*/ 220400 h 2127175"/>
                <a:gd name="connsiteX19" fmla="*/ 1977849 w 2971835"/>
                <a:gd name="connsiteY19" fmla="*/ 152865 h 2127175"/>
                <a:gd name="connsiteX20" fmla="*/ 1923321 w 2971835"/>
                <a:gd name="connsiteY20" fmla="*/ 2353 h 2127175"/>
                <a:gd name="connsiteX21" fmla="*/ 2204675 w 2971835"/>
                <a:gd name="connsiteY21" fmla="*/ 283707 h 2127175"/>
                <a:gd name="connsiteX22" fmla="*/ 2528232 w 2971835"/>
                <a:gd name="connsiteY22" fmla="*/ 339978 h 2127175"/>
                <a:gd name="connsiteX23" fmla="*/ 2654841 w 2971835"/>
                <a:gd name="connsiteY23" fmla="*/ 255571 h 2127175"/>
                <a:gd name="connsiteX24" fmla="*/ 2851789 w 2971835"/>
                <a:gd name="connsiteY24" fmla="*/ 410316 h 2127175"/>
                <a:gd name="connsiteX25" fmla="*/ 2697044 w 2971835"/>
                <a:gd name="connsiteY25" fmla="*/ 565061 h 2127175"/>
                <a:gd name="connsiteX26" fmla="*/ 2289081 w 2971835"/>
                <a:gd name="connsiteY26" fmla="*/ 621331 h 2127175"/>
                <a:gd name="connsiteX27" fmla="*/ 2542300 w 2971835"/>
                <a:gd name="connsiteY27" fmla="*/ 705738 h 2127175"/>
                <a:gd name="connsiteX28" fmla="*/ 2922127 w 2971835"/>
                <a:gd name="connsiteY28" fmla="*/ 593196 h 2127175"/>
                <a:gd name="connsiteX29" fmla="*/ 2964330 w 2971835"/>
                <a:gd name="connsiteY29" fmla="*/ 804211 h 2127175"/>
                <a:gd name="connsiteX30" fmla="*/ 2839563 w 2971835"/>
                <a:gd name="connsiteY30" fmla="*/ 902239 h 2127175"/>
                <a:gd name="connsiteX31" fmla="*/ 2204675 w 2971835"/>
                <a:gd name="connsiteY31" fmla="*/ 818279 h 2127175"/>
                <a:gd name="connsiteX32" fmla="*/ 2654841 w 2971835"/>
                <a:gd name="connsiteY32" fmla="*/ 1310648 h 2127175"/>
                <a:gd name="connsiteX33" fmla="*/ 2725180 w 2971835"/>
                <a:gd name="connsiteY33" fmla="*/ 1817085 h 2127175"/>
                <a:gd name="connsiteX34" fmla="*/ 2837721 w 2971835"/>
                <a:gd name="connsiteY34" fmla="*/ 2014033 h 2127175"/>
                <a:gd name="connsiteX35" fmla="*/ 2542300 w 2971835"/>
                <a:gd name="connsiteY35" fmla="*/ 2014033 h 2127175"/>
                <a:gd name="connsiteX36" fmla="*/ 2007727 w 2971835"/>
                <a:gd name="connsiteY36" fmla="*/ 2126574 h 2127175"/>
                <a:gd name="connsiteX37" fmla="*/ 1585696 w 2971835"/>
                <a:gd name="connsiteY37" fmla="*/ 1957762 h 2127175"/>
                <a:gd name="connsiteX38" fmla="*/ 1135530 w 2971835"/>
                <a:gd name="connsiteY38" fmla="*/ 1085565 h 2127175"/>
                <a:gd name="connsiteX39" fmla="*/ 992118 w 2971835"/>
                <a:gd name="connsiteY39" fmla="*/ 1027955 h 2127175"/>
                <a:gd name="connsiteX40" fmla="*/ 967611 w 2971835"/>
                <a:gd name="connsiteY40" fmla="*/ 1192190 h 2127175"/>
                <a:gd name="connsiteX41" fmla="*/ 1262140 w 2971835"/>
                <a:gd name="connsiteY41" fmla="*/ 1774882 h 2127175"/>
                <a:gd name="connsiteX42" fmla="*/ 1248072 w 2971835"/>
                <a:gd name="connsiteY42" fmla="*/ 1901491 h 2127175"/>
                <a:gd name="connsiteX43" fmla="*/ 1445020 w 2971835"/>
                <a:gd name="connsiteY43" fmla="*/ 1999965 h 2127175"/>
                <a:gd name="connsiteX44" fmla="*/ 1163666 w 2971835"/>
                <a:gd name="connsiteY44" fmla="*/ 1999965 h 2127175"/>
                <a:gd name="connsiteX45" fmla="*/ 952650 w 2971835"/>
                <a:gd name="connsiteY45" fmla="*/ 2112507 h 2127175"/>
                <a:gd name="connsiteX46" fmla="*/ 361807 w 2971835"/>
                <a:gd name="connsiteY46" fmla="*/ 2056236 h 2127175"/>
                <a:gd name="connsiteX47" fmla="*/ 192995 w 2971835"/>
                <a:gd name="connsiteY47" fmla="*/ 1395054 h 2127175"/>
                <a:gd name="connsiteX48" fmla="*/ 277401 w 2971835"/>
                <a:gd name="connsiteY48" fmla="*/ 1184039 h 2127175"/>
                <a:gd name="connsiteX49" fmla="*/ 249266 w 2971835"/>
                <a:gd name="connsiteY49" fmla="*/ 987091 h 2127175"/>
                <a:gd name="connsiteX50" fmla="*/ 10115 w 2971835"/>
                <a:gd name="connsiteY50" fmla="*/ 916753 h 2127175"/>
                <a:gd name="connsiteX51" fmla="*/ 80453 w 2971835"/>
                <a:gd name="connsiteY51" fmla="*/ 663534 h 2127175"/>
                <a:gd name="connsiteX52" fmla="*/ 404010 w 2971835"/>
                <a:gd name="connsiteY52" fmla="*/ 733873 h 2127175"/>
                <a:gd name="connsiteX53" fmla="*/ 335326 w 2971835"/>
                <a:gd name="connsiteY53" fmla="*/ 900131 h 2127175"/>
                <a:gd name="connsiteX54" fmla="*/ 460281 w 2971835"/>
                <a:gd name="connsiteY54" fmla="*/ 1001159 h 2127175"/>
                <a:gd name="connsiteX55" fmla="*/ 460281 w 2971835"/>
                <a:gd name="connsiteY55" fmla="*/ 1001159 h 2127175"/>
                <a:gd name="connsiteX56" fmla="*/ 460281 w 2971835"/>
                <a:gd name="connsiteY56" fmla="*/ 1001159 h 2127175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460281 w 2971835"/>
                <a:gd name="connsiteY56" fmla="*/ 1001159 h 2132733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460281 w 2971835"/>
                <a:gd name="connsiteY56" fmla="*/ 1001159 h 2132733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460281 w 2971835"/>
                <a:gd name="connsiteY56" fmla="*/ 1001159 h 2132733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460281 w 2971835"/>
                <a:gd name="connsiteY56" fmla="*/ 1001159 h 2132733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623566 w 2971835"/>
                <a:gd name="connsiteY56" fmla="*/ 1618016 h 2132733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616309 w 2971835"/>
                <a:gd name="connsiteY56" fmla="*/ 1618016 h 2132733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616309 w 2971835"/>
                <a:gd name="connsiteY56" fmla="*/ 1618016 h 2132733"/>
                <a:gd name="connsiteX57" fmla="*/ 769770 w 2971835"/>
                <a:gd name="connsiteY57" fmla="*/ 1606070 h 2132733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616309 w 2971835"/>
                <a:gd name="connsiteY56" fmla="*/ 1618016 h 2132733"/>
                <a:gd name="connsiteX57" fmla="*/ 769770 w 2971835"/>
                <a:gd name="connsiteY57" fmla="*/ 1606070 h 2132733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616309 w 2971835"/>
                <a:gd name="connsiteY56" fmla="*/ 1618016 h 2132733"/>
                <a:gd name="connsiteX57" fmla="*/ 769770 w 2971835"/>
                <a:gd name="connsiteY57" fmla="*/ 1606070 h 2132733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616309 w 2971835"/>
                <a:gd name="connsiteY56" fmla="*/ 1618016 h 2132733"/>
                <a:gd name="connsiteX57" fmla="*/ 769770 w 2971835"/>
                <a:gd name="connsiteY57" fmla="*/ 1606070 h 2132733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616309 w 2971835"/>
                <a:gd name="connsiteY56" fmla="*/ 1618016 h 2132733"/>
                <a:gd name="connsiteX57" fmla="*/ 769770 w 2971835"/>
                <a:gd name="connsiteY57" fmla="*/ 1606070 h 2132733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616309 w 2971835"/>
                <a:gd name="connsiteY56" fmla="*/ 1618016 h 2132733"/>
                <a:gd name="connsiteX57" fmla="*/ 769770 w 2971835"/>
                <a:gd name="connsiteY57" fmla="*/ 1606070 h 2132733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560779 w 2971835"/>
                <a:gd name="connsiteY56" fmla="*/ 1328719 h 2132733"/>
                <a:gd name="connsiteX57" fmla="*/ 616309 w 2971835"/>
                <a:gd name="connsiteY57" fmla="*/ 1618016 h 2132733"/>
                <a:gd name="connsiteX58" fmla="*/ 769770 w 2971835"/>
                <a:gd name="connsiteY58" fmla="*/ 1606070 h 2132733"/>
                <a:gd name="connsiteX0" fmla="*/ 769770 w 2971835"/>
                <a:gd name="connsiteY0" fmla="*/ 1606070 h 2127175"/>
                <a:gd name="connsiteX1" fmla="*/ 474349 w 2971835"/>
                <a:gd name="connsiteY1" fmla="*/ 958956 h 2127175"/>
                <a:gd name="connsiteX2" fmla="*/ 910447 w 2971835"/>
                <a:gd name="connsiteY2" fmla="*/ 550993 h 2127175"/>
                <a:gd name="connsiteX3" fmla="*/ 1191800 w 2971835"/>
                <a:gd name="connsiteY3" fmla="*/ 534809 h 2127175"/>
                <a:gd name="connsiteX4" fmla="*/ 1445020 w 2971835"/>
                <a:gd name="connsiteY4" fmla="*/ 719805 h 2127175"/>
                <a:gd name="connsiteX5" fmla="*/ 1838915 w 2971835"/>
                <a:gd name="connsiteY5" fmla="*/ 1324716 h 2127175"/>
                <a:gd name="connsiteX6" fmla="*/ 2049930 w 2971835"/>
                <a:gd name="connsiteY6" fmla="*/ 1479461 h 2127175"/>
                <a:gd name="connsiteX7" fmla="*/ 2063998 w 2971835"/>
                <a:gd name="connsiteY7" fmla="*/ 1352851 h 2127175"/>
                <a:gd name="connsiteX8" fmla="*/ 1782644 w 2971835"/>
                <a:gd name="connsiteY8" fmla="*/ 987091 h 2127175"/>
                <a:gd name="connsiteX9" fmla="*/ 1712306 w 2971835"/>
                <a:gd name="connsiteY9" fmla="*/ 663534 h 2127175"/>
                <a:gd name="connsiteX10" fmla="*/ 1571629 w 2971835"/>
                <a:gd name="connsiteY10" fmla="*/ 536925 h 2127175"/>
                <a:gd name="connsiteX11" fmla="*/ 1740441 w 2971835"/>
                <a:gd name="connsiteY11" fmla="*/ 480654 h 2127175"/>
                <a:gd name="connsiteX12" fmla="*/ 1585696 w 2971835"/>
                <a:gd name="connsiteY12" fmla="*/ 368113 h 2127175"/>
                <a:gd name="connsiteX13" fmla="*/ 1852983 w 2971835"/>
                <a:gd name="connsiteY13" fmla="*/ 354045 h 2127175"/>
                <a:gd name="connsiteX14" fmla="*/ 1549131 w 2971835"/>
                <a:gd name="connsiteY14" fmla="*/ 204216 h 2127175"/>
                <a:gd name="connsiteX15" fmla="*/ 1459087 w 2971835"/>
                <a:gd name="connsiteY15" fmla="*/ 44556 h 2127175"/>
                <a:gd name="connsiteX16" fmla="*/ 1799984 w 2971835"/>
                <a:gd name="connsiteY16" fmla="*/ 188032 h 2127175"/>
                <a:gd name="connsiteX17" fmla="*/ 1759524 w 2971835"/>
                <a:gd name="connsiteY17" fmla="*/ 171848 h 2127175"/>
                <a:gd name="connsiteX18" fmla="*/ 1937549 w 2971835"/>
                <a:gd name="connsiteY18" fmla="*/ 220400 h 2127175"/>
                <a:gd name="connsiteX19" fmla="*/ 1977849 w 2971835"/>
                <a:gd name="connsiteY19" fmla="*/ 152865 h 2127175"/>
                <a:gd name="connsiteX20" fmla="*/ 1923321 w 2971835"/>
                <a:gd name="connsiteY20" fmla="*/ 2353 h 2127175"/>
                <a:gd name="connsiteX21" fmla="*/ 2204675 w 2971835"/>
                <a:gd name="connsiteY21" fmla="*/ 283707 h 2127175"/>
                <a:gd name="connsiteX22" fmla="*/ 2528232 w 2971835"/>
                <a:gd name="connsiteY22" fmla="*/ 339978 h 2127175"/>
                <a:gd name="connsiteX23" fmla="*/ 2654841 w 2971835"/>
                <a:gd name="connsiteY23" fmla="*/ 255571 h 2127175"/>
                <a:gd name="connsiteX24" fmla="*/ 2851789 w 2971835"/>
                <a:gd name="connsiteY24" fmla="*/ 410316 h 2127175"/>
                <a:gd name="connsiteX25" fmla="*/ 2697044 w 2971835"/>
                <a:gd name="connsiteY25" fmla="*/ 565061 h 2127175"/>
                <a:gd name="connsiteX26" fmla="*/ 2289081 w 2971835"/>
                <a:gd name="connsiteY26" fmla="*/ 621331 h 2127175"/>
                <a:gd name="connsiteX27" fmla="*/ 2542300 w 2971835"/>
                <a:gd name="connsiteY27" fmla="*/ 705738 h 2127175"/>
                <a:gd name="connsiteX28" fmla="*/ 2922127 w 2971835"/>
                <a:gd name="connsiteY28" fmla="*/ 593196 h 2127175"/>
                <a:gd name="connsiteX29" fmla="*/ 2964330 w 2971835"/>
                <a:gd name="connsiteY29" fmla="*/ 804211 h 2127175"/>
                <a:gd name="connsiteX30" fmla="*/ 2839563 w 2971835"/>
                <a:gd name="connsiteY30" fmla="*/ 902239 h 2127175"/>
                <a:gd name="connsiteX31" fmla="*/ 2204675 w 2971835"/>
                <a:gd name="connsiteY31" fmla="*/ 818279 h 2127175"/>
                <a:gd name="connsiteX32" fmla="*/ 2654841 w 2971835"/>
                <a:gd name="connsiteY32" fmla="*/ 1310648 h 2127175"/>
                <a:gd name="connsiteX33" fmla="*/ 2725180 w 2971835"/>
                <a:gd name="connsiteY33" fmla="*/ 1817085 h 2127175"/>
                <a:gd name="connsiteX34" fmla="*/ 2837721 w 2971835"/>
                <a:gd name="connsiteY34" fmla="*/ 2014033 h 2127175"/>
                <a:gd name="connsiteX35" fmla="*/ 2542300 w 2971835"/>
                <a:gd name="connsiteY35" fmla="*/ 2014033 h 2127175"/>
                <a:gd name="connsiteX36" fmla="*/ 2007727 w 2971835"/>
                <a:gd name="connsiteY36" fmla="*/ 2126574 h 2127175"/>
                <a:gd name="connsiteX37" fmla="*/ 1585696 w 2971835"/>
                <a:gd name="connsiteY37" fmla="*/ 1957762 h 2127175"/>
                <a:gd name="connsiteX38" fmla="*/ 1135530 w 2971835"/>
                <a:gd name="connsiteY38" fmla="*/ 1085565 h 2127175"/>
                <a:gd name="connsiteX39" fmla="*/ 992118 w 2971835"/>
                <a:gd name="connsiteY39" fmla="*/ 1027955 h 2127175"/>
                <a:gd name="connsiteX40" fmla="*/ 967611 w 2971835"/>
                <a:gd name="connsiteY40" fmla="*/ 1192190 h 2127175"/>
                <a:gd name="connsiteX41" fmla="*/ 1262140 w 2971835"/>
                <a:gd name="connsiteY41" fmla="*/ 1774882 h 2127175"/>
                <a:gd name="connsiteX42" fmla="*/ 1248072 w 2971835"/>
                <a:gd name="connsiteY42" fmla="*/ 1901491 h 2127175"/>
                <a:gd name="connsiteX43" fmla="*/ 1445020 w 2971835"/>
                <a:gd name="connsiteY43" fmla="*/ 1999965 h 2127175"/>
                <a:gd name="connsiteX44" fmla="*/ 1163666 w 2971835"/>
                <a:gd name="connsiteY44" fmla="*/ 1999965 h 2127175"/>
                <a:gd name="connsiteX45" fmla="*/ 952650 w 2971835"/>
                <a:gd name="connsiteY45" fmla="*/ 2112507 h 2127175"/>
                <a:gd name="connsiteX46" fmla="*/ 496064 w 2971835"/>
                <a:gd name="connsiteY46" fmla="*/ 1983665 h 2127175"/>
                <a:gd name="connsiteX47" fmla="*/ 192995 w 2971835"/>
                <a:gd name="connsiteY47" fmla="*/ 1395054 h 2127175"/>
                <a:gd name="connsiteX48" fmla="*/ 277401 w 2971835"/>
                <a:gd name="connsiteY48" fmla="*/ 1184039 h 2127175"/>
                <a:gd name="connsiteX49" fmla="*/ 249266 w 2971835"/>
                <a:gd name="connsiteY49" fmla="*/ 987091 h 2127175"/>
                <a:gd name="connsiteX50" fmla="*/ 10115 w 2971835"/>
                <a:gd name="connsiteY50" fmla="*/ 916753 h 2127175"/>
                <a:gd name="connsiteX51" fmla="*/ 80453 w 2971835"/>
                <a:gd name="connsiteY51" fmla="*/ 663534 h 2127175"/>
                <a:gd name="connsiteX52" fmla="*/ 404010 w 2971835"/>
                <a:gd name="connsiteY52" fmla="*/ 733873 h 2127175"/>
                <a:gd name="connsiteX53" fmla="*/ 335326 w 2971835"/>
                <a:gd name="connsiteY53" fmla="*/ 900131 h 2127175"/>
                <a:gd name="connsiteX54" fmla="*/ 460281 w 2971835"/>
                <a:gd name="connsiteY54" fmla="*/ 1001159 h 2127175"/>
                <a:gd name="connsiteX55" fmla="*/ 460281 w 2971835"/>
                <a:gd name="connsiteY55" fmla="*/ 1001159 h 2127175"/>
                <a:gd name="connsiteX56" fmla="*/ 560779 w 2971835"/>
                <a:gd name="connsiteY56" fmla="*/ 1328719 h 2127175"/>
                <a:gd name="connsiteX57" fmla="*/ 616309 w 2971835"/>
                <a:gd name="connsiteY57" fmla="*/ 1618016 h 2127175"/>
                <a:gd name="connsiteX58" fmla="*/ 769770 w 2971835"/>
                <a:gd name="connsiteY58" fmla="*/ 1606070 h 2127175"/>
                <a:gd name="connsiteX0" fmla="*/ 769770 w 2971835"/>
                <a:gd name="connsiteY0" fmla="*/ 1606070 h 2137356"/>
                <a:gd name="connsiteX1" fmla="*/ 474349 w 2971835"/>
                <a:gd name="connsiteY1" fmla="*/ 958956 h 2137356"/>
                <a:gd name="connsiteX2" fmla="*/ 910447 w 2971835"/>
                <a:gd name="connsiteY2" fmla="*/ 550993 h 2137356"/>
                <a:gd name="connsiteX3" fmla="*/ 1191800 w 2971835"/>
                <a:gd name="connsiteY3" fmla="*/ 534809 h 2137356"/>
                <a:gd name="connsiteX4" fmla="*/ 1445020 w 2971835"/>
                <a:gd name="connsiteY4" fmla="*/ 719805 h 2137356"/>
                <a:gd name="connsiteX5" fmla="*/ 1838915 w 2971835"/>
                <a:gd name="connsiteY5" fmla="*/ 1324716 h 2137356"/>
                <a:gd name="connsiteX6" fmla="*/ 2049930 w 2971835"/>
                <a:gd name="connsiteY6" fmla="*/ 1479461 h 2137356"/>
                <a:gd name="connsiteX7" fmla="*/ 2063998 w 2971835"/>
                <a:gd name="connsiteY7" fmla="*/ 1352851 h 2137356"/>
                <a:gd name="connsiteX8" fmla="*/ 1782644 w 2971835"/>
                <a:gd name="connsiteY8" fmla="*/ 987091 h 2137356"/>
                <a:gd name="connsiteX9" fmla="*/ 1712306 w 2971835"/>
                <a:gd name="connsiteY9" fmla="*/ 663534 h 2137356"/>
                <a:gd name="connsiteX10" fmla="*/ 1571629 w 2971835"/>
                <a:gd name="connsiteY10" fmla="*/ 536925 h 2137356"/>
                <a:gd name="connsiteX11" fmla="*/ 1740441 w 2971835"/>
                <a:gd name="connsiteY11" fmla="*/ 480654 h 2137356"/>
                <a:gd name="connsiteX12" fmla="*/ 1585696 w 2971835"/>
                <a:gd name="connsiteY12" fmla="*/ 368113 h 2137356"/>
                <a:gd name="connsiteX13" fmla="*/ 1852983 w 2971835"/>
                <a:gd name="connsiteY13" fmla="*/ 354045 h 2137356"/>
                <a:gd name="connsiteX14" fmla="*/ 1549131 w 2971835"/>
                <a:gd name="connsiteY14" fmla="*/ 204216 h 2137356"/>
                <a:gd name="connsiteX15" fmla="*/ 1459087 w 2971835"/>
                <a:gd name="connsiteY15" fmla="*/ 44556 h 2137356"/>
                <a:gd name="connsiteX16" fmla="*/ 1799984 w 2971835"/>
                <a:gd name="connsiteY16" fmla="*/ 188032 h 2137356"/>
                <a:gd name="connsiteX17" fmla="*/ 1759524 w 2971835"/>
                <a:gd name="connsiteY17" fmla="*/ 171848 h 2137356"/>
                <a:gd name="connsiteX18" fmla="*/ 1937549 w 2971835"/>
                <a:gd name="connsiteY18" fmla="*/ 220400 h 2137356"/>
                <a:gd name="connsiteX19" fmla="*/ 1977849 w 2971835"/>
                <a:gd name="connsiteY19" fmla="*/ 152865 h 2137356"/>
                <a:gd name="connsiteX20" fmla="*/ 1923321 w 2971835"/>
                <a:gd name="connsiteY20" fmla="*/ 2353 h 2137356"/>
                <a:gd name="connsiteX21" fmla="*/ 2204675 w 2971835"/>
                <a:gd name="connsiteY21" fmla="*/ 283707 h 2137356"/>
                <a:gd name="connsiteX22" fmla="*/ 2528232 w 2971835"/>
                <a:gd name="connsiteY22" fmla="*/ 339978 h 2137356"/>
                <a:gd name="connsiteX23" fmla="*/ 2654841 w 2971835"/>
                <a:gd name="connsiteY23" fmla="*/ 255571 h 2137356"/>
                <a:gd name="connsiteX24" fmla="*/ 2851789 w 2971835"/>
                <a:gd name="connsiteY24" fmla="*/ 410316 h 2137356"/>
                <a:gd name="connsiteX25" fmla="*/ 2697044 w 2971835"/>
                <a:gd name="connsiteY25" fmla="*/ 565061 h 2137356"/>
                <a:gd name="connsiteX26" fmla="*/ 2289081 w 2971835"/>
                <a:gd name="connsiteY26" fmla="*/ 621331 h 2137356"/>
                <a:gd name="connsiteX27" fmla="*/ 2542300 w 2971835"/>
                <a:gd name="connsiteY27" fmla="*/ 705738 h 2137356"/>
                <a:gd name="connsiteX28" fmla="*/ 2922127 w 2971835"/>
                <a:gd name="connsiteY28" fmla="*/ 593196 h 2137356"/>
                <a:gd name="connsiteX29" fmla="*/ 2964330 w 2971835"/>
                <a:gd name="connsiteY29" fmla="*/ 804211 h 2137356"/>
                <a:gd name="connsiteX30" fmla="*/ 2839563 w 2971835"/>
                <a:gd name="connsiteY30" fmla="*/ 902239 h 2137356"/>
                <a:gd name="connsiteX31" fmla="*/ 2204675 w 2971835"/>
                <a:gd name="connsiteY31" fmla="*/ 818279 h 2137356"/>
                <a:gd name="connsiteX32" fmla="*/ 2654841 w 2971835"/>
                <a:gd name="connsiteY32" fmla="*/ 1310648 h 2137356"/>
                <a:gd name="connsiteX33" fmla="*/ 2725180 w 2971835"/>
                <a:gd name="connsiteY33" fmla="*/ 1817085 h 2137356"/>
                <a:gd name="connsiteX34" fmla="*/ 2837721 w 2971835"/>
                <a:gd name="connsiteY34" fmla="*/ 2014033 h 2137356"/>
                <a:gd name="connsiteX35" fmla="*/ 2542300 w 2971835"/>
                <a:gd name="connsiteY35" fmla="*/ 2014033 h 2137356"/>
                <a:gd name="connsiteX36" fmla="*/ 2007727 w 2971835"/>
                <a:gd name="connsiteY36" fmla="*/ 2126574 h 2137356"/>
                <a:gd name="connsiteX37" fmla="*/ 1585696 w 2971835"/>
                <a:gd name="connsiteY37" fmla="*/ 1957762 h 2137356"/>
                <a:gd name="connsiteX38" fmla="*/ 1135530 w 2971835"/>
                <a:gd name="connsiteY38" fmla="*/ 1085565 h 2137356"/>
                <a:gd name="connsiteX39" fmla="*/ 992118 w 2971835"/>
                <a:gd name="connsiteY39" fmla="*/ 1027955 h 2137356"/>
                <a:gd name="connsiteX40" fmla="*/ 967611 w 2971835"/>
                <a:gd name="connsiteY40" fmla="*/ 1192190 h 2137356"/>
                <a:gd name="connsiteX41" fmla="*/ 1262140 w 2971835"/>
                <a:gd name="connsiteY41" fmla="*/ 1774882 h 2137356"/>
                <a:gd name="connsiteX42" fmla="*/ 1248072 w 2971835"/>
                <a:gd name="connsiteY42" fmla="*/ 1901491 h 2137356"/>
                <a:gd name="connsiteX43" fmla="*/ 1445020 w 2971835"/>
                <a:gd name="connsiteY43" fmla="*/ 1999965 h 2137356"/>
                <a:gd name="connsiteX44" fmla="*/ 1163666 w 2971835"/>
                <a:gd name="connsiteY44" fmla="*/ 1999965 h 2137356"/>
                <a:gd name="connsiteX45" fmla="*/ 952650 w 2971835"/>
                <a:gd name="connsiteY45" fmla="*/ 2112507 h 2137356"/>
                <a:gd name="connsiteX46" fmla="*/ 535379 w 2971835"/>
                <a:gd name="connsiteY46" fmla="*/ 2130634 h 2137356"/>
                <a:gd name="connsiteX47" fmla="*/ 496064 w 2971835"/>
                <a:gd name="connsiteY47" fmla="*/ 1983665 h 2137356"/>
                <a:gd name="connsiteX48" fmla="*/ 192995 w 2971835"/>
                <a:gd name="connsiteY48" fmla="*/ 1395054 h 2137356"/>
                <a:gd name="connsiteX49" fmla="*/ 277401 w 2971835"/>
                <a:gd name="connsiteY49" fmla="*/ 1184039 h 2137356"/>
                <a:gd name="connsiteX50" fmla="*/ 249266 w 2971835"/>
                <a:gd name="connsiteY50" fmla="*/ 987091 h 2137356"/>
                <a:gd name="connsiteX51" fmla="*/ 10115 w 2971835"/>
                <a:gd name="connsiteY51" fmla="*/ 916753 h 2137356"/>
                <a:gd name="connsiteX52" fmla="*/ 80453 w 2971835"/>
                <a:gd name="connsiteY52" fmla="*/ 663534 h 2137356"/>
                <a:gd name="connsiteX53" fmla="*/ 404010 w 2971835"/>
                <a:gd name="connsiteY53" fmla="*/ 733873 h 2137356"/>
                <a:gd name="connsiteX54" fmla="*/ 335326 w 2971835"/>
                <a:gd name="connsiteY54" fmla="*/ 900131 h 2137356"/>
                <a:gd name="connsiteX55" fmla="*/ 460281 w 2971835"/>
                <a:gd name="connsiteY55" fmla="*/ 1001159 h 2137356"/>
                <a:gd name="connsiteX56" fmla="*/ 460281 w 2971835"/>
                <a:gd name="connsiteY56" fmla="*/ 1001159 h 2137356"/>
                <a:gd name="connsiteX57" fmla="*/ 560779 w 2971835"/>
                <a:gd name="connsiteY57" fmla="*/ 1328719 h 2137356"/>
                <a:gd name="connsiteX58" fmla="*/ 616309 w 2971835"/>
                <a:gd name="connsiteY58" fmla="*/ 1618016 h 2137356"/>
                <a:gd name="connsiteX59" fmla="*/ 769770 w 2971835"/>
                <a:gd name="connsiteY59" fmla="*/ 1606070 h 2137356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35530 w 2971835"/>
                <a:gd name="connsiteY38" fmla="*/ 1085565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62140 w 2971835"/>
                <a:gd name="connsiteY41" fmla="*/ 1774882 h 2136242"/>
                <a:gd name="connsiteX42" fmla="*/ 1248072 w 2971835"/>
                <a:gd name="connsiteY42" fmla="*/ 1901491 h 2136242"/>
                <a:gd name="connsiteX43" fmla="*/ 1445020 w 2971835"/>
                <a:gd name="connsiteY43" fmla="*/ 1999965 h 2136242"/>
                <a:gd name="connsiteX44" fmla="*/ 1163666 w 2971835"/>
                <a:gd name="connsiteY44" fmla="*/ 1999965 h 2136242"/>
                <a:gd name="connsiteX45" fmla="*/ 952650 w 2971835"/>
                <a:gd name="connsiteY45" fmla="*/ 2112507 h 2136242"/>
                <a:gd name="connsiteX46" fmla="*/ 811150 w 2971835"/>
                <a:gd name="connsiteY46" fmla="*/ 2094347 h 2136242"/>
                <a:gd name="connsiteX47" fmla="*/ 535379 w 2971835"/>
                <a:gd name="connsiteY47" fmla="*/ 2130634 h 2136242"/>
                <a:gd name="connsiteX48" fmla="*/ 496064 w 2971835"/>
                <a:gd name="connsiteY48" fmla="*/ 1983665 h 2136242"/>
                <a:gd name="connsiteX49" fmla="*/ 192995 w 2971835"/>
                <a:gd name="connsiteY49" fmla="*/ 1395054 h 2136242"/>
                <a:gd name="connsiteX50" fmla="*/ 277401 w 2971835"/>
                <a:gd name="connsiteY50" fmla="*/ 1184039 h 2136242"/>
                <a:gd name="connsiteX51" fmla="*/ 249266 w 2971835"/>
                <a:gd name="connsiteY51" fmla="*/ 987091 h 2136242"/>
                <a:gd name="connsiteX52" fmla="*/ 10115 w 2971835"/>
                <a:gd name="connsiteY52" fmla="*/ 916753 h 2136242"/>
                <a:gd name="connsiteX53" fmla="*/ 80453 w 2971835"/>
                <a:gd name="connsiteY53" fmla="*/ 663534 h 2136242"/>
                <a:gd name="connsiteX54" fmla="*/ 404010 w 2971835"/>
                <a:gd name="connsiteY54" fmla="*/ 733873 h 2136242"/>
                <a:gd name="connsiteX55" fmla="*/ 335326 w 2971835"/>
                <a:gd name="connsiteY55" fmla="*/ 900131 h 2136242"/>
                <a:gd name="connsiteX56" fmla="*/ 460281 w 2971835"/>
                <a:gd name="connsiteY56" fmla="*/ 1001159 h 2136242"/>
                <a:gd name="connsiteX57" fmla="*/ 460281 w 2971835"/>
                <a:gd name="connsiteY57" fmla="*/ 1001159 h 2136242"/>
                <a:gd name="connsiteX58" fmla="*/ 560779 w 2971835"/>
                <a:gd name="connsiteY58" fmla="*/ 1328719 h 2136242"/>
                <a:gd name="connsiteX59" fmla="*/ 616309 w 2971835"/>
                <a:gd name="connsiteY59" fmla="*/ 1618016 h 2136242"/>
                <a:gd name="connsiteX60" fmla="*/ 769770 w 2971835"/>
                <a:gd name="connsiteY60" fmla="*/ 1606070 h 2136242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35530 w 2971835"/>
                <a:gd name="connsiteY38" fmla="*/ 1085565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62140 w 2971835"/>
                <a:gd name="connsiteY41" fmla="*/ 1774882 h 2136242"/>
                <a:gd name="connsiteX42" fmla="*/ 1248072 w 2971835"/>
                <a:gd name="connsiteY42" fmla="*/ 1901491 h 2136242"/>
                <a:gd name="connsiteX43" fmla="*/ 1445020 w 2971835"/>
                <a:gd name="connsiteY43" fmla="*/ 1999965 h 2136242"/>
                <a:gd name="connsiteX44" fmla="*/ 1163666 w 2971835"/>
                <a:gd name="connsiteY44" fmla="*/ 1999965 h 2136242"/>
                <a:gd name="connsiteX45" fmla="*/ 952650 w 2971835"/>
                <a:gd name="connsiteY45" fmla="*/ 2112507 h 2136242"/>
                <a:gd name="connsiteX46" fmla="*/ 811150 w 2971835"/>
                <a:gd name="connsiteY46" fmla="*/ 2094347 h 2136242"/>
                <a:gd name="connsiteX47" fmla="*/ 535379 w 2971835"/>
                <a:gd name="connsiteY47" fmla="*/ 2130634 h 2136242"/>
                <a:gd name="connsiteX48" fmla="*/ 496064 w 2971835"/>
                <a:gd name="connsiteY48" fmla="*/ 1983665 h 2136242"/>
                <a:gd name="connsiteX49" fmla="*/ 251052 w 2971835"/>
                <a:gd name="connsiteY49" fmla="*/ 1424082 h 2136242"/>
                <a:gd name="connsiteX50" fmla="*/ 277401 w 2971835"/>
                <a:gd name="connsiteY50" fmla="*/ 1184039 h 2136242"/>
                <a:gd name="connsiteX51" fmla="*/ 249266 w 2971835"/>
                <a:gd name="connsiteY51" fmla="*/ 987091 h 2136242"/>
                <a:gd name="connsiteX52" fmla="*/ 10115 w 2971835"/>
                <a:gd name="connsiteY52" fmla="*/ 916753 h 2136242"/>
                <a:gd name="connsiteX53" fmla="*/ 80453 w 2971835"/>
                <a:gd name="connsiteY53" fmla="*/ 663534 h 2136242"/>
                <a:gd name="connsiteX54" fmla="*/ 404010 w 2971835"/>
                <a:gd name="connsiteY54" fmla="*/ 733873 h 2136242"/>
                <a:gd name="connsiteX55" fmla="*/ 335326 w 2971835"/>
                <a:gd name="connsiteY55" fmla="*/ 900131 h 2136242"/>
                <a:gd name="connsiteX56" fmla="*/ 460281 w 2971835"/>
                <a:gd name="connsiteY56" fmla="*/ 1001159 h 2136242"/>
                <a:gd name="connsiteX57" fmla="*/ 460281 w 2971835"/>
                <a:gd name="connsiteY57" fmla="*/ 1001159 h 2136242"/>
                <a:gd name="connsiteX58" fmla="*/ 560779 w 2971835"/>
                <a:gd name="connsiteY58" fmla="*/ 1328719 h 2136242"/>
                <a:gd name="connsiteX59" fmla="*/ 616309 w 2971835"/>
                <a:gd name="connsiteY59" fmla="*/ 1618016 h 2136242"/>
                <a:gd name="connsiteX60" fmla="*/ 769770 w 2971835"/>
                <a:gd name="connsiteY60" fmla="*/ 1606070 h 2136242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35530 w 2971835"/>
                <a:gd name="connsiteY38" fmla="*/ 1085565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62140 w 2971835"/>
                <a:gd name="connsiteY41" fmla="*/ 1774882 h 2136242"/>
                <a:gd name="connsiteX42" fmla="*/ 1248072 w 2971835"/>
                <a:gd name="connsiteY42" fmla="*/ 1901491 h 2136242"/>
                <a:gd name="connsiteX43" fmla="*/ 1445020 w 2971835"/>
                <a:gd name="connsiteY43" fmla="*/ 1999965 h 2136242"/>
                <a:gd name="connsiteX44" fmla="*/ 1163666 w 2971835"/>
                <a:gd name="connsiteY44" fmla="*/ 1999965 h 2136242"/>
                <a:gd name="connsiteX45" fmla="*/ 952650 w 2971835"/>
                <a:gd name="connsiteY45" fmla="*/ 2112507 h 2136242"/>
                <a:gd name="connsiteX46" fmla="*/ 811150 w 2971835"/>
                <a:gd name="connsiteY46" fmla="*/ 2094347 h 2136242"/>
                <a:gd name="connsiteX47" fmla="*/ 535379 w 2971835"/>
                <a:gd name="connsiteY47" fmla="*/ 2130634 h 2136242"/>
                <a:gd name="connsiteX48" fmla="*/ 496064 w 2971835"/>
                <a:gd name="connsiteY48" fmla="*/ 1983665 h 2136242"/>
                <a:gd name="connsiteX49" fmla="*/ 251052 w 2971835"/>
                <a:gd name="connsiteY49" fmla="*/ 1424082 h 2136242"/>
                <a:gd name="connsiteX50" fmla="*/ 277401 w 2971835"/>
                <a:gd name="connsiteY50" fmla="*/ 1184039 h 2136242"/>
                <a:gd name="connsiteX51" fmla="*/ 249266 w 2971835"/>
                <a:gd name="connsiteY51" fmla="*/ 987091 h 2136242"/>
                <a:gd name="connsiteX52" fmla="*/ 10115 w 2971835"/>
                <a:gd name="connsiteY52" fmla="*/ 916753 h 2136242"/>
                <a:gd name="connsiteX53" fmla="*/ 80453 w 2971835"/>
                <a:gd name="connsiteY53" fmla="*/ 663534 h 2136242"/>
                <a:gd name="connsiteX54" fmla="*/ 404010 w 2971835"/>
                <a:gd name="connsiteY54" fmla="*/ 733873 h 2136242"/>
                <a:gd name="connsiteX55" fmla="*/ 335326 w 2971835"/>
                <a:gd name="connsiteY55" fmla="*/ 900131 h 2136242"/>
                <a:gd name="connsiteX56" fmla="*/ 460281 w 2971835"/>
                <a:gd name="connsiteY56" fmla="*/ 1001159 h 2136242"/>
                <a:gd name="connsiteX57" fmla="*/ 460281 w 2971835"/>
                <a:gd name="connsiteY57" fmla="*/ 1001159 h 2136242"/>
                <a:gd name="connsiteX58" fmla="*/ 531751 w 2971835"/>
                <a:gd name="connsiteY58" fmla="*/ 1339604 h 2136242"/>
                <a:gd name="connsiteX59" fmla="*/ 616309 w 2971835"/>
                <a:gd name="connsiteY59" fmla="*/ 1618016 h 2136242"/>
                <a:gd name="connsiteX60" fmla="*/ 769770 w 2971835"/>
                <a:gd name="connsiteY60" fmla="*/ 1606070 h 2136242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35530 w 2971835"/>
                <a:gd name="connsiteY38" fmla="*/ 1085565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62140 w 2971835"/>
                <a:gd name="connsiteY41" fmla="*/ 1774882 h 2136242"/>
                <a:gd name="connsiteX42" fmla="*/ 1248072 w 2971835"/>
                <a:gd name="connsiteY42" fmla="*/ 1901491 h 2136242"/>
                <a:gd name="connsiteX43" fmla="*/ 1445020 w 2971835"/>
                <a:gd name="connsiteY43" fmla="*/ 1999965 h 2136242"/>
                <a:gd name="connsiteX44" fmla="*/ 1163666 w 2971835"/>
                <a:gd name="connsiteY44" fmla="*/ 1999965 h 2136242"/>
                <a:gd name="connsiteX45" fmla="*/ 952650 w 2971835"/>
                <a:gd name="connsiteY45" fmla="*/ 2112507 h 2136242"/>
                <a:gd name="connsiteX46" fmla="*/ 811150 w 2971835"/>
                <a:gd name="connsiteY46" fmla="*/ 2094347 h 2136242"/>
                <a:gd name="connsiteX47" fmla="*/ 535379 w 2971835"/>
                <a:gd name="connsiteY47" fmla="*/ 2130634 h 2136242"/>
                <a:gd name="connsiteX48" fmla="*/ 496064 w 2971835"/>
                <a:gd name="connsiteY48" fmla="*/ 1983665 h 2136242"/>
                <a:gd name="connsiteX49" fmla="*/ 251052 w 2971835"/>
                <a:gd name="connsiteY49" fmla="*/ 1424082 h 2136242"/>
                <a:gd name="connsiteX50" fmla="*/ 277401 w 2971835"/>
                <a:gd name="connsiteY50" fmla="*/ 1184039 h 2136242"/>
                <a:gd name="connsiteX51" fmla="*/ 249266 w 2971835"/>
                <a:gd name="connsiteY51" fmla="*/ 987091 h 2136242"/>
                <a:gd name="connsiteX52" fmla="*/ 10115 w 2971835"/>
                <a:gd name="connsiteY52" fmla="*/ 916753 h 2136242"/>
                <a:gd name="connsiteX53" fmla="*/ 80453 w 2971835"/>
                <a:gd name="connsiteY53" fmla="*/ 663534 h 2136242"/>
                <a:gd name="connsiteX54" fmla="*/ 404010 w 2971835"/>
                <a:gd name="connsiteY54" fmla="*/ 733873 h 2136242"/>
                <a:gd name="connsiteX55" fmla="*/ 335326 w 2971835"/>
                <a:gd name="connsiteY55" fmla="*/ 900131 h 2136242"/>
                <a:gd name="connsiteX56" fmla="*/ 460281 w 2971835"/>
                <a:gd name="connsiteY56" fmla="*/ 1001159 h 2136242"/>
                <a:gd name="connsiteX57" fmla="*/ 460281 w 2971835"/>
                <a:gd name="connsiteY57" fmla="*/ 1001159 h 2136242"/>
                <a:gd name="connsiteX58" fmla="*/ 531751 w 2971835"/>
                <a:gd name="connsiteY58" fmla="*/ 1339604 h 2136242"/>
                <a:gd name="connsiteX59" fmla="*/ 616309 w 2971835"/>
                <a:gd name="connsiteY59" fmla="*/ 1618016 h 2136242"/>
                <a:gd name="connsiteX60" fmla="*/ 769770 w 2971835"/>
                <a:gd name="connsiteY60" fmla="*/ 1606070 h 2136242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35530 w 2971835"/>
                <a:gd name="connsiteY38" fmla="*/ 1085565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62140 w 2971835"/>
                <a:gd name="connsiteY41" fmla="*/ 1774882 h 2136242"/>
                <a:gd name="connsiteX42" fmla="*/ 1248072 w 2971835"/>
                <a:gd name="connsiteY42" fmla="*/ 1901491 h 2136242"/>
                <a:gd name="connsiteX43" fmla="*/ 1445020 w 2971835"/>
                <a:gd name="connsiteY43" fmla="*/ 1999965 h 2136242"/>
                <a:gd name="connsiteX44" fmla="*/ 1163666 w 2971835"/>
                <a:gd name="connsiteY44" fmla="*/ 1999965 h 2136242"/>
                <a:gd name="connsiteX45" fmla="*/ 952650 w 2971835"/>
                <a:gd name="connsiteY45" fmla="*/ 2112507 h 2136242"/>
                <a:gd name="connsiteX46" fmla="*/ 811150 w 2971835"/>
                <a:gd name="connsiteY46" fmla="*/ 2094347 h 2136242"/>
                <a:gd name="connsiteX47" fmla="*/ 535379 w 2971835"/>
                <a:gd name="connsiteY47" fmla="*/ 2130634 h 2136242"/>
                <a:gd name="connsiteX48" fmla="*/ 496064 w 2971835"/>
                <a:gd name="connsiteY48" fmla="*/ 1983665 h 2136242"/>
                <a:gd name="connsiteX49" fmla="*/ 251052 w 2971835"/>
                <a:gd name="connsiteY49" fmla="*/ 1424082 h 2136242"/>
                <a:gd name="connsiteX50" fmla="*/ 277401 w 2971835"/>
                <a:gd name="connsiteY50" fmla="*/ 1184039 h 2136242"/>
                <a:gd name="connsiteX51" fmla="*/ 249266 w 2971835"/>
                <a:gd name="connsiteY51" fmla="*/ 987091 h 2136242"/>
                <a:gd name="connsiteX52" fmla="*/ 10115 w 2971835"/>
                <a:gd name="connsiteY52" fmla="*/ 916753 h 2136242"/>
                <a:gd name="connsiteX53" fmla="*/ 80453 w 2971835"/>
                <a:gd name="connsiteY53" fmla="*/ 663534 h 2136242"/>
                <a:gd name="connsiteX54" fmla="*/ 404010 w 2971835"/>
                <a:gd name="connsiteY54" fmla="*/ 733873 h 2136242"/>
                <a:gd name="connsiteX55" fmla="*/ 335326 w 2971835"/>
                <a:gd name="connsiteY55" fmla="*/ 900131 h 2136242"/>
                <a:gd name="connsiteX56" fmla="*/ 460281 w 2971835"/>
                <a:gd name="connsiteY56" fmla="*/ 1001159 h 2136242"/>
                <a:gd name="connsiteX57" fmla="*/ 460281 w 2971835"/>
                <a:gd name="connsiteY57" fmla="*/ 1001159 h 2136242"/>
                <a:gd name="connsiteX58" fmla="*/ 531751 w 2971835"/>
                <a:gd name="connsiteY58" fmla="*/ 1339604 h 2136242"/>
                <a:gd name="connsiteX59" fmla="*/ 616309 w 2971835"/>
                <a:gd name="connsiteY59" fmla="*/ 1618016 h 2136242"/>
                <a:gd name="connsiteX60" fmla="*/ 769770 w 2971835"/>
                <a:gd name="connsiteY60" fmla="*/ 1606070 h 2136242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35530 w 2971835"/>
                <a:gd name="connsiteY38" fmla="*/ 1085565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62140 w 2971835"/>
                <a:gd name="connsiteY41" fmla="*/ 1774882 h 2136242"/>
                <a:gd name="connsiteX42" fmla="*/ 1248072 w 2971835"/>
                <a:gd name="connsiteY42" fmla="*/ 1901491 h 2136242"/>
                <a:gd name="connsiteX43" fmla="*/ 1445020 w 2971835"/>
                <a:gd name="connsiteY43" fmla="*/ 1999965 h 2136242"/>
                <a:gd name="connsiteX44" fmla="*/ 1163666 w 2971835"/>
                <a:gd name="connsiteY44" fmla="*/ 1999965 h 2136242"/>
                <a:gd name="connsiteX45" fmla="*/ 952650 w 2971835"/>
                <a:gd name="connsiteY45" fmla="*/ 2112507 h 2136242"/>
                <a:gd name="connsiteX46" fmla="*/ 811150 w 2971835"/>
                <a:gd name="connsiteY46" fmla="*/ 2094347 h 2136242"/>
                <a:gd name="connsiteX47" fmla="*/ 535379 w 2971835"/>
                <a:gd name="connsiteY47" fmla="*/ 2130634 h 2136242"/>
                <a:gd name="connsiteX48" fmla="*/ 496064 w 2971835"/>
                <a:gd name="connsiteY48" fmla="*/ 1983665 h 2136242"/>
                <a:gd name="connsiteX49" fmla="*/ 251052 w 2971835"/>
                <a:gd name="connsiteY49" fmla="*/ 1424082 h 2136242"/>
                <a:gd name="connsiteX50" fmla="*/ 277401 w 2971835"/>
                <a:gd name="connsiteY50" fmla="*/ 1184039 h 2136242"/>
                <a:gd name="connsiteX51" fmla="*/ 249266 w 2971835"/>
                <a:gd name="connsiteY51" fmla="*/ 987091 h 2136242"/>
                <a:gd name="connsiteX52" fmla="*/ 10115 w 2971835"/>
                <a:gd name="connsiteY52" fmla="*/ 916753 h 2136242"/>
                <a:gd name="connsiteX53" fmla="*/ 80453 w 2971835"/>
                <a:gd name="connsiteY53" fmla="*/ 663534 h 2136242"/>
                <a:gd name="connsiteX54" fmla="*/ 404010 w 2971835"/>
                <a:gd name="connsiteY54" fmla="*/ 733873 h 2136242"/>
                <a:gd name="connsiteX55" fmla="*/ 335326 w 2971835"/>
                <a:gd name="connsiteY55" fmla="*/ 900131 h 2136242"/>
                <a:gd name="connsiteX56" fmla="*/ 460281 w 2971835"/>
                <a:gd name="connsiteY56" fmla="*/ 1001159 h 2136242"/>
                <a:gd name="connsiteX57" fmla="*/ 460281 w 2971835"/>
                <a:gd name="connsiteY57" fmla="*/ 1001159 h 2136242"/>
                <a:gd name="connsiteX58" fmla="*/ 531751 w 2971835"/>
                <a:gd name="connsiteY58" fmla="*/ 1339604 h 2136242"/>
                <a:gd name="connsiteX59" fmla="*/ 616309 w 2971835"/>
                <a:gd name="connsiteY59" fmla="*/ 1618016 h 2136242"/>
                <a:gd name="connsiteX60" fmla="*/ 769770 w 2971835"/>
                <a:gd name="connsiteY60" fmla="*/ 1606070 h 2136242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35530 w 2971835"/>
                <a:gd name="connsiteY38" fmla="*/ 1085565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62140 w 2971835"/>
                <a:gd name="connsiteY41" fmla="*/ 1774882 h 2136242"/>
                <a:gd name="connsiteX42" fmla="*/ 1248072 w 2971835"/>
                <a:gd name="connsiteY42" fmla="*/ 1901491 h 2136242"/>
                <a:gd name="connsiteX43" fmla="*/ 1445020 w 2971835"/>
                <a:gd name="connsiteY43" fmla="*/ 1999965 h 2136242"/>
                <a:gd name="connsiteX44" fmla="*/ 1163666 w 2971835"/>
                <a:gd name="connsiteY44" fmla="*/ 1999965 h 2136242"/>
                <a:gd name="connsiteX45" fmla="*/ 952650 w 2971835"/>
                <a:gd name="connsiteY45" fmla="*/ 2112507 h 2136242"/>
                <a:gd name="connsiteX46" fmla="*/ 811150 w 2971835"/>
                <a:gd name="connsiteY46" fmla="*/ 2094347 h 2136242"/>
                <a:gd name="connsiteX47" fmla="*/ 535379 w 2971835"/>
                <a:gd name="connsiteY47" fmla="*/ 2130634 h 2136242"/>
                <a:gd name="connsiteX48" fmla="*/ 496064 w 2971835"/>
                <a:gd name="connsiteY48" fmla="*/ 1983665 h 2136242"/>
                <a:gd name="connsiteX49" fmla="*/ 251052 w 2971835"/>
                <a:gd name="connsiteY49" fmla="*/ 1424082 h 2136242"/>
                <a:gd name="connsiteX50" fmla="*/ 277401 w 2971835"/>
                <a:gd name="connsiteY50" fmla="*/ 1184039 h 2136242"/>
                <a:gd name="connsiteX51" fmla="*/ 249266 w 2971835"/>
                <a:gd name="connsiteY51" fmla="*/ 987091 h 2136242"/>
                <a:gd name="connsiteX52" fmla="*/ 10115 w 2971835"/>
                <a:gd name="connsiteY52" fmla="*/ 916753 h 2136242"/>
                <a:gd name="connsiteX53" fmla="*/ 80453 w 2971835"/>
                <a:gd name="connsiteY53" fmla="*/ 663534 h 2136242"/>
                <a:gd name="connsiteX54" fmla="*/ 404010 w 2971835"/>
                <a:gd name="connsiteY54" fmla="*/ 733873 h 2136242"/>
                <a:gd name="connsiteX55" fmla="*/ 335326 w 2971835"/>
                <a:gd name="connsiteY55" fmla="*/ 900131 h 2136242"/>
                <a:gd name="connsiteX56" fmla="*/ 460281 w 2971835"/>
                <a:gd name="connsiteY56" fmla="*/ 1001159 h 2136242"/>
                <a:gd name="connsiteX57" fmla="*/ 460281 w 2971835"/>
                <a:gd name="connsiteY57" fmla="*/ 1001159 h 2136242"/>
                <a:gd name="connsiteX58" fmla="*/ 531751 w 2971835"/>
                <a:gd name="connsiteY58" fmla="*/ 1339604 h 2136242"/>
                <a:gd name="connsiteX59" fmla="*/ 616309 w 2971835"/>
                <a:gd name="connsiteY59" fmla="*/ 1618016 h 2136242"/>
                <a:gd name="connsiteX60" fmla="*/ 769770 w 2971835"/>
                <a:gd name="connsiteY60" fmla="*/ 1606070 h 2136242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35530 w 2971835"/>
                <a:gd name="connsiteY38" fmla="*/ 1085565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62140 w 2971835"/>
                <a:gd name="connsiteY41" fmla="*/ 1774882 h 2136242"/>
                <a:gd name="connsiteX42" fmla="*/ 1248072 w 2971835"/>
                <a:gd name="connsiteY42" fmla="*/ 1901491 h 2136242"/>
                <a:gd name="connsiteX43" fmla="*/ 1445020 w 2971835"/>
                <a:gd name="connsiteY43" fmla="*/ 1999965 h 2136242"/>
                <a:gd name="connsiteX44" fmla="*/ 1163666 w 2971835"/>
                <a:gd name="connsiteY44" fmla="*/ 1999965 h 2136242"/>
                <a:gd name="connsiteX45" fmla="*/ 952650 w 2971835"/>
                <a:gd name="connsiteY45" fmla="*/ 2112507 h 2136242"/>
                <a:gd name="connsiteX46" fmla="*/ 811150 w 2971835"/>
                <a:gd name="connsiteY46" fmla="*/ 2094347 h 2136242"/>
                <a:gd name="connsiteX47" fmla="*/ 535379 w 2971835"/>
                <a:gd name="connsiteY47" fmla="*/ 2130634 h 2136242"/>
                <a:gd name="connsiteX48" fmla="*/ 496064 w 2971835"/>
                <a:gd name="connsiteY48" fmla="*/ 1983665 h 2136242"/>
                <a:gd name="connsiteX49" fmla="*/ 251052 w 2971835"/>
                <a:gd name="connsiteY49" fmla="*/ 1424082 h 2136242"/>
                <a:gd name="connsiteX50" fmla="*/ 277401 w 2971835"/>
                <a:gd name="connsiteY50" fmla="*/ 1184039 h 2136242"/>
                <a:gd name="connsiteX51" fmla="*/ 249266 w 2971835"/>
                <a:gd name="connsiteY51" fmla="*/ 987091 h 2136242"/>
                <a:gd name="connsiteX52" fmla="*/ 10115 w 2971835"/>
                <a:gd name="connsiteY52" fmla="*/ 916753 h 2136242"/>
                <a:gd name="connsiteX53" fmla="*/ 80453 w 2971835"/>
                <a:gd name="connsiteY53" fmla="*/ 663534 h 2136242"/>
                <a:gd name="connsiteX54" fmla="*/ 404010 w 2971835"/>
                <a:gd name="connsiteY54" fmla="*/ 733873 h 2136242"/>
                <a:gd name="connsiteX55" fmla="*/ 335326 w 2971835"/>
                <a:gd name="connsiteY55" fmla="*/ 900131 h 2136242"/>
                <a:gd name="connsiteX56" fmla="*/ 460281 w 2971835"/>
                <a:gd name="connsiteY56" fmla="*/ 1001159 h 2136242"/>
                <a:gd name="connsiteX57" fmla="*/ 460281 w 2971835"/>
                <a:gd name="connsiteY57" fmla="*/ 1001159 h 2136242"/>
                <a:gd name="connsiteX58" fmla="*/ 531751 w 2971835"/>
                <a:gd name="connsiteY58" fmla="*/ 1339604 h 2136242"/>
                <a:gd name="connsiteX59" fmla="*/ 616309 w 2971835"/>
                <a:gd name="connsiteY59" fmla="*/ 1618016 h 2136242"/>
                <a:gd name="connsiteX60" fmla="*/ 769770 w 2971835"/>
                <a:gd name="connsiteY60" fmla="*/ 1606070 h 2136242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35530 w 2971835"/>
                <a:gd name="connsiteY38" fmla="*/ 1085565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62140 w 2971835"/>
                <a:gd name="connsiteY41" fmla="*/ 1774882 h 2136242"/>
                <a:gd name="connsiteX42" fmla="*/ 1248072 w 2971835"/>
                <a:gd name="connsiteY42" fmla="*/ 1901491 h 2136242"/>
                <a:gd name="connsiteX43" fmla="*/ 1445020 w 2971835"/>
                <a:gd name="connsiteY43" fmla="*/ 1999965 h 2136242"/>
                <a:gd name="connsiteX44" fmla="*/ 1163666 w 2971835"/>
                <a:gd name="connsiteY44" fmla="*/ 1999965 h 2136242"/>
                <a:gd name="connsiteX45" fmla="*/ 952650 w 2971835"/>
                <a:gd name="connsiteY45" fmla="*/ 2112507 h 2136242"/>
                <a:gd name="connsiteX46" fmla="*/ 811150 w 2971835"/>
                <a:gd name="connsiteY46" fmla="*/ 2094347 h 2136242"/>
                <a:gd name="connsiteX47" fmla="*/ 535379 w 2971835"/>
                <a:gd name="connsiteY47" fmla="*/ 2130634 h 2136242"/>
                <a:gd name="connsiteX48" fmla="*/ 496064 w 2971835"/>
                <a:gd name="connsiteY48" fmla="*/ 1983665 h 2136242"/>
                <a:gd name="connsiteX49" fmla="*/ 251052 w 2971835"/>
                <a:gd name="connsiteY49" fmla="*/ 1424082 h 2136242"/>
                <a:gd name="connsiteX50" fmla="*/ 277401 w 2971835"/>
                <a:gd name="connsiteY50" fmla="*/ 1184039 h 2136242"/>
                <a:gd name="connsiteX51" fmla="*/ 249266 w 2971835"/>
                <a:gd name="connsiteY51" fmla="*/ 987091 h 2136242"/>
                <a:gd name="connsiteX52" fmla="*/ 10115 w 2971835"/>
                <a:gd name="connsiteY52" fmla="*/ 916753 h 2136242"/>
                <a:gd name="connsiteX53" fmla="*/ 80453 w 2971835"/>
                <a:gd name="connsiteY53" fmla="*/ 663534 h 2136242"/>
                <a:gd name="connsiteX54" fmla="*/ 404010 w 2971835"/>
                <a:gd name="connsiteY54" fmla="*/ 733873 h 2136242"/>
                <a:gd name="connsiteX55" fmla="*/ 335326 w 2971835"/>
                <a:gd name="connsiteY55" fmla="*/ 900131 h 2136242"/>
                <a:gd name="connsiteX56" fmla="*/ 460281 w 2971835"/>
                <a:gd name="connsiteY56" fmla="*/ 1001159 h 2136242"/>
                <a:gd name="connsiteX57" fmla="*/ 460281 w 2971835"/>
                <a:gd name="connsiteY57" fmla="*/ 1001159 h 2136242"/>
                <a:gd name="connsiteX58" fmla="*/ 531751 w 2971835"/>
                <a:gd name="connsiteY58" fmla="*/ 1339604 h 2136242"/>
                <a:gd name="connsiteX59" fmla="*/ 616309 w 2971835"/>
                <a:gd name="connsiteY59" fmla="*/ 1618016 h 2136242"/>
                <a:gd name="connsiteX60" fmla="*/ 769770 w 2971835"/>
                <a:gd name="connsiteY60" fmla="*/ 1606070 h 2136242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35530 w 2971835"/>
                <a:gd name="connsiteY38" fmla="*/ 1085565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42950 w 2971835"/>
                <a:gd name="connsiteY41" fmla="*/ 1506518 h 2136242"/>
                <a:gd name="connsiteX42" fmla="*/ 1262140 w 2971835"/>
                <a:gd name="connsiteY42" fmla="*/ 1774882 h 2136242"/>
                <a:gd name="connsiteX43" fmla="*/ 1248072 w 2971835"/>
                <a:gd name="connsiteY43" fmla="*/ 1901491 h 2136242"/>
                <a:gd name="connsiteX44" fmla="*/ 1445020 w 2971835"/>
                <a:gd name="connsiteY44" fmla="*/ 1999965 h 2136242"/>
                <a:gd name="connsiteX45" fmla="*/ 1163666 w 2971835"/>
                <a:gd name="connsiteY45" fmla="*/ 1999965 h 2136242"/>
                <a:gd name="connsiteX46" fmla="*/ 952650 w 2971835"/>
                <a:gd name="connsiteY46" fmla="*/ 2112507 h 2136242"/>
                <a:gd name="connsiteX47" fmla="*/ 811150 w 2971835"/>
                <a:gd name="connsiteY47" fmla="*/ 2094347 h 2136242"/>
                <a:gd name="connsiteX48" fmla="*/ 535379 w 2971835"/>
                <a:gd name="connsiteY48" fmla="*/ 2130634 h 2136242"/>
                <a:gd name="connsiteX49" fmla="*/ 496064 w 2971835"/>
                <a:gd name="connsiteY49" fmla="*/ 1983665 h 2136242"/>
                <a:gd name="connsiteX50" fmla="*/ 251052 w 2971835"/>
                <a:gd name="connsiteY50" fmla="*/ 1424082 h 2136242"/>
                <a:gd name="connsiteX51" fmla="*/ 277401 w 2971835"/>
                <a:gd name="connsiteY51" fmla="*/ 1184039 h 2136242"/>
                <a:gd name="connsiteX52" fmla="*/ 249266 w 2971835"/>
                <a:gd name="connsiteY52" fmla="*/ 987091 h 2136242"/>
                <a:gd name="connsiteX53" fmla="*/ 10115 w 2971835"/>
                <a:gd name="connsiteY53" fmla="*/ 916753 h 2136242"/>
                <a:gd name="connsiteX54" fmla="*/ 80453 w 2971835"/>
                <a:gd name="connsiteY54" fmla="*/ 663534 h 2136242"/>
                <a:gd name="connsiteX55" fmla="*/ 404010 w 2971835"/>
                <a:gd name="connsiteY55" fmla="*/ 733873 h 2136242"/>
                <a:gd name="connsiteX56" fmla="*/ 335326 w 2971835"/>
                <a:gd name="connsiteY56" fmla="*/ 900131 h 2136242"/>
                <a:gd name="connsiteX57" fmla="*/ 460281 w 2971835"/>
                <a:gd name="connsiteY57" fmla="*/ 1001159 h 2136242"/>
                <a:gd name="connsiteX58" fmla="*/ 460281 w 2971835"/>
                <a:gd name="connsiteY58" fmla="*/ 1001159 h 2136242"/>
                <a:gd name="connsiteX59" fmla="*/ 531751 w 2971835"/>
                <a:gd name="connsiteY59" fmla="*/ 1339604 h 2136242"/>
                <a:gd name="connsiteX60" fmla="*/ 616309 w 2971835"/>
                <a:gd name="connsiteY60" fmla="*/ 1618016 h 2136242"/>
                <a:gd name="connsiteX61" fmla="*/ 769770 w 2971835"/>
                <a:gd name="connsiteY61" fmla="*/ 1606070 h 2136242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46416 w 2971835"/>
                <a:gd name="connsiteY38" fmla="*/ 1129108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42950 w 2971835"/>
                <a:gd name="connsiteY41" fmla="*/ 1506518 h 2136242"/>
                <a:gd name="connsiteX42" fmla="*/ 1262140 w 2971835"/>
                <a:gd name="connsiteY42" fmla="*/ 1774882 h 2136242"/>
                <a:gd name="connsiteX43" fmla="*/ 1248072 w 2971835"/>
                <a:gd name="connsiteY43" fmla="*/ 1901491 h 2136242"/>
                <a:gd name="connsiteX44" fmla="*/ 1445020 w 2971835"/>
                <a:gd name="connsiteY44" fmla="*/ 1999965 h 2136242"/>
                <a:gd name="connsiteX45" fmla="*/ 1163666 w 2971835"/>
                <a:gd name="connsiteY45" fmla="*/ 1999965 h 2136242"/>
                <a:gd name="connsiteX46" fmla="*/ 952650 w 2971835"/>
                <a:gd name="connsiteY46" fmla="*/ 2112507 h 2136242"/>
                <a:gd name="connsiteX47" fmla="*/ 811150 w 2971835"/>
                <a:gd name="connsiteY47" fmla="*/ 2094347 h 2136242"/>
                <a:gd name="connsiteX48" fmla="*/ 535379 w 2971835"/>
                <a:gd name="connsiteY48" fmla="*/ 2130634 h 2136242"/>
                <a:gd name="connsiteX49" fmla="*/ 496064 w 2971835"/>
                <a:gd name="connsiteY49" fmla="*/ 1983665 h 2136242"/>
                <a:gd name="connsiteX50" fmla="*/ 251052 w 2971835"/>
                <a:gd name="connsiteY50" fmla="*/ 1424082 h 2136242"/>
                <a:gd name="connsiteX51" fmla="*/ 277401 w 2971835"/>
                <a:gd name="connsiteY51" fmla="*/ 1184039 h 2136242"/>
                <a:gd name="connsiteX52" fmla="*/ 249266 w 2971835"/>
                <a:gd name="connsiteY52" fmla="*/ 987091 h 2136242"/>
                <a:gd name="connsiteX53" fmla="*/ 10115 w 2971835"/>
                <a:gd name="connsiteY53" fmla="*/ 916753 h 2136242"/>
                <a:gd name="connsiteX54" fmla="*/ 80453 w 2971835"/>
                <a:gd name="connsiteY54" fmla="*/ 663534 h 2136242"/>
                <a:gd name="connsiteX55" fmla="*/ 404010 w 2971835"/>
                <a:gd name="connsiteY55" fmla="*/ 733873 h 2136242"/>
                <a:gd name="connsiteX56" fmla="*/ 335326 w 2971835"/>
                <a:gd name="connsiteY56" fmla="*/ 900131 h 2136242"/>
                <a:gd name="connsiteX57" fmla="*/ 460281 w 2971835"/>
                <a:gd name="connsiteY57" fmla="*/ 1001159 h 2136242"/>
                <a:gd name="connsiteX58" fmla="*/ 460281 w 2971835"/>
                <a:gd name="connsiteY58" fmla="*/ 1001159 h 2136242"/>
                <a:gd name="connsiteX59" fmla="*/ 531751 w 2971835"/>
                <a:gd name="connsiteY59" fmla="*/ 1339604 h 2136242"/>
                <a:gd name="connsiteX60" fmla="*/ 616309 w 2971835"/>
                <a:gd name="connsiteY60" fmla="*/ 1618016 h 2136242"/>
                <a:gd name="connsiteX61" fmla="*/ 769770 w 2971835"/>
                <a:gd name="connsiteY61" fmla="*/ 1606070 h 2136242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46416 w 2971835"/>
                <a:gd name="connsiteY38" fmla="*/ 1129108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42950 w 2971835"/>
                <a:gd name="connsiteY41" fmla="*/ 1506518 h 2136242"/>
                <a:gd name="connsiteX42" fmla="*/ 1262140 w 2971835"/>
                <a:gd name="connsiteY42" fmla="*/ 1774882 h 2136242"/>
                <a:gd name="connsiteX43" fmla="*/ 1248072 w 2971835"/>
                <a:gd name="connsiteY43" fmla="*/ 1901491 h 2136242"/>
                <a:gd name="connsiteX44" fmla="*/ 1445020 w 2971835"/>
                <a:gd name="connsiteY44" fmla="*/ 1999965 h 2136242"/>
                <a:gd name="connsiteX45" fmla="*/ 1163666 w 2971835"/>
                <a:gd name="connsiteY45" fmla="*/ 1999965 h 2136242"/>
                <a:gd name="connsiteX46" fmla="*/ 952650 w 2971835"/>
                <a:gd name="connsiteY46" fmla="*/ 2112507 h 2136242"/>
                <a:gd name="connsiteX47" fmla="*/ 811150 w 2971835"/>
                <a:gd name="connsiteY47" fmla="*/ 2094347 h 2136242"/>
                <a:gd name="connsiteX48" fmla="*/ 535379 w 2971835"/>
                <a:gd name="connsiteY48" fmla="*/ 2130634 h 2136242"/>
                <a:gd name="connsiteX49" fmla="*/ 496064 w 2971835"/>
                <a:gd name="connsiteY49" fmla="*/ 1983665 h 2136242"/>
                <a:gd name="connsiteX50" fmla="*/ 251052 w 2971835"/>
                <a:gd name="connsiteY50" fmla="*/ 1424082 h 2136242"/>
                <a:gd name="connsiteX51" fmla="*/ 277401 w 2971835"/>
                <a:gd name="connsiteY51" fmla="*/ 1184039 h 2136242"/>
                <a:gd name="connsiteX52" fmla="*/ 249266 w 2971835"/>
                <a:gd name="connsiteY52" fmla="*/ 987091 h 2136242"/>
                <a:gd name="connsiteX53" fmla="*/ 10115 w 2971835"/>
                <a:gd name="connsiteY53" fmla="*/ 916753 h 2136242"/>
                <a:gd name="connsiteX54" fmla="*/ 80453 w 2971835"/>
                <a:gd name="connsiteY54" fmla="*/ 663534 h 2136242"/>
                <a:gd name="connsiteX55" fmla="*/ 404010 w 2971835"/>
                <a:gd name="connsiteY55" fmla="*/ 733873 h 2136242"/>
                <a:gd name="connsiteX56" fmla="*/ 335326 w 2971835"/>
                <a:gd name="connsiteY56" fmla="*/ 900131 h 2136242"/>
                <a:gd name="connsiteX57" fmla="*/ 460281 w 2971835"/>
                <a:gd name="connsiteY57" fmla="*/ 1001159 h 2136242"/>
                <a:gd name="connsiteX58" fmla="*/ 460281 w 2971835"/>
                <a:gd name="connsiteY58" fmla="*/ 1001159 h 2136242"/>
                <a:gd name="connsiteX59" fmla="*/ 531751 w 2971835"/>
                <a:gd name="connsiteY59" fmla="*/ 1339604 h 2136242"/>
                <a:gd name="connsiteX60" fmla="*/ 616309 w 2971835"/>
                <a:gd name="connsiteY60" fmla="*/ 1618016 h 2136242"/>
                <a:gd name="connsiteX61" fmla="*/ 769770 w 2971835"/>
                <a:gd name="connsiteY61" fmla="*/ 1606070 h 2136242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46416 w 2971835"/>
                <a:gd name="connsiteY38" fmla="*/ 1129108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42950 w 2971835"/>
                <a:gd name="connsiteY41" fmla="*/ 1506518 h 2136242"/>
                <a:gd name="connsiteX42" fmla="*/ 1262140 w 2971835"/>
                <a:gd name="connsiteY42" fmla="*/ 1774882 h 2136242"/>
                <a:gd name="connsiteX43" fmla="*/ 1248072 w 2971835"/>
                <a:gd name="connsiteY43" fmla="*/ 1901491 h 2136242"/>
                <a:gd name="connsiteX44" fmla="*/ 1445020 w 2971835"/>
                <a:gd name="connsiteY44" fmla="*/ 1999965 h 2136242"/>
                <a:gd name="connsiteX45" fmla="*/ 1163666 w 2971835"/>
                <a:gd name="connsiteY45" fmla="*/ 1999965 h 2136242"/>
                <a:gd name="connsiteX46" fmla="*/ 952650 w 2971835"/>
                <a:gd name="connsiteY46" fmla="*/ 2112507 h 2136242"/>
                <a:gd name="connsiteX47" fmla="*/ 811150 w 2971835"/>
                <a:gd name="connsiteY47" fmla="*/ 2094347 h 2136242"/>
                <a:gd name="connsiteX48" fmla="*/ 535379 w 2971835"/>
                <a:gd name="connsiteY48" fmla="*/ 2130634 h 2136242"/>
                <a:gd name="connsiteX49" fmla="*/ 496064 w 2971835"/>
                <a:gd name="connsiteY49" fmla="*/ 1983665 h 2136242"/>
                <a:gd name="connsiteX50" fmla="*/ 251052 w 2971835"/>
                <a:gd name="connsiteY50" fmla="*/ 1424082 h 2136242"/>
                <a:gd name="connsiteX51" fmla="*/ 277401 w 2971835"/>
                <a:gd name="connsiteY51" fmla="*/ 1184039 h 2136242"/>
                <a:gd name="connsiteX52" fmla="*/ 249266 w 2971835"/>
                <a:gd name="connsiteY52" fmla="*/ 987091 h 2136242"/>
                <a:gd name="connsiteX53" fmla="*/ 10115 w 2971835"/>
                <a:gd name="connsiteY53" fmla="*/ 916753 h 2136242"/>
                <a:gd name="connsiteX54" fmla="*/ 80453 w 2971835"/>
                <a:gd name="connsiteY54" fmla="*/ 663534 h 2136242"/>
                <a:gd name="connsiteX55" fmla="*/ 404010 w 2971835"/>
                <a:gd name="connsiteY55" fmla="*/ 733873 h 2136242"/>
                <a:gd name="connsiteX56" fmla="*/ 335326 w 2971835"/>
                <a:gd name="connsiteY56" fmla="*/ 900131 h 2136242"/>
                <a:gd name="connsiteX57" fmla="*/ 460281 w 2971835"/>
                <a:gd name="connsiteY57" fmla="*/ 1001159 h 2136242"/>
                <a:gd name="connsiteX58" fmla="*/ 460281 w 2971835"/>
                <a:gd name="connsiteY58" fmla="*/ 1001159 h 2136242"/>
                <a:gd name="connsiteX59" fmla="*/ 531751 w 2971835"/>
                <a:gd name="connsiteY59" fmla="*/ 1339604 h 2136242"/>
                <a:gd name="connsiteX60" fmla="*/ 616309 w 2971835"/>
                <a:gd name="connsiteY60" fmla="*/ 1618016 h 2136242"/>
                <a:gd name="connsiteX61" fmla="*/ 769770 w 2971835"/>
                <a:gd name="connsiteY61" fmla="*/ 1606070 h 2136242"/>
                <a:gd name="connsiteX0" fmla="*/ 787790 w 3010485"/>
                <a:gd name="connsiteY0" fmla="*/ 1625524 h 2173373"/>
                <a:gd name="connsiteX1" fmla="*/ 492369 w 3010485"/>
                <a:gd name="connsiteY1" fmla="*/ 978410 h 2173373"/>
                <a:gd name="connsiteX2" fmla="*/ 928467 w 3010485"/>
                <a:gd name="connsiteY2" fmla="*/ 570447 h 2173373"/>
                <a:gd name="connsiteX3" fmla="*/ 1209820 w 3010485"/>
                <a:gd name="connsiteY3" fmla="*/ 554263 h 2173373"/>
                <a:gd name="connsiteX4" fmla="*/ 1463040 w 3010485"/>
                <a:gd name="connsiteY4" fmla="*/ 739259 h 2173373"/>
                <a:gd name="connsiteX5" fmla="*/ 1856935 w 3010485"/>
                <a:gd name="connsiteY5" fmla="*/ 1344170 h 2173373"/>
                <a:gd name="connsiteX6" fmla="*/ 2067950 w 3010485"/>
                <a:gd name="connsiteY6" fmla="*/ 1498915 h 2173373"/>
                <a:gd name="connsiteX7" fmla="*/ 2082018 w 3010485"/>
                <a:gd name="connsiteY7" fmla="*/ 1372305 h 2173373"/>
                <a:gd name="connsiteX8" fmla="*/ 1800664 w 3010485"/>
                <a:gd name="connsiteY8" fmla="*/ 1006545 h 2173373"/>
                <a:gd name="connsiteX9" fmla="*/ 1730326 w 3010485"/>
                <a:gd name="connsiteY9" fmla="*/ 682988 h 2173373"/>
                <a:gd name="connsiteX10" fmla="*/ 1589649 w 3010485"/>
                <a:gd name="connsiteY10" fmla="*/ 556379 h 2173373"/>
                <a:gd name="connsiteX11" fmla="*/ 1758461 w 3010485"/>
                <a:gd name="connsiteY11" fmla="*/ 500108 h 2173373"/>
                <a:gd name="connsiteX12" fmla="*/ 1603716 w 3010485"/>
                <a:gd name="connsiteY12" fmla="*/ 387567 h 2173373"/>
                <a:gd name="connsiteX13" fmla="*/ 1871003 w 3010485"/>
                <a:gd name="connsiteY13" fmla="*/ 373499 h 2173373"/>
                <a:gd name="connsiteX14" fmla="*/ 1567151 w 3010485"/>
                <a:gd name="connsiteY14" fmla="*/ 223670 h 2173373"/>
                <a:gd name="connsiteX15" fmla="*/ 1477107 w 3010485"/>
                <a:gd name="connsiteY15" fmla="*/ 64010 h 2173373"/>
                <a:gd name="connsiteX16" fmla="*/ 1818004 w 3010485"/>
                <a:gd name="connsiteY16" fmla="*/ 207486 h 2173373"/>
                <a:gd name="connsiteX17" fmla="*/ 1777544 w 3010485"/>
                <a:gd name="connsiteY17" fmla="*/ 191302 h 2173373"/>
                <a:gd name="connsiteX18" fmla="*/ 1955569 w 3010485"/>
                <a:gd name="connsiteY18" fmla="*/ 239854 h 2173373"/>
                <a:gd name="connsiteX19" fmla="*/ 1995869 w 3010485"/>
                <a:gd name="connsiteY19" fmla="*/ 172319 h 2173373"/>
                <a:gd name="connsiteX20" fmla="*/ 1941341 w 3010485"/>
                <a:gd name="connsiteY20" fmla="*/ 21807 h 2173373"/>
                <a:gd name="connsiteX21" fmla="*/ 2222695 w 3010485"/>
                <a:gd name="connsiteY21" fmla="*/ 303161 h 2173373"/>
                <a:gd name="connsiteX22" fmla="*/ 2546252 w 3010485"/>
                <a:gd name="connsiteY22" fmla="*/ 359432 h 2173373"/>
                <a:gd name="connsiteX23" fmla="*/ 2672861 w 3010485"/>
                <a:gd name="connsiteY23" fmla="*/ 275025 h 2173373"/>
                <a:gd name="connsiteX24" fmla="*/ 2869809 w 3010485"/>
                <a:gd name="connsiteY24" fmla="*/ 429770 h 2173373"/>
                <a:gd name="connsiteX25" fmla="*/ 2715064 w 3010485"/>
                <a:gd name="connsiteY25" fmla="*/ 584515 h 2173373"/>
                <a:gd name="connsiteX26" fmla="*/ 2307101 w 3010485"/>
                <a:gd name="connsiteY26" fmla="*/ 640785 h 2173373"/>
                <a:gd name="connsiteX27" fmla="*/ 2560320 w 3010485"/>
                <a:gd name="connsiteY27" fmla="*/ 725192 h 2173373"/>
                <a:gd name="connsiteX28" fmla="*/ 2940147 w 3010485"/>
                <a:gd name="connsiteY28" fmla="*/ 612650 h 2173373"/>
                <a:gd name="connsiteX29" fmla="*/ 2982350 w 3010485"/>
                <a:gd name="connsiteY29" fmla="*/ 823665 h 2173373"/>
                <a:gd name="connsiteX30" fmla="*/ 2857583 w 3010485"/>
                <a:gd name="connsiteY30" fmla="*/ 921693 h 2173373"/>
                <a:gd name="connsiteX31" fmla="*/ 2222695 w 3010485"/>
                <a:gd name="connsiteY31" fmla="*/ 837733 h 2173373"/>
                <a:gd name="connsiteX32" fmla="*/ 2672861 w 3010485"/>
                <a:gd name="connsiteY32" fmla="*/ 1330102 h 2173373"/>
                <a:gd name="connsiteX33" fmla="*/ 2743200 w 3010485"/>
                <a:gd name="connsiteY33" fmla="*/ 1836539 h 2173373"/>
                <a:gd name="connsiteX34" fmla="*/ 2855741 w 3010485"/>
                <a:gd name="connsiteY34" fmla="*/ 2033487 h 2173373"/>
                <a:gd name="connsiteX35" fmla="*/ 2560320 w 3010485"/>
                <a:gd name="connsiteY35" fmla="*/ 2033487 h 2173373"/>
                <a:gd name="connsiteX36" fmla="*/ 2025747 w 3010485"/>
                <a:gd name="connsiteY36" fmla="*/ 2146028 h 2173373"/>
                <a:gd name="connsiteX37" fmla="*/ 1603716 w 3010485"/>
                <a:gd name="connsiteY37" fmla="*/ 1977216 h 2173373"/>
                <a:gd name="connsiteX38" fmla="*/ 1164436 w 3010485"/>
                <a:gd name="connsiteY38" fmla="*/ 1148562 h 2173373"/>
                <a:gd name="connsiteX39" fmla="*/ 1010138 w 3010485"/>
                <a:gd name="connsiteY39" fmla="*/ 1047409 h 2173373"/>
                <a:gd name="connsiteX40" fmla="*/ 985631 w 3010485"/>
                <a:gd name="connsiteY40" fmla="*/ 1211644 h 2173373"/>
                <a:gd name="connsiteX41" fmla="*/ 1260970 w 3010485"/>
                <a:gd name="connsiteY41" fmla="*/ 1525972 h 2173373"/>
                <a:gd name="connsiteX42" fmla="*/ 1280160 w 3010485"/>
                <a:gd name="connsiteY42" fmla="*/ 1794336 h 2173373"/>
                <a:gd name="connsiteX43" fmla="*/ 1266092 w 3010485"/>
                <a:gd name="connsiteY43" fmla="*/ 1920945 h 2173373"/>
                <a:gd name="connsiteX44" fmla="*/ 1463040 w 3010485"/>
                <a:gd name="connsiteY44" fmla="*/ 2019419 h 2173373"/>
                <a:gd name="connsiteX45" fmla="*/ 970670 w 3010485"/>
                <a:gd name="connsiteY45" fmla="*/ 2131961 h 2173373"/>
                <a:gd name="connsiteX46" fmla="*/ 829170 w 3010485"/>
                <a:gd name="connsiteY46" fmla="*/ 2113801 h 2173373"/>
                <a:gd name="connsiteX47" fmla="*/ 553399 w 3010485"/>
                <a:gd name="connsiteY47" fmla="*/ 2150088 h 2173373"/>
                <a:gd name="connsiteX48" fmla="*/ 514084 w 3010485"/>
                <a:gd name="connsiteY48" fmla="*/ 2003119 h 2173373"/>
                <a:gd name="connsiteX49" fmla="*/ 269072 w 3010485"/>
                <a:gd name="connsiteY49" fmla="*/ 1443536 h 2173373"/>
                <a:gd name="connsiteX50" fmla="*/ 295421 w 3010485"/>
                <a:gd name="connsiteY50" fmla="*/ 1203493 h 2173373"/>
                <a:gd name="connsiteX51" fmla="*/ 267286 w 3010485"/>
                <a:gd name="connsiteY51" fmla="*/ 1006545 h 2173373"/>
                <a:gd name="connsiteX52" fmla="*/ 28135 w 3010485"/>
                <a:gd name="connsiteY52" fmla="*/ 936207 h 2173373"/>
                <a:gd name="connsiteX53" fmla="*/ 98473 w 3010485"/>
                <a:gd name="connsiteY53" fmla="*/ 682988 h 2173373"/>
                <a:gd name="connsiteX54" fmla="*/ 422030 w 3010485"/>
                <a:gd name="connsiteY54" fmla="*/ 753327 h 2173373"/>
                <a:gd name="connsiteX55" fmla="*/ 353346 w 3010485"/>
                <a:gd name="connsiteY55" fmla="*/ 919585 h 2173373"/>
                <a:gd name="connsiteX56" fmla="*/ 478301 w 3010485"/>
                <a:gd name="connsiteY56" fmla="*/ 1020613 h 2173373"/>
                <a:gd name="connsiteX57" fmla="*/ 478301 w 3010485"/>
                <a:gd name="connsiteY57" fmla="*/ 1020613 h 2173373"/>
                <a:gd name="connsiteX58" fmla="*/ 549771 w 3010485"/>
                <a:gd name="connsiteY58" fmla="*/ 1359058 h 2173373"/>
                <a:gd name="connsiteX59" fmla="*/ 634329 w 3010485"/>
                <a:gd name="connsiteY59" fmla="*/ 1637470 h 2173373"/>
                <a:gd name="connsiteX60" fmla="*/ 787790 w 3010485"/>
                <a:gd name="connsiteY60" fmla="*/ 1625524 h 2173373"/>
                <a:gd name="connsiteX0" fmla="*/ 787790 w 3010485"/>
                <a:gd name="connsiteY0" fmla="*/ 1625524 h 2173373"/>
                <a:gd name="connsiteX1" fmla="*/ 492369 w 3010485"/>
                <a:gd name="connsiteY1" fmla="*/ 978410 h 2173373"/>
                <a:gd name="connsiteX2" fmla="*/ 928467 w 3010485"/>
                <a:gd name="connsiteY2" fmla="*/ 570447 h 2173373"/>
                <a:gd name="connsiteX3" fmla="*/ 1209820 w 3010485"/>
                <a:gd name="connsiteY3" fmla="*/ 554263 h 2173373"/>
                <a:gd name="connsiteX4" fmla="*/ 1463040 w 3010485"/>
                <a:gd name="connsiteY4" fmla="*/ 739259 h 2173373"/>
                <a:gd name="connsiteX5" fmla="*/ 1856935 w 3010485"/>
                <a:gd name="connsiteY5" fmla="*/ 1344170 h 2173373"/>
                <a:gd name="connsiteX6" fmla="*/ 2067950 w 3010485"/>
                <a:gd name="connsiteY6" fmla="*/ 1498915 h 2173373"/>
                <a:gd name="connsiteX7" fmla="*/ 2082018 w 3010485"/>
                <a:gd name="connsiteY7" fmla="*/ 1372305 h 2173373"/>
                <a:gd name="connsiteX8" fmla="*/ 1800664 w 3010485"/>
                <a:gd name="connsiteY8" fmla="*/ 1006545 h 2173373"/>
                <a:gd name="connsiteX9" fmla="*/ 1730326 w 3010485"/>
                <a:gd name="connsiteY9" fmla="*/ 682988 h 2173373"/>
                <a:gd name="connsiteX10" fmla="*/ 1589649 w 3010485"/>
                <a:gd name="connsiteY10" fmla="*/ 556379 h 2173373"/>
                <a:gd name="connsiteX11" fmla="*/ 1758461 w 3010485"/>
                <a:gd name="connsiteY11" fmla="*/ 500108 h 2173373"/>
                <a:gd name="connsiteX12" fmla="*/ 1603716 w 3010485"/>
                <a:gd name="connsiteY12" fmla="*/ 387567 h 2173373"/>
                <a:gd name="connsiteX13" fmla="*/ 1871003 w 3010485"/>
                <a:gd name="connsiteY13" fmla="*/ 373499 h 2173373"/>
                <a:gd name="connsiteX14" fmla="*/ 1567151 w 3010485"/>
                <a:gd name="connsiteY14" fmla="*/ 223670 h 2173373"/>
                <a:gd name="connsiteX15" fmla="*/ 1477107 w 3010485"/>
                <a:gd name="connsiteY15" fmla="*/ 64010 h 2173373"/>
                <a:gd name="connsiteX16" fmla="*/ 1818004 w 3010485"/>
                <a:gd name="connsiteY16" fmla="*/ 207486 h 2173373"/>
                <a:gd name="connsiteX17" fmla="*/ 1777544 w 3010485"/>
                <a:gd name="connsiteY17" fmla="*/ 191302 h 2173373"/>
                <a:gd name="connsiteX18" fmla="*/ 1955569 w 3010485"/>
                <a:gd name="connsiteY18" fmla="*/ 239854 h 2173373"/>
                <a:gd name="connsiteX19" fmla="*/ 1995869 w 3010485"/>
                <a:gd name="connsiteY19" fmla="*/ 172319 h 2173373"/>
                <a:gd name="connsiteX20" fmla="*/ 1941341 w 3010485"/>
                <a:gd name="connsiteY20" fmla="*/ 21807 h 2173373"/>
                <a:gd name="connsiteX21" fmla="*/ 2222695 w 3010485"/>
                <a:gd name="connsiteY21" fmla="*/ 303161 h 2173373"/>
                <a:gd name="connsiteX22" fmla="*/ 2546252 w 3010485"/>
                <a:gd name="connsiteY22" fmla="*/ 359432 h 2173373"/>
                <a:gd name="connsiteX23" fmla="*/ 2672861 w 3010485"/>
                <a:gd name="connsiteY23" fmla="*/ 275025 h 2173373"/>
                <a:gd name="connsiteX24" fmla="*/ 2869809 w 3010485"/>
                <a:gd name="connsiteY24" fmla="*/ 429770 h 2173373"/>
                <a:gd name="connsiteX25" fmla="*/ 2715064 w 3010485"/>
                <a:gd name="connsiteY25" fmla="*/ 584515 h 2173373"/>
                <a:gd name="connsiteX26" fmla="*/ 2307101 w 3010485"/>
                <a:gd name="connsiteY26" fmla="*/ 640785 h 2173373"/>
                <a:gd name="connsiteX27" fmla="*/ 2560320 w 3010485"/>
                <a:gd name="connsiteY27" fmla="*/ 725192 h 2173373"/>
                <a:gd name="connsiteX28" fmla="*/ 2940147 w 3010485"/>
                <a:gd name="connsiteY28" fmla="*/ 612650 h 2173373"/>
                <a:gd name="connsiteX29" fmla="*/ 2982350 w 3010485"/>
                <a:gd name="connsiteY29" fmla="*/ 823665 h 2173373"/>
                <a:gd name="connsiteX30" fmla="*/ 2857583 w 3010485"/>
                <a:gd name="connsiteY30" fmla="*/ 921693 h 2173373"/>
                <a:gd name="connsiteX31" fmla="*/ 2222695 w 3010485"/>
                <a:gd name="connsiteY31" fmla="*/ 837733 h 2173373"/>
                <a:gd name="connsiteX32" fmla="*/ 2672861 w 3010485"/>
                <a:gd name="connsiteY32" fmla="*/ 1330102 h 2173373"/>
                <a:gd name="connsiteX33" fmla="*/ 2743200 w 3010485"/>
                <a:gd name="connsiteY33" fmla="*/ 1836539 h 2173373"/>
                <a:gd name="connsiteX34" fmla="*/ 2855741 w 3010485"/>
                <a:gd name="connsiteY34" fmla="*/ 2033487 h 2173373"/>
                <a:gd name="connsiteX35" fmla="*/ 2560320 w 3010485"/>
                <a:gd name="connsiteY35" fmla="*/ 2033487 h 2173373"/>
                <a:gd name="connsiteX36" fmla="*/ 2025747 w 3010485"/>
                <a:gd name="connsiteY36" fmla="*/ 2146028 h 2173373"/>
                <a:gd name="connsiteX37" fmla="*/ 1603716 w 3010485"/>
                <a:gd name="connsiteY37" fmla="*/ 1977216 h 2173373"/>
                <a:gd name="connsiteX38" fmla="*/ 1164436 w 3010485"/>
                <a:gd name="connsiteY38" fmla="*/ 1148562 h 2173373"/>
                <a:gd name="connsiteX39" fmla="*/ 1010138 w 3010485"/>
                <a:gd name="connsiteY39" fmla="*/ 1047409 h 2173373"/>
                <a:gd name="connsiteX40" fmla="*/ 985631 w 3010485"/>
                <a:gd name="connsiteY40" fmla="*/ 1211644 h 2173373"/>
                <a:gd name="connsiteX41" fmla="*/ 1260970 w 3010485"/>
                <a:gd name="connsiteY41" fmla="*/ 1525972 h 2173373"/>
                <a:gd name="connsiteX42" fmla="*/ 1280160 w 3010485"/>
                <a:gd name="connsiteY42" fmla="*/ 1794336 h 2173373"/>
                <a:gd name="connsiteX43" fmla="*/ 1266092 w 3010485"/>
                <a:gd name="connsiteY43" fmla="*/ 1920945 h 2173373"/>
                <a:gd name="connsiteX44" fmla="*/ 1463040 w 3010485"/>
                <a:gd name="connsiteY44" fmla="*/ 2019419 h 2173373"/>
                <a:gd name="connsiteX45" fmla="*/ 829170 w 3010485"/>
                <a:gd name="connsiteY45" fmla="*/ 2113801 h 2173373"/>
                <a:gd name="connsiteX46" fmla="*/ 553399 w 3010485"/>
                <a:gd name="connsiteY46" fmla="*/ 2150088 h 2173373"/>
                <a:gd name="connsiteX47" fmla="*/ 514084 w 3010485"/>
                <a:gd name="connsiteY47" fmla="*/ 2003119 h 2173373"/>
                <a:gd name="connsiteX48" fmla="*/ 269072 w 3010485"/>
                <a:gd name="connsiteY48" fmla="*/ 1443536 h 2173373"/>
                <a:gd name="connsiteX49" fmla="*/ 295421 w 3010485"/>
                <a:gd name="connsiteY49" fmla="*/ 1203493 h 2173373"/>
                <a:gd name="connsiteX50" fmla="*/ 267286 w 3010485"/>
                <a:gd name="connsiteY50" fmla="*/ 1006545 h 2173373"/>
                <a:gd name="connsiteX51" fmla="*/ 28135 w 3010485"/>
                <a:gd name="connsiteY51" fmla="*/ 936207 h 2173373"/>
                <a:gd name="connsiteX52" fmla="*/ 98473 w 3010485"/>
                <a:gd name="connsiteY52" fmla="*/ 682988 h 2173373"/>
                <a:gd name="connsiteX53" fmla="*/ 422030 w 3010485"/>
                <a:gd name="connsiteY53" fmla="*/ 753327 h 2173373"/>
                <a:gd name="connsiteX54" fmla="*/ 353346 w 3010485"/>
                <a:gd name="connsiteY54" fmla="*/ 919585 h 2173373"/>
                <a:gd name="connsiteX55" fmla="*/ 478301 w 3010485"/>
                <a:gd name="connsiteY55" fmla="*/ 1020613 h 2173373"/>
                <a:gd name="connsiteX56" fmla="*/ 478301 w 3010485"/>
                <a:gd name="connsiteY56" fmla="*/ 1020613 h 2173373"/>
                <a:gd name="connsiteX57" fmla="*/ 549771 w 3010485"/>
                <a:gd name="connsiteY57" fmla="*/ 1359058 h 2173373"/>
                <a:gd name="connsiteX58" fmla="*/ 634329 w 3010485"/>
                <a:gd name="connsiteY58" fmla="*/ 1637470 h 2173373"/>
                <a:gd name="connsiteX59" fmla="*/ 787790 w 3010485"/>
                <a:gd name="connsiteY59" fmla="*/ 1625524 h 2173373"/>
                <a:gd name="connsiteX0" fmla="*/ 787790 w 3010485"/>
                <a:gd name="connsiteY0" fmla="*/ 1625524 h 2155406"/>
                <a:gd name="connsiteX1" fmla="*/ 492369 w 3010485"/>
                <a:gd name="connsiteY1" fmla="*/ 978410 h 2155406"/>
                <a:gd name="connsiteX2" fmla="*/ 928467 w 3010485"/>
                <a:gd name="connsiteY2" fmla="*/ 570447 h 2155406"/>
                <a:gd name="connsiteX3" fmla="*/ 1209820 w 3010485"/>
                <a:gd name="connsiteY3" fmla="*/ 554263 h 2155406"/>
                <a:gd name="connsiteX4" fmla="*/ 1463040 w 3010485"/>
                <a:gd name="connsiteY4" fmla="*/ 739259 h 2155406"/>
                <a:gd name="connsiteX5" fmla="*/ 1856935 w 3010485"/>
                <a:gd name="connsiteY5" fmla="*/ 1344170 h 2155406"/>
                <a:gd name="connsiteX6" fmla="*/ 2067950 w 3010485"/>
                <a:gd name="connsiteY6" fmla="*/ 1498915 h 2155406"/>
                <a:gd name="connsiteX7" fmla="*/ 2082018 w 3010485"/>
                <a:gd name="connsiteY7" fmla="*/ 1372305 h 2155406"/>
                <a:gd name="connsiteX8" fmla="*/ 1800664 w 3010485"/>
                <a:gd name="connsiteY8" fmla="*/ 1006545 h 2155406"/>
                <a:gd name="connsiteX9" fmla="*/ 1730326 w 3010485"/>
                <a:gd name="connsiteY9" fmla="*/ 682988 h 2155406"/>
                <a:gd name="connsiteX10" fmla="*/ 1589649 w 3010485"/>
                <a:gd name="connsiteY10" fmla="*/ 556379 h 2155406"/>
                <a:gd name="connsiteX11" fmla="*/ 1758461 w 3010485"/>
                <a:gd name="connsiteY11" fmla="*/ 500108 h 2155406"/>
                <a:gd name="connsiteX12" fmla="*/ 1603716 w 3010485"/>
                <a:gd name="connsiteY12" fmla="*/ 387567 h 2155406"/>
                <a:gd name="connsiteX13" fmla="*/ 1871003 w 3010485"/>
                <a:gd name="connsiteY13" fmla="*/ 373499 h 2155406"/>
                <a:gd name="connsiteX14" fmla="*/ 1567151 w 3010485"/>
                <a:gd name="connsiteY14" fmla="*/ 223670 h 2155406"/>
                <a:gd name="connsiteX15" fmla="*/ 1477107 w 3010485"/>
                <a:gd name="connsiteY15" fmla="*/ 64010 h 2155406"/>
                <a:gd name="connsiteX16" fmla="*/ 1818004 w 3010485"/>
                <a:gd name="connsiteY16" fmla="*/ 207486 h 2155406"/>
                <a:gd name="connsiteX17" fmla="*/ 1777544 w 3010485"/>
                <a:gd name="connsiteY17" fmla="*/ 191302 h 2155406"/>
                <a:gd name="connsiteX18" fmla="*/ 1955569 w 3010485"/>
                <a:gd name="connsiteY18" fmla="*/ 239854 h 2155406"/>
                <a:gd name="connsiteX19" fmla="*/ 1995869 w 3010485"/>
                <a:gd name="connsiteY19" fmla="*/ 172319 h 2155406"/>
                <a:gd name="connsiteX20" fmla="*/ 1941341 w 3010485"/>
                <a:gd name="connsiteY20" fmla="*/ 21807 h 2155406"/>
                <a:gd name="connsiteX21" fmla="*/ 2222695 w 3010485"/>
                <a:gd name="connsiteY21" fmla="*/ 303161 h 2155406"/>
                <a:gd name="connsiteX22" fmla="*/ 2546252 w 3010485"/>
                <a:gd name="connsiteY22" fmla="*/ 359432 h 2155406"/>
                <a:gd name="connsiteX23" fmla="*/ 2672861 w 3010485"/>
                <a:gd name="connsiteY23" fmla="*/ 275025 h 2155406"/>
                <a:gd name="connsiteX24" fmla="*/ 2869809 w 3010485"/>
                <a:gd name="connsiteY24" fmla="*/ 429770 h 2155406"/>
                <a:gd name="connsiteX25" fmla="*/ 2715064 w 3010485"/>
                <a:gd name="connsiteY25" fmla="*/ 584515 h 2155406"/>
                <a:gd name="connsiteX26" fmla="*/ 2307101 w 3010485"/>
                <a:gd name="connsiteY26" fmla="*/ 640785 h 2155406"/>
                <a:gd name="connsiteX27" fmla="*/ 2560320 w 3010485"/>
                <a:gd name="connsiteY27" fmla="*/ 725192 h 2155406"/>
                <a:gd name="connsiteX28" fmla="*/ 2940147 w 3010485"/>
                <a:gd name="connsiteY28" fmla="*/ 612650 h 2155406"/>
                <a:gd name="connsiteX29" fmla="*/ 2982350 w 3010485"/>
                <a:gd name="connsiteY29" fmla="*/ 823665 h 2155406"/>
                <a:gd name="connsiteX30" fmla="*/ 2857583 w 3010485"/>
                <a:gd name="connsiteY30" fmla="*/ 921693 h 2155406"/>
                <a:gd name="connsiteX31" fmla="*/ 2222695 w 3010485"/>
                <a:gd name="connsiteY31" fmla="*/ 837733 h 2155406"/>
                <a:gd name="connsiteX32" fmla="*/ 2672861 w 3010485"/>
                <a:gd name="connsiteY32" fmla="*/ 1330102 h 2155406"/>
                <a:gd name="connsiteX33" fmla="*/ 2743200 w 3010485"/>
                <a:gd name="connsiteY33" fmla="*/ 1836539 h 2155406"/>
                <a:gd name="connsiteX34" fmla="*/ 2855741 w 3010485"/>
                <a:gd name="connsiteY34" fmla="*/ 2033487 h 2155406"/>
                <a:gd name="connsiteX35" fmla="*/ 2560320 w 3010485"/>
                <a:gd name="connsiteY35" fmla="*/ 2033487 h 2155406"/>
                <a:gd name="connsiteX36" fmla="*/ 2025747 w 3010485"/>
                <a:gd name="connsiteY36" fmla="*/ 2146028 h 2155406"/>
                <a:gd name="connsiteX37" fmla="*/ 1603716 w 3010485"/>
                <a:gd name="connsiteY37" fmla="*/ 1977216 h 2155406"/>
                <a:gd name="connsiteX38" fmla="*/ 1164436 w 3010485"/>
                <a:gd name="connsiteY38" fmla="*/ 1148562 h 2155406"/>
                <a:gd name="connsiteX39" fmla="*/ 1010138 w 3010485"/>
                <a:gd name="connsiteY39" fmla="*/ 1047409 h 2155406"/>
                <a:gd name="connsiteX40" fmla="*/ 985631 w 3010485"/>
                <a:gd name="connsiteY40" fmla="*/ 1211644 h 2155406"/>
                <a:gd name="connsiteX41" fmla="*/ 1260970 w 3010485"/>
                <a:gd name="connsiteY41" fmla="*/ 1525972 h 2155406"/>
                <a:gd name="connsiteX42" fmla="*/ 1280160 w 3010485"/>
                <a:gd name="connsiteY42" fmla="*/ 1794336 h 2155406"/>
                <a:gd name="connsiteX43" fmla="*/ 1266092 w 3010485"/>
                <a:gd name="connsiteY43" fmla="*/ 1920945 h 2155406"/>
                <a:gd name="connsiteX44" fmla="*/ 1463040 w 3010485"/>
                <a:gd name="connsiteY44" fmla="*/ 2019419 h 2155406"/>
                <a:gd name="connsiteX45" fmla="*/ 553399 w 3010485"/>
                <a:gd name="connsiteY45" fmla="*/ 2150088 h 2155406"/>
                <a:gd name="connsiteX46" fmla="*/ 514084 w 3010485"/>
                <a:gd name="connsiteY46" fmla="*/ 2003119 h 2155406"/>
                <a:gd name="connsiteX47" fmla="*/ 269072 w 3010485"/>
                <a:gd name="connsiteY47" fmla="*/ 1443536 h 2155406"/>
                <a:gd name="connsiteX48" fmla="*/ 295421 w 3010485"/>
                <a:gd name="connsiteY48" fmla="*/ 1203493 h 2155406"/>
                <a:gd name="connsiteX49" fmla="*/ 267286 w 3010485"/>
                <a:gd name="connsiteY49" fmla="*/ 1006545 h 2155406"/>
                <a:gd name="connsiteX50" fmla="*/ 28135 w 3010485"/>
                <a:gd name="connsiteY50" fmla="*/ 936207 h 2155406"/>
                <a:gd name="connsiteX51" fmla="*/ 98473 w 3010485"/>
                <a:gd name="connsiteY51" fmla="*/ 682988 h 2155406"/>
                <a:gd name="connsiteX52" fmla="*/ 422030 w 3010485"/>
                <a:gd name="connsiteY52" fmla="*/ 753327 h 2155406"/>
                <a:gd name="connsiteX53" fmla="*/ 353346 w 3010485"/>
                <a:gd name="connsiteY53" fmla="*/ 919585 h 2155406"/>
                <a:gd name="connsiteX54" fmla="*/ 478301 w 3010485"/>
                <a:gd name="connsiteY54" fmla="*/ 1020613 h 2155406"/>
                <a:gd name="connsiteX55" fmla="*/ 478301 w 3010485"/>
                <a:gd name="connsiteY55" fmla="*/ 1020613 h 2155406"/>
                <a:gd name="connsiteX56" fmla="*/ 549771 w 3010485"/>
                <a:gd name="connsiteY56" fmla="*/ 1359058 h 2155406"/>
                <a:gd name="connsiteX57" fmla="*/ 634329 w 3010485"/>
                <a:gd name="connsiteY57" fmla="*/ 1637470 h 2155406"/>
                <a:gd name="connsiteX58" fmla="*/ 787790 w 3010485"/>
                <a:gd name="connsiteY58" fmla="*/ 1625524 h 2155406"/>
                <a:gd name="connsiteX0" fmla="*/ 787790 w 3010485"/>
                <a:gd name="connsiteY0" fmla="*/ 1625524 h 2217885"/>
                <a:gd name="connsiteX1" fmla="*/ 492369 w 3010485"/>
                <a:gd name="connsiteY1" fmla="*/ 978410 h 2217885"/>
                <a:gd name="connsiteX2" fmla="*/ 928467 w 3010485"/>
                <a:gd name="connsiteY2" fmla="*/ 570447 h 2217885"/>
                <a:gd name="connsiteX3" fmla="*/ 1209820 w 3010485"/>
                <a:gd name="connsiteY3" fmla="*/ 554263 h 2217885"/>
                <a:gd name="connsiteX4" fmla="*/ 1463040 w 3010485"/>
                <a:gd name="connsiteY4" fmla="*/ 739259 h 2217885"/>
                <a:gd name="connsiteX5" fmla="*/ 1856935 w 3010485"/>
                <a:gd name="connsiteY5" fmla="*/ 1344170 h 2217885"/>
                <a:gd name="connsiteX6" fmla="*/ 2067950 w 3010485"/>
                <a:gd name="connsiteY6" fmla="*/ 1498915 h 2217885"/>
                <a:gd name="connsiteX7" fmla="*/ 2082018 w 3010485"/>
                <a:gd name="connsiteY7" fmla="*/ 1372305 h 2217885"/>
                <a:gd name="connsiteX8" fmla="*/ 1800664 w 3010485"/>
                <a:gd name="connsiteY8" fmla="*/ 1006545 h 2217885"/>
                <a:gd name="connsiteX9" fmla="*/ 1730326 w 3010485"/>
                <a:gd name="connsiteY9" fmla="*/ 682988 h 2217885"/>
                <a:gd name="connsiteX10" fmla="*/ 1589649 w 3010485"/>
                <a:gd name="connsiteY10" fmla="*/ 556379 h 2217885"/>
                <a:gd name="connsiteX11" fmla="*/ 1758461 w 3010485"/>
                <a:gd name="connsiteY11" fmla="*/ 500108 h 2217885"/>
                <a:gd name="connsiteX12" fmla="*/ 1603716 w 3010485"/>
                <a:gd name="connsiteY12" fmla="*/ 387567 h 2217885"/>
                <a:gd name="connsiteX13" fmla="*/ 1871003 w 3010485"/>
                <a:gd name="connsiteY13" fmla="*/ 373499 h 2217885"/>
                <a:gd name="connsiteX14" fmla="*/ 1567151 w 3010485"/>
                <a:gd name="connsiteY14" fmla="*/ 223670 h 2217885"/>
                <a:gd name="connsiteX15" fmla="*/ 1477107 w 3010485"/>
                <a:gd name="connsiteY15" fmla="*/ 64010 h 2217885"/>
                <a:gd name="connsiteX16" fmla="*/ 1818004 w 3010485"/>
                <a:gd name="connsiteY16" fmla="*/ 207486 h 2217885"/>
                <a:gd name="connsiteX17" fmla="*/ 1777544 w 3010485"/>
                <a:gd name="connsiteY17" fmla="*/ 191302 h 2217885"/>
                <a:gd name="connsiteX18" fmla="*/ 1955569 w 3010485"/>
                <a:gd name="connsiteY18" fmla="*/ 239854 h 2217885"/>
                <a:gd name="connsiteX19" fmla="*/ 1995869 w 3010485"/>
                <a:gd name="connsiteY19" fmla="*/ 172319 h 2217885"/>
                <a:gd name="connsiteX20" fmla="*/ 1941341 w 3010485"/>
                <a:gd name="connsiteY20" fmla="*/ 21807 h 2217885"/>
                <a:gd name="connsiteX21" fmla="*/ 2222695 w 3010485"/>
                <a:gd name="connsiteY21" fmla="*/ 303161 h 2217885"/>
                <a:gd name="connsiteX22" fmla="*/ 2546252 w 3010485"/>
                <a:gd name="connsiteY22" fmla="*/ 359432 h 2217885"/>
                <a:gd name="connsiteX23" fmla="*/ 2672861 w 3010485"/>
                <a:gd name="connsiteY23" fmla="*/ 275025 h 2217885"/>
                <a:gd name="connsiteX24" fmla="*/ 2869809 w 3010485"/>
                <a:gd name="connsiteY24" fmla="*/ 429770 h 2217885"/>
                <a:gd name="connsiteX25" fmla="*/ 2715064 w 3010485"/>
                <a:gd name="connsiteY25" fmla="*/ 584515 h 2217885"/>
                <a:gd name="connsiteX26" fmla="*/ 2307101 w 3010485"/>
                <a:gd name="connsiteY26" fmla="*/ 640785 h 2217885"/>
                <a:gd name="connsiteX27" fmla="*/ 2560320 w 3010485"/>
                <a:gd name="connsiteY27" fmla="*/ 725192 h 2217885"/>
                <a:gd name="connsiteX28" fmla="*/ 2940147 w 3010485"/>
                <a:gd name="connsiteY28" fmla="*/ 612650 h 2217885"/>
                <a:gd name="connsiteX29" fmla="*/ 2982350 w 3010485"/>
                <a:gd name="connsiteY29" fmla="*/ 823665 h 2217885"/>
                <a:gd name="connsiteX30" fmla="*/ 2857583 w 3010485"/>
                <a:gd name="connsiteY30" fmla="*/ 921693 h 2217885"/>
                <a:gd name="connsiteX31" fmla="*/ 2222695 w 3010485"/>
                <a:gd name="connsiteY31" fmla="*/ 837733 h 2217885"/>
                <a:gd name="connsiteX32" fmla="*/ 2672861 w 3010485"/>
                <a:gd name="connsiteY32" fmla="*/ 1330102 h 2217885"/>
                <a:gd name="connsiteX33" fmla="*/ 2743200 w 3010485"/>
                <a:gd name="connsiteY33" fmla="*/ 1836539 h 2217885"/>
                <a:gd name="connsiteX34" fmla="*/ 2855741 w 3010485"/>
                <a:gd name="connsiteY34" fmla="*/ 2033487 h 2217885"/>
                <a:gd name="connsiteX35" fmla="*/ 2560320 w 3010485"/>
                <a:gd name="connsiteY35" fmla="*/ 2033487 h 2217885"/>
                <a:gd name="connsiteX36" fmla="*/ 2025747 w 3010485"/>
                <a:gd name="connsiteY36" fmla="*/ 2146028 h 2217885"/>
                <a:gd name="connsiteX37" fmla="*/ 1603716 w 3010485"/>
                <a:gd name="connsiteY37" fmla="*/ 1977216 h 2217885"/>
                <a:gd name="connsiteX38" fmla="*/ 1164436 w 3010485"/>
                <a:gd name="connsiteY38" fmla="*/ 1148562 h 2217885"/>
                <a:gd name="connsiteX39" fmla="*/ 1010138 w 3010485"/>
                <a:gd name="connsiteY39" fmla="*/ 1047409 h 2217885"/>
                <a:gd name="connsiteX40" fmla="*/ 985631 w 3010485"/>
                <a:gd name="connsiteY40" fmla="*/ 1211644 h 2217885"/>
                <a:gd name="connsiteX41" fmla="*/ 1260970 w 3010485"/>
                <a:gd name="connsiteY41" fmla="*/ 1525972 h 2217885"/>
                <a:gd name="connsiteX42" fmla="*/ 1280160 w 3010485"/>
                <a:gd name="connsiteY42" fmla="*/ 1794336 h 2217885"/>
                <a:gd name="connsiteX43" fmla="*/ 1266092 w 3010485"/>
                <a:gd name="connsiteY43" fmla="*/ 1920945 h 2217885"/>
                <a:gd name="connsiteX44" fmla="*/ 1477687 w 3010485"/>
                <a:gd name="connsiteY44" fmla="*/ 2179694 h 2217885"/>
                <a:gd name="connsiteX45" fmla="*/ 553399 w 3010485"/>
                <a:gd name="connsiteY45" fmla="*/ 2150088 h 2217885"/>
                <a:gd name="connsiteX46" fmla="*/ 514084 w 3010485"/>
                <a:gd name="connsiteY46" fmla="*/ 2003119 h 2217885"/>
                <a:gd name="connsiteX47" fmla="*/ 269072 w 3010485"/>
                <a:gd name="connsiteY47" fmla="*/ 1443536 h 2217885"/>
                <a:gd name="connsiteX48" fmla="*/ 295421 w 3010485"/>
                <a:gd name="connsiteY48" fmla="*/ 1203493 h 2217885"/>
                <a:gd name="connsiteX49" fmla="*/ 267286 w 3010485"/>
                <a:gd name="connsiteY49" fmla="*/ 1006545 h 2217885"/>
                <a:gd name="connsiteX50" fmla="*/ 28135 w 3010485"/>
                <a:gd name="connsiteY50" fmla="*/ 936207 h 2217885"/>
                <a:gd name="connsiteX51" fmla="*/ 98473 w 3010485"/>
                <a:gd name="connsiteY51" fmla="*/ 682988 h 2217885"/>
                <a:gd name="connsiteX52" fmla="*/ 422030 w 3010485"/>
                <a:gd name="connsiteY52" fmla="*/ 753327 h 2217885"/>
                <a:gd name="connsiteX53" fmla="*/ 353346 w 3010485"/>
                <a:gd name="connsiteY53" fmla="*/ 919585 h 2217885"/>
                <a:gd name="connsiteX54" fmla="*/ 478301 w 3010485"/>
                <a:gd name="connsiteY54" fmla="*/ 1020613 h 2217885"/>
                <a:gd name="connsiteX55" fmla="*/ 478301 w 3010485"/>
                <a:gd name="connsiteY55" fmla="*/ 1020613 h 2217885"/>
                <a:gd name="connsiteX56" fmla="*/ 549771 w 3010485"/>
                <a:gd name="connsiteY56" fmla="*/ 1359058 h 2217885"/>
                <a:gd name="connsiteX57" fmla="*/ 634329 w 3010485"/>
                <a:gd name="connsiteY57" fmla="*/ 1637470 h 2217885"/>
                <a:gd name="connsiteX58" fmla="*/ 787790 w 3010485"/>
                <a:gd name="connsiteY58" fmla="*/ 1625524 h 2217885"/>
                <a:gd name="connsiteX0" fmla="*/ 787790 w 3010485"/>
                <a:gd name="connsiteY0" fmla="*/ 1625524 h 2179694"/>
                <a:gd name="connsiteX1" fmla="*/ 492369 w 3010485"/>
                <a:gd name="connsiteY1" fmla="*/ 978410 h 2179694"/>
                <a:gd name="connsiteX2" fmla="*/ 928467 w 3010485"/>
                <a:gd name="connsiteY2" fmla="*/ 570447 h 2179694"/>
                <a:gd name="connsiteX3" fmla="*/ 1209820 w 3010485"/>
                <a:gd name="connsiteY3" fmla="*/ 554263 h 2179694"/>
                <a:gd name="connsiteX4" fmla="*/ 1463040 w 3010485"/>
                <a:gd name="connsiteY4" fmla="*/ 739259 h 2179694"/>
                <a:gd name="connsiteX5" fmla="*/ 1856935 w 3010485"/>
                <a:gd name="connsiteY5" fmla="*/ 1344170 h 2179694"/>
                <a:gd name="connsiteX6" fmla="*/ 2067950 w 3010485"/>
                <a:gd name="connsiteY6" fmla="*/ 1498915 h 2179694"/>
                <a:gd name="connsiteX7" fmla="*/ 2082018 w 3010485"/>
                <a:gd name="connsiteY7" fmla="*/ 1372305 h 2179694"/>
                <a:gd name="connsiteX8" fmla="*/ 1800664 w 3010485"/>
                <a:gd name="connsiteY8" fmla="*/ 1006545 h 2179694"/>
                <a:gd name="connsiteX9" fmla="*/ 1730326 w 3010485"/>
                <a:gd name="connsiteY9" fmla="*/ 682988 h 2179694"/>
                <a:gd name="connsiteX10" fmla="*/ 1589649 w 3010485"/>
                <a:gd name="connsiteY10" fmla="*/ 556379 h 2179694"/>
                <a:gd name="connsiteX11" fmla="*/ 1758461 w 3010485"/>
                <a:gd name="connsiteY11" fmla="*/ 500108 h 2179694"/>
                <a:gd name="connsiteX12" fmla="*/ 1603716 w 3010485"/>
                <a:gd name="connsiteY12" fmla="*/ 387567 h 2179694"/>
                <a:gd name="connsiteX13" fmla="*/ 1871003 w 3010485"/>
                <a:gd name="connsiteY13" fmla="*/ 373499 h 2179694"/>
                <a:gd name="connsiteX14" fmla="*/ 1567151 w 3010485"/>
                <a:gd name="connsiteY14" fmla="*/ 223670 h 2179694"/>
                <a:gd name="connsiteX15" fmla="*/ 1477107 w 3010485"/>
                <a:gd name="connsiteY15" fmla="*/ 64010 h 2179694"/>
                <a:gd name="connsiteX16" fmla="*/ 1818004 w 3010485"/>
                <a:gd name="connsiteY16" fmla="*/ 207486 h 2179694"/>
                <a:gd name="connsiteX17" fmla="*/ 1777544 w 3010485"/>
                <a:gd name="connsiteY17" fmla="*/ 191302 h 2179694"/>
                <a:gd name="connsiteX18" fmla="*/ 1955569 w 3010485"/>
                <a:gd name="connsiteY18" fmla="*/ 239854 h 2179694"/>
                <a:gd name="connsiteX19" fmla="*/ 1995869 w 3010485"/>
                <a:gd name="connsiteY19" fmla="*/ 172319 h 2179694"/>
                <a:gd name="connsiteX20" fmla="*/ 1941341 w 3010485"/>
                <a:gd name="connsiteY20" fmla="*/ 21807 h 2179694"/>
                <a:gd name="connsiteX21" fmla="*/ 2222695 w 3010485"/>
                <a:gd name="connsiteY21" fmla="*/ 303161 h 2179694"/>
                <a:gd name="connsiteX22" fmla="*/ 2546252 w 3010485"/>
                <a:gd name="connsiteY22" fmla="*/ 359432 h 2179694"/>
                <a:gd name="connsiteX23" fmla="*/ 2672861 w 3010485"/>
                <a:gd name="connsiteY23" fmla="*/ 275025 h 2179694"/>
                <a:gd name="connsiteX24" fmla="*/ 2869809 w 3010485"/>
                <a:gd name="connsiteY24" fmla="*/ 429770 h 2179694"/>
                <a:gd name="connsiteX25" fmla="*/ 2715064 w 3010485"/>
                <a:gd name="connsiteY25" fmla="*/ 584515 h 2179694"/>
                <a:gd name="connsiteX26" fmla="*/ 2307101 w 3010485"/>
                <a:gd name="connsiteY26" fmla="*/ 640785 h 2179694"/>
                <a:gd name="connsiteX27" fmla="*/ 2560320 w 3010485"/>
                <a:gd name="connsiteY27" fmla="*/ 725192 h 2179694"/>
                <a:gd name="connsiteX28" fmla="*/ 2940147 w 3010485"/>
                <a:gd name="connsiteY28" fmla="*/ 612650 h 2179694"/>
                <a:gd name="connsiteX29" fmla="*/ 2982350 w 3010485"/>
                <a:gd name="connsiteY29" fmla="*/ 823665 h 2179694"/>
                <a:gd name="connsiteX30" fmla="*/ 2857583 w 3010485"/>
                <a:gd name="connsiteY30" fmla="*/ 921693 h 2179694"/>
                <a:gd name="connsiteX31" fmla="*/ 2222695 w 3010485"/>
                <a:gd name="connsiteY31" fmla="*/ 837733 h 2179694"/>
                <a:gd name="connsiteX32" fmla="*/ 2672861 w 3010485"/>
                <a:gd name="connsiteY32" fmla="*/ 1330102 h 2179694"/>
                <a:gd name="connsiteX33" fmla="*/ 2743200 w 3010485"/>
                <a:gd name="connsiteY33" fmla="*/ 1836539 h 2179694"/>
                <a:gd name="connsiteX34" fmla="*/ 2855741 w 3010485"/>
                <a:gd name="connsiteY34" fmla="*/ 2033487 h 2179694"/>
                <a:gd name="connsiteX35" fmla="*/ 2560320 w 3010485"/>
                <a:gd name="connsiteY35" fmla="*/ 2033487 h 2179694"/>
                <a:gd name="connsiteX36" fmla="*/ 2025747 w 3010485"/>
                <a:gd name="connsiteY36" fmla="*/ 2146028 h 2179694"/>
                <a:gd name="connsiteX37" fmla="*/ 1603716 w 3010485"/>
                <a:gd name="connsiteY37" fmla="*/ 1977216 h 2179694"/>
                <a:gd name="connsiteX38" fmla="*/ 1164436 w 3010485"/>
                <a:gd name="connsiteY38" fmla="*/ 1148562 h 2179694"/>
                <a:gd name="connsiteX39" fmla="*/ 1010138 w 3010485"/>
                <a:gd name="connsiteY39" fmla="*/ 1047409 h 2179694"/>
                <a:gd name="connsiteX40" fmla="*/ 985631 w 3010485"/>
                <a:gd name="connsiteY40" fmla="*/ 1211644 h 2179694"/>
                <a:gd name="connsiteX41" fmla="*/ 1260970 w 3010485"/>
                <a:gd name="connsiteY41" fmla="*/ 1525972 h 2179694"/>
                <a:gd name="connsiteX42" fmla="*/ 1280160 w 3010485"/>
                <a:gd name="connsiteY42" fmla="*/ 1794336 h 2179694"/>
                <a:gd name="connsiteX43" fmla="*/ 1266092 w 3010485"/>
                <a:gd name="connsiteY43" fmla="*/ 1920945 h 2179694"/>
                <a:gd name="connsiteX44" fmla="*/ 1477687 w 3010485"/>
                <a:gd name="connsiteY44" fmla="*/ 2179694 h 2179694"/>
                <a:gd name="connsiteX45" fmla="*/ 553399 w 3010485"/>
                <a:gd name="connsiteY45" fmla="*/ 2150088 h 2179694"/>
                <a:gd name="connsiteX46" fmla="*/ 514084 w 3010485"/>
                <a:gd name="connsiteY46" fmla="*/ 2003119 h 2179694"/>
                <a:gd name="connsiteX47" fmla="*/ 269072 w 3010485"/>
                <a:gd name="connsiteY47" fmla="*/ 1443536 h 2179694"/>
                <a:gd name="connsiteX48" fmla="*/ 295421 w 3010485"/>
                <a:gd name="connsiteY48" fmla="*/ 1203493 h 2179694"/>
                <a:gd name="connsiteX49" fmla="*/ 267286 w 3010485"/>
                <a:gd name="connsiteY49" fmla="*/ 1006545 h 2179694"/>
                <a:gd name="connsiteX50" fmla="*/ 28135 w 3010485"/>
                <a:gd name="connsiteY50" fmla="*/ 936207 h 2179694"/>
                <a:gd name="connsiteX51" fmla="*/ 98473 w 3010485"/>
                <a:gd name="connsiteY51" fmla="*/ 682988 h 2179694"/>
                <a:gd name="connsiteX52" fmla="*/ 422030 w 3010485"/>
                <a:gd name="connsiteY52" fmla="*/ 753327 h 2179694"/>
                <a:gd name="connsiteX53" fmla="*/ 353346 w 3010485"/>
                <a:gd name="connsiteY53" fmla="*/ 919585 h 2179694"/>
                <a:gd name="connsiteX54" fmla="*/ 478301 w 3010485"/>
                <a:gd name="connsiteY54" fmla="*/ 1020613 h 2179694"/>
                <a:gd name="connsiteX55" fmla="*/ 478301 w 3010485"/>
                <a:gd name="connsiteY55" fmla="*/ 1020613 h 2179694"/>
                <a:gd name="connsiteX56" fmla="*/ 549771 w 3010485"/>
                <a:gd name="connsiteY56" fmla="*/ 1359058 h 2179694"/>
                <a:gd name="connsiteX57" fmla="*/ 634329 w 3010485"/>
                <a:gd name="connsiteY57" fmla="*/ 1637470 h 2179694"/>
                <a:gd name="connsiteX58" fmla="*/ 787790 w 3010485"/>
                <a:gd name="connsiteY58" fmla="*/ 1625524 h 2179694"/>
                <a:gd name="connsiteX0" fmla="*/ 787790 w 3010485"/>
                <a:gd name="connsiteY0" fmla="*/ 1625524 h 2179694"/>
                <a:gd name="connsiteX1" fmla="*/ 492369 w 3010485"/>
                <a:gd name="connsiteY1" fmla="*/ 978410 h 2179694"/>
                <a:gd name="connsiteX2" fmla="*/ 928467 w 3010485"/>
                <a:gd name="connsiteY2" fmla="*/ 570447 h 2179694"/>
                <a:gd name="connsiteX3" fmla="*/ 1209820 w 3010485"/>
                <a:gd name="connsiteY3" fmla="*/ 554263 h 2179694"/>
                <a:gd name="connsiteX4" fmla="*/ 1463040 w 3010485"/>
                <a:gd name="connsiteY4" fmla="*/ 739259 h 2179694"/>
                <a:gd name="connsiteX5" fmla="*/ 1856935 w 3010485"/>
                <a:gd name="connsiteY5" fmla="*/ 1344170 h 2179694"/>
                <a:gd name="connsiteX6" fmla="*/ 2067950 w 3010485"/>
                <a:gd name="connsiteY6" fmla="*/ 1498915 h 2179694"/>
                <a:gd name="connsiteX7" fmla="*/ 2082018 w 3010485"/>
                <a:gd name="connsiteY7" fmla="*/ 1372305 h 2179694"/>
                <a:gd name="connsiteX8" fmla="*/ 1800664 w 3010485"/>
                <a:gd name="connsiteY8" fmla="*/ 1006545 h 2179694"/>
                <a:gd name="connsiteX9" fmla="*/ 1730326 w 3010485"/>
                <a:gd name="connsiteY9" fmla="*/ 682988 h 2179694"/>
                <a:gd name="connsiteX10" fmla="*/ 1589649 w 3010485"/>
                <a:gd name="connsiteY10" fmla="*/ 556379 h 2179694"/>
                <a:gd name="connsiteX11" fmla="*/ 1758461 w 3010485"/>
                <a:gd name="connsiteY11" fmla="*/ 500108 h 2179694"/>
                <a:gd name="connsiteX12" fmla="*/ 1603716 w 3010485"/>
                <a:gd name="connsiteY12" fmla="*/ 387567 h 2179694"/>
                <a:gd name="connsiteX13" fmla="*/ 1871003 w 3010485"/>
                <a:gd name="connsiteY13" fmla="*/ 373499 h 2179694"/>
                <a:gd name="connsiteX14" fmla="*/ 1567151 w 3010485"/>
                <a:gd name="connsiteY14" fmla="*/ 223670 h 2179694"/>
                <a:gd name="connsiteX15" fmla="*/ 1477107 w 3010485"/>
                <a:gd name="connsiteY15" fmla="*/ 64010 h 2179694"/>
                <a:gd name="connsiteX16" fmla="*/ 1818004 w 3010485"/>
                <a:gd name="connsiteY16" fmla="*/ 207486 h 2179694"/>
                <a:gd name="connsiteX17" fmla="*/ 1777544 w 3010485"/>
                <a:gd name="connsiteY17" fmla="*/ 191302 h 2179694"/>
                <a:gd name="connsiteX18" fmla="*/ 1955569 w 3010485"/>
                <a:gd name="connsiteY18" fmla="*/ 239854 h 2179694"/>
                <a:gd name="connsiteX19" fmla="*/ 1995869 w 3010485"/>
                <a:gd name="connsiteY19" fmla="*/ 172319 h 2179694"/>
                <a:gd name="connsiteX20" fmla="*/ 1941341 w 3010485"/>
                <a:gd name="connsiteY20" fmla="*/ 21807 h 2179694"/>
                <a:gd name="connsiteX21" fmla="*/ 2222695 w 3010485"/>
                <a:gd name="connsiteY21" fmla="*/ 303161 h 2179694"/>
                <a:gd name="connsiteX22" fmla="*/ 2546252 w 3010485"/>
                <a:gd name="connsiteY22" fmla="*/ 359432 h 2179694"/>
                <a:gd name="connsiteX23" fmla="*/ 2672861 w 3010485"/>
                <a:gd name="connsiteY23" fmla="*/ 275025 h 2179694"/>
                <a:gd name="connsiteX24" fmla="*/ 2869809 w 3010485"/>
                <a:gd name="connsiteY24" fmla="*/ 429770 h 2179694"/>
                <a:gd name="connsiteX25" fmla="*/ 2715064 w 3010485"/>
                <a:gd name="connsiteY25" fmla="*/ 584515 h 2179694"/>
                <a:gd name="connsiteX26" fmla="*/ 2307101 w 3010485"/>
                <a:gd name="connsiteY26" fmla="*/ 640785 h 2179694"/>
                <a:gd name="connsiteX27" fmla="*/ 2560320 w 3010485"/>
                <a:gd name="connsiteY27" fmla="*/ 725192 h 2179694"/>
                <a:gd name="connsiteX28" fmla="*/ 2940147 w 3010485"/>
                <a:gd name="connsiteY28" fmla="*/ 612650 h 2179694"/>
                <a:gd name="connsiteX29" fmla="*/ 2982350 w 3010485"/>
                <a:gd name="connsiteY29" fmla="*/ 823665 h 2179694"/>
                <a:gd name="connsiteX30" fmla="*/ 2857583 w 3010485"/>
                <a:gd name="connsiteY30" fmla="*/ 921693 h 2179694"/>
                <a:gd name="connsiteX31" fmla="*/ 2222695 w 3010485"/>
                <a:gd name="connsiteY31" fmla="*/ 837733 h 2179694"/>
                <a:gd name="connsiteX32" fmla="*/ 2672861 w 3010485"/>
                <a:gd name="connsiteY32" fmla="*/ 1330102 h 2179694"/>
                <a:gd name="connsiteX33" fmla="*/ 2743200 w 3010485"/>
                <a:gd name="connsiteY33" fmla="*/ 1836539 h 2179694"/>
                <a:gd name="connsiteX34" fmla="*/ 2855741 w 3010485"/>
                <a:gd name="connsiteY34" fmla="*/ 2033487 h 2179694"/>
                <a:gd name="connsiteX35" fmla="*/ 2560320 w 3010485"/>
                <a:gd name="connsiteY35" fmla="*/ 2033487 h 2179694"/>
                <a:gd name="connsiteX36" fmla="*/ 2025747 w 3010485"/>
                <a:gd name="connsiteY36" fmla="*/ 2146028 h 2179694"/>
                <a:gd name="connsiteX37" fmla="*/ 1603716 w 3010485"/>
                <a:gd name="connsiteY37" fmla="*/ 1977216 h 2179694"/>
                <a:gd name="connsiteX38" fmla="*/ 1164436 w 3010485"/>
                <a:gd name="connsiteY38" fmla="*/ 1148562 h 2179694"/>
                <a:gd name="connsiteX39" fmla="*/ 1010138 w 3010485"/>
                <a:gd name="connsiteY39" fmla="*/ 1047409 h 2179694"/>
                <a:gd name="connsiteX40" fmla="*/ 985631 w 3010485"/>
                <a:gd name="connsiteY40" fmla="*/ 1211644 h 2179694"/>
                <a:gd name="connsiteX41" fmla="*/ 1260970 w 3010485"/>
                <a:gd name="connsiteY41" fmla="*/ 1525972 h 2179694"/>
                <a:gd name="connsiteX42" fmla="*/ 1280160 w 3010485"/>
                <a:gd name="connsiteY42" fmla="*/ 1794336 h 2179694"/>
                <a:gd name="connsiteX43" fmla="*/ 1266092 w 3010485"/>
                <a:gd name="connsiteY43" fmla="*/ 1920945 h 2179694"/>
                <a:gd name="connsiteX44" fmla="*/ 1477687 w 3010485"/>
                <a:gd name="connsiteY44" fmla="*/ 2179694 h 2179694"/>
                <a:gd name="connsiteX45" fmla="*/ 553399 w 3010485"/>
                <a:gd name="connsiteY45" fmla="*/ 2150088 h 2179694"/>
                <a:gd name="connsiteX46" fmla="*/ 514084 w 3010485"/>
                <a:gd name="connsiteY46" fmla="*/ 2003119 h 2179694"/>
                <a:gd name="connsiteX47" fmla="*/ 269072 w 3010485"/>
                <a:gd name="connsiteY47" fmla="*/ 1443536 h 2179694"/>
                <a:gd name="connsiteX48" fmla="*/ 295421 w 3010485"/>
                <a:gd name="connsiteY48" fmla="*/ 1203493 h 2179694"/>
                <a:gd name="connsiteX49" fmla="*/ 267286 w 3010485"/>
                <a:gd name="connsiteY49" fmla="*/ 1006545 h 2179694"/>
                <a:gd name="connsiteX50" fmla="*/ 28135 w 3010485"/>
                <a:gd name="connsiteY50" fmla="*/ 936207 h 2179694"/>
                <a:gd name="connsiteX51" fmla="*/ 98473 w 3010485"/>
                <a:gd name="connsiteY51" fmla="*/ 682988 h 2179694"/>
                <a:gd name="connsiteX52" fmla="*/ 422030 w 3010485"/>
                <a:gd name="connsiteY52" fmla="*/ 753327 h 2179694"/>
                <a:gd name="connsiteX53" fmla="*/ 353346 w 3010485"/>
                <a:gd name="connsiteY53" fmla="*/ 919585 h 2179694"/>
                <a:gd name="connsiteX54" fmla="*/ 478301 w 3010485"/>
                <a:gd name="connsiteY54" fmla="*/ 1020613 h 2179694"/>
                <a:gd name="connsiteX55" fmla="*/ 478301 w 3010485"/>
                <a:gd name="connsiteY55" fmla="*/ 1020613 h 2179694"/>
                <a:gd name="connsiteX56" fmla="*/ 549771 w 3010485"/>
                <a:gd name="connsiteY56" fmla="*/ 1359058 h 2179694"/>
                <a:gd name="connsiteX57" fmla="*/ 634329 w 3010485"/>
                <a:gd name="connsiteY57" fmla="*/ 1637470 h 2179694"/>
                <a:gd name="connsiteX58" fmla="*/ 787790 w 3010485"/>
                <a:gd name="connsiteY58" fmla="*/ 1625524 h 2179694"/>
                <a:gd name="connsiteX0" fmla="*/ 787790 w 3010485"/>
                <a:gd name="connsiteY0" fmla="*/ 1625524 h 2179694"/>
                <a:gd name="connsiteX1" fmla="*/ 492369 w 3010485"/>
                <a:gd name="connsiteY1" fmla="*/ 978410 h 2179694"/>
                <a:gd name="connsiteX2" fmla="*/ 928467 w 3010485"/>
                <a:gd name="connsiteY2" fmla="*/ 570447 h 2179694"/>
                <a:gd name="connsiteX3" fmla="*/ 1209820 w 3010485"/>
                <a:gd name="connsiteY3" fmla="*/ 554263 h 2179694"/>
                <a:gd name="connsiteX4" fmla="*/ 1463040 w 3010485"/>
                <a:gd name="connsiteY4" fmla="*/ 739259 h 2179694"/>
                <a:gd name="connsiteX5" fmla="*/ 1856935 w 3010485"/>
                <a:gd name="connsiteY5" fmla="*/ 1344170 h 2179694"/>
                <a:gd name="connsiteX6" fmla="*/ 2067950 w 3010485"/>
                <a:gd name="connsiteY6" fmla="*/ 1498915 h 2179694"/>
                <a:gd name="connsiteX7" fmla="*/ 2082018 w 3010485"/>
                <a:gd name="connsiteY7" fmla="*/ 1372305 h 2179694"/>
                <a:gd name="connsiteX8" fmla="*/ 1800664 w 3010485"/>
                <a:gd name="connsiteY8" fmla="*/ 1006545 h 2179694"/>
                <a:gd name="connsiteX9" fmla="*/ 1730326 w 3010485"/>
                <a:gd name="connsiteY9" fmla="*/ 682988 h 2179694"/>
                <a:gd name="connsiteX10" fmla="*/ 1589649 w 3010485"/>
                <a:gd name="connsiteY10" fmla="*/ 556379 h 2179694"/>
                <a:gd name="connsiteX11" fmla="*/ 1758461 w 3010485"/>
                <a:gd name="connsiteY11" fmla="*/ 500108 h 2179694"/>
                <a:gd name="connsiteX12" fmla="*/ 1603716 w 3010485"/>
                <a:gd name="connsiteY12" fmla="*/ 387567 h 2179694"/>
                <a:gd name="connsiteX13" fmla="*/ 1871003 w 3010485"/>
                <a:gd name="connsiteY13" fmla="*/ 373499 h 2179694"/>
                <a:gd name="connsiteX14" fmla="*/ 1567151 w 3010485"/>
                <a:gd name="connsiteY14" fmla="*/ 223670 h 2179694"/>
                <a:gd name="connsiteX15" fmla="*/ 1477107 w 3010485"/>
                <a:gd name="connsiteY15" fmla="*/ 64010 h 2179694"/>
                <a:gd name="connsiteX16" fmla="*/ 1818004 w 3010485"/>
                <a:gd name="connsiteY16" fmla="*/ 207486 h 2179694"/>
                <a:gd name="connsiteX17" fmla="*/ 1777544 w 3010485"/>
                <a:gd name="connsiteY17" fmla="*/ 191302 h 2179694"/>
                <a:gd name="connsiteX18" fmla="*/ 1955569 w 3010485"/>
                <a:gd name="connsiteY18" fmla="*/ 239854 h 2179694"/>
                <a:gd name="connsiteX19" fmla="*/ 1995869 w 3010485"/>
                <a:gd name="connsiteY19" fmla="*/ 172319 h 2179694"/>
                <a:gd name="connsiteX20" fmla="*/ 1941341 w 3010485"/>
                <a:gd name="connsiteY20" fmla="*/ 21807 h 2179694"/>
                <a:gd name="connsiteX21" fmla="*/ 2222695 w 3010485"/>
                <a:gd name="connsiteY21" fmla="*/ 303161 h 2179694"/>
                <a:gd name="connsiteX22" fmla="*/ 2546252 w 3010485"/>
                <a:gd name="connsiteY22" fmla="*/ 359432 h 2179694"/>
                <a:gd name="connsiteX23" fmla="*/ 2672861 w 3010485"/>
                <a:gd name="connsiteY23" fmla="*/ 275025 h 2179694"/>
                <a:gd name="connsiteX24" fmla="*/ 2869809 w 3010485"/>
                <a:gd name="connsiteY24" fmla="*/ 429770 h 2179694"/>
                <a:gd name="connsiteX25" fmla="*/ 2715064 w 3010485"/>
                <a:gd name="connsiteY25" fmla="*/ 584515 h 2179694"/>
                <a:gd name="connsiteX26" fmla="*/ 2307101 w 3010485"/>
                <a:gd name="connsiteY26" fmla="*/ 640785 h 2179694"/>
                <a:gd name="connsiteX27" fmla="*/ 2560320 w 3010485"/>
                <a:gd name="connsiteY27" fmla="*/ 725192 h 2179694"/>
                <a:gd name="connsiteX28" fmla="*/ 2940147 w 3010485"/>
                <a:gd name="connsiteY28" fmla="*/ 612650 h 2179694"/>
                <a:gd name="connsiteX29" fmla="*/ 2982350 w 3010485"/>
                <a:gd name="connsiteY29" fmla="*/ 823665 h 2179694"/>
                <a:gd name="connsiteX30" fmla="*/ 2857583 w 3010485"/>
                <a:gd name="connsiteY30" fmla="*/ 921693 h 2179694"/>
                <a:gd name="connsiteX31" fmla="*/ 2222695 w 3010485"/>
                <a:gd name="connsiteY31" fmla="*/ 837733 h 2179694"/>
                <a:gd name="connsiteX32" fmla="*/ 2672861 w 3010485"/>
                <a:gd name="connsiteY32" fmla="*/ 1330102 h 2179694"/>
                <a:gd name="connsiteX33" fmla="*/ 2743200 w 3010485"/>
                <a:gd name="connsiteY33" fmla="*/ 1836539 h 2179694"/>
                <a:gd name="connsiteX34" fmla="*/ 2855741 w 3010485"/>
                <a:gd name="connsiteY34" fmla="*/ 2033487 h 2179694"/>
                <a:gd name="connsiteX35" fmla="*/ 2560320 w 3010485"/>
                <a:gd name="connsiteY35" fmla="*/ 2033487 h 2179694"/>
                <a:gd name="connsiteX36" fmla="*/ 2025747 w 3010485"/>
                <a:gd name="connsiteY36" fmla="*/ 2146028 h 2179694"/>
                <a:gd name="connsiteX37" fmla="*/ 1603716 w 3010485"/>
                <a:gd name="connsiteY37" fmla="*/ 1977216 h 2179694"/>
                <a:gd name="connsiteX38" fmla="*/ 1164436 w 3010485"/>
                <a:gd name="connsiteY38" fmla="*/ 1148562 h 2179694"/>
                <a:gd name="connsiteX39" fmla="*/ 1010138 w 3010485"/>
                <a:gd name="connsiteY39" fmla="*/ 1047409 h 2179694"/>
                <a:gd name="connsiteX40" fmla="*/ 985631 w 3010485"/>
                <a:gd name="connsiteY40" fmla="*/ 1211644 h 2179694"/>
                <a:gd name="connsiteX41" fmla="*/ 1260970 w 3010485"/>
                <a:gd name="connsiteY41" fmla="*/ 1525972 h 2179694"/>
                <a:gd name="connsiteX42" fmla="*/ 1280160 w 3010485"/>
                <a:gd name="connsiteY42" fmla="*/ 1794336 h 2179694"/>
                <a:gd name="connsiteX43" fmla="*/ 1266092 w 3010485"/>
                <a:gd name="connsiteY43" fmla="*/ 1920945 h 2179694"/>
                <a:gd name="connsiteX44" fmla="*/ 1477687 w 3010485"/>
                <a:gd name="connsiteY44" fmla="*/ 2179694 h 2179694"/>
                <a:gd name="connsiteX45" fmla="*/ 553399 w 3010485"/>
                <a:gd name="connsiteY45" fmla="*/ 2150088 h 2179694"/>
                <a:gd name="connsiteX46" fmla="*/ 514084 w 3010485"/>
                <a:gd name="connsiteY46" fmla="*/ 2003119 h 2179694"/>
                <a:gd name="connsiteX47" fmla="*/ 269072 w 3010485"/>
                <a:gd name="connsiteY47" fmla="*/ 1443536 h 2179694"/>
                <a:gd name="connsiteX48" fmla="*/ 295421 w 3010485"/>
                <a:gd name="connsiteY48" fmla="*/ 1203493 h 2179694"/>
                <a:gd name="connsiteX49" fmla="*/ 267286 w 3010485"/>
                <a:gd name="connsiteY49" fmla="*/ 1006545 h 2179694"/>
                <a:gd name="connsiteX50" fmla="*/ 28135 w 3010485"/>
                <a:gd name="connsiteY50" fmla="*/ 936207 h 2179694"/>
                <a:gd name="connsiteX51" fmla="*/ 98473 w 3010485"/>
                <a:gd name="connsiteY51" fmla="*/ 682988 h 2179694"/>
                <a:gd name="connsiteX52" fmla="*/ 422030 w 3010485"/>
                <a:gd name="connsiteY52" fmla="*/ 753327 h 2179694"/>
                <a:gd name="connsiteX53" fmla="*/ 353346 w 3010485"/>
                <a:gd name="connsiteY53" fmla="*/ 919585 h 2179694"/>
                <a:gd name="connsiteX54" fmla="*/ 478301 w 3010485"/>
                <a:gd name="connsiteY54" fmla="*/ 1020613 h 2179694"/>
                <a:gd name="connsiteX55" fmla="*/ 478301 w 3010485"/>
                <a:gd name="connsiteY55" fmla="*/ 1020613 h 2179694"/>
                <a:gd name="connsiteX56" fmla="*/ 549771 w 3010485"/>
                <a:gd name="connsiteY56" fmla="*/ 1359058 h 2179694"/>
                <a:gd name="connsiteX57" fmla="*/ 634329 w 3010485"/>
                <a:gd name="connsiteY57" fmla="*/ 1637470 h 2179694"/>
                <a:gd name="connsiteX58" fmla="*/ 787790 w 3010485"/>
                <a:gd name="connsiteY58" fmla="*/ 1625524 h 2179694"/>
                <a:gd name="connsiteX0" fmla="*/ 787790 w 3010485"/>
                <a:gd name="connsiteY0" fmla="*/ 1625524 h 2209123"/>
                <a:gd name="connsiteX1" fmla="*/ 492369 w 3010485"/>
                <a:gd name="connsiteY1" fmla="*/ 978410 h 2209123"/>
                <a:gd name="connsiteX2" fmla="*/ 928467 w 3010485"/>
                <a:gd name="connsiteY2" fmla="*/ 570447 h 2209123"/>
                <a:gd name="connsiteX3" fmla="*/ 1209820 w 3010485"/>
                <a:gd name="connsiteY3" fmla="*/ 554263 h 2209123"/>
                <a:gd name="connsiteX4" fmla="*/ 1463040 w 3010485"/>
                <a:gd name="connsiteY4" fmla="*/ 739259 h 2209123"/>
                <a:gd name="connsiteX5" fmla="*/ 1856935 w 3010485"/>
                <a:gd name="connsiteY5" fmla="*/ 1344170 h 2209123"/>
                <a:gd name="connsiteX6" fmla="*/ 2067950 w 3010485"/>
                <a:gd name="connsiteY6" fmla="*/ 1498915 h 2209123"/>
                <a:gd name="connsiteX7" fmla="*/ 2082018 w 3010485"/>
                <a:gd name="connsiteY7" fmla="*/ 1372305 h 2209123"/>
                <a:gd name="connsiteX8" fmla="*/ 1800664 w 3010485"/>
                <a:gd name="connsiteY8" fmla="*/ 1006545 h 2209123"/>
                <a:gd name="connsiteX9" fmla="*/ 1730326 w 3010485"/>
                <a:gd name="connsiteY9" fmla="*/ 682988 h 2209123"/>
                <a:gd name="connsiteX10" fmla="*/ 1589649 w 3010485"/>
                <a:gd name="connsiteY10" fmla="*/ 556379 h 2209123"/>
                <a:gd name="connsiteX11" fmla="*/ 1758461 w 3010485"/>
                <a:gd name="connsiteY11" fmla="*/ 500108 h 2209123"/>
                <a:gd name="connsiteX12" fmla="*/ 1603716 w 3010485"/>
                <a:gd name="connsiteY12" fmla="*/ 387567 h 2209123"/>
                <a:gd name="connsiteX13" fmla="*/ 1871003 w 3010485"/>
                <a:gd name="connsiteY13" fmla="*/ 373499 h 2209123"/>
                <a:gd name="connsiteX14" fmla="*/ 1567151 w 3010485"/>
                <a:gd name="connsiteY14" fmla="*/ 223670 h 2209123"/>
                <a:gd name="connsiteX15" fmla="*/ 1477107 w 3010485"/>
                <a:gd name="connsiteY15" fmla="*/ 64010 h 2209123"/>
                <a:gd name="connsiteX16" fmla="*/ 1818004 w 3010485"/>
                <a:gd name="connsiteY16" fmla="*/ 207486 h 2209123"/>
                <a:gd name="connsiteX17" fmla="*/ 1777544 w 3010485"/>
                <a:gd name="connsiteY17" fmla="*/ 191302 h 2209123"/>
                <a:gd name="connsiteX18" fmla="*/ 1955569 w 3010485"/>
                <a:gd name="connsiteY18" fmla="*/ 239854 h 2209123"/>
                <a:gd name="connsiteX19" fmla="*/ 1995869 w 3010485"/>
                <a:gd name="connsiteY19" fmla="*/ 172319 h 2209123"/>
                <a:gd name="connsiteX20" fmla="*/ 1941341 w 3010485"/>
                <a:gd name="connsiteY20" fmla="*/ 21807 h 2209123"/>
                <a:gd name="connsiteX21" fmla="*/ 2222695 w 3010485"/>
                <a:gd name="connsiteY21" fmla="*/ 303161 h 2209123"/>
                <a:gd name="connsiteX22" fmla="*/ 2546252 w 3010485"/>
                <a:gd name="connsiteY22" fmla="*/ 359432 h 2209123"/>
                <a:gd name="connsiteX23" fmla="*/ 2672861 w 3010485"/>
                <a:gd name="connsiteY23" fmla="*/ 275025 h 2209123"/>
                <a:gd name="connsiteX24" fmla="*/ 2869809 w 3010485"/>
                <a:gd name="connsiteY24" fmla="*/ 429770 h 2209123"/>
                <a:gd name="connsiteX25" fmla="*/ 2715064 w 3010485"/>
                <a:gd name="connsiteY25" fmla="*/ 584515 h 2209123"/>
                <a:gd name="connsiteX26" fmla="*/ 2307101 w 3010485"/>
                <a:gd name="connsiteY26" fmla="*/ 640785 h 2209123"/>
                <a:gd name="connsiteX27" fmla="*/ 2560320 w 3010485"/>
                <a:gd name="connsiteY27" fmla="*/ 725192 h 2209123"/>
                <a:gd name="connsiteX28" fmla="*/ 2940147 w 3010485"/>
                <a:gd name="connsiteY28" fmla="*/ 612650 h 2209123"/>
                <a:gd name="connsiteX29" fmla="*/ 2982350 w 3010485"/>
                <a:gd name="connsiteY29" fmla="*/ 823665 h 2209123"/>
                <a:gd name="connsiteX30" fmla="*/ 2857583 w 3010485"/>
                <a:gd name="connsiteY30" fmla="*/ 921693 h 2209123"/>
                <a:gd name="connsiteX31" fmla="*/ 2222695 w 3010485"/>
                <a:gd name="connsiteY31" fmla="*/ 837733 h 2209123"/>
                <a:gd name="connsiteX32" fmla="*/ 2672861 w 3010485"/>
                <a:gd name="connsiteY32" fmla="*/ 1330102 h 2209123"/>
                <a:gd name="connsiteX33" fmla="*/ 2743200 w 3010485"/>
                <a:gd name="connsiteY33" fmla="*/ 1836539 h 2209123"/>
                <a:gd name="connsiteX34" fmla="*/ 2855741 w 3010485"/>
                <a:gd name="connsiteY34" fmla="*/ 2033487 h 2209123"/>
                <a:gd name="connsiteX35" fmla="*/ 2560320 w 3010485"/>
                <a:gd name="connsiteY35" fmla="*/ 2033487 h 2209123"/>
                <a:gd name="connsiteX36" fmla="*/ 2025747 w 3010485"/>
                <a:gd name="connsiteY36" fmla="*/ 2146028 h 2209123"/>
                <a:gd name="connsiteX37" fmla="*/ 1603716 w 3010485"/>
                <a:gd name="connsiteY37" fmla="*/ 1977216 h 2209123"/>
                <a:gd name="connsiteX38" fmla="*/ 1164436 w 3010485"/>
                <a:gd name="connsiteY38" fmla="*/ 1148562 h 2209123"/>
                <a:gd name="connsiteX39" fmla="*/ 1010138 w 3010485"/>
                <a:gd name="connsiteY39" fmla="*/ 1047409 h 2209123"/>
                <a:gd name="connsiteX40" fmla="*/ 985631 w 3010485"/>
                <a:gd name="connsiteY40" fmla="*/ 1211644 h 2209123"/>
                <a:gd name="connsiteX41" fmla="*/ 1260970 w 3010485"/>
                <a:gd name="connsiteY41" fmla="*/ 1525972 h 2209123"/>
                <a:gd name="connsiteX42" fmla="*/ 1280160 w 3010485"/>
                <a:gd name="connsiteY42" fmla="*/ 1794336 h 2209123"/>
                <a:gd name="connsiteX43" fmla="*/ 1266092 w 3010485"/>
                <a:gd name="connsiteY43" fmla="*/ 1920945 h 2209123"/>
                <a:gd name="connsiteX44" fmla="*/ 1477687 w 3010485"/>
                <a:gd name="connsiteY44" fmla="*/ 2179694 h 2209123"/>
                <a:gd name="connsiteX45" fmla="*/ 469575 w 3010485"/>
                <a:gd name="connsiteY45" fmla="*/ 2179694 h 2209123"/>
                <a:gd name="connsiteX46" fmla="*/ 514084 w 3010485"/>
                <a:gd name="connsiteY46" fmla="*/ 2003119 h 2209123"/>
                <a:gd name="connsiteX47" fmla="*/ 269072 w 3010485"/>
                <a:gd name="connsiteY47" fmla="*/ 1443536 h 2209123"/>
                <a:gd name="connsiteX48" fmla="*/ 295421 w 3010485"/>
                <a:gd name="connsiteY48" fmla="*/ 1203493 h 2209123"/>
                <a:gd name="connsiteX49" fmla="*/ 267286 w 3010485"/>
                <a:gd name="connsiteY49" fmla="*/ 1006545 h 2209123"/>
                <a:gd name="connsiteX50" fmla="*/ 28135 w 3010485"/>
                <a:gd name="connsiteY50" fmla="*/ 936207 h 2209123"/>
                <a:gd name="connsiteX51" fmla="*/ 98473 w 3010485"/>
                <a:gd name="connsiteY51" fmla="*/ 682988 h 2209123"/>
                <a:gd name="connsiteX52" fmla="*/ 422030 w 3010485"/>
                <a:gd name="connsiteY52" fmla="*/ 753327 h 2209123"/>
                <a:gd name="connsiteX53" fmla="*/ 353346 w 3010485"/>
                <a:gd name="connsiteY53" fmla="*/ 919585 h 2209123"/>
                <a:gd name="connsiteX54" fmla="*/ 478301 w 3010485"/>
                <a:gd name="connsiteY54" fmla="*/ 1020613 h 2209123"/>
                <a:gd name="connsiteX55" fmla="*/ 478301 w 3010485"/>
                <a:gd name="connsiteY55" fmla="*/ 1020613 h 2209123"/>
                <a:gd name="connsiteX56" fmla="*/ 549771 w 3010485"/>
                <a:gd name="connsiteY56" fmla="*/ 1359058 h 2209123"/>
                <a:gd name="connsiteX57" fmla="*/ 634329 w 3010485"/>
                <a:gd name="connsiteY57" fmla="*/ 1637470 h 2209123"/>
                <a:gd name="connsiteX58" fmla="*/ 787790 w 3010485"/>
                <a:gd name="connsiteY58" fmla="*/ 1625524 h 2209123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55741 w 3010485"/>
                <a:gd name="connsiteY34" fmla="*/ 2033487 h 2179756"/>
                <a:gd name="connsiteX35" fmla="*/ 2560320 w 3010485"/>
                <a:gd name="connsiteY35" fmla="*/ 2033487 h 2179756"/>
                <a:gd name="connsiteX36" fmla="*/ 2025747 w 3010485"/>
                <a:gd name="connsiteY36" fmla="*/ 2146028 h 2179756"/>
                <a:gd name="connsiteX37" fmla="*/ 1603716 w 3010485"/>
                <a:gd name="connsiteY37" fmla="*/ 1977216 h 2179756"/>
                <a:gd name="connsiteX38" fmla="*/ 1164436 w 3010485"/>
                <a:gd name="connsiteY38" fmla="*/ 1148562 h 2179756"/>
                <a:gd name="connsiteX39" fmla="*/ 1010138 w 3010485"/>
                <a:gd name="connsiteY39" fmla="*/ 1047409 h 2179756"/>
                <a:gd name="connsiteX40" fmla="*/ 985631 w 3010485"/>
                <a:gd name="connsiteY40" fmla="*/ 1211644 h 2179756"/>
                <a:gd name="connsiteX41" fmla="*/ 1260970 w 3010485"/>
                <a:gd name="connsiteY41" fmla="*/ 1525972 h 2179756"/>
                <a:gd name="connsiteX42" fmla="*/ 1280160 w 3010485"/>
                <a:gd name="connsiteY42" fmla="*/ 1794336 h 2179756"/>
                <a:gd name="connsiteX43" fmla="*/ 1266092 w 3010485"/>
                <a:gd name="connsiteY43" fmla="*/ 1920945 h 2179756"/>
                <a:gd name="connsiteX44" fmla="*/ 1477687 w 3010485"/>
                <a:gd name="connsiteY44" fmla="*/ 2179694 h 2179756"/>
                <a:gd name="connsiteX45" fmla="*/ 469575 w 3010485"/>
                <a:gd name="connsiteY45" fmla="*/ 2179694 h 2179756"/>
                <a:gd name="connsiteX46" fmla="*/ 514084 w 3010485"/>
                <a:gd name="connsiteY46" fmla="*/ 2003119 h 2179756"/>
                <a:gd name="connsiteX47" fmla="*/ 269072 w 3010485"/>
                <a:gd name="connsiteY47" fmla="*/ 1443536 h 2179756"/>
                <a:gd name="connsiteX48" fmla="*/ 295421 w 3010485"/>
                <a:gd name="connsiteY48" fmla="*/ 1203493 h 2179756"/>
                <a:gd name="connsiteX49" fmla="*/ 267286 w 3010485"/>
                <a:gd name="connsiteY49" fmla="*/ 1006545 h 2179756"/>
                <a:gd name="connsiteX50" fmla="*/ 28135 w 3010485"/>
                <a:gd name="connsiteY50" fmla="*/ 936207 h 2179756"/>
                <a:gd name="connsiteX51" fmla="*/ 98473 w 3010485"/>
                <a:gd name="connsiteY51" fmla="*/ 682988 h 2179756"/>
                <a:gd name="connsiteX52" fmla="*/ 422030 w 3010485"/>
                <a:gd name="connsiteY52" fmla="*/ 753327 h 2179756"/>
                <a:gd name="connsiteX53" fmla="*/ 353346 w 3010485"/>
                <a:gd name="connsiteY53" fmla="*/ 919585 h 2179756"/>
                <a:gd name="connsiteX54" fmla="*/ 478301 w 3010485"/>
                <a:gd name="connsiteY54" fmla="*/ 1020613 h 2179756"/>
                <a:gd name="connsiteX55" fmla="*/ 478301 w 3010485"/>
                <a:gd name="connsiteY55" fmla="*/ 1020613 h 2179756"/>
                <a:gd name="connsiteX56" fmla="*/ 549771 w 3010485"/>
                <a:gd name="connsiteY56" fmla="*/ 1359058 h 2179756"/>
                <a:gd name="connsiteX57" fmla="*/ 634329 w 3010485"/>
                <a:gd name="connsiteY57" fmla="*/ 1637470 h 2179756"/>
                <a:gd name="connsiteX58" fmla="*/ 787790 w 3010485"/>
                <a:gd name="connsiteY58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55741 w 3010485"/>
                <a:gd name="connsiteY34" fmla="*/ 2033487 h 2179756"/>
                <a:gd name="connsiteX35" fmla="*/ 2560320 w 3010485"/>
                <a:gd name="connsiteY35" fmla="*/ 2033487 h 2179756"/>
                <a:gd name="connsiteX36" fmla="*/ 1603716 w 3010485"/>
                <a:gd name="connsiteY36" fmla="*/ 1977216 h 2179756"/>
                <a:gd name="connsiteX37" fmla="*/ 1164436 w 3010485"/>
                <a:gd name="connsiteY37" fmla="*/ 1148562 h 2179756"/>
                <a:gd name="connsiteX38" fmla="*/ 1010138 w 3010485"/>
                <a:gd name="connsiteY38" fmla="*/ 1047409 h 2179756"/>
                <a:gd name="connsiteX39" fmla="*/ 985631 w 3010485"/>
                <a:gd name="connsiteY39" fmla="*/ 1211644 h 2179756"/>
                <a:gd name="connsiteX40" fmla="*/ 1260970 w 3010485"/>
                <a:gd name="connsiteY40" fmla="*/ 1525972 h 2179756"/>
                <a:gd name="connsiteX41" fmla="*/ 1280160 w 3010485"/>
                <a:gd name="connsiteY41" fmla="*/ 1794336 h 2179756"/>
                <a:gd name="connsiteX42" fmla="*/ 1266092 w 3010485"/>
                <a:gd name="connsiteY42" fmla="*/ 1920945 h 2179756"/>
                <a:gd name="connsiteX43" fmla="*/ 1477687 w 3010485"/>
                <a:gd name="connsiteY43" fmla="*/ 2179694 h 2179756"/>
                <a:gd name="connsiteX44" fmla="*/ 469575 w 3010485"/>
                <a:gd name="connsiteY44" fmla="*/ 2179694 h 2179756"/>
                <a:gd name="connsiteX45" fmla="*/ 514084 w 3010485"/>
                <a:gd name="connsiteY45" fmla="*/ 2003119 h 2179756"/>
                <a:gd name="connsiteX46" fmla="*/ 269072 w 3010485"/>
                <a:gd name="connsiteY46" fmla="*/ 1443536 h 2179756"/>
                <a:gd name="connsiteX47" fmla="*/ 295421 w 3010485"/>
                <a:gd name="connsiteY47" fmla="*/ 1203493 h 2179756"/>
                <a:gd name="connsiteX48" fmla="*/ 267286 w 3010485"/>
                <a:gd name="connsiteY48" fmla="*/ 1006545 h 2179756"/>
                <a:gd name="connsiteX49" fmla="*/ 28135 w 3010485"/>
                <a:gd name="connsiteY49" fmla="*/ 936207 h 2179756"/>
                <a:gd name="connsiteX50" fmla="*/ 98473 w 3010485"/>
                <a:gd name="connsiteY50" fmla="*/ 682988 h 2179756"/>
                <a:gd name="connsiteX51" fmla="*/ 422030 w 3010485"/>
                <a:gd name="connsiteY51" fmla="*/ 753327 h 2179756"/>
                <a:gd name="connsiteX52" fmla="*/ 353346 w 3010485"/>
                <a:gd name="connsiteY52" fmla="*/ 919585 h 2179756"/>
                <a:gd name="connsiteX53" fmla="*/ 478301 w 3010485"/>
                <a:gd name="connsiteY53" fmla="*/ 1020613 h 2179756"/>
                <a:gd name="connsiteX54" fmla="*/ 478301 w 3010485"/>
                <a:gd name="connsiteY54" fmla="*/ 1020613 h 2179756"/>
                <a:gd name="connsiteX55" fmla="*/ 549771 w 3010485"/>
                <a:gd name="connsiteY55" fmla="*/ 1359058 h 2179756"/>
                <a:gd name="connsiteX56" fmla="*/ 634329 w 3010485"/>
                <a:gd name="connsiteY56" fmla="*/ 1637470 h 2179756"/>
                <a:gd name="connsiteX57" fmla="*/ 787790 w 3010485"/>
                <a:gd name="connsiteY57" fmla="*/ 1625524 h 2179756"/>
                <a:gd name="connsiteX0" fmla="*/ 787790 w 3010485"/>
                <a:gd name="connsiteY0" fmla="*/ 1625524 h 2327182"/>
                <a:gd name="connsiteX1" fmla="*/ 492369 w 3010485"/>
                <a:gd name="connsiteY1" fmla="*/ 978410 h 2327182"/>
                <a:gd name="connsiteX2" fmla="*/ 928467 w 3010485"/>
                <a:gd name="connsiteY2" fmla="*/ 570447 h 2327182"/>
                <a:gd name="connsiteX3" fmla="*/ 1209820 w 3010485"/>
                <a:gd name="connsiteY3" fmla="*/ 554263 h 2327182"/>
                <a:gd name="connsiteX4" fmla="*/ 1463040 w 3010485"/>
                <a:gd name="connsiteY4" fmla="*/ 739259 h 2327182"/>
                <a:gd name="connsiteX5" fmla="*/ 1856935 w 3010485"/>
                <a:gd name="connsiteY5" fmla="*/ 1344170 h 2327182"/>
                <a:gd name="connsiteX6" fmla="*/ 2067950 w 3010485"/>
                <a:gd name="connsiteY6" fmla="*/ 1498915 h 2327182"/>
                <a:gd name="connsiteX7" fmla="*/ 2082018 w 3010485"/>
                <a:gd name="connsiteY7" fmla="*/ 1372305 h 2327182"/>
                <a:gd name="connsiteX8" fmla="*/ 1800664 w 3010485"/>
                <a:gd name="connsiteY8" fmla="*/ 1006545 h 2327182"/>
                <a:gd name="connsiteX9" fmla="*/ 1730326 w 3010485"/>
                <a:gd name="connsiteY9" fmla="*/ 682988 h 2327182"/>
                <a:gd name="connsiteX10" fmla="*/ 1589649 w 3010485"/>
                <a:gd name="connsiteY10" fmla="*/ 556379 h 2327182"/>
                <a:gd name="connsiteX11" fmla="*/ 1758461 w 3010485"/>
                <a:gd name="connsiteY11" fmla="*/ 500108 h 2327182"/>
                <a:gd name="connsiteX12" fmla="*/ 1603716 w 3010485"/>
                <a:gd name="connsiteY12" fmla="*/ 387567 h 2327182"/>
                <a:gd name="connsiteX13" fmla="*/ 1871003 w 3010485"/>
                <a:gd name="connsiteY13" fmla="*/ 373499 h 2327182"/>
                <a:gd name="connsiteX14" fmla="*/ 1567151 w 3010485"/>
                <a:gd name="connsiteY14" fmla="*/ 223670 h 2327182"/>
                <a:gd name="connsiteX15" fmla="*/ 1477107 w 3010485"/>
                <a:gd name="connsiteY15" fmla="*/ 64010 h 2327182"/>
                <a:gd name="connsiteX16" fmla="*/ 1818004 w 3010485"/>
                <a:gd name="connsiteY16" fmla="*/ 207486 h 2327182"/>
                <a:gd name="connsiteX17" fmla="*/ 1777544 w 3010485"/>
                <a:gd name="connsiteY17" fmla="*/ 191302 h 2327182"/>
                <a:gd name="connsiteX18" fmla="*/ 1955569 w 3010485"/>
                <a:gd name="connsiteY18" fmla="*/ 239854 h 2327182"/>
                <a:gd name="connsiteX19" fmla="*/ 1995869 w 3010485"/>
                <a:gd name="connsiteY19" fmla="*/ 172319 h 2327182"/>
                <a:gd name="connsiteX20" fmla="*/ 1941341 w 3010485"/>
                <a:gd name="connsiteY20" fmla="*/ 21807 h 2327182"/>
                <a:gd name="connsiteX21" fmla="*/ 2222695 w 3010485"/>
                <a:gd name="connsiteY21" fmla="*/ 303161 h 2327182"/>
                <a:gd name="connsiteX22" fmla="*/ 2546252 w 3010485"/>
                <a:gd name="connsiteY22" fmla="*/ 359432 h 2327182"/>
                <a:gd name="connsiteX23" fmla="*/ 2672861 w 3010485"/>
                <a:gd name="connsiteY23" fmla="*/ 275025 h 2327182"/>
                <a:gd name="connsiteX24" fmla="*/ 2869809 w 3010485"/>
                <a:gd name="connsiteY24" fmla="*/ 429770 h 2327182"/>
                <a:gd name="connsiteX25" fmla="*/ 2715064 w 3010485"/>
                <a:gd name="connsiteY25" fmla="*/ 584515 h 2327182"/>
                <a:gd name="connsiteX26" fmla="*/ 2307101 w 3010485"/>
                <a:gd name="connsiteY26" fmla="*/ 640785 h 2327182"/>
                <a:gd name="connsiteX27" fmla="*/ 2560320 w 3010485"/>
                <a:gd name="connsiteY27" fmla="*/ 725192 h 2327182"/>
                <a:gd name="connsiteX28" fmla="*/ 2940147 w 3010485"/>
                <a:gd name="connsiteY28" fmla="*/ 612650 h 2327182"/>
                <a:gd name="connsiteX29" fmla="*/ 2982350 w 3010485"/>
                <a:gd name="connsiteY29" fmla="*/ 823665 h 2327182"/>
                <a:gd name="connsiteX30" fmla="*/ 2857583 w 3010485"/>
                <a:gd name="connsiteY30" fmla="*/ 921693 h 2327182"/>
                <a:gd name="connsiteX31" fmla="*/ 2222695 w 3010485"/>
                <a:gd name="connsiteY31" fmla="*/ 837733 h 2327182"/>
                <a:gd name="connsiteX32" fmla="*/ 2672861 w 3010485"/>
                <a:gd name="connsiteY32" fmla="*/ 1330102 h 2327182"/>
                <a:gd name="connsiteX33" fmla="*/ 2743200 w 3010485"/>
                <a:gd name="connsiteY33" fmla="*/ 1836539 h 2327182"/>
                <a:gd name="connsiteX34" fmla="*/ 2855741 w 3010485"/>
                <a:gd name="connsiteY34" fmla="*/ 2033487 h 2327182"/>
                <a:gd name="connsiteX35" fmla="*/ 2560320 w 3010485"/>
                <a:gd name="connsiteY35" fmla="*/ 2033487 h 2327182"/>
                <a:gd name="connsiteX36" fmla="*/ 1765719 w 3010485"/>
                <a:gd name="connsiteY36" fmla="*/ 2179694 h 2327182"/>
                <a:gd name="connsiteX37" fmla="*/ 1164436 w 3010485"/>
                <a:gd name="connsiteY37" fmla="*/ 1148562 h 2327182"/>
                <a:gd name="connsiteX38" fmla="*/ 1010138 w 3010485"/>
                <a:gd name="connsiteY38" fmla="*/ 1047409 h 2327182"/>
                <a:gd name="connsiteX39" fmla="*/ 985631 w 3010485"/>
                <a:gd name="connsiteY39" fmla="*/ 1211644 h 2327182"/>
                <a:gd name="connsiteX40" fmla="*/ 1260970 w 3010485"/>
                <a:gd name="connsiteY40" fmla="*/ 1525972 h 2327182"/>
                <a:gd name="connsiteX41" fmla="*/ 1280160 w 3010485"/>
                <a:gd name="connsiteY41" fmla="*/ 1794336 h 2327182"/>
                <a:gd name="connsiteX42" fmla="*/ 1266092 w 3010485"/>
                <a:gd name="connsiteY42" fmla="*/ 1920945 h 2327182"/>
                <a:gd name="connsiteX43" fmla="*/ 1477687 w 3010485"/>
                <a:gd name="connsiteY43" fmla="*/ 2179694 h 2327182"/>
                <a:gd name="connsiteX44" fmla="*/ 469575 w 3010485"/>
                <a:gd name="connsiteY44" fmla="*/ 2179694 h 2327182"/>
                <a:gd name="connsiteX45" fmla="*/ 514084 w 3010485"/>
                <a:gd name="connsiteY45" fmla="*/ 2003119 h 2327182"/>
                <a:gd name="connsiteX46" fmla="*/ 269072 w 3010485"/>
                <a:gd name="connsiteY46" fmla="*/ 1443536 h 2327182"/>
                <a:gd name="connsiteX47" fmla="*/ 295421 w 3010485"/>
                <a:gd name="connsiteY47" fmla="*/ 1203493 h 2327182"/>
                <a:gd name="connsiteX48" fmla="*/ 267286 w 3010485"/>
                <a:gd name="connsiteY48" fmla="*/ 1006545 h 2327182"/>
                <a:gd name="connsiteX49" fmla="*/ 28135 w 3010485"/>
                <a:gd name="connsiteY49" fmla="*/ 936207 h 2327182"/>
                <a:gd name="connsiteX50" fmla="*/ 98473 w 3010485"/>
                <a:gd name="connsiteY50" fmla="*/ 682988 h 2327182"/>
                <a:gd name="connsiteX51" fmla="*/ 422030 w 3010485"/>
                <a:gd name="connsiteY51" fmla="*/ 753327 h 2327182"/>
                <a:gd name="connsiteX52" fmla="*/ 353346 w 3010485"/>
                <a:gd name="connsiteY52" fmla="*/ 919585 h 2327182"/>
                <a:gd name="connsiteX53" fmla="*/ 478301 w 3010485"/>
                <a:gd name="connsiteY53" fmla="*/ 1020613 h 2327182"/>
                <a:gd name="connsiteX54" fmla="*/ 478301 w 3010485"/>
                <a:gd name="connsiteY54" fmla="*/ 1020613 h 2327182"/>
                <a:gd name="connsiteX55" fmla="*/ 549771 w 3010485"/>
                <a:gd name="connsiteY55" fmla="*/ 1359058 h 2327182"/>
                <a:gd name="connsiteX56" fmla="*/ 634329 w 3010485"/>
                <a:gd name="connsiteY56" fmla="*/ 1637470 h 2327182"/>
                <a:gd name="connsiteX57" fmla="*/ 787790 w 3010485"/>
                <a:gd name="connsiteY57" fmla="*/ 1625524 h 2327182"/>
                <a:gd name="connsiteX0" fmla="*/ 787790 w 3010485"/>
                <a:gd name="connsiteY0" fmla="*/ 1625524 h 2183725"/>
                <a:gd name="connsiteX1" fmla="*/ 492369 w 3010485"/>
                <a:gd name="connsiteY1" fmla="*/ 978410 h 2183725"/>
                <a:gd name="connsiteX2" fmla="*/ 928467 w 3010485"/>
                <a:gd name="connsiteY2" fmla="*/ 570447 h 2183725"/>
                <a:gd name="connsiteX3" fmla="*/ 1209820 w 3010485"/>
                <a:gd name="connsiteY3" fmla="*/ 554263 h 2183725"/>
                <a:gd name="connsiteX4" fmla="*/ 1463040 w 3010485"/>
                <a:gd name="connsiteY4" fmla="*/ 739259 h 2183725"/>
                <a:gd name="connsiteX5" fmla="*/ 1856935 w 3010485"/>
                <a:gd name="connsiteY5" fmla="*/ 1344170 h 2183725"/>
                <a:gd name="connsiteX6" fmla="*/ 2067950 w 3010485"/>
                <a:gd name="connsiteY6" fmla="*/ 1498915 h 2183725"/>
                <a:gd name="connsiteX7" fmla="*/ 2082018 w 3010485"/>
                <a:gd name="connsiteY7" fmla="*/ 1372305 h 2183725"/>
                <a:gd name="connsiteX8" fmla="*/ 1800664 w 3010485"/>
                <a:gd name="connsiteY8" fmla="*/ 1006545 h 2183725"/>
                <a:gd name="connsiteX9" fmla="*/ 1730326 w 3010485"/>
                <a:gd name="connsiteY9" fmla="*/ 682988 h 2183725"/>
                <a:gd name="connsiteX10" fmla="*/ 1589649 w 3010485"/>
                <a:gd name="connsiteY10" fmla="*/ 556379 h 2183725"/>
                <a:gd name="connsiteX11" fmla="*/ 1758461 w 3010485"/>
                <a:gd name="connsiteY11" fmla="*/ 500108 h 2183725"/>
                <a:gd name="connsiteX12" fmla="*/ 1603716 w 3010485"/>
                <a:gd name="connsiteY12" fmla="*/ 387567 h 2183725"/>
                <a:gd name="connsiteX13" fmla="*/ 1871003 w 3010485"/>
                <a:gd name="connsiteY13" fmla="*/ 373499 h 2183725"/>
                <a:gd name="connsiteX14" fmla="*/ 1567151 w 3010485"/>
                <a:gd name="connsiteY14" fmla="*/ 223670 h 2183725"/>
                <a:gd name="connsiteX15" fmla="*/ 1477107 w 3010485"/>
                <a:gd name="connsiteY15" fmla="*/ 64010 h 2183725"/>
                <a:gd name="connsiteX16" fmla="*/ 1818004 w 3010485"/>
                <a:gd name="connsiteY16" fmla="*/ 207486 h 2183725"/>
                <a:gd name="connsiteX17" fmla="*/ 1777544 w 3010485"/>
                <a:gd name="connsiteY17" fmla="*/ 191302 h 2183725"/>
                <a:gd name="connsiteX18" fmla="*/ 1955569 w 3010485"/>
                <a:gd name="connsiteY18" fmla="*/ 239854 h 2183725"/>
                <a:gd name="connsiteX19" fmla="*/ 1995869 w 3010485"/>
                <a:gd name="connsiteY19" fmla="*/ 172319 h 2183725"/>
                <a:gd name="connsiteX20" fmla="*/ 1941341 w 3010485"/>
                <a:gd name="connsiteY20" fmla="*/ 21807 h 2183725"/>
                <a:gd name="connsiteX21" fmla="*/ 2222695 w 3010485"/>
                <a:gd name="connsiteY21" fmla="*/ 303161 h 2183725"/>
                <a:gd name="connsiteX22" fmla="*/ 2546252 w 3010485"/>
                <a:gd name="connsiteY22" fmla="*/ 359432 h 2183725"/>
                <a:gd name="connsiteX23" fmla="*/ 2672861 w 3010485"/>
                <a:gd name="connsiteY23" fmla="*/ 275025 h 2183725"/>
                <a:gd name="connsiteX24" fmla="*/ 2869809 w 3010485"/>
                <a:gd name="connsiteY24" fmla="*/ 429770 h 2183725"/>
                <a:gd name="connsiteX25" fmla="*/ 2715064 w 3010485"/>
                <a:gd name="connsiteY25" fmla="*/ 584515 h 2183725"/>
                <a:gd name="connsiteX26" fmla="*/ 2307101 w 3010485"/>
                <a:gd name="connsiteY26" fmla="*/ 640785 h 2183725"/>
                <a:gd name="connsiteX27" fmla="*/ 2560320 w 3010485"/>
                <a:gd name="connsiteY27" fmla="*/ 725192 h 2183725"/>
                <a:gd name="connsiteX28" fmla="*/ 2940147 w 3010485"/>
                <a:gd name="connsiteY28" fmla="*/ 612650 h 2183725"/>
                <a:gd name="connsiteX29" fmla="*/ 2982350 w 3010485"/>
                <a:gd name="connsiteY29" fmla="*/ 823665 h 2183725"/>
                <a:gd name="connsiteX30" fmla="*/ 2857583 w 3010485"/>
                <a:gd name="connsiteY30" fmla="*/ 921693 h 2183725"/>
                <a:gd name="connsiteX31" fmla="*/ 2222695 w 3010485"/>
                <a:gd name="connsiteY31" fmla="*/ 837733 h 2183725"/>
                <a:gd name="connsiteX32" fmla="*/ 2672861 w 3010485"/>
                <a:gd name="connsiteY32" fmla="*/ 1330102 h 2183725"/>
                <a:gd name="connsiteX33" fmla="*/ 2743200 w 3010485"/>
                <a:gd name="connsiteY33" fmla="*/ 1836539 h 2183725"/>
                <a:gd name="connsiteX34" fmla="*/ 2855741 w 3010485"/>
                <a:gd name="connsiteY34" fmla="*/ 2033487 h 2183725"/>
                <a:gd name="connsiteX35" fmla="*/ 2560320 w 3010485"/>
                <a:gd name="connsiteY35" fmla="*/ 2033487 h 2183725"/>
                <a:gd name="connsiteX36" fmla="*/ 1765719 w 3010485"/>
                <a:gd name="connsiteY36" fmla="*/ 2179694 h 2183725"/>
                <a:gd name="connsiteX37" fmla="*/ 1164436 w 3010485"/>
                <a:gd name="connsiteY37" fmla="*/ 1148562 h 2183725"/>
                <a:gd name="connsiteX38" fmla="*/ 1010138 w 3010485"/>
                <a:gd name="connsiteY38" fmla="*/ 1047409 h 2183725"/>
                <a:gd name="connsiteX39" fmla="*/ 985631 w 3010485"/>
                <a:gd name="connsiteY39" fmla="*/ 1211644 h 2183725"/>
                <a:gd name="connsiteX40" fmla="*/ 1260970 w 3010485"/>
                <a:gd name="connsiteY40" fmla="*/ 1525972 h 2183725"/>
                <a:gd name="connsiteX41" fmla="*/ 1280160 w 3010485"/>
                <a:gd name="connsiteY41" fmla="*/ 1794336 h 2183725"/>
                <a:gd name="connsiteX42" fmla="*/ 1266092 w 3010485"/>
                <a:gd name="connsiteY42" fmla="*/ 1920945 h 2183725"/>
                <a:gd name="connsiteX43" fmla="*/ 1477687 w 3010485"/>
                <a:gd name="connsiteY43" fmla="*/ 2179694 h 2183725"/>
                <a:gd name="connsiteX44" fmla="*/ 469575 w 3010485"/>
                <a:gd name="connsiteY44" fmla="*/ 2179694 h 2183725"/>
                <a:gd name="connsiteX45" fmla="*/ 514084 w 3010485"/>
                <a:gd name="connsiteY45" fmla="*/ 2003119 h 2183725"/>
                <a:gd name="connsiteX46" fmla="*/ 269072 w 3010485"/>
                <a:gd name="connsiteY46" fmla="*/ 1443536 h 2183725"/>
                <a:gd name="connsiteX47" fmla="*/ 295421 w 3010485"/>
                <a:gd name="connsiteY47" fmla="*/ 1203493 h 2183725"/>
                <a:gd name="connsiteX48" fmla="*/ 267286 w 3010485"/>
                <a:gd name="connsiteY48" fmla="*/ 1006545 h 2183725"/>
                <a:gd name="connsiteX49" fmla="*/ 28135 w 3010485"/>
                <a:gd name="connsiteY49" fmla="*/ 936207 h 2183725"/>
                <a:gd name="connsiteX50" fmla="*/ 98473 w 3010485"/>
                <a:gd name="connsiteY50" fmla="*/ 682988 h 2183725"/>
                <a:gd name="connsiteX51" fmla="*/ 422030 w 3010485"/>
                <a:gd name="connsiteY51" fmla="*/ 753327 h 2183725"/>
                <a:gd name="connsiteX52" fmla="*/ 353346 w 3010485"/>
                <a:gd name="connsiteY52" fmla="*/ 919585 h 2183725"/>
                <a:gd name="connsiteX53" fmla="*/ 478301 w 3010485"/>
                <a:gd name="connsiteY53" fmla="*/ 1020613 h 2183725"/>
                <a:gd name="connsiteX54" fmla="*/ 478301 w 3010485"/>
                <a:gd name="connsiteY54" fmla="*/ 1020613 h 2183725"/>
                <a:gd name="connsiteX55" fmla="*/ 549771 w 3010485"/>
                <a:gd name="connsiteY55" fmla="*/ 1359058 h 2183725"/>
                <a:gd name="connsiteX56" fmla="*/ 634329 w 3010485"/>
                <a:gd name="connsiteY56" fmla="*/ 1637470 h 2183725"/>
                <a:gd name="connsiteX57" fmla="*/ 787790 w 3010485"/>
                <a:gd name="connsiteY57" fmla="*/ 1625524 h 2183725"/>
                <a:gd name="connsiteX0" fmla="*/ 787790 w 3027509"/>
                <a:gd name="connsiteY0" fmla="*/ 1625524 h 2204063"/>
                <a:gd name="connsiteX1" fmla="*/ 492369 w 3027509"/>
                <a:gd name="connsiteY1" fmla="*/ 978410 h 2204063"/>
                <a:gd name="connsiteX2" fmla="*/ 928467 w 3027509"/>
                <a:gd name="connsiteY2" fmla="*/ 570447 h 2204063"/>
                <a:gd name="connsiteX3" fmla="*/ 1209820 w 3027509"/>
                <a:gd name="connsiteY3" fmla="*/ 554263 h 2204063"/>
                <a:gd name="connsiteX4" fmla="*/ 1463040 w 3027509"/>
                <a:gd name="connsiteY4" fmla="*/ 739259 h 2204063"/>
                <a:gd name="connsiteX5" fmla="*/ 1856935 w 3027509"/>
                <a:gd name="connsiteY5" fmla="*/ 1344170 h 2204063"/>
                <a:gd name="connsiteX6" fmla="*/ 2067950 w 3027509"/>
                <a:gd name="connsiteY6" fmla="*/ 1498915 h 2204063"/>
                <a:gd name="connsiteX7" fmla="*/ 2082018 w 3027509"/>
                <a:gd name="connsiteY7" fmla="*/ 1372305 h 2204063"/>
                <a:gd name="connsiteX8" fmla="*/ 1800664 w 3027509"/>
                <a:gd name="connsiteY8" fmla="*/ 1006545 h 2204063"/>
                <a:gd name="connsiteX9" fmla="*/ 1730326 w 3027509"/>
                <a:gd name="connsiteY9" fmla="*/ 682988 h 2204063"/>
                <a:gd name="connsiteX10" fmla="*/ 1589649 w 3027509"/>
                <a:gd name="connsiteY10" fmla="*/ 556379 h 2204063"/>
                <a:gd name="connsiteX11" fmla="*/ 1758461 w 3027509"/>
                <a:gd name="connsiteY11" fmla="*/ 500108 h 2204063"/>
                <a:gd name="connsiteX12" fmla="*/ 1603716 w 3027509"/>
                <a:gd name="connsiteY12" fmla="*/ 387567 h 2204063"/>
                <a:gd name="connsiteX13" fmla="*/ 1871003 w 3027509"/>
                <a:gd name="connsiteY13" fmla="*/ 373499 h 2204063"/>
                <a:gd name="connsiteX14" fmla="*/ 1567151 w 3027509"/>
                <a:gd name="connsiteY14" fmla="*/ 223670 h 2204063"/>
                <a:gd name="connsiteX15" fmla="*/ 1477107 w 3027509"/>
                <a:gd name="connsiteY15" fmla="*/ 64010 h 2204063"/>
                <a:gd name="connsiteX16" fmla="*/ 1818004 w 3027509"/>
                <a:gd name="connsiteY16" fmla="*/ 207486 h 2204063"/>
                <a:gd name="connsiteX17" fmla="*/ 1777544 w 3027509"/>
                <a:gd name="connsiteY17" fmla="*/ 191302 h 2204063"/>
                <a:gd name="connsiteX18" fmla="*/ 1955569 w 3027509"/>
                <a:gd name="connsiteY18" fmla="*/ 239854 h 2204063"/>
                <a:gd name="connsiteX19" fmla="*/ 1995869 w 3027509"/>
                <a:gd name="connsiteY19" fmla="*/ 172319 h 2204063"/>
                <a:gd name="connsiteX20" fmla="*/ 1941341 w 3027509"/>
                <a:gd name="connsiteY20" fmla="*/ 21807 h 2204063"/>
                <a:gd name="connsiteX21" fmla="*/ 2222695 w 3027509"/>
                <a:gd name="connsiteY21" fmla="*/ 303161 h 2204063"/>
                <a:gd name="connsiteX22" fmla="*/ 2546252 w 3027509"/>
                <a:gd name="connsiteY22" fmla="*/ 359432 h 2204063"/>
                <a:gd name="connsiteX23" fmla="*/ 2672861 w 3027509"/>
                <a:gd name="connsiteY23" fmla="*/ 275025 h 2204063"/>
                <a:gd name="connsiteX24" fmla="*/ 2869809 w 3027509"/>
                <a:gd name="connsiteY24" fmla="*/ 429770 h 2204063"/>
                <a:gd name="connsiteX25" fmla="*/ 2715064 w 3027509"/>
                <a:gd name="connsiteY25" fmla="*/ 584515 h 2204063"/>
                <a:gd name="connsiteX26" fmla="*/ 2307101 w 3027509"/>
                <a:gd name="connsiteY26" fmla="*/ 640785 h 2204063"/>
                <a:gd name="connsiteX27" fmla="*/ 2560320 w 3027509"/>
                <a:gd name="connsiteY27" fmla="*/ 725192 h 2204063"/>
                <a:gd name="connsiteX28" fmla="*/ 2940147 w 3027509"/>
                <a:gd name="connsiteY28" fmla="*/ 612650 h 2204063"/>
                <a:gd name="connsiteX29" fmla="*/ 2982350 w 3027509"/>
                <a:gd name="connsiteY29" fmla="*/ 823665 h 2204063"/>
                <a:gd name="connsiteX30" fmla="*/ 2857583 w 3027509"/>
                <a:gd name="connsiteY30" fmla="*/ 921693 h 2204063"/>
                <a:gd name="connsiteX31" fmla="*/ 2222695 w 3027509"/>
                <a:gd name="connsiteY31" fmla="*/ 837733 h 2204063"/>
                <a:gd name="connsiteX32" fmla="*/ 2672861 w 3027509"/>
                <a:gd name="connsiteY32" fmla="*/ 1330102 h 2204063"/>
                <a:gd name="connsiteX33" fmla="*/ 2743200 w 3027509"/>
                <a:gd name="connsiteY33" fmla="*/ 1836539 h 2204063"/>
                <a:gd name="connsiteX34" fmla="*/ 2855741 w 3027509"/>
                <a:gd name="connsiteY34" fmla="*/ 2033487 h 2204063"/>
                <a:gd name="connsiteX35" fmla="*/ 2845839 w 3027509"/>
                <a:gd name="connsiteY35" fmla="*/ 2179695 h 2204063"/>
                <a:gd name="connsiteX36" fmla="*/ 1765719 w 3027509"/>
                <a:gd name="connsiteY36" fmla="*/ 2179694 h 2204063"/>
                <a:gd name="connsiteX37" fmla="*/ 1164436 w 3027509"/>
                <a:gd name="connsiteY37" fmla="*/ 1148562 h 2204063"/>
                <a:gd name="connsiteX38" fmla="*/ 1010138 w 3027509"/>
                <a:gd name="connsiteY38" fmla="*/ 1047409 h 2204063"/>
                <a:gd name="connsiteX39" fmla="*/ 985631 w 3027509"/>
                <a:gd name="connsiteY39" fmla="*/ 1211644 h 2204063"/>
                <a:gd name="connsiteX40" fmla="*/ 1260970 w 3027509"/>
                <a:gd name="connsiteY40" fmla="*/ 1525972 h 2204063"/>
                <a:gd name="connsiteX41" fmla="*/ 1280160 w 3027509"/>
                <a:gd name="connsiteY41" fmla="*/ 1794336 h 2204063"/>
                <a:gd name="connsiteX42" fmla="*/ 1266092 w 3027509"/>
                <a:gd name="connsiteY42" fmla="*/ 1920945 h 2204063"/>
                <a:gd name="connsiteX43" fmla="*/ 1477687 w 3027509"/>
                <a:gd name="connsiteY43" fmla="*/ 2179694 h 2204063"/>
                <a:gd name="connsiteX44" fmla="*/ 469575 w 3027509"/>
                <a:gd name="connsiteY44" fmla="*/ 2179694 h 2204063"/>
                <a:gd name="connsiteX45" fmla="*/ 514084 w 3027509"/>
                <a:gd name="connsiteY45" fmla="*/ 2003119 h 2204063"/>
                <a:gd name="connsiteX46" fmla="*/ 269072 w 3027509"/>
                <a:gd name="connsiteY46" fmla="*/ 1443536 h 2204063"/>
                <a:gd name="connsiteX47" fmla="*/ 295421 w 3027509"/>
                <a:gd name="connsiteY47" fmla="*/ 1203493 h 2204063"/>
                <a:gd name="connsiteX48" fmla="*/ 267286 w 3027509"/>
                <a:gd name="connsiteY48" fmla="*/ 1006545 h 2204063"/>
                <a:gd name="connsiteX49" fmla="*/ 28135 w 3027509"/>
                <a:gd name="connsiteY49" fmla="*/ 936207 h 2204063"/>
                <a:gd name="connsiteX50" fmla="*/ 98473 w 3027509"/>
                <a:gd name="connsiteY50" fmla="*/ 682988 h 2204063"/>
                <a:gd name="connsiteX51" fmla="*/ 422030 w 3027509"/>
                <a:gd name="connsiteY51" fmla="*/ 753327 h 2204063"/>
                <a:gd name="connsiteX52" fmla="*/ 353346 w 3027509"/>
                <a:gd name="connsiteY52" fmla="*/ 919585 h 2204063"/>
                <a:gd name="connsiteX53" fmla="*/ 478301 w 3027509"/>
                <a:gd name="connsiteY53" fmla="*/ 1020613 h 2204063"/>
                <a:gd name="connsiteX54" fmla="*/ 478301 w 3027509"/>
                <a:gd name="connsiteY54" fmla="*/ 1020613 h 2204063"/>
                <a:gd name="connsiteX55" fmla="*/ 549771 w 3027509"/>
                <a:gd name="connsiteY55" fmla="*/ 1359058 h 2204063"/>
                <a:gd name="connsiteX56" fmla="*/ 634329 w 3027509"/>
                <a:gd name="connsiteY56" fmla="*/ 1637470 h 2204063"/>
                <a:gd name="connsiteX57" fmla="*/ 787790 w 3027509"/>
                <a:gd name="connsiteY57" fmla="*/ 1625524 h 2204063"/>
                <a:gd name="connsiteX0" fmla="*/ 787790 w 3010485"/>
                <a:gd name="connsiteY0" fmla="*/ 1625524 h 2204063"/>
                <a:gd name="connsiteX1" fmla="*/ 492369 w 3010485"/>
                <a:gd name="connsiteY1" fmla="*/ 978410 h 2204063"/>
                <a:gd name="connsiteX2" fmla="*/ 928467 w 3010485"/>
                <a:gd name="connsiteY2" fmla="*/ 570447 h 2204063"/>
                <a:gd name="connsiteX3" fmla="*/ 1209820 w 3010485"/>
                <a:gd name="connsiteY3" fmla="*/ 554263 h 2204063"/>
                <a:gd name="connsiteX4" fmla="*/ 1463040 w 3010485"/>
                <a:gd name="connsiteY4" fmla="*/ 739259 h 2204063"/>
                <a:gd name="connsiteX5" fmla="*/ 1856935 w 3010485"/>
                <a:gd name="connsiteY5" fmla="*/ 1344170 h 2204063"/>
                <a:gd name="connsiteX6" fmla="*/ 2067950 w 3010485"/>
                <a:gd name="connsiteY6" fmla="*/ 1498915 h 2204063"/>
                <a:gd name="connsiteX7" fmla="*/ 2082018 w 3010485"/>
                <a:gd name="connsiteY7" fmla="*/ 1372305 h 2204063"/>
                <a:gd name="connsiteX8" fmla="*/ 1800664 w 3010485"/>
                <a:gd name="connsiteY8" fmla="*/ 1006545 h 2204063"/>
                <a:gd name="connsiteX9" fmla="*/ 1730326 w 3010485"/>
                <a:gd name="connsiteY9" fmla="*/ 682988 h 2204063"/>
                <a:gd name="connsiteX10" fmla="*/ 1589649 w 3010485"/>
                <a:gd name="connsiteY10" fmla="*/ 556379 h 2204063"/>
                <a:gd name="connsiteX11" fmla="*/ 1758461 w 3010485"/>
                <a:gd name="connsiteY11" fmla="*/ 500108 h 2204063"/>
                <a:gd name="connsiteX12" fmla="*/ 1603716 w 3010485"/>
                <a:gd name="connsiteY12" fmla="*/ 387567 h 2204063"/>
                <a:gd name="connsiteX13" fmla="*/ 1871003 w 3010485"/>
                <a:gd name="connsiteY13" fmla="*/ 373499 h 2204063"/>
                <a:gd name="connsiteX14" fmla="*/ 1567151 w 3010485"/>
                <a:gd name="connsiteY14" fmla="*/ 223670 h 2204063"/>
                <a:gd name="connsiteX15" fmla="*/ 1477107 w 3010485"/>
                <a:gd name="connsiteY15" fmla="*/ 64010 h 2204063"/>
                <a:gd name="connsiteX16" fmla="*/ 1818004 w 3010485"/>
                <a:gd name="connsiteY16" fmla="*/ 207486 h 2204063"/>
                <a:gd name="connsiteX17" fmla="*/ 1777544 w 3010485"/>
                <a:gd name="connsiteY17" fmla="*/ 191302 h 2204063"/>
                <a:gd name="connsiteX18" fmla="*/ 1955569 w 3010485"/>
                <a:gd name="connsiteY18" fmla="*/ 239854 h 2204063"/>
                <a:gd name="connsiteX19" fmla="*/ 1995869 w 3010485"/>
                <a:gd name="connsiteY19" fmla="*/ 172319 h 2204063"/>
                <a:gd name="connsiteX20" fmla="*/ 1941341 w 3010485"/>
                <a:gd name="connsiteY20" fmla="*/ 21807 h 2204063"/>
                <a:gd name="connsiteX21" fmla="*/ 2222695 w 3010485"/>
                <a:gd name="connsiteY21" fmla="*/ 303161 h 2204063"/>
                <a:gd name="connsiteX22" fmla="*/ 2546252 w 3010485"/>
                <a:gd name="connsiteY22" fmla="*/ 359432 h 2204063"/>
                <a:gd name="connsiteX23" fmla="*/ 2672861 w 3010485"/>
                <a:gd name="connsiteY23" fmla="*/ 275025 h 2204063"/>
                <a:gd name="connsiteX24" fmla="*/ 2869809 w 3010485"/>
                <a:gd name="connsiteY24" fmla="*/ 429770 h 2204063"/>
                <a:gd name="connsiteX25" fmla="*/ 2715064 w 3010485"/>
                <a:gd name="connsiteY25" fmla="*/ 584515 h 2204063"/>
                <a:gd name="connsiteX26" fmla="*/ 2307101 w 3010485"/>
                <a:gd name="connsiteY26" fmla="*/ 640785 h 2204063"/>
                <a:gd name="connsiteX27" fmla="*/ 2560320 w 3010485"/>
                <a:gd name="connsiteY27" fmla="*/ 725192 h 2204063"/>
                <a:gd name="connsiteX28" fmla="*/ 2940147 w 3010485"/>
                <a:gd name="connsiteY28" fmla="*/ 612650 h 2204063"/>
                <a:gd name="connsiteX29" fmla="*/ 2982350 w 3010485"/>
                <a:gd name="connsiteY29" fmla="*/ 823665 h 2204063"/>
                <a:gd name="connsiteX30" fmla="*/ 2857583 w 3010485"/>
                <a:gd name="connsiteY30" fmla="*/ 921693 h 2204063"/>
                <a:gd name="connsiteX31" fmla="*/ 2222695 w 3010485"/>
                <a:gd name="connsiteY31" fmla="*/ 837733 h 2204063"/>
                <a:gd name="connsiteX32" fmla="*/ 2672861 w 3010485"/>
                <a:gd name="connsiteY32" fmla="*/ 1330102 h 2204063"/>
                <a:gd name="connsiteX33" fmla="*/ 2743200 w 3010485"/>
                <a:gd name="connsiteY33" fmla="*/ 1836539 h 2204063"/>
                <a:gd name="connsiteX34" fmla="*/ 2845839 w 3010485"/>
                <a:gd name="connsiteY34" fmla="*/ 2179695 h 2204063"/>
                <a:gd name="connsiteX35" fmla="*/ 1765719 w 3010485"/>
                <a:gd name="connsiteY35" fmla="*/ 2179694 h 2204063"/>
                <a:gd name="connsiteX36" fmla="*/ 1164436 w 3010485"/>
                <a:gd name="connsiteY36" fmla="*/ 1148562 h 2204063"/>
                <a:gd name="connsiteX37" fmla="*/ 1010138 w 3010485"/>
                <a:gd name="connsiteY37" fmla="*/ 1047409 h 2204063"/>
                <a:gd name="connsiteX38" fmla="*/ 985631 w 3010485"/>
                <a:gd name="connsiteY38" fmla="*/ 1211644 h 2204063"/>
                <a:gd name="connsiteX39" fmla="*/ 1260970 w 3010485"/>
                <a:gd name="connsiteY39" fmla="*/ 1525972 h 2204063"/>
                <a:gd name="connsiteX40" fmla="*/ 1280160 w 3010485"/>
                <a:gd name="connsiteY40" fmla="*/ 1794336 h 2204063"/>
                <a:gd name="connsiteX41" fmla="*/ 1266092 w 3010485"/>
                <a:gd name="connsiteY41" fmla="*/ 1920945 h 2204063"/>
                <a:gd name="connsiteX42" fmla="*/ 1477687 w 3010485"/>
                <a:gd name="connsiteY42" fmla="*/ 2179694 h 2204063"/>
                <a:gd name="connsiteX43" fmla="*/ 469575 w 3010485"/>
                <a:gd name="connsiteY43" fmla="*/ 2179694 h 2204063"/>
                <a:gd name="connsiteX44" fmla="*/ 514084 w 3010485"/>
                <a:gd name="connsiteY44" fmla="*/ 2003119 h 2204063"/>
                <a:gd name="connsiteX45" fmla="*/ 269072 w 3010485"/>
                <a:gd name="connsiteY45" fmla="*/ 1443536 h 2204063"/>
                <a:gd name="connsiteX46" fmla="*/ 295421 w 3010485"/>
                <a:gd name="connsiteY46" fmla="*/ 1203493 h 2204063"/>
                <a:gd name="connsiteX47" fmla="*/ 267286 w 3010485"/>
                <a:gd name="connsiteY47" fmla="*/ 1006545 h 2204063"/>
                <a:gd name="connsiteX48" fmla="*/ 28135 w 3010485"/>
                <a:gd name="connsiteY48" fmla="*/ 936207 h 2204063"/>
                <a:gd name="connsiteX49" fmla="*/ 98473 w 3010485"/>
                <a:gd name="connsiteY49" fmla="*/ 682988 h 2204063"/>
                <a:gd name="connsiteX50" fmla="*/ 422030 w 3010485"/>
                <a:gd name="connsiteY50" fmla="*/ 753327 h 2204063"/>
                <a:gd name="connsiteX51" fmla="*/ 353346 w 3010485"/>
                <a:gd name="connsiteY51" fmla="*/ 919585 h 2204063"/>
                <a:gd name="connsiteX52" fmla="*/ 478301 w 3010485"/>
                <a:gd name="connsiteY52" fmla="*/ 1020613 h 2204063"/>
                <a:gd name="connsiteX53" fmla="*/ 478301 w 3010485"/>
                <a:gd name="connsiteY53" fmla="*/ 1020613 h 2204063"/>
                <a:gd name="connsiteX54" fmla="*/ 549771 w 3010485"/>
                <a:gd name="connsiteY54" fmla="*/ 1359058 h 2204063"/>
                <a:gd name="connsiteX55" fmla="*/ 634329 w 3010485"/>
                <a:gd name="connsiteY55" fmla="*/ 1637470 h 2204063"/>
                <a:gd name="connsiteX56" fmla="*/ 787790 w 3010485"/>
                <a:gd name="connsiteY56" fmla="*/ 1625524 h 2204063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164436 w 3010485"/>
                <a:gd name="connsiteY36" fmla="*/ 1148562 h 2179756"/>
                <a:gd name="connsiteX37" fmla="*/ 1010138 w 3010485"/>
                <a:gd name="connsiteY37" fmla="*/ 1047409 h 2179756"/>
                <a:gd name="connsiteX38" fmla="*/ 985631 w 3010485"/>
                <a:gd name="connsiteY38" fmla="*/ 1211644 h 2179756"/>
                <a:gd name="connsiteX39" fmla="*/ 1260970 w 3010485"/>
                <a:gd name="connsiteY39" fmla="*/ 1525972 h 2179756"/>
                <a:gd name="connsiteX40" fmla="*/ 1280160 w 3010485"/>
                <a:gd name="connsiteY40" fmla="*/ 1794336 h 2179756"/>
                <a:gd name="connsiteX41" fmla="*/ 1266092 w 3010485"/>
                <a:gd name="connsiteY41" fmla="*/ 1920945 h 2179756"/>
                <a:gd name="connsiteX42" fmla="*/ 1477687 w 3010485"/>
                <a:gd name="connsiteY42" fmla="*/ 2179694 h 2179756"/>
                <a:gd name="connsiteX43" fmla="*/ 469575 w 3010485"/>
                <a:gd name="connsiteY43" fmla="*/ 2179694 h 2179756"/>
                <a:gd name="connsiteX44" fmla="*/ 514084 w 3010485"/>
                <a:gd name="connsiteY44" fmla="*/ 2003119 h 2179756"/>
                <a:gd name="connsiteX45" fmla="*/ 269072 w 3010485"/>
                <a:gd name="connsiteY45" fmla="*/ 1443536 h 2179756"/>
                <a:gd name="connsiteX46" fmla="*/ 295421 w 3010485"/>
                <a:gd name="connsiteY46" fmla="*/ 1203493 h 2179756"/>
                <a:gd name="connsiteX47" fmla="*/ 267286 w 3010485"/>
                <a:gd name="connsiteY47" fmla="*/ 1006545 h 2179756"/>
                <a:gd name="connsiteX48" fmla="*/ 28135 w 3010485"/>
                <a:gd name="connsiteY48" fmla="*/ 936207 h 2179756"/>
                <a:gd name="connsiteX49" fmla="*/ 98473 w 3010485"/>
                <a:gd name="connsiteY49" fmla="*/ 682988 h 2179756"/>
                <a:gd name="connsiteX50" fmla="*/ 422030 w 3010485"/>
                <a:gd name="connsiteY50" fmla="*/ 753327 h 2179756"/>
                <a:gd name="connsiteX51" fmla="*/ 353346 w 3010485"/>
                <a:gd name="connsiteY51" fmla="*/ 919585 h 2179756"/>
                <a:gd name="connsiteX52" fmla="*/ 478301 w 3010485"/>
                <a:gd name="connsiteY52" fmla="*/ 1020613 h 2179756"/>
                <a:gd name="connsiteX53" fmla="*/ 478301 w 3010485"/>
                <a:gd name="connsiteY53" fmla="*/ 1020613 h 2179756"/>
                <a:gd name="connsiteX54" fmla="*/ 549771 w 3010485"/>
                <a:gd name="connsiteY54" fmla="*/ 1359058 h 2179756"/>
                <a:gd name="connsiteX55" fmla="*/ 634329 w 3010485"/>
                <a:gd name="connsiteY55" fmla="*/ 1637470 h 2179756"/>
                <a:gd name="connsiteX56" fmla="*/ 787790 w 3010485"/>
                <a:gd name="connsiteY56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164436 w 3010485"/>
                <a:gd name="connsiteY36" fmla="*/ 1148562 h 2179756"/>
                <a:gd name="connsiteX37" fmla="*/ 1010138 w 3010485"/>
                <a:gd name="connsiteY37" fmla="*/ 1047409 h 2179756"/>
                <a:gd name="connsiteX38" fmla="*/ 985631 w 3010485"/>
                <a:gd name="connsiteY38" fmla="*/ 1211644 h 2179756"/>
                <a:gd name="connsiteX39" fmla="*/ 1260970 w 3010485"/>
                <a:gd name="connsiteY39" fmla="*/ 1525972 h 2179756"/>
                <a:gd name="connsiteX40" fmla="*/ 1280160 w 3010485"/>
                <a:gd name="connsiteY40" fmla="*/ 1794336 h 2179756"/>
                <a:gd name="connsiteX41" fmla="*/ 1266092 w 3010485"/>
                <a:gd name="connsiteY41" fmla="*/ 1920945 h 2179756"/>
                <a:gd name="connsiteX42" fmla="*/ 1477687 w 3010485"/>
                <a:gd name="connsiteY42" fmla="*/ 2179694 h 2179756"/>
                <a:gd name="connsiteX43" fmla="*/ 469575 w 3010485"/>
                <a:gd name="connsiteY43" fmla="*/ 2179694 h 2179756"/>
                <a:gd name="connsiteX44" fmla="*/ 514084 w 3010485"/>
                <a:gd name="connsiteY44" fmla="*/ 2003119 h 2179756"/>
                <a:gd name="connsiteX45" fmla="*/ 269072 w 3010485"/>
                <a:gd name="connsiteY45" fmla="*/ 1443536 h 2179756"/>
                <a:gd name="connsiteX46" fmla="*/ 295421 w 3010485"/>
                <a:gd name="connsiteY46" fmla="*/ 1203493 h 2179756"/>
                <a:gd name="connsiteX47" fmla="*/ 267286 w 3010485"/>
                <a:gd name="connsiteY47" fmla="*/ 1006545 h 2179756"/>
                <a:gd name="connsiteX48" fmla="*/ 28135 w 3010485"/>
                <a:gd name="connsiteY48" fmla="*/ 936207 h 2179756"/>
                <a:gd name="connsiteX49" fmla="*/ 98473 w 3010485"/>
                <a:gd name="connsiteY49" fmla="*/ 682988 h 2179756"/>
                <a:gd name="connsiteX50" fmla="*/ 422030 w 3010485"/>
                <a:gd name="connsiteY50" fmla="*/ 753327 h 2179756"/>
                <a:gd name="connsiteX51" fmla="*/ 353346 w 3010485"/>
                <a:gd name="connsiteY51" fmla="*/ 919585 h 2179756"/>
                <a:gd name="connsiteX52" fmla="*/ 478301 w 3010485"/>
                <a:gd name="connsiteY52" fmla="*/ 1020613 h 2179756"/>
                <a:gd name="connsiteX53" fmla="*/ 478301 w 3010485"/>
                <a:gd name="connsiteY53" fmla="*/ 1020613 h 2179756"/>
                <a:gd name="connsiteX54" fmla="*/ 549771 w 3010485"/>
                <a:gd name="connsiteY54" fmla="*/ 1359058 h 2179756"/>
                <a:gd name="connsiteX55" fmla="*/ 634329 w 3010485"/>
                <a:gd name="connsiteY55" fmla="*/ 1637470 h 2179756"/>
                <a:gd name="connsiteX56" fmla="*/ 787790 w 3010485"/>
                <a:gd name="connsiteY56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164436 w 3010485"/>
                <a:gd name="connsiteY36" fmla="*/ 1148562 h 2179756"/>
                <a:gd name="connsiteX37" fmla="*/ 1010138 w 3010485"/>
                <a:gd name="connsiteY37" fmla="*/ 1047409 h 2179756"/>
                <a:gd name="connsiteX38" fmla="*/ 985631 w 3010485"/>
                <a:gd name="connsiteY38" fmla="*/ 1211644 h 2179756"/>
                <a:gd name="connsiteX39" fmla="*/ 1260970 w 3010485"/>
                <a:gd name="connsiteY39" fmla="*/ 1525972 h 2179756"/>
                <a:gd name="connsiteX40" fmla="*/ 1280160 w 3010485"/>
                <a:gd name="connsiteY40" fmla="*/ 1794336 h 2179756"/>
                <a:gd name="connsiteX41" fmla="*/ 1266092 w 3010485"/>
                <a:gd name="connsiteY41" fmla="*/ 1920945 h 2179756"/>
                <a:gd name="connsiteX42" fmla="*/ 1477687 w 3010485"/>
                <a:gd name="connsiteY42" fmla="*/ 2179694 h 2179756"/>
                <a:gd name="connsiteX43" fmla="*/ 469575 w 3010485"/>
                <a:gd name="connsiteY43" fmla="*/ 2179694 h 2179756"/>
                <a:gd name="connsiteX44" fmla="*/ 514084 w 3010485"/>
                <a:gd name="connsiteY44" fmla="*/ 2003119 h 2179756"/>
                <a:gd name="connsiteX45" fmla="*/ 269072 w 3010485"/>
                <a:gd name="connsiteY45" fmla="*/ 1443536 h 2179756"/>
                <a:gd name="connsiteX46" fmla="*/ 295421 w 3010485"/>
                <a:gd name="connsiteY46" fmla="*/ 1203493 h 2179756"/>
                <a:gd name="connsiteX47" fmla="*/ 267286 w 3010485"/>
                <a:gd name="connsiteY47" fmla="*/ 1006545 h 2179756"/>
                <a:gd name="connsiteX48" fmla="*/ 28135 w 3010485"/>
                <a:gd name="connsiteY48" fmla="*/ 936207 h 2179756"/>
                <a:gd name="connsiteX49" fmla="*/ 98473 w 3010485"/>
                <a:gd name="connsiteY49" fmla="*/ 682988 h 2179756"/>
                <a:gd name="connsiteX50" fmla="*/ 422030 w 3010485"/>
                <a:gd name="connsiteY50" fmla="*/ 753327 h 2179756"/>
                <a:gd name="connsiteX51" fmla="*/ 353346 w 3010485"/>
                <a:gd name="connsiteY51" fmla="*/ 919585 h 2179756"/>
                <a:gd name="connsiteX52" fmla="*/ 478301 w 3010485"/>
                <a:gd name="connsiteY52" fmla="*/ 1020613 h 2179756"/>
                <a:gd name="connsiteX53" fmla="*/ 478301 w 3010485"/>
                <a:gd name="connsiteY53" fmla="*/ 1020613 h 2179756"/>
                <a:gd name="connsiteX54" fmla="*/ 549771 w 3010485"/>
                <a:gd name="connsiteY54" fmla="*/ 1359058 h 2179756"/>
                <a:gd name="connsiteX55" fmla="*/ 634329 w 3010485"/>
                <a:gd name="connsiteY55" fmla="*/ 1637470 h 2179756"/>
                <a:gd name="connsiteX56" fmla="*/ 787790 w 3010485"/>
                <a:gd name="connsiteY56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1010138 w 3010485"/>
                <a:gd name="connsiteY37" fmla="*/ 1047409 h 2179756"/>
                <a:gd name="connsiteX38" fmla="*/ 985631 w 3010485"/>
                <a:gd name="connsiteY38" fmla="*/ 1211644 h 2179756"/>
                <a:gd name="connsiteX39" fmla="*/ 1260970 w 3010485"/>
                <a:gd name="connsiteY39" fmla="*/ 1525972 h 2179756"/>
                <a:gd name="connsiteX40" fmla="*/ 1280160 w 3010485"/>
                <a:gd name="connsiteY40" fmla="*/ 1794336 h 2179756"/>
                <a:gd name="connsiteX41" fmla="*/ 1266092 w 3010485"/>
                <a:gd name="connsiteY41" fmla="*/ 1920945 h 2179756"/>
                <a:gd name="connsiteX42" fmla="*/ 1477687 w 3010485"/>
                <a:gd name="connsiteY42" fmla="*/ 2179694 h 2179756"/>
                <a:gd name="connsiteX43" fmla="*/ 469575 w 3010485"/>
                <a:gd name="connsiteY43" fmla="*/ 2179694 h 2179756"/>
                <a:gd name="connsiteX44" fmla="*/ 514084 w 3010485"/>
                <a:gd name="connsiteY44" fmla="*/ 2003119 h 2179756"/>
                <a:gd name="connsiteX45" fmla="*/ 269072 w 3010485"/>
                <a:gd name="connsiteY45" fmla="*/ 1443536 h 2179756"/>
                <a:gd name="connsiteX46" fmla="*/ 295421 w 3010485"/>
                <a:gd name="connsiteY46" fmla="*/ 1203493 h 2179756"/>
                <a:gd name="connsiteX47" fmla="*/ 267286 w 3010485"/>
                <a:gd name="connsiteY47" fmla="*/ 1006545 h 2179756"/>
                <a:gd name="connsiteX48" fmla="*/ 28135 w 3010485"/>
                <a:gd name="connsiteY48" fmla="*/ 936207 h 2179756"/>
                <a:gd name="connsiteX49" fmla="*/ 98473 w 3010485"/>
                <a:gd name="connsiteY49" fmla="*/ 682988 h 2179756"/>
                <a:gd name="connsiteX50" fmla="*/ 422030 w 3010485"/>
                <a:gd name="connsiteY50" fmla="*/ 753327 h 2179756"/>
                <a:gd name="connsiteX51" fmla="*/ 353346 w 3010485"/>
                <a:gd name="connsiteY51" fmla="*/ 919585 h 2179756"/>
                <a:gd name="connsiteX52" fmla="*/ 478301 w 3010485"/>
                <a:gd name="connsiteY52" fmla="*/ 1020613 h 2179756"/>
                <a:gd name="connsiteX53" fmla="*/ 478301 w 3010485"/>
                <a:gd name="connsiteY53" fmla="*/ 1020613 h 2179756"/>
                <a:gd name="connsiteX54" fmla="*/ 549771 w 3010485"/>
                <a:gd name="connsiteY54" fmla="*/ 1359058 h 2179756"/>
                <a:gd name="connsiteX55" fmla="*/ 634329 w 3010485"/>
                <a:gd name="connsiteY55" fmla="*/ 1637470 h 2179756"/>
                <a:gd name="connsiteX56" fmla="*/ 787790 w 3010485"/>
                <a:gd name="connsiteY56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269072 w 3010485"/>
                <a:gd name="connsiteY44" fmla="*/ 1443536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478301 w 3010485"/>
                <a:gd name="connsiteY51" fmla="*/ 1020613 h 2179756"/>
                <a:gd name="connsiteX52" fmla="*/ 478301 w 3010485"/>
                <a:gd name="connsiteY52" fmla="*/ 1020613 h 2179756"/>
                <a:gd name="connsiteX53" fmla="*/ 549771 w 3010485"/>
                <a:gd name="connsiteY53" fmla="*/ 1359058 h 2179756"/>
                <a:gd name="connsiteX54" fmla="*/ 634329 w 3010485"/>
                <a:gd name="connsiteY54" fmla="*/ 1637470 h 2179756"/>
                <a:gd name="connsiteX55" fmla="*/ 787790 w 3010485"/>
                <a:gd name="connsiteY55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478301 w 3010485"/>
                <a:gd name="connsiteY51" fmla="*/ 1020613 h 2179756"/>
                <a:gd name="connsiteX52" fmla="*/ 478301 w 3010485"/>
                <a:gd name="connsiteY52" fmla="*/ 1020613 h 2179756"/>
                <a:gd name="connsiteX53" fmla="*/ 549771 w 3010485"/>
                <a:gd name="connsiteY53" fmla="*/ 1359058 h 2179756"/>
                <a:gd name="connsiteX54" fmla="*/ 634329 w 3010485"/>
                <a:gd name="connsiteY54" fmla="*/ 1637470 h 2179756"/>
                <a:gd name="connsiteX55" fmla="*/ 787790 w 3010485"/>
                <a:gd name="connsiteY55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478301 w 3010485"/>
                <a:gd name="connsiteY51" fmla="*/ 1020613 h 2179756"/>
                <a:gd name="connsiteX52" fmla="*/ 478301 w 3010485"/>
                <a:gd name="connsiteY52" fmla="*/ 1020613 h 2179756"/>
                <a:gd name="connsiteX53" fmla="*/ 397567 w 3010485"/>
                <a:gd name="connsiteY53" fmla="*/ 1459615 h 2179756"/>
                <a:gd name="connsiteX54" fmla="*/ 634329 w 3010485"/>
                <a:gd name="connsiteY54" fmla="*/ 1637470 h 2179756"/>
                <a:gd name="connsiteX55" fmla="*/ 787790 w 3010485"/>
                <a:gd name="connsiteY55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478301 w 3010485"/>
                <a:gd name="connsiteY51" fmla="*/ 1020613 h 2179756"/>
                <a:gd name="connsiteX52" fmla="*/ 469575 w 3010485"/>
                <a:gd name="connsiteY52" fmla="*/ 1243591 h 2179756"/>
                <a:gd name="connsiteX53" fmla="*/ 397567 w 3010485"/>
                <a:gd name="connsiteY53" fmla="*/ 1459615 h 2179756"/>
                <a:gd name="connsiteX54" fmla="*/ 634329 w 3010485"/>
                <a:gd name="connsiteY54" fmla="*/ 1637470 h 2179756"/>
                <a:gd name="connsiteX55" fmla="*/ 787790 w 3010485"/>
                <a:gd name="connsiteY55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478301 w 3010485"/>
                <a:gd name="connsiteY51" fmla="*/ 1020613 h 2179756"/>
                <a:gd name="connsiteX52" fmla="*/ 397567 w 3010485"/>
                <a:gd name="connsiteY52" fmla="*/ 1459615 h 2179756"/>
                <a:gd name="connsiteX53" fmla="*/ 634329 w 3010485"/>
                <a:gd name="connsiteY53" fmla="*/ 1637470 h 2179756"/>
                <a:gd name="connsiteX54" fmla="*/ 787790 w 3010485"/>
                <a:gd name="connsiteY54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397567 w 3010485"/>
                <a:gd name="connsiteY51" fmla="*/ 1459615 h 2179756"/>
                <a:gd name="connsiteX52" fmla="*/ 634329 w 3010485"/>
                <a:gd name="connsiteY52" fmla="*/ 1637470 h 2179756"/>
                <a:gd name="connsiteX53" fmla="*/ 787790 w 3010485"/>
                <a:gd name="connsiteY53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397567 w 3010485"/>
                <a:gd name="connsiteY51" fmla="*/ 1459615 h 2179756"/>
                <a:gd name="connsiteX52" fmla="*/ 634329 w 3010485"/>
                <a:gd name="connsiteY52" fmla="*/ 1637470 h 2179756"/>
                <a:gd name="connsiteX53" fmla="*/ 787790 w 3010485"/>
                <a:gd name="connsiteY53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634329 w 3010485"/>
                <a:gd name="connsiteY51" fmla="*/ 1637470 h 2179756"/>
                <a:gd name="connsiteX52" fmla="*/ 787790 w 3010485"/>
                <a:gd name="connsiteY52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469575 w 3010485"/>
                <a:gd name="connsiteY51" fmla="*/ 1603631 h 2179756"/>
                <a:gd name="connsiteX52" fmla="*/ 787790 w 3010485"/>
                <a:gd name="connsiteY52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469575 w 3010485"/>
                <a:gd name="connsiteY51" fmla="*/ 1603631 h 2179756"/>
                <a:gd name="connsiteX52" fmla="*/ 787790 w 3010485"/>
                <a:gd name="connsiteY52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469575 w 3010485"/>
                <a:gd name="connsiteY51" fmla="*/ 1603631 h 2179756"/>
                <a:gd name="connsiteX52" fmla="*/ 787790 w 3010485"/>
                <a:gd name="connsiteY52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469575 w 3010485"/>
                <a:gd name="connsiteY51" fmla="*/ 1603631 h 2179756"/>
                <a:gd name="connsiteX52" fmla="*/ 787790 w 3010485"/>
                <a:gd name="connsiteY52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469575 w 3010485"/>
                <a:gd name="connsiteY51" fmla="*/ 1531623 h 2179756"/>
                <a:gd name="connsiteX52" fmla="*/ 787790 w 3010485"/>
                <a:gd name="connsiteY52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67286 w 3010485"/>
                <a:gd name="connsiteY45" fmla="*/ 1006545 h 2179756"/>
                <a:gd name="connsiteX46" fmla="*/ 28135 w 3010485"/>
                <a:gd name="connsiteY46" fmla="*/ 936207 h 2179756"/>
                <a:gd name="connsiteX47" fmla="*/ 98473 w 3010485"/>
                <a:gd name="connsiteY47" fmla="*/ 682988 h 2179756"/>
                <a:gd name="connsiteX48" fmla="*/ 422030 w 3010485"/>
                <a:gd name="connsiteY48" fmla="*/ 753327 h 2179756"/>
                <a:gd name="connsiteX49" fmla="*/ 353346 w 3010485"/>
                <a:gd name="connsiteY49" fmla="*/ 919585 h 2179756"/>
                <a:gd name="connsiteX50" fmla="*/ 469575 w 3010485"/>
                <a:gd name="connsiteY50" fmla="*/ 1531623 h 2179756"/>
                <a:gd name="connsiteX51" fmla="*/ 787790 w 3010485"/>
                <a:gd name="connsiteY51" fmla="*/ 1625524 h 2179756"/>
                <a:gd name="connsiteX0" fmla="*/ 785446 w 3008141"/>
                <a:gd name="connsiteY0" fmla="*/ 1625524 h 2179756"/>
                <a:gd name="connsiteX1" fmla="*/ 490025 w 3008141"/>
                <a:gd name="connsiteY1" fmla="*/ 978410 h 2179756"/>
                <a:gd name="connsiteX2" fmla="*/ 926123 w 3008141"/>
                <a:gd name="connsiteY2" fmla="*/ 570447 h 2179756"/>
                <a:gd name="connsiteX3" fmla="*/ 1207476 w 3008141"/>
                <a:gd name="connsiteY3" fmla="*/ 554263 h 2179756"/>
                <a:gd name="connsiteX4" fmla="*/ 1460696 w 3008141"/>
                <a:gd name="connsiteY4" fmla="*/ 739259 h 2179756"/>
                <a:gd name="connsiteX5" fmla="*/ 1854591 w 3008141"/>
                <a:gd name="connsiteY5" fmla="*/ 1344170 h 2179756"/>
                <a:gd name="connsiteX6" fmla="*/ 2065606 w 3008141"/>
                <a:gd name="connsiteY6" fmla="*/ 1498915 h 2179756"/>
                <a:gd name="connsiteX7" fmla="*/ 2079674 w 3008141"/>
                <a:gd name="connsiteY7" fmla="*/ 1372305 h 2179756"/>
                <a:gd name="connsiteX8" fmla="*/ 1798320 w 3008141"/>
                <a:gd name="connsiteY8" fmla="*/ 1006545 h 2179756"/>
                <a:gd name="connsiteX9" fmla="*/ 1727982 w 3008141"/>
                <a:gd name="connsiteY9" fmla="*/ 682988 h 2179756"/>
                <a:gd name="connsiteX10" fmla="*/ 1587305 w 3008141"/>
                <a:gd name="connsiteY10" fmla="*/ 556379 h 2179756"/>
                <a:gd name="connsiteX11" fmla="*/ 1756117 w 3008141"/>
                <a:gd name="connsiteY11" fmla="*/ 500108 h 2179756"/>
                <a:gd name="connsiteX12" fmla="*/ 1601372 w 3008141"/>
                <a:gd name="connsiteY12" fmla="*/ 387567 h 2179756"/>
                <a:gd name="connsiteX13" fmla="*/ 1868659 w 3008141"/>
                <a:gd name="connsiteY13" fmla="*/ 373499 h 2179756"/>
                <a:gd name="connsiteX14" fmla="*/ 1564807 w 3008141"/>
                <a:gd name="connsiteY14" fmla="*/ 223670 h 2179756"/>
                <a:gd name="connsiteX15" fmla="*/ 1474763 w 3008141"/>
                <a:gd name="connsiteY15" fmla="*/ 64010 h 2179756"/>
                <a:gd name="connsiteX16" fmla="*/ 1815660 w 3008141"/>
                <a:gd name="connsiteY16" fmla="*/ 207486 h 2179756"/>
                <a:gd name="connsiteX17" fmla="*/ 1775200 w 3008141"/>
                <a:gd name="connsiteY17" fmla="*/ 191302 h 2179756"/>
                <a:gd name="connsiteX18" fmla="*/ 1953225 w 3008141"/>
                <a:gd name="connsiteY18" fmla="*/ 239854 h 2179756"/>
                <a:gd name="connsiteX19" fmla="*/ 1993525 w 3008141"/>
                <a:gd name="connsiteY19" fmla="*/ 172319 h 2179756"/>
                <a:gd name="connsiteX20" fmla="*/ 1938997 w 3008141"/>
                <a:gd name="connsiteY20" fmla="*/ 21807 h 2179756"/>
                <a:gd name="connsiteX21" fmla="*/ 2220351 w 3008141"/>
                <a:gd name="connsiteY21" fmla="*/ 303161 h 2179756"/>
                <a:gd name="connsiteX22" fmla="*/ 2543908 w 3008141"/>
                <a:gd name="connsiteY22" fmla="*/ 359432 h 2179756"/>
                <a:gd name="connsiteX23" fmla="*/ 2670517 w 3008141"/>
                <a:gd name="connsiteY23" fmla="*/ 275025 h 2179756"/>
                <a:gd name="connsiteX24" fmla="*/ 2867465 w 3008141"/>
                <a:gd name="connsiteY24" fmla="*/ 429770 h 2179756"/>
                <a:gd name="connsiteX25" fmla="*/ 2712720 w 3008141"/>
                <a:gd name="connsiteY25" fmla="*/ 584515 h 2179756"/>
                <a:gd name="connsiteX26" fmla="*/ 2304757 w 3008141"/>
                <a:gd name="connsiteY26" fmla="*/ 640785 h 2179756"/>
                <a:gd name="connsiteX27" fmla="*/ 2557976 w 3008141"/>
                <a:gd name="connsiteY27" fmla="*/ 725192 h 2179756"/>
                <a:gd name="connsiteX28" fmla="*/ 2937803 w 3008141"/>
                <a:gd name="connsiteY28" fmla="*/ 612650 h 2179756"/>
                <a:gd name="connsiteX29" fmla="*/ 2980006 w 3008141"/>
                <a:gd name="connsiteY29" fmla="*/ 823665 h 2179756"/>
                <a:gd name="connsiteX30" fmla="*/ 2855239 w 3008141"/>
                <a:gd name="connsiteY30" fmla="*/ 921693 h 2179756"/>
                <a:gd name="connsiteX31" fmla="*/ 2220351 w 3008141"/>
                <a:gd name="connsiteY31" fmla="*/ 837733 h 2179756"/>
                <a:gd name="connsiteX32" fmla="*/ 2670517 w 3008141"/>
                <a:gd name="connsiteY32" fmla="*/ 1330102 h 2179756"/>
                <a:gd name="connsiteX33" fmla="*/ 2740856 w 3008141"/>
                <a:gd name="connsiteY33" fmla="*/ 1836539 h 2179756"/>
                <a:gd name="connsiteX34" fmla="*/ 2843495 w 3008141"/>
                <a:gd name="connsiteY34" fmla="*/ 2179695 h 2179756"/>
                <a:gd name="connsiteX35" fmla="*/ 1763375 w 3008141"/>
                <a:gd name="connsiteY35" fmla="*/ 2179694 h 2179756"/>
                <a:gd name="connsiteX36" fmla="*/ 1259319 w 3008141"/>
                <a:gd name="connsiteY36" fmla="*/ 1171583 h 2179756"/>
                <a:gd name="connsiteX37" fmla="*/ 983287 w 3008141"/>
                <a:gd name="connsiteY37" fmla="*/ 1211644 h 2179756"/>
                <a:gd name="connsiteX38" fmla="*/ 1258626 w 3008141"/>
                <a:gd name="connsiteY38" fmla="*/ 1525972 h 2179756"/>
                <a:gd name="connsiteX39" fmla="*/ 1277816 w 3008141"/>
                <a:gd name="connsiteY39" fmla="*/ 1794336 h 2179756"/>
                <a:gd name="connsiteX40" fmla="*/ 1263748 w 3008141"/>
                <a:gd name="connsiteY40" fmla="*/ 1920945 h 2179756"/>
                <a:gd name="connsiteX41" fmla="*/ 1475343 w 3008141"/>
                <a:gd name="connsiteY41" fmla="*/ 2179694 h 2179756"/>
                <a:gd name="connsiteX42" fmla="*/ 467231 w 3008141"/>
                <a:gd name="connsiteY42" fmla="*/ 2179694 h 2179756"/>
                <a:gd name="connsiteX43" fmla="*/ 511740 w 3008141"/>
                <a:gd name="connsiteY43" fmla="*/ 2003119 h 2179756"/>
                <a:gd name="connsiteX44" fmla="*/ 179199 w 3008141"/>
                <a:gd name="connsiteY44" fmla="*/ 1603631 h 2179756"/>
                <a:gd name="connsiteX45" fmla="*/ 264942 w 3008141"/>
                <a:gd name="connsiteY45" fmla="*/ 1006545 h 2179756"/>
                <a:gd name="connsiteX46" fmla="*/ 25791 w 3008141"/>
                <a:gd name="connsiteY46" fmla="*/ 936207 h 2179756"/>
                <a:gd name="connsiteX47" fmla="*/ 419686 w 3008141"/>
                <a:gd name="connsiteY47" fmla="*/ 753327 h 2179756"/>
                <a:gd name="connsiteX48" fmla="*/ 351002 w 3008141"/>
                <a:gd name="connsiteY48" fmla="*/ 919585 h 2179756"/>
                <a:gd name="connsiteX49" fmla="*/ 467231 w 3008141"/>
                <a:gd name="connsiteY49" fmla="*/ 1531623 h 2179756"/>
                <a:gd name="connsiteX50" fmla="*/ 785446 w 3008141"/>
                <a:gd name="connsiteY50" fmla="*/ 1625524 h 2179756"/>
                <a:gd name="connsiteX0" fmla="*/ 781369 w 3004064"/>
                <a:gd name="connsiteY0" fmla="*/ 1625524 h 2179756"/>
                <a:gd name="connsiteX1" fmla="*/ 485948 w 3004064"/>
                <a:gd name="connsiteY1" fmla="*/ 978410 h 2179756"/>
                <a:gd name="connsiteX2" fmla="*/ 922046 w 3004064"/>
                <a:gd name="connsiteY2" fmla="*/ 570447 h 2179756"/>
                <a:gd name="connsiteX3" fmla="*/ 1203399 w 3004064"/>
                <a:gd name="connsiteY3" fmla="*/ 554263 h 2179756"/>
                <a:gd name="connsiteX4" fmla="*/ 1456619 w 3004064"/>
                <a:gd name="connsiteY4" fmla="*/ 739259 h 2179756"/>
                <a:gd name="connsiteX5" fmla="*/ 1850514 w 3004064"/>
                <a:gd name="connsiteY5" fmla="*/ 1344170 h 2179756"/>
                <a:gd name="connsiteX6" fmla="*/ 2061529 w 3004064"/>
                <a:gd name="connsiteY6" fmla="*/ 1498915 h 2179756"/>
                <a:gd name="connsiteX7" fmla="*/ 2075597 w 3004064"/>
                <a:gd name="connsiteY7" fmla="*/ 1372305 h 2179756"/>
                <a:gd name="connsiteX8" fmla="*/ 1794243 w 3004064"/>
                <a:gd name="connsiteY8" fmla="*/ 1006545 h 2179756"/>
                <a:gd name="connsiteX9" fmla="*/ 1723905 w 3004064"/>
                <a:gd name="connsiteY9" fmla="*/ 682988 h 2179756"/>
                <a:gd name="connsiteX10" fmla="*/ 1583228 w 3004064"/>
                <a:gd name="connsiteY10" fmla="*/ 556379 h 2179756"/>
                <a:gd name="connsiteX11" fmla="*/ 1752040 w 3004064"/>
                <a:gd name="connsiteY11" fmla="*/ 500108 h 2179756"/>
                <a:gd name="connsiteX12" fmla="*/ 1597295 w 3004064"/>
                <a:gd name="connsiteY12" fmla="*/ 387567 h 2179756"/>
                <a:gd name="connsiteX13" fmla="*/ 1864582 w 3004064"/>
                <a:gd name="connsiteY13" fmla="*/ 373499 h 2179756"/>
                <a:gd name="connsiteX14" fmla="*/ 1560730 w 3004064"/>
                <a:gd name="connsiteY14" fmla="*/ 223670 h 2179756"/>
                <a:gd name="connsiteX15" fmla="*/ 1470686 w 3004064"/>
                <a:gd name="connsiteY15" fmla="*/ 64010 h 2179756"/>
                <a:gd name="connsiteX16" fmla="*/ 1811583 w 3004064"/>
                <a:gd name="connsiteY16" fmla="*/ 207486 h 2179756"/>
                <a:gd name="connsiteX17" fmla="*/ 1771123 w 3004064"/>
                <a:gd name="connsiteY17" fmla="*/ 191302 h 2179756"/>
                <a:gd name="connsiteX18" fmla="*/ 1949148 w 3004064"/>
                <a:gd name="connsiteY18" fmla="*/ 239854 h 2179756"/>
                <a:gd name="connsiteX19" fmla="*/ 1989448 w 3004064"/>
                <a:gd name="connsiteY19" fmla="*/ 172319 h 2179756"/>
                <a:gd name="connsiteX20" fmla="*/ 1934920 w 3004064"/>
                <a:gd name="connsiteY20" fmla="*/ 21807 h 2179756"/>
                <a:gd name="connsiteX21" fmla="*/ 2216274 w 3004064"/>
                <a:gd name="connsiteY21" fmla="*/ 303161 h 2179756"/>
                <a:gd name="connsiteX22" fmla="*/ 2539831 w 3004064"/>
                <a:gd name="connsiteY22" fmla="*/ 359432 h 2179756"/>
                <a:gd name="connsiteX23" fmla="*/ 2666440 w 3004064"/>
                <a:gd name="connsiteY23" fmla="*/ 275025 h 2179756"/>
                <a:gd name="connsiteX24" fmla="*/ 2863388 w 3004064"/>
                <a:gd name="connsiteY24" fmla="*/ 429770 h 2179756"/>
                <a:gd name="connsiteX25" fmla="*/ 2708643 w 3004064"/>
                <a:gd name="connsiteY25" fmla="*/ 584515 h 2179756"/>
                <a:gd name="connsiteX26" fmla="*/ 2300680 w 3004064"/>
                <a:gd name="connsiteY26" fmla="*/ 640785 h 2179756"/>
                <a:gd name="connsiteX27" fmla="*/ 2553899 w 3004064"/>
                <a:gd name="connsiteY27" fmla="*/ 725192 h 2179756"/>
                <a:gd name="connsiteX28" fmla="*/ 2933726 w 3004064"/>
                <a:gd name="connsiteY28" fmla="*/ 612650 h 2179756"/>
                <a:gd name="connsiteX29" fmla="*/ 2975929 w 3004064"/>
                <a:gd name="connsiteY29" fmla="*/ 823665 h 2179756"/>
                <a:gd name="connsiteX30" fmla="*/ 2851162 w 3004064"/>
                <a:gd name="connsiteY30" fmla="*/ 921693 h 2179756"/>
                <a:gd name="connsiteX31" fmla="*/ 2216274 w 3004064"/>
                <a:gd name="connsiteY31" fmla="*/ 837733 h 2179756"/>
                <a:gd name="connsiteX32" fmla="*/ 2666440 w 3004064"/>
                <a:gd name="connsiteY32" fmla="*/ 1330102 h 2179756"/>
                <a:gd name="connsiteX33" fmla="*/ 2736779 w 3004064"/>
                <a:gd name="connsiteY33" fmla="*/ 1836539 h 2179756"/>
                <a:gd name="connsiteX34" fmla="*/ 2839418 w 3004064"/>
                <a:gd name="connsiteY34" fmla="*/ 2179695 h 2179756"/>
                <a:gd name="connsiteX35" fmla="*/ 1759298 w 3004064"/>
                <a:gd name="connsiteY35" fmla="*/ 2179694 h 2179756"/>
                <a:gd name="connsiteX36" fmla="*/ 1255242 w 3004064"/>
                <a:gd name="connsiteY36" fmla="*/ 1171583 h 2179756"/>
                <a:gd name="connsiteX37" fmla="*/ 979210 w 3004064"/>
                <a:gd name="connsiteY37" fmla="*/ 1211644 h 2179756"/>
                <a:gd name="connsiteX38" fmla="*/ 1254549 w 3004064"/>
                <a:gd name="connsiteY38" fmla="*/ 1525972 h 2179756"/>
                <a:gd name="connsiteX39" fmla="*/ 1273739 w 3004064"/>
                <a:gd name="connsiteY39" fmla="*/ 1794336 h 2179756"/>
                <a:gd name="connsiteX40" fmla="*/ 1259671 w 3004064"/>
                <a:gd name="connsiteY40" fmla="*/ 1920945 h 2179756"/>
                <a:gd name="connsiteX41" fmla="*/ 1471266 w 3004064"/>
                <a:gd name="connsiteY41" fmla="*/ 2179694 h 2179756"/>
                <a:gd name="connsiteX42" fmla="*/ 463154 w 3004064"/>
                <a:gd name="connsiteY42" fmla="*/ 2179694 h 2179756"/>
                <a:gd name="connsiteX43" fmla="*/ 507663 w 3004064"/>
                <a:gd name="connsiteY43" fmla="*/ 2003119 h 2179756"/>
                <a:gd name="connsiteX44" fmla="*/ 175122 w 3004064"/>
                <a:gd name="connsiteY44" fmla="*/ 1603631 h 2179756"/>
                <a:gd name="connsiteX45" fmla="*/ 260865 w 3004064"/>
                <a:gd name="connsiteY45" fmla="*/ 1006545 h 2179756"/>
                <a:gd name="connsiteX46" fmla="*/ 21714 w 3004064"/>
                <a:gd name="connsiteY46" fmla="*/ 936207 h 2179756"/>
                <a:gd name="connsiteX47" fmla="*/ 391146 w 3004064"/>
                <a:gd name="connsiteY47" fmla="*/ 739535 h 2179756"/>
                <a:gd name="connsiteX48" fmla="*/ 346925 w 3004064"/>
                <a:gd name="connsiteY48" fmla="*/ 919585 h 2179756"/>
                <a:gd name="connsiteX49" fmla="*/ 463154 w 3004064"/>
                <a:gd name="connsiteY49" fmla="*/ 1531623 h 2179756"/>
                <a:gd name="connsiteX50" fmla="*/ 781369 w 3004064"/>
                <a:gd name="connsiteY50" fmla="*/ 1625524 h 2179756"/>
                <a:gd name="connsiteX0" fmla="*/ 781369 w 3004064"/>
                <a:gd name="connsiteY0" fmla="*/ 1625524 h 2179756"/>
                <a:gd name="connsiteX1" fmla="*/ 485948 w 3004064"/>
                <a:gd name="connsiteY1" fmla="*/ 978410 h 2179756"/>
                <a:gd name="connsiteX2" fmla="*/ 922046 w 3004064"/>
                <a:gd name="connsiteY2" fmla="*/ 570447 h 2179756"/>
                <a:gd name="connsiteX3" fmla="*/ 1203399 w 3004064"/>
                <a:gd name="connsiteY3" fmla="*/ 554263 h 2179756"/>
                <a:gd name="connsiteX4" fmla="*/ 1456619 w 3004064"/>
                <a:gd name="connsiteY4" fmla="*/ 739259 h 2179756"/>
                <a:gd name="connsiteX5" fmla="*/ 1850514 w 3004064"/>
                <a:gd name="connsiteY5" fmla="*/ 1344170 h 2179756"/>
                <a:gd name="connsiteX6" fmla="*/ 2061529 w 3004064"/>
                <a:gd name="connsiteY6" fmla="*/ 1498915 h 2179756"/>
                <a:gd name="connsiteX7" fmla="*/ 2075597 w 3004064"/>
                <a:gd name="connsiteY7" fmla="*/ 1372305 h 2179756"/>
                <a:gd name="connsiteX8" fmla="*/ 1794243 w 3004064"/>
                <a:gd name="connsiteY8" fmla="*/ 1006545 h 2179756"/>
                <a:gd name="connsiteX9" fmla="*/ 1723905 w 3004064"/>
                <a:gd name="connsiteY9" fmla="*/ 682988 h 2179756"/>
                <a:gd name="connsiteX10" fmla="*/ 1583228 w 3004064"/>
                <a:gd name="connsiteY10" fmla="*/ 556379 h 2179756"/>
                <a:gd name="connsiteX11" fmla="*/ 1752040 w 3004064"/>
                <a:gd name="connsiteY11" fmla="*/ 500108 h 2179756"/>
                <a:gd name="connsiteX12" fmla="*/ 1597295 w 3004064"/>
                <a:gd name="connsiteY12" fmla="*/ 387567 h 2179756"/>
                <a:gd name="connsiteX13" fmla="*/ 1864582 w 3004064"/>
                <a:gd name="connsiteY13" fmla="*/ 373499 h 2179756"/>
                <a:gd name="connsiteX14" fmla="*/ 1560730 w 3004064"/>
                <a:gd name="connsiteY14" fmla="*/ 223670 h 2179756"/>
                <a:gd name="connsiteX15" fmla="*/ 1470686 w 3004064"/>
                <a:gd name="connsiteY15" fmla="*/ 64010 h 2179756"/>
                <a:gd name="connsiteX16" fmla="*/ 1811583 w 3004064"/>
                <a:gd name="connsiteY16" fmla="*/ 207486 h 2179756"/>
                <a:gd name="connsiteX17" fmla="*/ 1771123 w 3004064"/>
                <a:gd name="connsiteY17" fmla="*/ 191302 h 2179756"/>
                <a:gd name="connsiteX18" fmla="*/ 1949148 w 3004064"/>
                <a:gd name="connsiteY18" fmla="*/ 239854 h 2179756"/>
                <a:gd name="connsiteX19" fmla="*/ 1989448 w 3004064"/>
                <a:gd name="connsiteY19" fmla="*/ 172319 h 2179756"/>
                <a:gd name="connsiteX20" fmla="*/ 1934920 w 3004064"/>
                <a:gd name="connsiteY20" fmla="*/ 21807 h 2179756"/>
                <a:gd name="connsiteX21" fmla="*/ 2216274 w 3004064"/>
                <a:gd name="connsiteY21" fmla="*/ 303161 h 2179756"/>
                <a:gd name="connsiteX22" fmla="*/ 2539831 w 3004064"/>
                <a:gd name="connsiteY22" fmla="*/ 359432 h 2179756"/>
                <a:gd name="connsiteX23" fmla="*/ 2666440 w 3004064"/>
                <a:gd name="connsiteY23" fmla="*/ 275025 h 2179756"/>
                <a:gd name="connsiteX24" fmla="*/ 2863388 w 3004064"/>
                <a:gd name="connsiteY24" fmla="*/ 429770 h 2179756"/>
                <a:gd name="connsiteX25" fmla="*/ 2708643 w 3004064"/>
                <a:gd name="connsiteY25" fmla="*/ 584515 h 2179756"/>
                <a:gd name="connsiteX26" fmla="*/ 2300680 w 3004064"/>
                <a:gd name="connsiteY26" fmla="*/ 640785 h 2179756"/>
                <a:gd name="connsiteX27" fmla="*/ 2553899 w 3004064"/>
                <a:gd name="connsiteY27" fmla="*/ 725192 h 2179756"/>
                <a:gd name="connsiteX28" fmla="*/ 2933726 w 3004064"/>
                <a:gd name="connsiteY28" fmla="*/ 612650 h 2179756"/>
                <a:gd name="connsiteX29" fmla="*/ 2975929 w 3004064"/>
                <a:gd name="connsiteY29" fmla="*/ 823665 h 2179756"/>
                <a:gd name="connsiteX30" fmla="*/ 2851162 w 3004064"/>
                <a:gd name="connsiteY30" fmla="*/ 921693 h 2179756"/>
                <a:gd name="connsiteX31" fmla="*/ 2216274 w 3004064"/>
                <a:gd name="connsiteY31" fmla="*/ 837733 h 2179756"/>
                <a:gd name="connsiteX32" fmla="*/ 2666440 w 3004064"/>
                <a:gd name="connsiteY32" fmla="*/ 1330102 h 2179756"/>
                <a:gd name="connsiteX33" fmla="*/ 2736779 w 3004064"/>
                <a:gd name="connsiteY33" fmla="*/ 1836539 h 2179756"/>
                <a:gd name="connsiteX34" fmla="*/ 2839418 w 3004064"/>
                <a:gd name="connsiteY34" fmla="*/ 2179695 h 2179756"/>
                <a:gd name="connsiteX35" fmla="*/ 1759298 w 3004064"/>
                <a:gd name="connsiteY35" fmla="*/ 2179694 h 2179756"/>
                <a:gd name="connsiteX36" fmla="*/ 1255242 w 3004064"/>
                <a:gd name="connsiteY36" fmla="*/ 1171583 h 2179756"/>
                <a:gd name="connsiteX37" fmla="*/ 979210 w 3004064"/>
                <a:gd name="connsiteY37" fmla="*/ 1211644 h 2179756"/>
                <a:gd name="connsiteX38" fmla="*/ 1254549 w 3004064"/>
                <a:gd name="connsiteY38" fmla="*/ 1525972 h 2179756"/>
                <a:gd name="connsiteX39" fmla="*/ 1273739 w 3004064"/>
                <a:gd name="connsiteY39" fmla="*/ 1794336 h 2179756"/>
                <a:gd name="connsiteX40" fmla="*/ 1259671 w 3004064"/>
                <a:gd name="connsiteY40" fmla="*/ 1920945 h 2179756"/>
                <a:gd name="connsiteX41" fmla="*/ 1471266 w 3004064"/>
                <a:gd name="connsiteY41" fmla="*/ 2179694 h 2179756"/>
                <a:gd name="connsiteX42" fmla="*/ 463154 w 3004064"/>
                <a:gd name="connsiteY42" fmla="*/ 2179694 h 2179756"/>
                <a:gd name="connsiteX43" fmla="*/ 507663 w 3004064"/>
                <a:gd name="connsiteY43" fmla="*/ 2003119 h 2179756"/>
                <a:gd name="connsiteX44" fmla="*/ 175122 w 3004064"/>
                <a:gd name="connsiteY44" fmla="*/ 1603631 h 2179756"/>
                <a:gd name="connsiteX45" fmla="*/ 260865 w 3004064"/>
                <a:gd name="connsiteY45" fmla="*/ 1006545 h 2179756"/>
                <a:gd name="connsiteX46" fmla="*/ 21714 w 3004064"/>
                <a:gd name="connsiteY46" fmla="*/ 936207 h 2179756"/>
                <a:gd name="connsiteX47" fmla="*/ 391146 w 3004064"/>
                <a:gd name="connsiteY47" fmla="*/ 739535 h 2179756"/>
                <a:gd name="connsiteX48" fmla="*/ 346925 w 3004064"/>
                <a:gd name="connsiteY48" fmla="*/ 919585 h 2179756"/>
                <a:gd name="connsiteX49" fmla="*/ 463154 w 3004064"/>
                <a:gd name="connsiteY49" fmla="*/ 1531623 h 2179756"/>
                <a:gd name="connsiteX50" fmla="*/ 781369 w 3004064"/>
                <a:gd name="connsiteY50" fmla="*/ 1625524 h 2179756"/>
                <a:gd name="connsiteX0" fmla="*/ 781369 w 3004064"/>
                <a:gd name="connsiteY0" fmla="*/ 1625524 h 2179756"/>
                <a:gd name="connsiteX1" fmla="*/ 485948 w 3004064"/>
                <a:gd name="connsiteY1" fmla="*/ 978410 h 2179756"/>
                <a:gd name="connsiteX2" fmla="*/ 922046 w 3004064"/>
                <a:gd name="connsiteY2" fmla="*/ 570447 h 2179756"/>
                <a:gd name="connsiteX3" fmla="*/ 1203399 w 3004064"/>
                <a:gd name="connsiteY3" fmla="*/ 554263 h 2179756"/>
                <a:gd name="connsiteX4" fmla="*/ 1456619 w 3004064"/>
                <a:gd name="connsiteY4" fmla="*/ 739259 h 2179756"/>
                <a:gd name="connsiteX5" fmla="*/ 1850514 w 3004064"/>
                <a:gd name="connsiteY5" fmla="*/ 1344170 h 2179756"/>
                <a:gd name="connsiteX6" fmla="*/ 2061529 w 3004064"/>
                <a:gd name="connsiteY6" fmla="*/ 1498915 h 2179756"/>
                <a:gd name="connsiteX7" fmla="*/ 2075597 w 3004064"/>
                <a:gd name="connsiteY7" fmla="*/ 1372305 h 2179756"/>
                <a:gd name="connsiteX8" fmla="*/ 1794243 w 3004064"/>
                <a:gd name="connsiteY8" fmla="*/ 1006545 h 2179756"/>
                <a:gd name="connsiteX9" fmla="*/ 1723905 w 3004064"/>
                <a:gd name="connsiteY9" fmla="*/ 682988 h 2179756"/>
                <a:gd name="connsiteX10" fmla="*/ 1583228 w 3004064"/>
                <a:gd name="connsiteY10" fmla="*/ 556379 h 2179756"/>
                <a:gd name="connsiteX11" fmla="*/ 1752040 w 3004064"/>
                <a:gd name="connsiteY11" fmla="*/ 500108 h 2179756"/>
                <a:gd name="connsiteX12" fmla="*/ 1597295 w 3004064"/>
                <a:gd name="connsiteY12" fmla="*/ 387567 h 2179756"/>
                <a:gd name="connsiteX13" fmla="*/ 1864582 w 3004064"/>
                <a:gd name="connsiteY13" fmla="*/ 373499 h 2179756"/>
                <a:gd name="connsiteX14" fmla="*/ 1560730 w 3004064"/>
                <a:gd name="connsiteY14" fmla="*/ 223670 h 2179756"/>
                <a:gd name="connsiteX15" fmla="*/ 1470686 w 3004064"/>
                <a:gd name="connsiteY15" fmla="*/ 64010 h 2179756"/>
                <a:gd name="connsiteX16" fmla="*/ 1811583 w 3004064"/>
                <a:gd name="connsiteY16" fmla="*/ 207486 h 2179756"/>
                <a:gd name="connsiteX17" fmla="*/ 1771123 w 3004064"/>
                <a:gd name="connsiteY17" fmla="*/ 191302 h 2179756"/>
                <a:gd name="connsiteX18" fmla="*/ 1949148 w 3004064"/>
                <a:gd name="connsiteY18" fmla="*/ 239854 h 2179756"/>
                <a:gd name="connsiteX19" fmla="*/ 1989448 w 3004064"/>
                <a:gd name="connsiteY19" fmla="*/ 172319 h 2179756"/>
                <a:gd name="connsiteX20" fmla="*/ 1934920 w 3004064"/>
                <a:gd name="connsiteY20" fmla="*/ 21807 h 2179756"/>
                <a:gd name="connsiteX21" fmla="*/ 2216274 w 3004064"/>
                <a:gd name="connsiteY21" fmla="*/ 303161 h 2179756"/>
                <a:gd name="connsiteX22" fmla="*/ 2539831 w 3004064"/>
                <a:gd name="connsiteY22" fmla="*/ 359432 h 2179756"/>
                <a:gd name="connsiteX23" fmla="*/ 2666440 w 3004064"/>
                <a:gd name="connsiteY23" fmla="*/ 275025 h 2179756"/>
                <a:gd name="connsiteX24" fmla="*/ 2863388 w 3004064"/>
                <a:gd name="connsiteY24" fmla="*/ 429770 h 2179756"/>
                <a:gd name="connsiteX25" fmla="*/ 2708643 w 3004064"/>
                <a:gd name="connsiteY25" fmla="*/ 584515 h 2179756"/>
                <a:gd name="connsiteX26" fmla="*/ 2300680 w 3004064"/>
                <a:gd name="connsiteY26" fmla="*/ 640785 h 2179756"/>
                <a:gd name="connsiteX27" fmla="*/ 2553899 w 3004064"/>
                <a:gd name="connsiteY27" fmla="*/ 725192 h 2179756"/>
                <a:gd name="connsiteX28" fmla="*/ 2933726 w 3004064"/>
                <a:gd name="connsiteY28" fmla="*/ 612650 h 2179756"/>
                <a:gd name="connsiteX29" fmla="*/ 2975929 w 3004064"/>
                <a:gd name="connsiteY29" fmla="*/ 823665 h 2179756"/>
                <a:gd name="connsiteX30" fmla="*/ 2851162 w 3004064"/>
                <a:gd name="connsiteY30" fmla="*/ 921693 h 2179756"/>
                <a:gd name="connsiteX31" fmla="*/ 2216274 w 3004064"/>
                <a:gd name="connsiteY31" fmla="*/ 837733 h 2179756"/>
                <a:gd name="connsiteX32" fmla="*/ 2666440 w 3004064"/>
                <a:gd name="connsiteY32" fmla="*/ 1330102 h 2179756"/>
                <a:gd name="connsiteX33" fmla="*/ 2736779 w 3004064"/>
                <a:gd name="connsiteY33" fmla="*/ 1836539 h 2179756"/>
                <a:gd name="connsiteX34" fmla="*/ 2839418 w 3004064"/>
                <a:gd name="connsiteY34" fmla="*/ 2179695 h 2179756"/>
                <a:gd name="connsiteX35" fmla="*/ 1759298 w 3004064"/>
                <a:gd name="connsiteY35" fmla="*/ 2179694 h 2179756"/>
                <a:gd name="connsiteX36" fmla="*/ 1255242 w 3004064"/>
                <a:gd name="connsiteY36" fmla="*/ 1171583 h 2179756"/>
                <a:gd name="connsiteX37" fmla="*/ 979210 w 3004064"/>
                <a:gd name="connsiteY37" fmla="*/ 1211644 h 2179756"/>
                <a:gd name="connsiteX38" fmla="*/ 1254549 w 3004064"/>
                <a:gd name="connsiteY38" fmla="*/ 1525972 h 2179756"/>
                <a:gd name="connsiteX39" fmla="*/ 1273739 w 3004064"/>
                <a:gd name="connsiteY39" fmla="*/ 1794336 h 2179756"/>
                <a:gd name="connsiteX40" fmla="*/ 1259671 w 3004064"/>
                <a:gd name="connsiteY40" fmla="*/ 1920945 h 2179756"/>
                <a:gd name="connsiteX41" fmla="*/ 1471266 w 3004064"/>
                <a:gd name="connsiteY41" fmla="*/ 2179694 h 2179756"/>
                <a:gd name="connsiteX42" fmla="*/ 463154 w 3004064"/>
                <a:gd name="connsiteY42" fmla="*/ 2179694 h 2179756"/>
                <a:gd name="connsiteX43" fmla="*/ 507663 w 3004064"/>
                <a:gd name="connsiteY43" fmla="*/ 2003119 h 2179756"/>
                <a:gd name="connsiteX44" fmla="*/ 175122 w 3004064"/>
                <a:gd name="connsiteY44" fmla="*/ 1603631 h 2179756"/>
                <a:gd name="connsiteX45" fmla="*/ 260865 w 3004064"/>
                <a:gd name="connsiteY45" fmla="*/ 1006545 h 2179756"/>
                <a:gd name="connsiteX46" fmla="*/ 21714 w 3004064"/>
                <a:gd name="connsiteY46" fmla="*/ 936207 h 2179756"/>
                <a:gd name="connsiteX47" fmla="*/ 391146 w 3004064"/>
                <a:gd name="connsiteY47" fmla="*/ 739535 h 2179756"/>
                <a:gd name="connsiteX48" fmla="*/ 346925 w 3004064"/>
                <a:gd name="connsiteY48" fmla="*/ 919585 h 2179756"/>
                <a:gd name="connsiteX49" fmla="*/ 463154 w 3004064"/>
                <a:gd name="connsiteY49" fmla="*/ 1531623 h 2179756"/>
                <a:gd name="connsiteX50" fmla="*/ 781369 w 3004064"/>
                <a:gd name="connsiteY50" fmla="*/ 1625524 h 2179756"/>
                <a:gd name="connsiteX0" fmla="*/ 769367 w 2992062"/>
                <a:gd name="connsiteY0" fmla="*/ 1625524 h 2179756"/>
                <a:gd name="connsiteX1" fmla="*/ 473946 w 2992062"/>
                <a:gd name="connsiteY1" fmla="*/ 978410 h 2179756"/>
                <a:gd name="connsiteX2" fmla="*/ 910044 w 2992062"/>
                <a:gd name="connsiteY2" fmla="*/ 570447 h 2179756"/>
                <a:gd name="connsiteX3" fmla="*/ 1191397 w 2992062"/>
                <a:gd name="connsiteY3" fmla="*/ 554263 h 2179756"/>
                <a:gd name="connsiteX4" fmla="*/ 1444617 w 2992062"/>
                <a:gd name="connsiteY4" fmla="*/ 739259 h 2179756"/>
                <a:gd name="connsiteX5" fmla="*/ 1838512 w 2992062"/>
                <a:gd name="connsiteY5" fmla="*/ 1344170 h 2179756"/>
                <a:gd name="connsiteX6" fmla="*/ 2049527 w 2992062"/>
                <a:gd name="connsiteY6" fmla="*/ 1498915 h 2179756"/>
                <a:gd name="connsiteX7" fmla="*/ 2063595 w 2992062"/>
                <a:gd name="connsiteY7" fmla="*/ 1372305 h 2179756"/>
                <a:gd name="connsiteX8" fmla="*/ 1782241 w 2992062"/>
                <a:gd name="connsiteY8" fmla="*/ 1006545 h 2179756"/>
                <a:gd name="connsiteX9" fmla="*/ 1711903 w 2992062"/>
                <a:gd name="connsiteY9" fmla="*/ 682988 h 2179756"/>
                <a:gd name="connsiteX10" fmla="*/ 1571226 w 2992062"/>
                <a:gd name="connsiteY10" fmla="*/ 556379 h 2179756"/>
                <a:gd name="connsiteX11" fmla="*/ 1740038 w 2992062"/>
                <a:gd name="connsiteY11" fmla="*/ 500108 h 2179756"/>
                <a:gd name="connsiteX12" fmla="*/ 1585293 w 2992062"/>
                <a:gd name="connsiteY12" fmla="*/ 387567 h 2179756"/>
                <a:gd name="connsiteX13" fmla="*/ 1852580 w 2992062"/>
                <a:gd name="connsiteY13" fmla="*/ 373499 h 2179756"/>
                <a:gd name="connsiteX14" fmla="*/ 1548728 w 2992062"/>
                <a:gd name="connsiteY14" fmla="*/ 223670 h 2179756"/>
                <a:gd name="connsiteX15" fmla="*/ 1458684 w 2992062"/>
                <a:gd name="connsiteY15" fmla="*/ 64010 h 2179756"/>
                <a:gd name="connsiteX16" fmla="*/ 1799581 w 2992062"/>
                <a:gd name="connsiteY16" fmla="*/ 207486 h 2179756"/>
                <a:gd name="connsiteX17" fmla="*/ 1759121 w 2992062"/>
                <a:gd name="connsiteY17" fmla="*/ 191302 h 2179756"/>
                <a:gd name="connsiteX18" fmla="*/ 1937146 w 2992062"/>
                <a:gd name="connsiteY18" fmla="*/ 239854 h 2179756"/>
                <a:gd name="connsiteX19" fmla="*/ 1977446 w 2992062"/>
                <a:gd name="connsiteY19" fmla="*/ 172319 h 2179756"/>
                <a:gd name="connsiteX20" fmla="*/ 1922918 w 2992062"/>
                <a:gd name="connsiteY20" fmla="*/ 21807 h 2179756"/>
                <a:gd name="connsiteX21" fmla="*/ 2204272 w 2992062"/>
                <a:gd name="connsiteY21" fmla="*/ 303161 h 2179756"/>
                <a:gd name="connsiteX22" fmla="*/ 2527829 w 2992062"/>
                <a:gd name="connsiteY22" fmla="*/ 359432 h 2179756"/>
                <a:gd name="connsiteX23" fmla="*/ 2654438 w 2992062"/>
                <a:gd name="connsiteY23" fmla="*/ 275025 h 2179756"/>
                <a:gd name="connsiteX24" fmla="*/ 2851386 w 2992062"/>
                <a:gd name="connsiteY24" fmla="*/ 429770 h 2179756"/>
                <a:gd name="connsiteX25" fmla="*/ 2696641 w 2992062"/>
                <a:gd name="connsiteY25" fmla="*/ 584515 h 2179756"/>
                <a:gd name="connsiteX26" fmla="*/ 2288678 w 2992062"/>
                <a:gd name="connsiteY26" fmla="*/ 640785 h 2179756"/>
                <a:gd name="connsiteX27" fmla="*/ 2541897 w 2992062"/>
                <a:gd name="connsiteY27" fmla="*/ 725192 h 2179756"/>
                <a:gd name="connsiteX28" fmla="*/ 2921724 w 2992062"/>
                <a:gd name="connsiteY28" fmla="*/ 612650 h 2179756"/>
                <a:gd name="connsiteX29" fmla="*/ 2963927 w 2992062"/>
                <a:gd name="connsiteY29" fmla="*/ 823665 h 2179756"/>
                <a:gd name="connsiteX30" fmla="*/ 2839160 w 2992062"/>
                <a:gd name="connsiteY30" fmla="*/ 921693 h 2179756"/>
                <a:gd name="connsiteX31" fmla="*/ 2204272 w 2992062"/>
                <a:gd name="connsiteY31" fmla="*/ 837733 h 2179756"/>
                <a:gd name="connsiteX32" fmla="*/ 2654438 w 2992062"/>
                <a:gd name="connsiteY32" fmla="*/ 1330102 h 2179756"/>
                <a:gd name="connsiteX33" fmla="*/ 2724777 w 2992062"/>
                <a:gd name="connsiteY33" fmla="*/ 1836539 h 2179756"/>
                <a:gd name="connsiteX34" fmla="*/ 2827416 w 2992062"/>
                <a:gd name="connsiteY34" fmla="*/ 2179695 h 2179756"/>
                <a:gd name="connsiteX35" fmla="*/ 1747296 w 2992062"/>
                <a:gd name="connsiteY35" fmla="*/ 2179694 h 2179756"/>
                <a:gd name="connsiteX36" fmla="*/ 1243240 w 2992062"/>
                <a:gd name="connsiteY36" fmla="*/ 1171583 h 2179756"/>
                <a:gd name="connsiteX37" fmla="*/ 967208 w 2992062"/>
                <a:gd name="connsiteY37" fmla="*/ 1211644 h 2179756"/>
                <a:gd name="connsiteX38" fmla="*/ 1242547 w 2992062"/>
                <a:gd name="connsiteY38" fmla="*/ 1525972 h 2179756"/>
                <a:gd name="connsiteX39" fmla="*/ 1261737 w 2992062"/>
                <a:gd name="connsiteY39" fmla="*/ 1794336 h 2179756"/>
                <a:gd name="connsiteX40" fmla="*/ 1247669 w 2992062"/>
                <a:gd name="connsiteY40" fmla="*/ 1920945 h 2179756"/>
                <a:gd name="connsiteX41" fmla="*/ 1459264 w 2992062"/>
                <a:gd name="connsiteY41" fmla="*/ 2179694 h 2179756"/>
                <a:gd name="connsiteX42" fmla="*/ 451152 w 2992062"/>
                <a:gd name="connsiteY42" fmla="*/ 2179694 h 2179756"/>
                <a:gd name="connsiteX43" fmla="*/ 495661 w 2992062"/>
                <a:gd name="connsiteY43" fmla="*/ 2003119 h 2179756"/>
                <a:gd name="connsiteX44" fmla="*/ 163120 w 2992062"/>
                <a:gd name="connsiteY44" fmla="*/ 1603631 h 2179756"/>
                <a:gd name="connsiteX45" fmla="*/ 248863 w 2992062"/>
                <a:gd name="connsiteY45" fmla="*/ 1006545 h 2179756"/>
                <a:gd name="connsiteX46" fmla="*/ 9712 w 2992062"/>
                <a:gd name="connsiteY46" fmla="*/ 936207 h 2179756"/>
                <a:gd name="connsiteX47" fmla="*/ 307135 w 2992062"/>
                <a:gd name="connsiteY47" fmla="*/ 667527 h 2179756"/>
                <a:gd name="connsiteX48" fmla="*/ 334923 w 2992062"/>
                <a:gd name="connsiteY48" fmla="*/ 919585 h 2179756"/>
                <a:gd name="connsiteX49" fmla="*/ 451152 w 2992062"/>
                <a:gd name="connsiteY49" fmla="*/ 1531623 h 2179756"/>
                <a:gd name="connsiteX50" fmla="*/ 769367 w 2992062"/>
                <a:gd name="connsiteY50" fmla="*/ 1625524 h 2179756"/>
                <a:gd name="connsiteX0" fmla="*/ 759655 w 2982350"/>
                <a:gd name="connsiteY0" fmla="*/ 1625524 h 2179756"/>
                <a:gd name="connsiteX1" fmla="*/ 464234 w 2982350"/>
                <a:gd name="connsiteY1" fmla="*/ 978410 h 2179756"/>
                <a:gd name="connsiteX2" fmla="*/ 900332 w 2982350"/>
                <a:gd name="connsiteY2" fmla="*/ 570447 h 2179756"/>
                <a:gd name="connsiteX3" fmla="*/ 1181685 w 2982350"/>
                <a:gd name="connsiteY3" fmla="*/ 554263 h 2179756"/>
                <a:gd name="connsiteX4" fmla="*/ 1434905 w 2982350"/>
                <a:gd name="connsiteY4" fmla="*/ 739259 h 2179756"/>
                <a:gd name="connsiteX5" fmla="*/ 1828800 w 2982350"/>
                <a:gd name="connsiteY5" fmla="*/ 1344170 h 2179756"/>
                <a:gd name="connsiteX6" fmla="*/ 2039815 w 2982350"/>
                <a:gd name="connsiteY6" fmla="*/ 1498915 h 2179756"/>
                <a:gd name="connsiteX7" fmla="*/ 2053883 w 2982350"/>
                <a:gd name="connsiteY7" fmla="*/ 1372305 h 2179756"/>
                <a:gd name="connsiteX8" fmla="*/ 1772529 w 2982350"/>
                <a:gd name="connsiteY8" fmla="*/ 1006545 h 2179756"/>
                <a:gd name="connsiteX9" fmla="*/ 1702191 w 2982350"/>
                <a:gd name="connsiteY9" fmla="*/ 682988 h 2179756"/>
                <a:gd name="connsiteX10" fmla="*/ 1561514 w 2982350"/>
                <a:gd name="connsiteY10" fmla="*/ 556379 h 2179756"/>
                <a:gd name="connsiteX11" fmla="*/ 1730326 w 2982350"/>
                <a:gd name="connsiteY11" fmla="*/ 500108 h 2179756"/>
                <a:gd name="connsiteX12" fmla="*/ 1575581 w 2982350"/>
                <a:gd name="connsiteY12" fmla="*/ 387567 h 2179756"/>
                <a:gd name="connsiteX13" fmla="*/ 1842868 w 2982350"/>
                <a:gd name="connsiteY13" fmla="*/ 373499 h 2179756"/>
                <a:gd name="connsiteX14" fmla="*/ 1539016 w 2982350"/>
                <a:gd name="connsiteY14" fmla="*/ 223670 h 2179756"/>
                <a:gd name="connsiteX15" fmla="*/ 1448972 w 2982350"/>
                <a:gd name="connsiteY15" fmla="*/ 64010 h 2179756"/>
                <a:gd name="connsiteX16" fmla="*/ 1789869 w 2982350"/>
                <a:gd name="connsiteY16" fmla="*/ 207486 h 2179756"/>
                <a:gd name="connsiteX17" fmla="*/ 1749409 w 2982350"/>
                <a:gd name="connsiteY17" fmla="*/ 191302 h 2179756"/>
                <a:gd name="connsiteX18" fmla="*/ 1927434 w 2982350"/>
                <a:gd name="connsiteY18" fmla="*/ 239854 h 2179756"/>
                <a:gd name="connsiteX19" fmla="*/ 1967734 w 2982350"/>
                <a:gd name="connsiteY19" fmla="*/ 172319 h 2179756"/>
                <a:gd name="connsiteX20" fmla="*/ 1913206 w 2982350"/>
                <a:gd name="connsiteY20" fmla="*/ 21807 h 2179756"/>
                <a:gd name="connsiteX21" fmla="*/ 2194560 w 2982350"/>
                <a:gd name="connsiteY21" fmla="*/ 303161 h 2179756"/>
                <a:gd name="connsiteX22" fmla="*/ 2518117 w 2982350"/>
                <a:gd name="connsiteY22" fmla="*/ 359432 h 2179756"/>
                <a:gd name="connsiteX23" fmla="*/ 2644726 w 2982350"/>
                <a:gd name="connsiteY23" fmla="*/ 275025 h 2179756"/>
                <a:gd name="connsiteX24" fmla="*/ 2841674 w 2982350"/>
                <a:gd name="connsiteY24" fmla="*/ 429770 h 2179756"/>
                <a:gd name="connsiteX25" fmla="*/ 2686929 w 2982350"/>
                <a:gd name="connsiteY25" fmla="*/ 584515 h 2179756"/>
                <a:gd name="connsiteX26" fmla="*/ 2278966 w 2982350"/>
                <a:gd name="connsiteY26" fmla="*/ 640785 h 2179756"/>
                <a:gd name="connsiteX27" fmla="*/ 2532185 w 2982350"/>
                <a:gd name="connsiteY27" fmla="*/ 725192 h 2179756"/>
                <a:gd name="connsiteX28" fmla="*/ 2912012 w 2982350"/>
                <a:gd name="connsiteY28" fmla="*/ 612650 h 2179756"/>
                <a:gd name="connsiteX29" fmla="*/ 2954215 w 2982350"/>
                <a:gd name="connsiteY29" fmla="*/ 823665 h 2179756"/>
                <a:gd name="connsiteX30" fmla="*/ 2829448 w 2982350"/>
                <a:gd name="connsiteY30" fmla="*/ 921693 h 2179756"/>
                <a:gd name="connsiteX31" fmla="*/ 2194560 w 2982350"/>
                <a:gd name="connsiteY31" fmla="*/ 837733 h 2179756"/>
                <a:gd name="connsiteX32" fmla="*/ 2644726 w 2982350"/>
                <a:gd name="connsiteY32" fmla="*/ 1330102 h 2179756"/>
                <a:gd name="connsiteX33" fmla="*/ 2715065 w 2982350"/>
                <a:gd name="connsiteY33" fmla="*/ 1836539 h 2179756"/>
                <a:gd name="connsiteX34" fmla="*/ 2817704 w 2982350"/>
                <a:gd name="connsiteY34" fmla="*/ 2179695 h 2179756"/>
                <a:gd name="connsiteX35" fmla="*/ 1737584 w 2982350"/>
                <a:gd name="connsiteY35" fmla="*/ 2179694 h 2179756"/>
                <a:gd name="connsiteX36" fmla="*/ 1233528 w 2982350"/>
                <a:gd name="connsiteY36" fmla="*/ 1171583 h 2179756"/>
                <a:gd name="connsiteX37" fmla="*/ 957496 w 2982350"/>
                <a:gd name="connsiteY37" fmla="*/ 1211644 h 2179756"/>
                <a:gd name="connsiteX38" fmla="*/ 1232835 w 2982350"/>
                <a:gd name="connsiteY38" fmla="*/ 1525972 h 2179756"/>
                <a:gd name="connsiteX39" fmla="*/ 1252025 w 2982350"/>
                <a:gd name="connsiteY39" fmla="*/ 1794336 h 2179756"/>
                <a:gd name="connsiteX40" fmla="*/ 1237957 w 2982350"/>
                <a:gd name="connsiteY40" fmla="*/ 1920945 h 2179756"/>
                <a:gd name="connsiteX41" fmla="*/ 1449552 w 2982350"/>
                <a:gd name="connsiteY41" fmla="*/ 2179694 h 2179756"/>
                <a:gd name="connsiteX42" fmla="*/ 441440 w 2982350"/>
                <a:gd name="connsiteY42" fmla="*/ 2179694 h 2179756"/>
                <a:gd name="connsiteX43" fmla="*/ 485949 w 2982350"/>
                <a:gd name="connsiteY43" fmla="*/ 2003119 h 2179756"/>
                <a:gd name="connsiteX44" fmla="*/ 153408 w 2982350"/>
                <a:gd name="connsiteY44" fmla="*/ 1603631 h 2179756"/>
                <a:gd name="connsiteX45" fmla="*/ 239151 w 2982350"/>
                <a:gd name="connsiteY45" fmla="*/ 1006545 h 2179756"/>
                <a:gd name="connsiteX46" fmla="*/ 0 w 2982350"/>
                <a:gd name="connsiteY46" fmla="*/ 936207 h 2179756"/>
                <a:gd name="connsiteX47" fmla="*/ 297423 w 2982350"/>
                <a:gd name="connsiteY47" fmla="*/ 667527 h 2179756"/>
                <a:gd name="connsiteX48" fmla="*/ 325211 w 2982350"/>
                <a:gd name="connsiteY48" fmla="*/ 919585 h 2179756"/>
                <a:gd name="connsiteX49" fmla="*/ 441440 w 2982350"/>
                <a:gd name="connsiteY49" fmla="*/ 1531623 h 2179756"/>
                <a:gd name="connsiteX50" fmla="*/ 759655 w 2982350"/>
                <a:gd name="connsiteY50" fmla="*/ 1625524 h 2179756"/>
                <a:gd name="connsiteX0" fmla="*/ 827683 w 3050378"/>
                <a:gd name="connsiteY0" fmla="*/ 1625524 h 2179756"/>
                <a:gd name="connsiteX1" fmla="*/ 532262 w 3050378"/>
                <a:gd name="connsiteY1" fmla="*/ 978410 h 2179756"/>
                <a:gd name="connsiteX2" fmla="*/ 968360 w 3050378"/>
                <a:gd name="connsiteY2" fmla="*/ 570447 h 2179756"/>
                <a:gd name="connsiteX3" fmla="*/ 1249713 w 3050378"/>
                <a:gd name="connsiteY3" fmla="*/ 554263 h 2179756"/>
                <a:gd name="connsiteX4" fmla="*/ 1502933 w 3050378"/>
                <a:gd name="connsiteY4" fmla="*/ 739259 h 2179756"/>
                <a:gd name="connsiteX5" fmla="*/ 1896828 w 3050378"/>
                <a:gd name="connsiteY5" fmla="*/ 1344170 h 2179756"/>
                <a:gd name="connsiteX6" fmla="*/ 2107843 w 3050378"/>
                <a:gd name="connsiteY6" fmla="*/ 1498915 h 2179756"/>
                <a:gd name="connsiteX7" fmla="*/ 2121911 w 3050378"/>
                <a:gd name="connsiteY7" fmla="*/ 1372305 h 2179756"/>
                <a:gd name="connsiteX8" fmla="*/ 1840557 w 3050378"/>
                <a:gd name="connsiteY8" fmla="*/ 1006545 h 2179756"/>
                <a:gd name="connsiteX9" fmla="*/ 1770219 w 3050378"/>
                <a:gd name="connsiteY9" fmla="*/ 682988 h 2179756"/>
                <a:gd name="connsiteX10" fmla="*/ 1629542 w 3050378"/>
                <a:gd name="connsiteY10" fmla="*/ 556379 h 2179756"/>
                <a:gd name="connsiteX11" fmla="*/ 1798354 w 3050378"/>
                <a:gd name="connsiteY11" fmla="*/ 500108 h 2179756"/>
                <a:gd name="connsiteX12" fmla="*/ 1643609 w 3050378"/>
                <a:gd name="connsiteY12" fmla="*/ 387567 h 2179756"/>
                <a:gd name="connsiteX13" fmla="*/ 1910896 w 3050378"/>
                <a:gd name="connsiteY13" fmla="*/ 373499 h 2179756"/>
                <a:gd name="connsiteX14" fmla="*/ 1607044 w 3050378"/>
                <a:gd name="connsiteY14" fmla="*/ 223670 h 2179756"/>
                <a:gd name="connsiteX15" fmla="*/ 1517000 w 3050378"/>
                <a:gd name="connsiteY15" fmla="*/ 64010 h 2179756"/>
                <a:gd name="connsiteX16" fmla="*/ 1857897 w 3050378"/>
                <a:gd name="connsiteY16" fmla="*/ 207486 h 2179756"/>
                <a:gd name="connsiteX17" fmla="*/ 1817437 w 3050378"/>
                <a:gd name="connsiteY17" fmla="*/ 191302 h 2179756"/>
                <a:gd name="connsiteX18" fmla="*/ 1995462 w 3050378"/>
                <a:gd name="connsiteY18" fmla="*/ 239854 h 2179756"/>
                <a:gd name="connsiteX19" fmla="*/ 2035762 w 3050378"/>
                <a:gd name="connsiteY19" fmla="*/ 172319 h 2179756"/>
                <a:gd name="connsiteX20" fmla="*/ 1981234 w 3050378"/>
                <a:gd name="connsiteY20" fmla="*/ 21807 h 2179756"/>
                <a:gd name="connsiteX21" fmla="*/ 2262588 w 3050378"/>
                <a:gd name="connsiteY21" fmla="*/ 303161 h 2179756"/>
                <a:gd name="connsiteX22" fmla="*/ 2586145 w 3050378"/>
                <a:gd name="connsiteY22" fmla="*/ 359432 h 2179756"/>
                <a:gd name="connsiteX23" fmla="*/ 2712754 w 3050378"/>
                <a:gd name="connsiteY23" fmla="*/ 275025 h 2179756"/>
                <a:gd name="connsiteX24" fmla="*/ 2909702 w 3050378"/>
                <a:gd name="connsiteY24" fmla="*/ 429770 h 2179756"/>
                <a:gd name="connsiteX25" fmla="*/ 2754957 w 3050378"/>
                <a:gd name="connsiteY25" fmla="*/ 584515 h 2179756"/>
                <a:gd name="connsiteX26" fmla="*/ 2346994 w 3050378"/>
                <a:gd name="connsiteY26" fmla="*/ 640785 h 2179756"/>
                <a:gd name="connsiteX27" fmla="*/ 2600213 w 3050378"/>
                <a:gd name="connsiteY27" fmla="*/ 725192 h 2179756"/>
                <a:gd name="connsiteX28" fmla="*/ 2980040 w 3050378"/>
                <a:gd name="connsiteY28" fmla="*/ 612650 h 2179756"/>
                <a:gd name="connsiteX29" fmla="*/ 3022243 w 3050378"/>
                <a:gd name="connsiteY29" fmla="*/ 823665 h 2179756"/>
                <a:gd name="connsiteX30" fmla="*/ 2897476 w 3050378"/>
                <a:gd name="connsiteY30" fmla="*/ 921693 h 2179756"/>
                <a:gd name="connsiteX31" fmla="*/ 2262588 w 3050378"/>
                <a:gd name="connsiteY31" fmla="*/ 837733 h 2179756"/>
                <a:gd name="connsiteX32" fmla="*/ 2712754 w 3050378"/>
                <a:gd name="connsiteY32" fmla="*/ 1330102 h 2179756"/>
                <a:gd name="connsiteX33" fmla="*/ 2783093 w 3050378"/>
                <a:gd name="connsiteY33" fmla="*/ 1836539 h 2179756"/>
                <a:gd name="connsiteX34" fmla="*/ 2885732 w 3050378"/>
                <a:gd name="connsiteY34" fmla="*/ 2179695 h 2179756"/>
                <a:gd name="connsiteX35" fmla="*/ 1805612 w 3050378"/>
                <a:gd name="connsiteY35" fmla="*/ 2179694 h 2179756"/>
                <a:gd name="connsiteX36" fmla="*/ 1301556 w 3050378"/>
                <a:gd name="connsiteY36" fmla="*/ 1171583 h 2179756"/>
                <a:gd name="connsiteX37" fmla="*/ 1025524 w 3050378"/>
                <a:gd name="connsiteY37" fmla="*/ 1211644 h 2179756"/>
                <a:gd name="connsiteX38" fmla="*/ 1300863 w 3050378"/>
                <a:gd name="connsiteY38" fmla="*/ 1525972 h 2179756"/>
                <a:gd name="connsiteX39" fmla="*/ 1320053 w 3050378"/>
                <a:gd name="connsiteY39" fmla="*/ 1794336 h 2179756"/>
                <a:gd name="connsiteX40" fmla="*/ 1305985 w 3050378"/>
                <a:gd name="connsiteY40" fmla="*/ 1920945 h 2179756"/>
                <a:gd name="connsiteX41" fmla="*/ 1517580 w 3050378"/>
                <a:gd name="connsiteY41" fmla="*/ 2179694 h 2179756"/>
                <a:gd name="connsiteX42" fmla="*/ 509468 w 3050378"/>
                <a:gd name="connsiteY42" fmla="*/ 2179694 h 2179756"/>
                <a:gd name="connsiteX43" fmla="*/ 553977 w 3050378"/>
                <a:gd name="connsiteY43" fmla="*/ 2003119 h 2179756"/>
                <a:gd name="connsiteX44" fmla="*/ 221436 w 3050378"/>
                <a:gd name="connsiteY44" fmla="*/ 1603631 h 2179756"/>
                <a:gd name="connsiteX45" fmla="*/ 307179 w 3050378"/>
                <a:gd name="connsiteY45" fmla="*/ 1006545 h 2179756"/>
                <a:gd name="connsiteX46" fmla="*/ 68028 w 3050378"/>
                <a:gd name="connsiteY46" fmla="*/ 936207 h 2179756"/>
                <a:gd name="connsiteX47" fmla="*/ 365451 w 3050378"/>
                <a:gd name="connsiteY47" fmla="*/ 667527 h 2179756"/>
                <a:gd name="connsiteX48" fmla="*/ 393239 w 3050378"/>
                <a:gd name="connsiteY48" fmla="*/ 919585 h 2179756"/>
                <a:gd name="connsiteX49" fmla="*/ 509468 w 3050378"/>
                <a:gd name="connsiteY49" fmla="*/ 1531623 h 2179756"/>
                <a:gd name="connsiteX50" fmla="*/ 827683 w 3050378"/>
                <a:gd name="connsiteY50" fmla="*/ 1625524 h 2179756"/>
                <a:gd name="connsiteX0" fmla="*/ 827683 w 3050378"/>
                <a:gd name="connsiteY0" fmla="*/ 1625524 h 2179756"/>
                <a:gd name="connsiteX1" fmla="*/ 532262 w 3050378"/>
                <a:gd name="connsiteY1" fmla="*/ 978410 h 2179756"/>
                <a:gd name="connsiteX2" fmla="*/ 968360 w 3050378"/>
                <a:gd name="connsiteY2" fmla="*/ 570447 h 2179756"/>
                <a:gd name="connsiteX3" fmla="*/ 1249713 w 3050378"/>
                <a:gd name="connsiteY3" fmla="*/ 554263 h 2179756"/>
                <a:gd name="connsiteX4" fmla="*/ 1502933 w 3050378"/>
                <a:gd name="connsiteY4" fmla="*/ 739259 h 2179756"/>
                <a:gd name="connsiteX5" fmla="*/ 1896828 w 3050378"/>
                <a:gd name="connsiteY5" fmla="*/ 1344170 h 2179756"/>
                <a:gd name="connsiteX6" fmla="*/ 2107843 w 3050378"/>
                <a:gd name="connsiteY6" fmla="*/ 1498915 h 2179756"/>
                <a:gd name="connsiteX7" fmla="*/ 2121911 w 3050378"/>
                <a:gd name="connsiteY7" fmla="*/ 1372305 h 2179756"/>
                <a:gd name="connsiteX8" fmla="*/ 1840557 w 3050378"/>
                <a:gd name="connsiteY8" fmla="*/ 1006545 h 2179756"/>
                <a:gd name="connsiteX9" fmla="*/ 1770219 w 3050378"/>
                <a:gd name="connsiteY9" fmla="*/ 682988 h 2179756"/>
                <a:gd name="connsiteX10" fmla="*/ 1629542 w 3050378"/>
                <a:gd name="connsiteY10" fmla="*/ 556379 h 2179756"/>
                <a:gd name="connsiteX11" fmla="*/ 1798354 w 3050378"/>
                <a:gd name="connsiteY11" fmla="*/ 500108 h 2179756"/>
                <a:gd name="connsiteX12" fmla="*/ 1643609 w 3050378"/>
                <a:gd name="connsiteY12" fmla="*/ 387567 h 2179756"/>
                <a:gd name="connsiteX13" fmla="*/ 1910896 w 3050378"/>
                <a:gd name="connsiteY13" fmla="*/ 373499 h 2179756"/>
                <a:gd name="connsiteX14" fmla="*/ 1607044 w 3050378"/>
                <a:gd name="connsiteY14" fmla="*/ 223670 h 2179756"/>
                <a:gd name="connsiteX15" fmla="*/ 1517000 w 3050378"/>
                <a:gd name="connsiteY15" fmla="*/ 64010 h 2179756"/>
                <a:gd name="connsiteX16" fmla="*/ 1857897 w 3050378"/>
                <a:gd name="connsiteY16" fmla="*/ 207486 h 2179756"/>
                <a:gd name="connsiteX17" fmla="*/ 1817437 w 3050378"/>
                <a:gd name="connsiteY17" fmla="*/ 191302 h 2179756"/>
                <a:gd name="connsiteX18" fmla="*/ 1995462 w 3050378"/>
                <a:gd name="connsiteY18" fmla="*/ 239854 h 2179756"/>
                <a:gd name="connsiteX19" fmla="*/ 2035762 w 3050378"/>
                <a:gd name="connsiteY19" fmla="*/ 172319 h 2179756"/>
                <a:gd name="connsiteX20" fmla="*/ 1981234 w 3050378"/>
                <a:gd name="connsiteY20" fmla="*/ 21807 h 2179756"/>
                <a:gd name="connsiteX21" fmla="*/ 2262588 w 3050378"/>
                <a:gd name="connsiteY21" fmla="*/ 303161 h 2179756"/>
                <a:gd name="connsiteX22" fmla="*/ 2586145 w 3050378"/>
                <a:gd name="connsiteY22" fmla="*/ 359432 h 2179756"/>
                <a:gd name="connsiteX23" fmla="*/ 2712754 w 3050378"/>
                <a:gd name="connsiteY23" fmla="*/ 275025 h 2179756"/>
                <a:gd name="connsiteX24" fmla="*/ 2909702 w 3050378"/>
                <a:gd name="connsiteY24" fmla="*/ 429770 h 2179756"/>
                <a:gd name="connsiteX25" fmla="*/ 2754957 w 3050378"/>
                <a:gd name="connsiteY25" fmla="*/ 584515 h 2179756"/>
                <a:gd name="connsiteX26" fmla="*/ 2346994 w 3050378"/>
                <a:gd name="connsiteY26" fmla="*/ 640785 h 2179756"/>
                <a:gd name="connsiteX27" fmla="*/ 2600213 w 3050378"/>
                <a:gd name="connsiteY27" fmla="*/ 725192 h 2179756"/>
                <a:gd name="connsiteX28" fmla="*/ 2980040 w 3050378"/>
                <a:gd name="connsiteY28" fmla="*/ 612650 h 2179756"/>
                <a:gd name="connsiteX29" fmla="*/ 3022243 w 3050378"/>
                <a:gd name="connsiteY29" fmla="*/ 823665 h 2179756"/>
                <a:gd name="connsiteX30" fmla="*/ 2897476 w 3050378"/>
                <a:gd name="connsiteY30" fmla="*/ 921693 h 2179756"/>
                <a:gd name="connsiteX31" fmla="*/ 2262588 w 3050378"/>
                <a:gd name="connsiteY31" fmla="*/ 837733 h 2179756"/>
                <a:gd name="connsiteX32" fmla="*/ 2712754 w 3050378"/>
                <a:gd name="connsiteY32" fmla="*/ 1330102 h 2179756"/>
                <a:gd name="connsiteX33" fmla="*/ 2783093 w 3050378"/>
                <a:gd name="connsiteY33" fmla="*/ 1836539 h 2179756"/>
                <a:gd name="connsiteX34" fmla="*/ 2885732 w 3050378"/>
                <a:gd name="connsiteY34" fmla="*/ 2179695 h 2179756"/>
                <a:gd name="connsiteX35" fmla="*/ 1805612 w 3050378"/>
                <a:gd name="connsiteY35" fmla="*/ 2179694 h 2179756"/>
                <a:gd name="connsiteX36" fmla="*/ 1301556 w 3050378"/>
                <a:gd name="connsiteY36" fmla="*/ 1171583 h 2179756"/>
                <a:gd name="connsiteX37" fmla="*/ 1025524 w 3050378"/>
                <a:gd name="connsiteY37" fmla="*/ 1211644 h 2179756"/>
                <a:gd name="connsiteX38" fmla="*/ 1300863 w 3050378"/>
                <a:gd name="connsiteY38" fmla="*/ 1525972 h 2179756"/>
                <a:gd name="connsiteX39" fmla="*/ 1320053 w 3050378"/>
                <a:gd name="connsiteY39" fmla="*/ 1794336 h 2179756"/>
                <a:gd name="connsiteX40" fmla="*/ 1305985 w 3050378"/>
                <a:gd name="connsiteY40" fmla="*/ 1920945 h 2179756"/>
                <a:gd name="connsiteX41" fmla="*/ 1517580 w 3050378"/>
                <a:gd name="connsiteY41" fmla="*/ 2179694 h 2179756"/>
                <a:gd name="connsiteX42" fmla="*/ 509468 w 3050378"/>
                <a:gd name="connsiteY42" fmla="*/ 2179694 h 2179756"/>
                <a:gd name="connsiteX43" fmla="*/ 553977 w 3050378"/>
                <a:gd name="connsiteY43" fmla="*/ 2003119 h 2179756"/>
                <a:gd name="connsiteX44" fmla="*/ 221436 w 3050378"/>
                <a:gd name="connsiteY44" fmla="*/ 1603631 h 2179756"/>
                <a:gd name="connsiteX45" fmla="*/ 307179 w 3050378"/>
                <a:gd name="connsiteY45" fmla="*/ 1006545 h 2179756"/>
                <a:gd name="connsiteX46" fmla="*/ 68028 w 3050378"/>
                <a:gd name="connsiteY46" fmla="*/ 936207 h 2179756"/>
                <a:gd name="connsiteX47" fmla="*/ 365451 w 3050378"/>
                <a:gd name="connsiteY47" fmla="*/ 667527 h 2179756"/>
                <a:gd name="connsiteX48" fmla="*/ 393239 w 3050378"/>
                <a:gd name="connsiteY48" fmla="*/ 919585 h 2179756"/>
                <a:gd name="connsiteX49" fmla="*/ 509468 w 3050378"/>
                <a:gd name="connsiteY49" fmla="*/ 1531623 h 2179756"/>
                <a:gd name="connsiteX50" fmla="*/ 827683 w 3050378"/>
                <a:gd name="connsiteY50" fmla="*/ 1625524 h 2179756"/>
                <a:gd name="connsiteX0" fmla="*/ 827683 w 3050378"/>
                <a:gd name="connsiteY0" fmla="*/ 1625524 h 2179756"/>
                <a:gd name="connsiteX1" fmla="*/ 532262 w 3050378"/>
                <a:gd name="connsiteY1" fmla="*/ 978410 h 2179756"/>
                <a:gd name="connsiteX2" fmla="*/ 1249713 w 3050378"/>
                <a:gd name="connsiteY2" fmla="*/ 554263 h 2179756"/>
                <a:gd name="connsiteX3" fmla="*/ 1502933 w 3050378"/>
                <a:gd name="connsiteY3" fmla="*/ 739259 h 2179756"/>
                <a:gd name="connsiteX4" fmla="*/ 1896828 w 3050378"/>
                <a:gd name="connsiteY4" fmla="*/ 1344170 h 2179756"/>
                <a:gd name="connsiteX5" fmla="*/ 2107843 w 3050378"/>
                <a:gd name="connsiteY5" fmla="*/ 1498915 h 2179756"/>
                <a:gd name="connsiteX6" fmla="*/ 2121911 w 3050378"/>
                <a:gd name="connsiteY6" fmla="*/ 1372305 h 2179756"/>
                <a:gd name="connsiteX7" fmla="*/ 1840557 w 3050378"/>
                <a:gd name="connsiteY7" fmla="*/ 1006545 h 2179756"/>
                <a:gd name="connsiteX8" fmla="*/ 1770219 w 3050378"/>
                <a:gd name="connsiteY8" fmla="*/ 682988 h 2179756"/>
                <a:gd name="connsiteX9" fmla="*/ 1629542 w 3050378"/>
                <a:gd name="connsiteY9" fmla="*/ 556379 h 2179756"/>
                <a:gd name="connsiteX10" fmla="*/ 1798354 w 3050378"/>
                <a:gd name="connsiteY10" fmla="*/ 500108 h 2179756"/>
                <a:gd name="connsiteX11" fmla="*/ 1643609 w 3050378"/>
                <a:gd name="connsiteY11" fmla="*/ 387567 h 2179756"/>
                <a:gd name="connsiteX12" fmla="*/ 1910896 w 3050378"/>
                <a:gd name="connsiteY12" fmla="*/ 373499 h 2179756"/>
                <a:gd name="connsiteX13" fmla="*/ 1607044 w 3050378"/>
                <a:gd name="connsiteY13" fmla="*/ 223670 h 2179756"/>
                <a:gd name="connsiteX14" fmla="*/ 1517000 w 3050378"/>
                <a:gd name="connsiteY14" fmla="*/ 64010 h 2179756"/>
                <a:gd name="connsiteX15" fmla="*/ 1857897 w 3050378"/>
                <a:gd name="connsiteY15" fmla="*/ 207486 h 2179756"/>
                <a:gd name="connsiteX16" fmla="*/ 1817437 w 3050378"/>
                <a:gd name="connsiteY16" fmla="*/ 191302 h 2179756"/>
                <a:gd name="connsiteX17" fmla="*/ 1995462 w 3050378"/>
                <a:gd name="connsiteY17" fmla="*/ 239854 h 2179756"/>
                <a:gd name="connsiteX18" fmla="*/ 2035762 w 3050378"/>
                <a:gd name="connsiteY18" fmla="*/ 172319 h 2179756"/>
                <a:gd name="connsiteX19" fmla="*/ 1981234 w 3050378"/>
                <a:gd name="connsiteY19" fmla="*/ 21807 h 2179756"/>
                <a:gd name="connsiteX20" fmla="*/ 2262588 w 3050378"/>
                <a:gd name="connsiteY20" fmla="*/ 303161 h 2179756"/>
                <a:gd name="connsiteX21" fmla="*/ 2586145 w 3050378"/>
                <a:gd name="connsiteY21" fmla="*/ 359432 h 2179756"/>
                <a:gd name="connsiteX22" fmla="*/ 2712754 w 3050378"/>
                <a:gd name="connsiteY22" fmla="*/ 275025 h 2179756"/>
                <a:gd name="connsiteX23" fmla="*/ 2909702 w 3050378"/>
                <a:gd name="connsiteY23" fmla="*/ 429770 h 2179756"/>
                <a:gd name="connsiteX24" fmla="*/ 2754957 w 3050378"/>
                <a:gd name="connsiteY24" fmla="*/ 584515 h 2179756"/>
                <a:gd name="connsiteX25" fmla="*/ 2346994 w 3050378"/>
                <a:gd name="connsiteY25" fmla="*/ 640785 h 2179756"/>
                <a:gd name="connsiteX26" fmla="*/ 2600213 w 3050378"/>
                <a:gd name="connsiteY26" fmla="*/ 725192 h 2179756"/>
                <a:gd name="connsiteX27" fmla="*/ 2980040 w 3050378"/>
                <a:gd name="connsiteY27" fmla="*/ 612650 h 2179756"/>
                <a:gd name="connsiteX28" fmla="*/ 3022243 w 3050378"/>
                <a:gd name="connsiteY28" fmla="*/ 823665 h 2179756"/>
                <a:gd name="connsiteX29" fmla="*/ 2897476 w 3050378"/>
                <a:gd name="connsiteY29" fmla="*/ 921693 h 2179756"/>
                <a:gd name="connsiteX30" fmla="*/ 2262588 w 3050378"/>
                <a:gd name="connsiteY30" fmla="*/ 837733 h 2179756"/>
                <a:gd name="connsiteX31" fmla="*/ 2712754 w 3050378"/>
                <a:gd name="connsiteY31" fmla="*/ 1330102 h 2179756"/>
                <a:gd name="connsiteX32" fmla="*/ 2783093 w 3050378"/>
                <a:gd name="connsiteY32" fmla="*/ 1836539 h 2179756"/>
                <a:gd name="connsiteX33" fmla="*/ 2885732 w 3050378"/>
                <a:gd name="connsiteY33" fmla="*/ 2179695 h 2179756"/>
                <a:gd name="connsiteX34" fmla="*/ 1805612 w 3050378"/>
                <a:gd name="connsiteY34" fmla="*/ 2179694 h 2179756"/>
                <a:gd name="connsiteX35" fmla="*/ 1301556 w 3050378"/>
                <a:gd name="connsiteY35" fmla="*/ 1171583 h 2179756"/>
                <a:gd name="connsiteX36" fmla="*/ 1025524 w 3050378"/>
                <a:gd name="connsiteY36" fmla="*/ 1211644 h 2179756"/>
                <a:gd name="connsiteX37" fmla="*/ 1300863 w 3050378"/>
                <a:gd name="connsiteY37" fmla="*/ 1525972 h 2179756"/>
                <a:gd name="connsiteX38" fmla="*/ 1320053 w 3050378"/>
                <a:gd name="connsiteY38" fmla="*/ 1794336 h 2179756"/>
                <a:gd name="connsiteX39" fmla="*/ 1305985 w 3050378"/>
                <a:gd name="connsiteY39" fmla="*/ 1920945 h 2179756"/>
                <a:gd name="connsiteX40" fmla="*/ 1517580 w 3050378"/>
                <a:gd name="connsiteY40" fmla="*/ 2179694 h 2179756"/>
                <a:gd name="connsiteX41" fmla="*/ 509468 w 3050378"/>
                <a:gd name="connsiteY41" fmla="*/ 2179694 h 2179756"/>
                <a:gd name="connsiteX42" fmla="*/ 553977 w 3050378"/>
                <a:gd name="connsiteY42" fmla="*/ 2003119 h 2179756"/>
                <a:gd name="connsiteX43" fmla="*/ 221436 w 3050378"/>
                <a:gd name="connsiteY43" fmla="*/ 1603631 h 2179756"/>
                <a:gd name="connsiteX44" fmla="*/ 307179 w 3050378"/>
                <a:gd name="connsiteY44" fmla="*/ 1006545 h 2179756"/>
                <a:gd name="connsiteX45" fmla="*/ 68028 w 3050378"/>
                <a:gd name="connsiteY45" fmla="*/ 936207 h 2179756"/>
                <a:gd name="connsiteX46" fmla="*/ 365451 w 3050378"/>
                <a:gd name="connsiteY46" fmla="*/ 667527 h 2179756"/>
                <a:gd name="connsiteX47" fmla="*/ 393239 w 3050378"/>
                <a:gd name="connsiteY47" fmla="*/ 919585 h 2179756"/>
                <a:gd name="connsiteX48" fmla="*/ 509468 w 3050378"/>
                <a:gd name="connsiteY48" fmla="*/ 1531623 h 2179756"/>
                <a:gd name="connsiteX49" fmla="*/ 827683 w 3050378"/>
                <a:gd name="connsiteY49" fmla="*/ 1625524 h 2179756"/>
                <a:gd name="connsiteX0" fmla="*/ 827683 w 3050378"/>
                <a:gd name="connsiteY0" fmla="*/ 1625524 h 2179756"/>
                <a:gd name="connsiteX1" fmla="*/ 532262 w 3050378"/>
                <a:gd name="connsiteY1" fmla="*/ 978410 h 2179756"/>
                <a:gd name="connsiteX2" fmla="*/ 941515 w 3050378"/>
                <a:gd name="connsiteY2" fmla="*/ 523511 h 2179756"/>
                <a:gd name="connsiteX3" fmla="*/ 1502933 w 3050378"/>
                <a:gd name="connsiteY3" fmla="*/ 739259 h 2179756"/>
                <a:gd name="connsiteX4" fmla="*/ 1896828 w 3050378"/>
                <a:gd name="connsiteY4" fmla="*/ 1344170 h 2179756"/>
                <a:gd name="connsiteX5" fmla="*/ 2107843 w 3050378"/>
                <a:gd name="connsiteY5" fmla="*/ 1498915 h 2179756"/>
                <a:gd name="connsiteX6" fmla="*/ 2121911 w 3050378"/>
                <a:gd name="connsiteY6" fmla="*/ 1372305 h 2179756"/>
                <a:gd name="connsiteX7" fmla="*/ 1840557 w 3050378"/>
                <a:gd name="connsiteY7" fmla="*/ 1006545 h 2179756"/>
                <a:gd name="connsiteX8" fmla="*/ 1770219 w 3050378"/>
                <a:gd name="connsiteY8" fmla="*/ 682988 h 2179756"/>
                <a:gd name="connsiteX9" fmla="*/ 1629542 w 3050378"/>
                <a:gd name="connsiteY9" fmla="*/ 556379 h 2179756"/>
                <a:gd name="connsiteX10" fmla="*/ 1798354 w 3050378"/>
                <a:gd name="connsiteY10" fmla="*/ 500108 h 2179756"/>
                <a:gd name="connsiteX11" fmla="*/ 1643609 w 3050378"/>
                <a:gd name="connsiteY11" fmla="*/ 387567 h 2179756"/>
                <a:gd name="connsiteX12" fmla="*/ 1910896 w 3050378"/>
                <a:gd name="connsiteY12" fmla="*/ 373499 h 2179756"/>
                <a:gd name="connsiteX13" fmla="*/ 1607044 w 3050378"/>
                <a:gd name="connsiteY13" fmla="*/ 223670 h 2179756"/>
                <a:gd name="connsiteX14" fmla="*/ 1517000 w 3050378"/>
                <a:gd name="connsiteY14" fmla="*/ 64010 h 2179756"/>
                <a:gd name="connsiteX15" fmla="*/ 1857897 w 3050378"/>
                <a:gd name="connsiteY15" fmla="*/ 207486 h 2179756"/>
                <a:gd name="connsiteX16" fmla="*/ 1817437 w 3050378"/>
                <a:gd name="connsiteY16" fmla="*/ 191302 h 2179756"/>
                <a:gd name="connsiteX17" fmla="*/ 1995462 w 3050378"/>
                <a:gd name="connsiteY17" fmla="*/ 239854 h 2179756"/>
                <a:gd name="connsiteX18" fmla="*/ 2035762 w 3050378"/>
                <a:gd name="connsiteY18" fmla="*/ 172319 h 2179756"/>
                <a:gd name="connsiteX19" fmla="*/ 1981234 w 3050378"/>
                <a:gd name="connsiteY19" fmla="*/ 21807 h 2179756"/>
                <a:gd name="connsiteX20" fmla="*/ 2262588 w 3050378"/>
                <a:gd name="connsiteY20" fmla="*/ 303161 h 2179756"/>
                <a:gd name="connsiteX21" fmla="*/ 2586145 w 3050378"/>
                <a:gd name="connsiteY21" fmla="*/ 359432 h 2179756"/>
                <a:gd name="connsiteX22" fmla="*/ 2712754 w 3050378"/>
                <a:gd name="connsiteY22" fmla="*/ 275025 h 2179756"/>
                <a:gd name="connsiteX23" fmla="*/ 2909702 w 3050378"/>
                <a:gd name="connsiteY23" fmla="*/ 429770 h 2179756"/>
                <a:gd name="connsiteX24" fmla="*/ 2754957 w 3050378"/>
                <a:gd name="connsiteY24" fmla="*/ 584515 h 2179756"/>
                <a:gd name="connsiteX25" fmla="*/ 2346994 w 3050378"/>
                <a:gd name="connsiteY25" fmla="*/ 640785 h 2179756"/>
                <a:gd name="connsiteX26" fmla="*/ 2600213 w 3050378"/>
                <a:gd name="connsiteY26" fmla="*/ 725192 h 2179756"/>
                <a:gd name="connsiteX27" fmla="*/ 2980040 w 3050378"/>
                <a:gd name="connsiteY27" fmla="*/ 612650 h 2179756"/>
                <a:gd name="connsiteX28" fmla="*/ 3022243 w 3050378"/>
                <a:gd name="connsiteY28" fmla="*/ 823665 h 2179756"/>
                <a:gd name="connsiteX29" fmla="*/ 2897476 w 3050378"/>
                <a:gd name="connsiteY29" fmla="*/ 921693 h 2179756"/>
                <a:gd name="connsiteX30" fmla="*/ 2262588 w 3050378"/>
                <a:gd name="connsiteY30" fmla="*/ 837733 h 2179756"/>
                <a:gd name="connsiteX31" fmla="*/ 2712754 w 3050378"/>
                <a:gd name="connsiteY31" fmla="*/ 1330102 h 2179756"/>
                <a:gd name="connsiteX32" fmla="*/ 2783093 w 3050378"/>
                <a:gd name="connsiteY32" fmla="*/ 1836539 h 2179756"/>
                <a:gd name="connsiteX33" fmla="*/ 2885732 w 3050378"/>
                <a:gd name="connsiteY33" fmla="*/ 2179695 h 2179756"/>
                <a:gd name="connsiteX34" fmla="*/ 1805612 w 3050378"/>
                <a:gd name="connsiteY34" fmla="*/ 2179694 h 2179756"/>
                <a:gd name="connsiteX35" fmla="*/ 1301556 w 3050378"/>
                <a:gd name="connsiteY35" fmla="*/ 1171583 h 2179756"/>
                <a:gd name="connsiteX36" fmla="*/ 1025524 w 3050378"/>
                <a:gd name="connsiteY36" fmla="*/ 1211644 h 2179756"/>
                <a:gd name="connsiteX37" fmla="*/ 1300863 w 3050378"/>
                <a:gd name="connsiteY37" fmla="*/ 1525972 h 2179756"/>
                <a:gd name="connsiteX38" fmla="*/ 1320053 w 3050378"/>
                <a:gd name="connsiteY38" fmla="*/ 1794336 h 2179756"/>
                <a:gd name="connsiteX39" fmla="*/ 1305985 w 3050378"/>
                <a:gd name="connsiteY39" fmla="*/ 1920945 h 2179756"/>
                <a:gd name="connsiteX40" fmla="*/ 1517580 w 3050378"/>
                <a:gd name="connsiteY40" fmla="*/ 2179694 h 2179756"/>
                <a:gd name="connsiteX41" fmla="*/ 509468 w 3050378"/>
                <a:gd name="connsiteY41" fmla="*/ 2179694 h 2179756"/>
                <a:gd name="connsiteX42" fmla="*/ 553977 w 3050378"/>
                <a:gd name="connsiteY42" fmla="*/ 2003119 h 2179756"/>
                <a:gd name="connsiteX43" fmla="*/ 221436 w 3050378"/>
                <a:gd name="connsiteY43" fmla="*/ 1603631 h 2179756"/>
                <a:gd name="connsiteX44" fmla="*/ 307179 w 3050378"/>
                <a:gd name="connsiteY44" fmla="*/ 1006545 h 2179756"/>
                <a:gd name="connsiteX45" fmla="*/ 68028 w 3050378"/>
                <a:gd name="connsiteY45" fmla="*/ 936207 h 2179756"/>
                <a:gd name="connsiteX46" fmla="*/ 365451 w 3050378"/>
                <a:gd name="connsiteY46" fmla="*/ 667527 h 2179756"/>
                <a:gd name="connsiteX47" fmla="*/ 393239 w 3050378"/>
                <a:gd name="connsiteY47" fmla="*/ 919585 h 2179756"/>
                <a:gd name="connsiteX48" fmla="*/ 509468 w 3050378"/>
                <a:gd name="connsiteY48" fmla="*/ 1531623 h 2179756"/>
                <a:gd name="connsiteX49" fmla="*/ 827683 w 3050378"/>
                <a:gd name="connsiteY49" fmla="*/ 1625524 h 2179756"/>
                <a:gd name="connsiteX0" fmla="*/ 827683 w 3050378"/>
                <a:gd name="connsiteY0" fmla="*/ 1625524 h 2179756"/>
                <a:gd name="connsiteX1" fmla="*/ 532262 w 3050378"/>
                <a:gd name="connsiteY1" fmla="*/ 978410 h 2179756"/>
                <a:gd name="connsiteX2" fmla="*/ 941515 w 3050378"/>
                <a:gd name="connsiteY2" fmla="*/ 523511 h 2179756"/>
                <a:gd name="connsiteX3" fmla="*/ 1502933 w 3050378"/>
                <a:gd name="connsiteY3" fmla="*/ 739259 h 2179756"/>
                <a:gd name="connsiteX4" fmla="*/ 1896828 w 3050378"/>
                <a:gd name="connsiteY4" fmla="*/ 1344170 h 2179756"/>
                <a:gd name="connsiteX5" fmla="*/ 2107843 w 3050378"/>
                <a:gd name="connsiteY5" fmla="*/ 1498915 h 2179756"/>
                <a:gd name="connsiteX6" fmla="*/ 2121911 w 3050378"/>
                <a:gd name="connsiteY6" fmla="*/ 1372305 h 2179756"/>
                <a:gd name="connsiteX7" fmla="*/ 1840557 w 3050378"/>
                <a:gd name="connsiteY7" fmla="*/ 1006545 h 2179756"/>
                <a:gd name="connsiteX8" fmla="*/ 1770219 w 3050378"/>
                <a:gd name="connsiteY8" fmla="*/ 682988 h 2179756"/>
                <a:gd name="connsiteX9" fmla="*/ 1629542 w 3050378"/>
                <a:gd name="connsiteY9" fmla="*/ 556379 h 2179756"/>
                <a:gd name="connsiteX10" fmla="*/ 1798354 w 3050378"/>
                <a:gd name="connsiteY10" fmla="*/ 500108 h 2179756"/>
                <a:gd name="connsiteX11" fmla="*/ 1643609 w 3050378"/>
                <a:gd name="connsiteY11" fmla="*/ 387567 h 2179756"/>
                <a:gd name="connsiteX12" fmla="*/ 1910896 w 3050378"/>
                <a:gd name="connsiteY12" fmla="*/ 373499 h 2179756"/>
                <a:gd name="connsiteX13" fmla="*/ 1607044 w 3050378"/>
                <a:gd name="connsiteY13" fmla="*/ 223670 h 2179756"/>
                <a:gd name="connsiteX14" fmla="*/ 1517000 w 3050378"/>
                <a:gd name="connsiteY14" fmla="*/ 64010 h 2179756"/>
                <a:gd name="connsiteX15" fmla="*/ 1857897 w 3050378"/>
                <a:gd name="connsiteY15" fmla="*/ 207486 h 2179756"/>
                <a:gd name="connsiteX16" fmla="*/ 1817437 w 3050378"/>
                <a:gd name="connsiteY16" fmla="*/ 191302 h 2179756"/>
                <a:gd name="connsiteX17" fmla="*/ 1995462 w 3050378"/>
                <a:gd name="connsiteY17" fmla="*/ 239854 h 2179756"/>
                <a:gd name="connsiteX18" fmla="*/ 2035762 w 3050378"/>
                <a:gd name="connsiteY18" fmla="*/ 172319 h 2179756"/>
                <a:gd name="connsiteX19" fmla="*/ 1981234 w 3050378"/>
                <a:gd name="connsiteY19" fmla="*/ 21807 h 2179756"/>
                <a:gd name="connsiteX20" fmla="*/ 2262588 w 3050378"/>
                <a:gd name="connsiteY20" fmla="*/ 303161 h 2179756"/>
                <a:gd name="connsiteX21" fmla="*/ 2586145 w 3050378"/>
                <a:gd name="connsiteY21" fmla="*/ 359432 h 2179756"/>
                <a:gd name="connsiteX22" fmla="*/ 2712754 w 3050378"/>
                <a:gd name="connsiteY22" fmla="*/ 275025 h 2179756"/>
                <a:gd name="connsiteX23" fmla="*/ 2909702 w 3050378"/>
                <a:gd name="connsiteY23" fmla="*/ 429770 h 2179756"/>
                <a:gd name="connsiteX24" fmla="*/ 2754957 w 3050378"/>
                <a:gd name="connsiteY24" fmla="*/ 584515 h 2179756"/>
                <a:gd name="connsiteX25" fmla="*/ 2346994 w 3050378"/>
                <a:gd name="connsiteY25" fmla="*/ 640785 h 2179756"/>
                <a:gd name="connsiteX26" fmla="*/ 2600213 w 3050378"/>
                <a:gd name="connsiteY26" fmla="*/ 725192 h 2179756"/>
                <a:gd name="connsiteX27" fmla="*/ 2980040 w 3050378"/>
                <a:gd name="connsiteY27" fmla="*/ 612650 h 2179756"/>
                <a:gd name="connsiteX28" fmla="*/ 3022243 w 3050378"/>
                <a:gd name="connsiteY28" fmla="*/ 823665 h 2179756"/>
                <a:gd name="connsiteX29" fmla="*/ 2897476 w 3050378"/>
                <a:gd name="connsiteY29" fmla="*/ 921693 h 2179756"/>
                <a:gd name="connsiteX30" fmla="*/ 2262588 w 3050378"/>
                <a:gd name="connsiteY30" fmla="*/ 837733 h 2179756"/>
                <a:gd name="connsiteX31" fmla="*/ 2712754 w 3050378"/>
                <a:gd name="connsiteY31" fmla="*/ 1330102 h 2179756"/>
                <a:gd name="connsiteX32" fmla="*/ 2783093 w 3050378"/>
                <a:gd name="connsiteY32" fmla="*/ 1836539 h 2179756"/>
                <a:gd name="connsiteX33" fmla="*/ 2885732 w 3050378"/>
                <a:gd name="connsiteY33" fmla="*/ 2179695 h 2179756"/>
                <a:gd name="connsiteX34" fmla="*/ 1805612 w 3050378"/>
                <a:gd name="connsiteY34" fmla="*/ 2179694 h 2179756"/>
                <a:gd name="connsiteX35" fmla="*/ 1301556 w 3050378"/>
                <a:gd name="connsiteY35" fmla="*/ 1171583 h 2179756"/>
                <a:gd name="connsiteX36" fmla="*/ 1025524 w 3050378"/>
                <a:gd name="connsiteY36" fmla="*/ 1211644 h 2179756"/>
                <a:gd name="connsiteX37" fmla="*/ 1300863 w 3050378"/>
                <a:gd name="connsiteY37" fmla="*/ 1525972 h 2179756"/>
                <a:gd name="connsiteX38" fmla="*/ 1320053 w 3050378"/>
                <a:gd name="connsiteY38" fmla="*/ 1794336 h 2179756"/>
                <a:gd name="connsiteX39" fmla="*/ 1305985 w 3050378"/>
                <a:gd name="connsiteY39" fmla="*/ 1920945 h 2179756"/>
                <a:gd name="connsiteX40" fmla="*/ 1517580 w 3050378"/>
                <a:gd name="connsiteY40" fmla="*/ 2179694 h 2179756"/>
                <a:gd name="connsiteX41" fmla="*/ 509468 w 3050378"/>
                <a:gd name="connsiteY41" fmla="*/ 2179694 h 2179756"/>
                <a:gd name="connsiteX42" fmla="*/ 553977 w 3050378"/>
                <a:gd name="connsiteY42" fmla="*/ 2003119 h 2179756"/>
                <a:gd name="connsiteX43" fmla="*/ 221436 w 3050378"/>
                <a:gd name="connsiteY43" fmla="*/ 1603631 h 2179756"/>
                <a:gd name="connsiteX44" fmla="*/ 307179 w 3050378"/>
                <a:gd name="connsiteY44" fmla="*/ 1006545 h 2179756"/>
                <a:gd name="connsiteX45" fmla="*/ 68028 w 3050378"/>
                <a:gd name="connsiteY45" fmla="*/ 936207 h 2179756"/>
                <a:gd name="connsiteX46" fmla="*/ 365451 w 3050378"/>
                <a:gd name="connsiteY46" fmla="*/ 667527 h 2179756"/>
                <a:gd name="connsiteX47" fmla="*/ 393239 w 3050378"/>
                <a:gd name="connsiteY47" fmla="*/ 919585 h 2179756"/>
                <a:gd name="connsiteX48" fmla="*/ 509468 w 3050378"/>
                <a:gd name="connsiteY48" fmla="*/ 1531623 h 2179756"/>
                <a:gd name="connsiteX49" fmla="*/ 827683 w 3050378"/>
                <a:gd name="connsiteY49" fmla="*/ 1625524 h 2179756"/>
                <a:gd name="connsiteX0" fmla="*/ 827683 w 3050378"/>
                <a:gd name="connsiteY0" fmla="*/ 1625524 h 2179756"/>
                <a:gd name="connsiteX1" fmla="*/ 532262 w 3050378"/>
                <a:gd name="connsiteY1" fmla="*/ 978410 h 2179756"/>
                <a:gd name="connsiteX2" fmla="*/ 941515 w 3050378"/>
                <a:gd name="connsiteY2" fmla="*/ 523511 h 2179756"/>
                <a:gd name="connsiteX3" fmla="*/ 1502933 w 3050378"/>
                <a:gd name="connsiteY3" fmla="*/ 739259 h 2179756"/>
                <a:gd name="connsiteX4" fmla="*/ 1896828 w 3050378"/>
                <a:gd name="connsiteY4" fmla="*/ 1344170 h 2179756"/>
                <a:gd name="connsiteX5" fmla="*/ 2107843 w 3050378"/>
                <a:gd name="connsiteY5" fmla="*/ 1498915 h 2179756"/>
                <a:gd name="connsiteX6" fmla="*/ 2121911 w 3050378"/>
                <a:gd name="connsiteY6" fmla="*/ 1372305 h 2179756"/>
                <a:gd name="connsiteX7" fmla="*/ 1840557 w 3050378"/>
                <a:gd name="connsiteY7" fmla="*/ 1006545 h 2179756"/>
                <a:gd name="connsiteX8" fmla="*/ 1770219 w 3050378"/>
                <a:gd name="connsiteY8" fmla="*/ 682988 h 2179756"/>
                <a:gd name="connsiteX9" fmla="*/ 1629542 w 3050378"/>
                <a:gd name="connsiteY9" fmla="*/ 556379 h 2179756"/>
                <a:gd name="connsiteX10" fmla="*/ 1798354 w 3050378"/>
                <a:gd name="connsiteY10" fmla="*/ 500108 h 2179756"/>
                <a:gd name="connsiteX11" fmla="*/ 1643609 w 3050378"/>
                <a:gd name="connsiteY11" fmla="*/ 387567 h 2179756"/>
                <a:gd name="connsiteX12" fmla="*/ 1910896 w 3050378"/>
                <a:gd name="connsiteY12" fmla="*/ 373499 h 2179756"/>
                <a:gd name="connsiteX13" fmla="*/ 1607044 w 3050378"/>
                <a:gd name="connsiteY13" fmla="*/ 223670 h 2179756"/>
                <a:gd name="connsiteX14" fmla="*/ 1517000 w 3050378"/>
                <a:gd name="connsiteY14" fmla="*/ 64010 h 2179756"/>
                <a:gd name="connsiteX15" fmla="*/ 1857897 w 3050378"/>
                <a:gd name="connsiteY15" fmla="*/ 207486 h 2179756"/>
                <a:gd name="connsiteX16" fmla="*/ 1817437 w 3050378"/>
                <a:gd name="connsiteY16" fmla="*/ 191302 h 2179756"/>
                <a:gd name="connsiteX17" fmla="*/ 1995462 w 3050378"/>
                <a:gd name="connsiteY17" fmla="*/ 239854 h 2179756"/>
                <a:gd name="connsiteX18" fmla="*/ 2035762 w 3050378"/>
                <a:gd name="connsiteY18" fmla="*/ 172319 h 2179756"/>
                <a:gd name="connsiteX19" fmla="*/ 1981234 w 3050378"/>
                <a:gd name="connsiteY19" fmla="*/ 21807 h 2179756"/>
                <a:gd name="connsiteX20" fmla="*/ 2262588 w 3050378"/>
                <a:gd name="connsiteY20" fmla="*/ 303161 h 2179756"/>
                <a:gd name="connsiteX21" fmla="*/ 2586145 w 3050378"/>
                <a:gd name="connsiteY21" fmla="*/ 359432 h 2179756"/>
                <a:gd name="connsiteX22" fmla="*/ 2712754 w 3050378"/>
                <a:gd name="connsiteY22" fmla="*/ 275025 h 2179756"/>
                <a:gd name="connsiteX23" fmla="*/ 2909702 w 3050378"/>
                <a:gd name="connsiteY23" fmla="*/ 429770 h 2179756"/>
                <a:gd name="connsiteX24" fmla="*/ 2754957 w 3050378"/>
                <a:gd name="connsiteY24" fmla="*/ 584515 h 2179756"/>
                <a:gd name="connsiteX25" fmla="*/ 2346994 w 3050378"/>
                <a:gd name="connsiteY25" fmla="*/ 640785 h 2179756"/>
                <a:gd name="connsiteX26" fmla="*/ 2600213 w 3050378"/>
                <a:gd name="connsiteY26" fmla="*/ 725192 h 2179756"/>
                <a:gd name="connsiteX27" fmla="*/ 2980040 w 3050378"/>
                <a:gd name="connsiteY27" fmla="*/ 612650 h 2179756"/>
                <a:gd name="connsiteX28" fmla="*/ 3022243 w 3050378"/>
                <a:gd name="connsiteY28" fmla="*/ 823665 h 2179756"/>
                <a:gd name="connsiteX29" fmla="*/ 2897476 w 3050378"/>
                <a:gd name="connsiteY29" fmla="*/ 921693 h 2179756"/>
                <a:gd name="connsiteX30" fmla="*/ 2262588 w 3050378"/>
                <a:gd name="connsiteY30" fmla="*/ 837733 h 2179756"/>
                <a:gd name="connsiteX31" fmla="*/ 2712754 w 3050378"/>
                <a:gd name="connsiteY31" fmla="*/ 1330102 h 2179756"/>
                <a:gd name="connsiteX32" fmla="*/ 2783093 w 3050378"/>
                <a:gd name="connsiteY32" fmla="*/ 1836539 h 2179756"/>
                <a:gd name="connsiteX33" fmla="*/ 2885732 w 3050378"/>
                <a:gd name="connsiteY33" fmla="*/ 2179695 h 2179756"/>
                <a:gd name="connsiteX34" fmla="*/ 1805612 w 3050378"/>
                <a:gd name="connsiteY34" fmla="*/ 2179694 h 2179756"/>
                <a:gd name="connsiteX35" fmla="*/ 1301556 w 3050378"/>
                <a:gd name="connsiteY35" fmla="*/ 1171583 h 2179756"/>
                <a:gd name="connsiteX36" fmla="*/ 1025524 w 3050378"/>
                <a:gd name="connsiteY36" fmla="*/ 1211644 h 2179756"/>
                <a:gd name="connsiteX37" fmla="*/ 1300863 w 3050378"/>
                <a:gd name="connsiteY37" fmla="*/ 1525972 h 2179756"/>
                <a:gd name="connsiteX38" fmla="*/ 1320053 w 3050378"/>
                <a:gd name="connsiteY38" fmla="*/ 1794336 h 2179756"/>
                <a:gd name="connsiteX39" fmla="*/ 1305985 w 3050378"/>
                <a:gd name="connsiteY39" fmla="*/ 1920945 h 2179756"/>
                <a:gd name="connsiteX40" fmla="*/ 1517580 w 3050378"/>
                <a:gd name="connsiteY40" fmla="*/ 2179694 h 2179756"/>
                <a:gd name="connsiteX41" fmla="*/ 509468 w 3050378"/>
                <a:gd name="connsiteY41" fmla="*/ 2179694 h 2179756"/>
                <a:gd name="connsiteX42" fmla="*/ 553977 w 3050378"/>
                <a:gd name="connsiteY42" fmla="*/ 2003119 h 2179756"/>
                <a:gd name="connsiteX43" fmla="*/ 221436 w 3050378"/>
                <a:gd name="connsiteY43" fmla="*/ 1603631 h 2179756"/>
                <a:gd name="connsiteX44" fmla="*/ 307179 w 3050378"/>
                <a:gd name="connsiteY44" fmla="*/ 1006545 h 2179756"/>
                <a:gd name="connsiteX45" fmla="*/ 68028 w 3050378"/>
                <a:gd name="connsiteY45" fmla="*/ 936207 h 2179756"/>
                <a:gd name="connsiteX46" fmla="*/ 365451 w 3050378"/>
                <a:gd name="connsiteY46" fmla="*/ 667527 h 2179756"/>
                <a:gd name="connsiteX47" fmla="*/ 393239 w 3050378"/>
                <a:gd name="connsiteY47" fmla="*/ 919585 h 2179756"/>
                <a:gd name="connsiteX48" fmla="*/ 509468 w 3050378"/>
                <a:gd name="connsiteY48" fmla="*/ 1531623 h 2179756"/>
                <a:gd name="connsiteX49" fmla="*/ 827683 w 3050378"/>
                <a:gd name="connsiteY49" fmla="*/ 1625524 h 2179756"/>
                <a:gd name="connsiteX0" fmla="*/ 827683 w 3050378"/>
                <a:gd name="connsiteY0" fmla="*/ 1625524 h 2179756"/>
                <a:gd name="connsiteX1" fmla="*/ 532262 w 3050378"/>
                <a:gd name="connsiteY1" fmla="*/ 978410 h 2179756"/>
                <a:gd name="connsiteX2" fmla="*/ 941515 w 3050378"/>
                <a:gd name="connsiteY2" fmla="*/ 523511 h 2179756"/>
                <a:gd name="connsiteX3" fmla="*/ 1502933 w 3050378"/>
                <a:gd name="connsiteY3" fmla="*/ 739259 h 2179756"/>
                <a:gd name="connsiteX4" fmla="*/ 1896828 w 3050378"/>
                <a:gd name="connsiteY4" fmla="*/ 1344170 h 2179756"/>
                <a:gd name="connsiteX5" fmla="*/ 2107843 w 3050378"/>
                <a:gd name="connsiteY5" fmla="*/ 1498915 h 2179756"/>
                <a:gd name="connsiteX6" fmla="*/ 2121911 w 3050378"/>
                <a:gd name="connsiteY6" fmla="*/ 1372305 h 2179756"/>
                <a:gd name="connsiteX7" fmla="*/ 1840557 w 3050378"/>
                <a:gd name="connsiteY7" fmla="*/ 1006545 h 2179756"/>
                <a:gd name="connsiteX8" fmla="*/ 1770219 w 3050378"/>
                <a:gd name="connsiteY8" fmla="*/ 682988 h 2179756"/>
                <a:gd name="connsiteX9" fmla="*/ 1629542 w 3050378"/>
                <a:gd name="connsiteY9" fmla="*/ 556379 h 2179756"/>
                <a:gd name="connsiteX10" fmla="*/ 1798354 w 3050378"/>
                <a:gd name="connsiteY10" fmla="*/ 500108 h 2179756"/>
                <a:gd name="connsiteX11" fmla="*/ 1643609 w 3050378"/>
                <a:gd name="connsiteY11" fmla="*/ 387567 h 2179756"/>
                <a:gd name="connsiteX12" fmla="*/ 1910896 w 3050378"/>
                <a:gd name="connsiteY12" fmla="*/ 373499 h 2179756"/>
                <a:gd name="connsiteX13" fmla="*/ 1607044 w 3050378"/>
                <a:gd name="connsiteY13" fmla="*/ 223670 h 2179756"/>
                <a:gd name="connsiteX14" fmla="*/ 1517000 w 3050378"/>
                <a:gd name="connsiteY14" fmla="*/ 64010 h 2179756"/>
                <a:gd name="connsiteX15" fmla="*/ 1857897 w 3050378"/>
                <a:gd name="connsiteY15" fmla="*/ 207486 h 2179756"/>
                <a:gd name="connsiteX16" fmla="*/ 1817437 w 3050378"/>
                <a:gd name="connsiteY16" fmla="*/ 191302 h 2179756"/>
                <a:gd name="connsiteX17" fmla="*/ 1995462 w 3050378"/>
                <a:gd name="connsiteY17" fmla="*/ 239854 h 2179756"/>
                <a:gd name="connsiteX18" fmla="*/ 2035762 w 3050378"/>
                <a:gd name="connsiteY18" fmla="*/ 172319 h 2179756"/>
                <a:gd name="connsiteX19" fmla="*/ 1981234 w 3050378"/>
                <a:gd name="connsiteY19" fmla="*/ 21807 h 2179756"/>
                <a:gd name="connsiteX20" fmla="*/ 2262588 w 3050378"/>
                <a:gd name="connsiteY20" fmla="*/ 303161 h 2179756"/>
                <a:gd name="connsiteX21" fmla="*/ 2586145 w 3050378"/>
                <a:gd name="connsiteY21" fmla="*/ 359432 h 2179756"/>
                <a:gd name="connsiteX22" fmla="*/ 2712754 w 3050378"/>
                <a:gd name="connsiteY22" fmla="*/ 275025 h 2179756"/>
                <a:gd name="connsiteX23" fmla="*/ 2909702 w 3050378"/>
                <a:gd name="connsiteY23" fmla="*/ 429770 h 2179756"/>
                <a:gd name="connsiteX24" fmla="*/ 2754957 w 3050378"/>
                <a:gd name="connsiteY24" fmla="*/ 584515 h 2179756"/>
                <a:gd name="connsiteX25" fmla="*/ 2346994 w 3050378"/>
                <a:gd name="connsiteY25" fmla="*/ 640785 h 2179756"/>
                <a:gd name="connsiteX26" fmla="*/ 2600213 w 3050378"/>
                <a:gd name="connsiteY26" fmla="*/ 725192 h 2179756"/>
                <a:gd name="connsiteX27" fmla="*/ 2980040 w 3050378"/>
                <a:gd name="connsiteY27" fmla="*/ 612650 h 2179756"/>
                <a:gd name="connsiteX28" fmla="*/ 3022243 w 3050378"/>
                <a:gd name="connsiteY28" fmla="*/ 823665 h 2179756"/>
                <a:gd name="connsiteX29" fmla="*/ 2897476 w 3050378"/>
                <a:gd name="connsiteY29" fmla="*/ 921693 h 2179756"/>
                <a:gd name="connsiteX30" fmla="*/ 2262588 w 3050378"/>
                <a:gd name="connsiteY30" fmla="*/ 837733 h 2179756"/>
                <a:gd name="connsiteX31" fmla="*/ 2712754 w 3050378"/>
                <a:gd name="connsiteY31" fmla="*/ 1330102 h 2179756"/>
                <a:gd name="connsiteX32" fmla="*/ 2783093 w 3050378"/>
                <a:gd name="connsiteY32" fmla="*/ 1836539 h 2179756"/>
                <a:gd name="connsiteX33" fmla="*/ 2885732 w 3050378"/>
                <a:gd name="connsiteY33" fmla="*/ 2179695 h 2179756"/>
                <a:gd name="connsiteX34" fmla="*/ 1805612 w 3050378"/>
                <a:gd name="connsiteY34" fmla="*/ 2179694 h 2179756"/>
                <a:gd name="connsiteX35" fmla="*/ 1301556 w 3050378"/>
                <a:gd name="connsiteY35" fmla="*/ 1171583 h 2179756"/>
                <a:gd name="connsiteX36" fmla="*/ 1025524 w 3050378"/>
                <a:gd name="connsiteY36" fmla="*/ 1211644 h 2179756"/>
                <a:gd name="connsiteX37" fmla="*/ 1300863 w 3050378"/>
                <a:gd name="connsiteY37" fmla="*/ 1525972 h 2179756"/>
                <a:gd name="connsiteX38" fmla="*/ 1320053 w 3050378"/>
                <a:gd name="connsiteY38" fmla="*/ 1794336 h 2179756"/>
                <a:gd name="connsiteX39" fmla="*/ 1305985 w 3050378"/>
                <a:gd name="connsiteY39" fmla="*/ 1920945 h 2179756"/>
                <a:gd name="connsiteX40" fmla="*/ 1517580 w 3050378"/>
                <a:gd name="connsiteY40" fmla="*/ 2179694 h 2179756"/>
                <a:gd name="connsiteX41" fmla="*/ 509468 w 3050378"/>
                <a:gd name="connsiteY41" fmla="*/ 2179694 h 2179756"/>
                <a:gd name="connsiteX42" fmla="*/ 553977 w 3050378"/>
                <a:gd name="connsiteY42" fmla="*/ 2003119 h 2179756"/>
                <a:gd name="connsiteX43" fmla="*/ 221436 w 3050378"/>
                <a:gd name="connsiteY43" fmla="*/ 1603631 h 2179756"/>
                <a:gd name="connsiteX44" fmla="*/ 307179 w 3050378"/>
                <a:gd name="connsiteY44" fmla="*/ 1006545 h 2179756"/>
                <a:gd name="connsiteX45" fmla="*/ 68028 w 3050378"/>
                <a:gd name="connsiteY45" fmla="*/ 936207 h 2179756"/>
                <a:gd name="connsiteX46" fmla="*/ 365451 w 3050378"/>
                <a:gd name="connsiteY46" fmla="*/ 667527 h 2179756"/>
                <a:gd name="connsiteX47" fmla="*/ 393239 w 3050378"/>
                <a:gd name="connsiteY47" fmla="*/ 919585 h 2179756"/>
                <a:gd name="connsiteX48" fmla="*/ 509468 w 3050378"/>
                <a:gd name="connsiteY48" fmla="*/ 1531623 h 2179756"/>
                <a:gd name="connsiteX49" fmla="*/ 827683 w 3050378"/>
                <a:gd name="connsiteY49" fmla="*/ 1625524 h 21797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</a:cxnLst>
              <a:rect l="l" t="t" r="r" b="b"/>
              <a:pathLst>
                <a:path w="3050378" h="2179756">
                  <a:moveTo>
                    <a:pt x="827683" y="1625524"/>
                  </a:moveTo>
                  <a:cubicBezTo>
                    <a:pt x="807652" y="1537452"/>
                    <a:pt x="508816" y="1154256"/>
                    <a:pt x="532262" y="978410"/>
                  </a:cubicBezTo>
                  <a:cubicBezTo>
                    <a:pt x="569444" y="713019"/>
                    <a:pt x="779736" y="563370"/>
                    <a:pt x="941515" y="523511"/>
                  </a:cubicBezTo>
                  <a:cubicBezTo>
                    <a:pt x="1103294" y="483652"/>
                    <a:pt x="1295710" y="525919"/>
                    <a:pt x="1502933" y="739259"/>
                  </a:cubicBezTo>
                  <a:cubicBezTo>
                    <a:pt x="1662152" y="876036"/>
                    <a:pt x="1796010" y="1217561"/>
                    <a:pt x="1896828" y="1344170"/>
                  </a:cubicBezTo>
                  <a:cubicBezTo>
                    <a:pt x="1997646" y="1470779"/>
                    <a:pt x="2070329" y="1494226"/>
                    <a:pt x="2107843" y="1498915"/>
                  </a:cubicBezTo>
                  <a:cubicBezTo>
                    <a:pt x="2145357" y="1503604"/>
                    <a:pt x="2166459" y="1454367"/>
                    <a:pt x="2121911" y="1372305"/>
                  </a:cubicBezTo>
                  <a:lnTo>
                    <a:pt x="1840557" y="1006545"/>
                  </a:lnTo>
                  <a:cubicBezTo>
                    <a:pt x="1781942" y="891659"/>
                    <a:pt x="1805388" y="758016"/>
                    <a:pt x="1770219" y="682988"/>
                  </a:cubicBezTo>
                  <a:lnTo>
                    <a:pt x="1629542" y="556379"/>
                  </a:lnTo>
                  <a:lnTo>
                    <a:pt x="1798354" y="500108"/>
                  </a:lnTo>
                  <a:lnTo>
                    <a:pt x="1643609" y="387567"/>
                  </a:lnTo>
                  <a:lnTo>
                    <a:pt x="1910896" y="373499"/>
                  </a:lnTo>
                  <a:lnTo>
                    <a:pt x="1607044" y="223670"/>
                  </a:lnTo>
                  <a:cubicBezTo>
                    <a:pt x="1479925" y="89529"/>
                    <a:pt x="1547015" y="117230"/>
                    <a:pt x="1517000" y="64010"/>
                  </a:cubicBezTo>
                  <a:lnTo>
                    <a:pt x="1857897" y="207486"/>
                  </a:lnTo>
                  <a:cubicBezTo>
                    <a:pt x="1865989" y="204789"/>
                    <a:pt x="1809345" y="193999"/>
                    <a:pt x="1817437" y="191302"/>
                  </a:cubicBezTo>
                  <a:cubicBezTo>
                    <a:pt x="1840364" y="196697"/>
                    <a:pt x="1959075" y="243018"/>
                    <a:pt x="1995462" y="239854"/>
                  </a:cubicBezTo>
                  <a:cubicBezTo>
                    <a:pt x="2031849" y="236690"/>
                    <a:pt x="2038133" y="208660"/>
                    <a:pt x="2035762" y="172319"/>
                  </a:cubicBezTo>
                  <a:cubicBezTo>
                    <a:pt x="2033391" y="135978"/>
                    <a:pt x="1943430" y="0"/>
                    <a:pt x="1981234" y="21807"/>
                  </a:cubicBezTo>
                  <a:lnTo>
                    <a:pt x="2262588" y="303161"/>
                  </a:lnTo>
                  <a:cubicBezTo>
                    <a:pt x="2363406" y="359432"/>
                    <a:pt x="2511117" y="364121"/>
                    <a:pt x="2586145" y="359432"/>
                  </a:cubicBezTo>
                  <a:cubicBezTo>
                    <a:pt x="2661173" y="354743"/>
                    <a:pt x="2658828" y="263302"/>
                    <a:pt x="2712754" y="275025"/>
                  </a:cubicBezTo>
                  <a:cubicBezTo>
                    <a:pt x="2766680" y="286748"/>
                    <a:pt x="2902668" y="378188"/>
                    <a:pt x="2909702" y="429770"/>
                  </a:cubicBezTo>
                  <a:cubicBezTo>
                    <a:pt x="2916736" y="481352"/>
                    <a:pt x="2848742" y="549346"/>
                    <a:pt x="2754957" y="584515"/>
                  </a:cubicBezTo>
                  <a:cubicBezTo>
                    <a:pt x="2661172" y="619684"/>
                    <a:pt x="2372785" y="617339"/>
                    <a:pt x="2346994" y="640785"/>
                  </a:cubicBezTo>
                  <a:cubicBezTo>
                    <a:pt x="2321203" y="664231"/>
                    <a:pt x="2494705" y="729881"/>
                    <a:pt x="2600213" y="725192"/>
                  </a:cubicBezTo>
                  <a:cubicBezTo>
                    <a:pt x="2705721" y="720503"/>
                    <a:pt x="2909702" y="596238"/>
                    <a:pt x="2980040" y="612650"/>
                  </a:cubicBezTo>
                  <a:cubicBezTo>
                    <a:pt x="3050378" y="629062"/>
                    <a:pt x="3026932" y="769739"/>
                    <a:pt x="3022243" y="823665"/>
                  </a:cubicBezTo>
                  <a:cubicBezTo>
                    <a:pt x="3017554" y="877591"/>
                    <a:pt x="3009571" y="886691"/>
                    <a:pt x="2897476" y="921693"/>
                  </a:cubicBezTo>
                  <a:cubicBezTo>
                    <a:pt x="2770867" y="924038"/>
                    <a:pt x="2302446" y="772084"/>
                    <a:pt x="2262588" y="837733"/>
                  </a:cubicBezTo>
                  <a:cubicBezTo>
                    <a:pt x="2222730" y="903382"/>
                    <a:pt x="2626003" y="1163634"/>
                    <a:pt x="2712754" y="1330102"/>
                  </a:cubicBezTo>
                  <a:cubicBezTo>
                    <a:pt x="2799505" y="1496570"/>
                    <a:pt x="2754263" y="1694940"/>
                    <a:pt x="2783093" y="1836539"/>
                  </a:cubicBezTo>
                  <a:cubicBezTo>
                    <a:pt x="2811923" y="1978138"/>
                    <a:pt x="3048646" y="2122502"/>
                    <a:pt x="2885732" y="2179695"/>
                  </a:cubicBezTo>
                  <a:lnTo>
                    <a:pt x="1805612" y="2179694"/>
                  </a:lnTo>
                  <a:cubicBezTo>
                    <a:pt x="1586492" y="2030050"/>
                    <a:pt x="1501984" y="1515294"/>
                    <a:pt x="1301556" y="1171583"/>
                  </a:cubicBezTo>
                  <a:cubicBezTo>
                    <a:pt x="1171541" y="1010241"/>
                    <a:pt x="1025639" y="1152579"/>
                    <a:pt x="1025524" y="1211644"/>
                  </a:cubicBezTo>
                  <a:cubicBezTo>
                    <a:pt x="1025409" y="1270709"/>
                    <a:pt x="1251775" y="1428857"/>
                    <a:pt x="1300863" y="1525972"/>
                  </a:cubicBezTo>
                  <a:cubicBezTo>
                    <a:pt x="1349951" y="1623087"/>
                    <a:pt x="1299242" y="1727298"/>
                    <a:pt x="1320053" y="1794336"/>
                  </a:cubicBezTo>
                  <a:cubicBezTo>
                    <a:pt x="1366797" y="1912553"/>
                    <a:pt x="1273064" y="1856719"/>
                    <a:pt x="1305985" y="1920945"/>
                  </a:cubicBezTo>
                  <a:cubicBezTo>
                    <a:pt x="1338906" y="1985171"/>
                    <a:pt x="1636362" y="2141504"/>
                    <a:pt x="1517580" y="2179694"/>
                  </a:cubicBezTo>
                  <a:cubicBezTo>
                    <a:pt x="1381135" y="2166386"/>
                    <a:pt x="690842" y="2179756"/>
                    <a:pt x="509468" y="2179694"/>
                  </a:cubicBezTo>
                  <a:cubicBezTo>
                    <a:pt x="515839" y="2126404"/>
                    <a:pt x="601982" y="2099129"/>
                    <a:pt x="553977" y="2003119"/>
                  </a:cubicBezTo>
                  <a:cubicBezTo>
                    <a:pt x="505972" y="1907109"/>
                    <a:pt x="262569" y="1769727"/>
                    <a:pt x="221436" y="1603631"/>
                  </a:cubicBezTo>
                  <a:cubicBezTo>
                    <a:pt x="180303" y="1437535"/>
                    <a:pt x="332747" y="1117782"/>
                    <a:pt x="307179" y="1006545"/>
                  </a:cubicBezTo>
                  <a:cubicBezTo>
                    <a:pt x="281611" y="895308"/>
                    <a:pt x="131452" y="1041882"/>
                    <a:pt x="68028" y="936207"/>
                  </a:cubicBezTo>
                  <a:cubicBezTo>
                    <a:pt x="0" y="826004"/>
                    <a:pt x="96353" y="532013"/>
                    <a:pt x="365451" y="667527"/>
                  </a:cubicBezTo>
                  <a:cubicBezTo>
                    <a:pt x="428223" y="786289"/>
                    <a:pt x="386463" y="891139"/>
                    <a:pt x="393239" y="919585"/>
                  </a:cubicBezTo>
                  <a:cubicBezTo>
                    <a:pt x="428622" y="1066942"/>
                    <a:pt x="561637" y="1259691"/>
                    <a:pt x="509468" y="1531623"/>
                  </a:cubicBezTo>
                  <a:cubicBezTo>
                    <a:pt x="472530" y="1687002"/>
                    <a:pt x="851343" y="1735367"/>
                    <a:pt x="827683" y="1625524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3691134" y="2532281"/>
            <a:ext cx="2146573" cy="1729088"/>
            <a:chOff x="3691134" y="2532281"/>
            <a:chExt cx="2146573" cy="1729088"/>
          </a:xfrm>
        </p:grpSpPr>
        <p:grpSp>
          <p:nvGrpSpPr>
            <p:cNvPr id="123" name="Group 122"/>
            <p:cNvGrpSpPr/>
            <p:nvPr/>
          </p:nvGrpSpPr>
          <p:grpSpPr>
            <a:xfrm>
              <a:off x="3691134" y="2532281"/>
              <a:ext cx="2146573" cy="1729088"/>
              <a:chOff x="6067398" y="3183170"/>
              <a:chExt cx="2146573" cy="1729088"/>
            </a:xfrm>
          </p:grpSpPr>
          <p:grpSp>
            <p:nvGrpSpPr>
              <p:cNvPr id="124" name="Group 51"/>
              <p:cNvGrpSpPr/>
              <p:nvPr/>
            </p:nvGrpSpPr>
            <p:grpSpPr>
              <a:xfrm rot="1548925">
                <a:off x="6553347" y="3452334"/>
                <a:ext cx="1258671" cy="1459924"/>
                <a:chOff x="3657193" y="1124744"/>
                <a:chExt cx="1258671" cy="1459924"/>
              </a:xfrm>
            </p:grpSpPr>
            <p:cxnSp>
              <p:nvCxnSpPr>
                <p:cNvPr id="138" name="Straight Arrow Connector 137"/>
                <p:cNvCxnSpPr/>
                <p:nvPr/>
              </p:nvCxnSpPr>
              <p:spPr bwMode="auto">
                <a:xfrm flipV="1">
                  <a:off x="4211960" y="1124744"/>
                  <a:ext cx="703904" cy="845182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rgbClr val="FF0000"/>
                  </a:solidFill>
                  <a:prstDash val="sysDot"/>
                  <a:round/>
                  <a:headEnd type="none" w="med" len="med"/>
                  <a:tailEnd type="arrow"/>
                </a:ln>
                <a:effectLst/>
              </p:spPr>
            </p:cxnSp>
            <p:sp>
              <p:nvSpPr>
                <p:cNvPr id="141" name="AutoShape 21"/>
                <p:cNvSpPr>
                  <a:spLocks noChangeArrowheads="1"/>
                </p:cNvSpPr>
                <p:nvPr/>
              </p:nvSpPr>
              <p:spPr bwMode="auto">
                <a:xfrm rot="19990635">
                  <a:off x="3657193" y="1422996"/>
                  <a:ext cx="1132915" cy="1161672"/>
                </a:xfrm>
                <a:custGeom>
                  <a:avLst/>
                  <a:gdLst>
                    <a:gd name="G0" fmla="+- 498 0 0"/>
                    <a:gd name="G1" fmla="+- 11796480 0 0"/>
                    <a:gd name="G2" fmla="+- 0 0 11796480"/>
                    <a:gd name="T0" fmla="*/ 0 256 1"/>
                    <a:gd name="T1" fmla="*/ 180 256 1"/>
                    <a:gd name="G3" fmla="+- 11796480 T0 T1"/>
                    <a:gd name="T2" fmla="*/ 0 256 1"/>
                    <a:gd name="T3" fmla="*/ 90 256 1"/>
                    <a:gd name="G4" fmla="+- 11796480 T2 T3"/>
                    <a:gd name="G5" fmla="*/ G4 2 1"/>
                    <a:gd name="T4" fmla="*/ 90 256 1"/>
                    <a:gd name="T5" fmla="*/ 0 256 1"/>
                    <a:gd name="G6" fmla="+- 11796480 T4 T5"/>
                    <a:gd name="G7" fmla="*/ G6 2 1"/>
                    <a:gd name="G8" fmla="abs 11796480"/>
                    <a:gd name="T6" fmla="*/ 0 256 1"/>
                    <a:gd name="T7" fmla="*/ 90 256 1"/>
                    <a:gd name="G9" fmla="+- G8 T6 T7"/>
                    <a:gd name="G10" fmla="?: G9 G7 G5"/>
                    <a:gd name="T8" fmla="*/ 0 256 1"/>
                    <a:gd name="T9" fmla="*/ 360 256 1"/>
                    <a:gd name="G11" fmla="+- G10 T8 T9"/>
                    <a:gd name="G12" fmla="?: G10 G11 G10"/>
                    <a:gd name="T10" fmla="*/ 0 256 1"/>
                    <a:gd name="T11" fmla="*/ 360 256 1"/>
                    <a:gd name="G13" fmla="+- G12 T10 T11"/>
                    <a:gd name="G14" fmla="?: G12 G13 G12"/>
                    <a:gd name="G15" fmla="+- 0 0 G14"/>
                    <a:gd name="G16" fmla="+- 10800 0 0"/>
                    <a:gd name="G17" fmla="+- 10800 0 498"/>
                    <a:gd name="G18" fmla="*/ 498 1 2"/>
                    <a:gd name="G19" fmla="+- G18 5400 0"/>
                    <a:gd name="G20" fmla="cos G19 11796480"/>
                    <a:gd name="G21" fmla="sin G19 11796480"/>
                    <a:gd name="G22" fmla="+- G20 10800 0"/>
                    <a:gd name="G23" fmla="+- G21 10800 0"/>
                    <a:gd name="G24" fmla="+- 10800 0 G20"/>
                    <a:gd name="G25" fmla="+- 498 10800 0"/>
                    <a:gd name="G26" fmla="?: G9 G17 G25"/>
                    <a:gd name="G27" fmla="?: G9 0 21600"/>
                    <a:gd name="G28" fmla="cos 10800 11796480"/>
                    <a:gd name="G29" fmla="sin 10800 11796480"/>
                    <a:gd name="G30" fmla="sin 498 11796480"/>
                    <a:gd name="G31" fmla="+- G28 10800 0"/>
                    <a:gd name="G32" fmla="+- G29 10800 0"/>
                    <a:gd name="G33" fmla="+- G30 10800 0"/>
                    <a:gd name="G34" fmla="?: G4 0 G31"/>
                    <a:gd name="G35" fmla="?: 11796480 G34 0"/>
                    <a:gd name="G36" fmla="?: G6 G35 G31"/>
                    <a:gd name="G37" fmla="+- 21600 0 G36"/>
                    <a:gd name="G38" fmla="?: G4 0 G33"/>
                    <a:gd name="G39" fmla="?: 11796480 G38 G32"/>
                    <a:gd name="G40" fmla="?: G6 G39 0"/>
                    <a:gd name="G41" fmla="?: G4 G32 21600"/>
                    <a:gd name="G42" fmla="?: G6 G41 G33"/>
                    <a:gd name="T12" fmla="*/ 10800 w 21600"/>
                    <a:gd name="T13" fmla="*/ 0 h 21600"/>
                    <a:gd name="T14" fmla="*/ 5151 w 21600"/>
                    <a:gd name="T15" fmla="*/ 10800 h 21600"/>
                    <a:gd name="T16" fmla="*/ 10800 w 21600"/>
                    <a:gd name="T17" fmla="*/ 10302 h 21600"/>
                    <a:gd name="T18" fmla="*/ 16449 w 21600"/>
                    <a:gd name="T19" fmla="*/ 10800 h 21600"/>
                    <a:gd name="T20" fmla="*/ G36 w 21600"/>
                    <a:gd name="T21" fmla="*/ G40 h 21600"/>
                    <a:gd name="T22" fmla="*/ G37 w 21600"/>
                    <a:gd name="T23" fmla="*/ G42 h 21600"/>
                  </a:gdLst>
                  <a:ahLst/>
                  <a:cxnLst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T20" t="T21" r="T22" b="T23"/>
                  <a:pathLst>
                    <a:path w="21600" h="21600">
                      <a:moveTo>
                        <a:pt x="10302" y="10800"/>
                      </a:moveTo>
                      <a:cubicBezTo>
                        <a:pt x="10302" y="10524"/>
                        <a:pt x="10524" y="10302"/>
                        <a:pt x="10800" y="10302"/>
                      </a:cubicBezTo>
                      <a:cubicBezTo>
                        <a:pt x="11075" y="10301"/>
                        <a:pt x="11297" y="10524"/>
                        <a:pt x="11298" y="10799"/>
                      </a:cubicBezTo>
                      <a:lnTo>
                        <a:pt x="21600" y="10800"/>
                      </a:lnTo>
                      <a:cubicBezTo>
                        <a:pt x="21600" y="4835"/>
                        <a:pt x="16764" y="0"/>
                        <a:pt x="10800" y="0"/>
                      </a:cubicBezTo>
                      <a:cubicBezTo>
                        <a:pt x="4835" y="0"/>
                        <a:pt x="0" y="4835"/>
                        <a:pt x="0" y="10800"/>
                      </a:cubicBezTo>
                      <a:close/>
                    </a:path>
                  </a:pathLst>
                </a:custGeom>
                <a:solidFill>
                  <a:srgbClr val="FF0000">
                    <a:alpha val="44000"/>
                  </a:srgbClr>
                </a:solidFill>
                <a:ln w="2857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25" name="Group 93"/>
              <p:cNvGrpSpPr/>
              <p:nvPr/>
            </p:nvGrpSpPr>
            <p:grpSpPr>
              <a:xfrm>
                <a:off x="6067398" y="3183170"/>
                <a:ext cx="2146573" cy="1109926"/>
                <a:chOff x="6097835" y="3183170"/>
                <a:chExt cx="2146573" cy="1109926"/>
              </a:xfrm>
            </p:grpSpPr>
            <p:cxnSp>
              <p:nvCxnSpPr>
                <p:cNvPr id="134" name="Straight Arrow Connector 133"/>
                <p:cNvCxnSpPr/>
                <p:nvPr/>
              </p:nvCxnSpPr>
              <p:spPr bwMode="auto">
                <a:xfrm rot="1517711" flipH="1" flipV="1">
                  <a:off x="6798285" y="3183170"/>
                  <a:ext cx="534465" cy="1048841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129" name="Straight Arrow Connector 128"/>
                <p:cNvCxnSpPr/>
                <p:nvPr/>
              </p:nvCxnSpPr>
              <p:spPr bwMode="auto">
                <a:xfrm>
                  <a:off x="6097835" y="4293096"/>
                  <a:ext cx="2146573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25400" cap="flat" cmpd="sng" algn="ctr">
                  <a:solidFill>
                    <a:schemeClr val="accent4">
                      <a:lumMod val="65000"/>
                      <a:lumOff val="35000"/>
                    </a:schemeClr>
                  </a:solidFill>
                  <a:prstDash val="solid"/>
                  <a:round/>
                  <a:headEnd type="none" w="med" len="med"/>
                  <a:tailEnd type="none"/>
                </a:ln>
                <a:effectLst/>
              </p:spPr>
            </p:cxnSp>
          </p:grpSp>
        </p:grpSp>
        <p:sp>
          <p:nvSpPr>
            <p:cNvPr id="146" name="Freeform 145"/>
            <p:cNvSpPr/>
            <p:nvPr/>
          </p:nvSpPr>
          <p:spPr bwMode="auto">
            <a:xfrm rot="2030520">
              <a:off x="4827525" y="2876415"/>
              <a:ext cx="677295" cy="983955"/>
            </a:xfrm>
            <a:custGeom>
              <a:avLst/>
              <a:gdLst>
                <a:gd name="connsiteX0" fmla="*/ 731520 w 1732280"/>
                <a:gd name="connsiteY0" fmla="*/ 1155700 h 1163320"/>
                <a:gd name="connsiteX1" fmla="*/ 60960 w 1732280"/>
                <a:gd name="connsiteY1" fmla="*/ 835660 h 1163320"/>
                <a:gd name="connsiteX2" fmla="*/ 365760 w 1732280"/>
                <a:gd name="connsiteY2" fmla="*/ 515620 h 1163320"/>
                <a:gd name="connsiteX3" fmla="*/ 731520 w 1732280"/>
                <a:gd name="connsiteY3" fmla="*/ 835660 h 1163320"/>
                <a:gd name="connsiteX4" fmla="*/ 1280160 w 1732280"/>
                <a:gd name="connsiteY4" fmla="*/ 88900 h 1163320"/>
                <a:gd name="connsiteX5" fmla="*/ 1691640 w 1732280"/>
                <a:gd name="connsiteY5" fmla="*/ 302260 h 1163320"/>
                <a:gd name="connsiteX6" fmla="*/ 1036320 w 1732280"/>
                <a:gd name="connsiteY6" fmla="*/ 881380 h 1163320"/>
                <a:gd name="connsiteX7" fmla="*/ 731520 w 1732280"/>
                <a:gd name="connsiteY7" fmla="*/ 1155700 h 1163320"/>
                <a:gd name="connsiteX0" fmla="*/ 731520 w 1723360"/>
                <a:gd name="connsiteY0" fmla="*/ 1155700 h 1158072"/>
                <a:gd name="connsiteX1" fmla="*/ 60960 w 1723360"/>
                <a:gd name="connsiteY1" fmla="*/ 835660 h 1158072"/>
                <a:gd name="connsiteX2" fmla="*/ 365760 w 1723360"/>
                <a:gd name="connsiteY2" fmla="*/ 515620 h 1158072"/>
                <a:gd name="connsiteX3" fmla="*/ 731520 w 1723360"/>
                <a:gd name="connsiteY3" fmla="*/ 835660 h 1158072"/>
                <a:gd name="connsiteX4" fmla="*/ 1280160 w 1723360"/>
                <a:gd name="connsiteY4" fmla="*/ 88900 h 1158072"/>
                <a:gd name="connsiteX5" fmla="*/ 1691640 w 1723360"/>
                <a:gd name="connsiteY5" fmla="*/ 302260 h 1158072"/>
                <a:gd name="connsiteX6" fmla="*/ 1089840 w 1723360"/>
                <a:gd name="connsiteY6" fmla="*/ 849890 h 1158072"/>
                <a:gd name="connsiteX7" fmla="*/ 731520 w 1723360"/>
                <a:gd name="connsiteY7" fmla="*/ 1155700 h 1158072"/>
                <a:gd name="connsiteX0" fmla="*/ 679875 w 1643646"/>
                <a:gd name="connsiteY0" fmla="*/ 1024989 h 1025014"/>
                <a:gd name="connsiteX1" fmla="*/ 9315 w 1643646"/>
                <a:gd name="connsiteY1" fmla="*/ 704949 h 1025014"/>
                <a:gd name="connsiteX2" fmla="*/ 314115 w 1643646"/>
                <a:gd name="connsiteY2" fmla="*/ 384909 h 1025014"/>
                <a:gd name="connsiteX3" fmla="*/ 679875 w 1643646"/>
                <a:gd name="connsiteY3" fmla="*/ 704949 h 1025014"/>
                <a:gd name="connsiteX4" fmla="*/ 1330714 w 1643646"/>
                <a:gd name="connsiteY4" fmla="*/ 33955 h 1025014"/>
                <a:gd name="connsiteX5" fmla="*/ 1639995 w 1643646"/>
                <a:gd name="connsiteY5" fmla="*/ 171549 h 1025014"/>
                <a:gd name="connsiteX6" fmla="*/ 1038195 w 1643646"/>
                <a:gd name="connsiteY6" fmla="*/ 719179 h 1025014"/>
                <a:gd name="connsiteX7" fmla="*/ 679875 w 1643646"/>
                <a:gd name="connsiteY7" fmla="*/ 1024989 h 1025014"/>
                <a:gd name="connsiteX0" fmla="*/ 679875 w 1357640"/>
                <a:gd name="connsiteY0" fmla="*/ 993719 h 993738"/>
                <a:gd name="connsiteX1" fmla="*/ 9315 w 1357640"/>
                <a:gd name="connsiteY1" fmla="*/ 673679 h 993738"/>
                <a:gd name="connsiteX2" fmla="*/ 314115 w 1357640"/>
                <a:gd name="connsiteY2" fmla="*/ 353639 h 993738"/>
                <a:gd name="connsiteX3" fmla="*/ 679875 w 1357640"/>
                <a:gd name="connsiteY3" fmla="*/ 673679 h 993738"/>
                <a:gd name="connsiteX4" fmla="*/ 1330714 w 1357640"/>
                <a:gd name="connsiteY4" fmla="*/ 2685 h 993738"/>
                <a:gd name="connsiteX5" fmla="*/ 1224530 w 1357640"/>
                <a:gd name="connsiteY5" fmla="*/ 450807 h 993738"/>
                <a:gd name="connsiteX6" fmla="*/ 1038195 w 1357640"/>
                <a:gd name="connsiteY6" fmla="*/ 687909 h 993738"/>
                <a:gd name="connsiteX7" fmla="*/ 679875 w 1357640"/>
                <a:gd name="connsiteY7" fmla="*/ 993719 h 993738"/>
                <a:gd name="connsiteX0" fmla="*/ 679875 w 1357640"/>
                <a:gd name="connsiteY0" fmla="*/ 993719 h 993738"/>
                <a:gd name="connsiteX1" fmla="*/ 9315 w 1357640"/>
                <a:gd name="connsiteY1" fmla="*/ 673679 h 993738"/>
                <a:gd name="connsiteX2" fmla="*/ 314115 w 1357640"/>
                <a:gd name="connsiteY2" fmla="*/ 353639 h 993738"/>
                <a:gd name="connsiteX3" fmla="*/ 679875 w 1357640"/>
                <a:gd name="connsiteY3" fmla="*/ 673679 h 993738"/>
                <a:gd name="connsiteX4" fmla="*/ 1330714 w 1357640"/>
                <a:gd name="connsiteY4" fmla="*/ 2685 h 993738"/>
                <a:gd name="connsiteX5" fmla="*/ 1224530 w 1357640"/>
                <a:gd name="connsiteY5" fmla="*/ 450807 h 993738"/>
                <a:gd name="connsiteX6" fmla="*/ 1038195 w 1357640"/>
                <a:gd name="connsiteY6" fmla="*/ 687909 h 993738"/>
                <a:gd name="connsiteX7" fmla="*/ 679875 w 1357640"/>
                <a:gd name="connsiteY7" fmla="*/ 993719 h 993738"/>
                <a:gd name="connsiteX0" fmla="*/ 679875 w 1357640"/>
                <a:gd name="connsiteY0" fmla="*/ 993719 h 994000"/>
                <a:gd name="connsiteX1" fmla="*/ 9315 w 1357640"/>
                <a:gd name="connsiteY1" fmla="*/ 673679 h 994000"/>
                <a:gd name="connsiteX2" fmla="*/ 314115 w 1357640"/>
                <a:gd name="connsiteY2" fmla="*/ 353639 h 994000"/>
                <a:gd name="connsiteX3" fmla="*/ 679875 w 1357640"/>
                <a:gd name="connsiteY3" fmla="*/ 673679 h 994000"/>
                <a:gd name="connsiteX4" fmla="*/ 1330714 w 1357640"/>
                <a:gd name="connsiteY4" fmla="*/ 2685 h 994000"/>
                <a:gd name="connsiteX5" fmla="*/ 1224530 w 1357640"/>
                <a:gd name="connsiteY5" fmla="*/ 450807 h 994000"/>
                <a:gd name="connsiteX6" fmla="*/ 1136339 w 1357640"/>
                <a:gd name="connsiteY6" fmla="*/ 724809 h 994000"/>
                <a:gd name="connsiteX7" fmla="*/ 679875 w 1357640"/>
                <a:gd name="connsiteY7" fmla="*/ 993719 h 994000"/>
                <a:gd name="connsiteX0" fmla="*/ 670560 w 1348325"/>
                <a:gd name="connsiteY0" fmla="*/ 993719 h 994000"/>
                <a:gd name="connsiteX1" fmla="*/ 0 w 1348325"/>
                <a:gd name="connsiteY1" fmla="*/ 673679 h 994000"/>
                <a:gd name="connsiteX2" fmla="*/ 670560 w 1348325"/>
                <a:gd name="connsiteY2" fmla="*/ 673679 h 994000"/>
                <a:gd name="connsiteX3" fmla="*/ 1321399 w 1348325"/>
                <a:gd name="connsiteY3" fmla="*/ 2685 h 994000"/>
                <a:gd name="connsiteX4" fmla="*/ 1215215 w 1348325"/>
                <a:gd name="connsiteY4" fmla="*/ 450807 h 994000"/>
                <a:gd name="connsiteX5" fmla="*/ 1127024 w 1348325"/>
                <a:gd name="connsiteY5" fmla="*/ 724809 h 994000"/>
                <a:gd name="connsiteX6" fmla="*/ 670560 w 1348325"/>
                <a:gd name="connsiteY6" fmla="*/ 993719 h 994000"/>
                <a:gd name="connsiteX0" fmla="*/ 69732 w 747497"/>
                <a:gd name="connsiteY0" fmla="*/ 993719 h 994000"/>
                <a:gd name="connsiteX1" fmla="*/ 69732 w 747497"/>
                <a:gd name="connsiteY1" fmla="*/ 673679 h 994000"/>
                <a:gd name="connsiteX2" fmla="*/ 720571 w 747497"/>
                <a:gd name="connsiteY2" fmla="*/ 2685 h 994000"/>
                <a:gd name="connsiteX3" fmla="*/ 614387 w 747497"/>
                <a:gd name="connsiteY3" fmla="*/ 450807 h 994000"/>
                <a:gd name="connsiteX4" fmla="*/ 526196 w 747497"/>
                <a:gd name="connsiteY4" fmla="*/ 724809 h 994000"/>
                <a:gd name="connsiteX5" fmla="*/ 69732 w 747497"/>
                <a:gd name="connsiteY5" fmla="*/ 993719 h 994000"/>
                <a:gd name="connsiteX0" fmla="*/ 69732 w 735405"/>
                <a:gd name="connsiteY0" fmla="*/ 991058 h 991339"/>
                <a:gd name="connsiteX1" fmla="*/ 69732 w 735405"/>
                <a:gd name="connsiteY1" fmla="*/ 671018 h 991339"/>
                <a:gd name="connsiteX2" fmla="*/ 261005 w 735405"/>
                <a:gd name="connsiteY2" fmla="*/ 467430 h 991339"/>
                <a:gd name="connsiteX3" fmla="*/ 720571 w 735405"/>
                <a:gd name="connsiteY3" fmla="*/ 24 h 991339"/>
                <a:gd name="connsiteX4" fmla="*/ 614387 w 735405"/>
                <a:gd name="connsiteY4" fmla="*/ 448146 h 991339"/>
                <a:gd name="connsiteX5" fmla="*/ 526196 w 735405"/>
                <a:gd name="connsiteY5" fmla="*/ 722148 h 991339"/>
                <a:gd name="connsiteX6" fmla="*/ 69732 w 735405"/>
                <a:gd name="connsiteY6" fmla="*/ 991058 h 991339"/>
                <a:gd name="connsiteX0" fmla="*/ 43079 w 707537"/>
                <a:gd name="connsiteY0" fmla="*/ 991287 h 991568"/>
                <a:gd name="connsiteX1" fmla="*/ 43079 w 707537"/>
                <a:gd name="connsiteY1" fmla="*/ 671247 h 991568"/>
                <a:gd name="connsiteX2" fmla="*/ 254766 w 707537"/>
                <a:gd name="connsiteY2" fmla="*/ 512673 h 991568"/>
                <a:gd name="connsiteX3" fmla="*/ 693918 w 707537"/>
                <a:gd name="connsiteY3" fmla="*/ 253 h 991568"/>
                <a:gd name="connsiteX4" fmla="*/ 587734 w 707537"/>
                <a:gd name="connsiteY4" fmla="*/ 448375 h 991568"/>
                <a:gd name="connsiteX5" fmla="*/ 499543 w 707537"/>
                <a:gd name="connsiteY5" fmla="*/ 722377 h 991568"/>
                <a:gd name="connsiteX6" fmla="*/ 43079 w 707537"/>
                <a:gd name="connsiteY6" fmla="*/ 991287 h 991568"/>
                <a:gd name="connsiteX0" fmla="*/ 49377 w 713835"/>
                <a:gd name="connsiteY0" fmla="*/ 991287 h 994690"/>
                <a:gd name="connsiteX1" fmla="*/ 49377 w 713835"/>
                <a:gd name="connsiteY1" fmla="*/ 671247 h 994690"/>
                <a:gd name="connsiteX2" fmla="*/ 261064 w 713835"/>
                <a:gd name="connsiteY2" fmla="*/ 512673 h 994690"/>
                <a:gd name="connsiteX3" fmla="*/ 700216 w 713835"/>
                <a:gd name="connsiteY3" fmla="*/ 253 h 994690"/>
                <a:gd name="connsiteX4" fmla="*/ 594032 w 713835"/>
                <a:gd name="connsiteY4" fmla="*/ 448375 h 994690"/>
                <a:gd name="connsiteX5" fmla="*/ 49377 w 713835"/>
                <a:gd name="connsiteY5" fmla="*/ 991287 h 994690"/>
                <a:gd name="connsiteX0" fmla="*/ 36835 w 701293"/>
                <a:gd name="connsiteY0" fmla="*/ 991287 h 998694"/>
                <a:gd name="connsiteX1" fmla="*/ 71168 w 701293"/>
                <a:gd name="connsiteY1" fmla="*/ 746953 h 998694"/>
                <a:gd name="connsiteX2" fmla="*/ 248522 w 701293"/>
                <a:gd name="connsiteY2" fmla="*/ 512673 h 998694"/>
                <a:gd name="connsiteX3" fmla="*/ 687674 w 701293"/>
                <a:gd name="connsiteY3" fmla="*/ 253 h 998694"/>
                <a:gd name="connsiteX4" fmla="*/ 581490 w 701293"/>
                <a:gd name="connsiteY4" fmla="*/ 448375 h 998694"/>
                <a:gd name="connsiteX5" fmla="*/ 36835 w 701293"/>
                <a:gd name="connsiteY5" fmla="*/ 991287 h 998694"/>
                <a:gd name="connsiteX0" fmla="*/ 34386 w 703433"/>
                <a:gd name="connsiteY0" fmla="*/ 991080 h 998666"/>
                <a:gd name="connsiteX1" fmla="*/ 68719 w 703433"/>
                <a:gd name="connsiteY1" fmla="*/ 746746 h 998666"/>
                <a:gd name="connsiteX2" fmla="*/ 170430 w 703433"/>
                <a:gd name="connsiteY2" fmla="*/ 475054 h 998666"/>
                <a:gd name="connsiteX3" fmla="*/ 685225 w 703433"/>
                <a:gd name="connsiteY3" fmla="*/ 46 h 998666"/>
                <a:gd name="connsiteX4" fmla="*/ 579041 w 703433"/>
                <a:gd name="connsiteY4" fmla="*/ 448168 h 998666"/>
                <a:gd name="connsiteX5" fmla="*/ 34386 w 703433"/>
                <a:gd name="connsiteY5" fmla="*/ 991080 h 998666"/>
                <a:gd name="connsiteX0" fmla="*/ 34386 w 690616"/>
                <a:gd name="connsiteY0" fmla="*/ 993256 h 1000842"/>
                <a:gd name="connsiteX1" fmla="*/ 68719 w 690616"/>
                <a:gd name="connsiteY1" fmla="*/ 748922 h 1000842"/>
                <a:gd name="connsiteX2" fmla="*/ 170430 w 690616"/>
                <a:gd name="connsiteY2" fmla="*/ 477230 h 1000842"/>
                <a:gd name="connsiteX3" fmla="*/ 398219 w 690616"/>
                <a:gd name="connsiteY3" fmla="*/ 286350 h 1000842"/>
                <a:gd name="connsiteX4" fmla="*/ 685225 w 690616"/>
                <a:gd name="connsiteY4" fmla="*/ 2222 h 1000842"/>
                <a:gd name="connsiteX5" fmla="*/ 579041 w 690616"/>
                <a:gd name="connsiteY5" fmla="*/ 450344 h 1000842"/>
                <a:gd name="connsiteX6" fmla="*/ 34386 w 690616"/>
                <a:gd name="connsiteY6" fmla="*/ 993256 h 1000842"/>
                <a:gd name="connsiteX0" fmla="*/ 33684 w 689914"/>
                <a:gd name="connsiteY0" fmla="*/ 993256 h 1000289"/>
                <a:gd name="connsiteX1" fmla="*/ 68017 w 689914"/>
                <a:gd name="connsiteY1" fmla="*/ 748922 h 1000289"/>
                <a:gd name="connsiteX2" fmla="*/ 146527 w 689914"/>
                <a:gd name="connsiteY2" fmla="*/ 598587 h 1000289"/>
                <a:gd name="connsiteX3" fmla="*/ 397517 w 689914"/>
                <a:gd name="connsiteY3" fmla="*/ 286350 h 1000289"/>
                <a:gd name="connsiteX4" fmla="*/ 684523 w 689914"/>
                <a:gd name="connsiteY4" fmla="*/ 2222 h 1000289"/>
                <a:gd name="connsiteX5" fmla="*/ 578339 w 689914"/>
                <a:gd name="connsiteY5" fmla="*/ 450344 h 1000289"/>
                <a:gd name="connsiteX6" fmla="*/ 33684 w 689914"/>
                <a:gd name="connsiteY6" fmla="*/ 993256 h 1000289"/>
                <a:gd name="connsiteX0" fmla="*/ 68211 w 724441"/>
                <a:gd name="connsiteY0" fmla="*/ 993256 h 1016194"/>
                <a:gd name="connsiteX1" fmla="*/ 20363 w 724441"/>
                <a:gd name="connsiteY1" fmla="*/ 883988 h 1016194"/>
                <a:gd name="connsiteX2" fmla="*/ 181054 w 724441"/>
                <a:gd name="connsiteY2" fmla="*/ 598587 h 1016194"/>
                <a:gd name="connsiteX3" fmla="*/ 432044 w 724441"/>
                <a:gd name="connsiteY3" fmla="*/ 286350 h 1016194"/>
                <a:gd name="connsiteX4" fmla="*/ 719050 w 724441"/>
                <a:gd name="connsiteY4" fmla="*/ 2222 h 1016194"/>
                <a:gd name="connsiteX5" fmla="*/ 612866 w 724441"/>
                <a:gd name="connsiteY5" fmla="*/ 450344 h 1016194"/>
                <a:gd name="connsiteX6" fmla="*/ 68211 w 724441"/>
                <a:gd name="connsiteY6" fmla="*/ 993256 h 1016194"/>
                <a:gd name="connsiteX0" fmla="*/ 66406 w 723099"/>
                <a:gd name="connsiteY0" fmla="*/ 993256 h 1000319"/>
                <a:gd name="connsiteX1" fmla="*/ 18558 w 723099"/>
                <a:gd name="connsiteY1" fmla="*/ 883988 h 1000319"/>
                <a:gd name="connsiteX2" fmla="*/ 179249 w 723099"/>
                <a:gd name="connsiteY2" fmla="*/ 598587 h 1000319"/>
                <a:gd name="connsiteX3" fmla="*/ 430239 w 723099"/>
                <a:gd name="connsiteY3" fmla="*/ 286350 h 1000319"/>
                <a:gd name="connsiteX4" fmla="*/ 717245 w 723099"/>
                <a:gd name="connsiteY4" fmla="*/ 2222 h 1000319"/>
                <a:gd name="connsiteX5" fmla="*/ 611061 w 723099"/>
                <a:gd name="connsiteY5" fmla="*/ 450344 h 1000319"/>
                <a:gd name="connsiteX6" fmla="*/ 579269 w 723099"/>
                <a:gd name="connsiteY6" fmla="*/ 701224 h 1000319"/>
                <a:gd name="connsiteX7" fmla="*/ 66406 w 723099"/>
                <a:gd name="connsiteY7" fmla="*/ 993256 h 1000319"/>
                <a:gd name="connsiteX0" fmla="*/ 52933 w 709626"/>
                <a:gd name="connsiteY0" fmla="*/ 993256 h 1004598"/>
                <a:gd name="connsiteX1" fmla="*/ 41262 w 709626"/>
                <a:gd name="connsiteY1" fmla="*/ 939102 h 1004598"/>
                <a:gd name="connsiteX2" fmla="*/ 5085 w 709626"/>
                <a:gd name="connsiteY2" fmla="*/ 883988 h 1004598"/>
                <a:gd name="connsiteX3" fmla="*/ 165776 w 709626"/>
                <a:gd name="connsiteY3" fmla="*/ 598587 h 1004598"/>
                <a:gd name="connsiteX4" fmla="*/ 416766 w 709626"/>
                <a:gd name="connsiteY4" fmla="*/ 286350 h 1004598"/>
                <a:gd name="connsiteX5" fmla="*/ 703772 w 709626"/>
                <a:gd name="connsiteY5" fmla="*/ 2222 h 1004598"/>
                <a:gd name="connsiteX6" fmla="*/ 597588 w 709626"/>
                <a:gd name="connsiteY6" fmla="*/ 450344 h 1004598"/>
                <a:gd name="connsiteX7" fmla="*/ 565796 w 709626"/>
                <a:gd name="connsiteY7" fmla="*/ 701224 h 1004598"/>
                <a:gd name="connsiteX8" fmla="*/ 52933 w 709626"/>
                <a:gd name="connsiteY8" fmla="*/ 993256 h 1004598"/>
                <a:gd name="connsiteX0" fmla="*/ 133544 w 709626"/>
                <a:gd name="connsiteY0" fmla="*/ 969738 h 984271"/>
                <a:gd name="connsiteX1" fmla="*/ 41262 w 709626"/>
                <a:gd name="connsiteY1" fmla="*/ 939102 h 984271"/>
                <a:gd name="connsiteX2" fmla="*/ 5085 w 709626"/>
                <a:gd name="connsiteY2" fmla="*/ 883988 h 984271"/>
                <a:gd name="connsiteX3" fmla="*/ 165776 w 709626"/>
                <a:gd name="connsiteY3" fmla="*/ 598587 h 984271"/>
                <a:gd name="connsiteX4" fmla="*/ 416766 w 709626"/>
                <a:gd name="connsiteY4" fmla="*/ 286350 h 984271"/>
                <a:gd name="connsiteX5" fmla="*/ 703772 w 709626"/>
                <a:gd name="connsiteY5" fmla="*/ 2222 h 984271"/>
                <a:gd name="connsiteX6" fmla="*/ 597588 w 709626"/>
                <a:gd name="connsiteY6" fmla="*/ 450344 h 984271"/>
                <a:gd name="connsiteX7" fmla="*/ 565796 w 709626"/>
                <a:gd name="connsiteY7" fmla="*/ 701224 h 984271"/>
                <a:gd name="connsiteX8" fmla="*/ 133544 w 709626"/>
                <a:gd name="connsiteY8" fmla="*/ 969738 h 984271"/>
                <a:gd name="connsiteX0" fmla="*/ 101885 w 677967"/>
                <a:gd name="connsiteY0" fmla="*/ 969738 h 984271"/>
                <a:gd name="connsiteX1" fmla="*/ 9603 w 677967"/>
                <a:gd name="connsiteY1" fmla="*/ 939102 h 984271"/>
                <a:gd name="connsiteX2" fmla="*/ 12285 w 677967"/>
                <a:gd name="connsiteY2" fmla="*/ 840287 h 984271"/>
                <a:gd name="connsiteX3" fmla="*/ 134117 w 677967"/>
                <a:gd name="connsiteY3" fmla="*/ 598587 h 984271"/>
                <a:gd name="connsiteX4" fmla="*/ 385107 w 677967"/>
                <a:gd name="connsiteY4" fmla="*/ 286350 h 984271"/>
                <a:gd name="connsiteX5" fmla="*/ 672113 w 677967"/>
                <a:gd name="connsiteY5" fmla="*/ 2222 h 984271"/>
                <a:gd name="connsiteX6" fmla="*/ 565929 w 677967"/>
                <a:gd name="connsiteY6" fmla="*/ 450344 h 984271"/>
                <a:gd name="connsiteX7" fmla="*/ 534137 w 677967"/>
                <a:gd name="connsiteY7" fmla="*/ 701224 h 984271"/>
                <a:gd name="connsiteX8" fmla="*/ 101885 w 677967"/>
                <a:gd name="connsiteY8" fmla="*/ 969738 h 984271"/>
                <a:gd name="connsiteX0" fmla="*/ 101885 w 677967"/>
                <a:gd name="connsiteY0" fmla="*/ 969738 h 971546"/>
                <a:gd name="connsiteX1" fmla="*/ 9603 w 677967"/>
                <a:gd name="connsiteY1" fmla="*/ 939102 h 971546"/>
                <a:gd name="connsiteX2" fmla="*/ 12285 w 677967"/>
                <a:gd name="connsiteY2" fmla="*/ 840287 h 971546"/>
                <a:gd name="connsiteX3" fmla="*/ 134117 w 677967"/>
                <a:gd name="connsiteY3" fmla="*/ 598587 h 971546"/>
                <a:gd name="connsiteX4" fmla="*/ 385107 w 677967"/>
                <a:gd name="connsiteY4" fmla="*/ 286350 h 971546"/>
                <a:gd name="connsiteX5" fmla="*/ 672113 w 677967"/>
                <a:gd name="connsiteY5" fmla="*/ 2222 h 971546"/>
                <a:gd name="connsiteX6" fmla="*/ 565929 w 677967"/>
                <a:gd name="connsiteY6" fmla="*/ 450344 h 971546"/>
                <a:gd name="connsiteX7" fmla="*/ 274511 w 677967"/>
                <a:gd name="connsiteY7" fmla="*/ 890682 h 971546"/>
                <a:gd name="connsiteX8" fmla="*/ 101885 w 677967"/>
                <a:gd name="connsiteY8" fmla="*/ 969738 h 971546"/>
                <a:gd name="connsiteX0" fmla="*/ 101885 w 677967"/>
                <a:gd name="connsiteY0" fmla="*/ 969738 h 973141"/>
                <a:gd name="connsiteX1" fmla="*/ 9603 w 677967"/>
                <a:gd name="connsiteY1" fmla="*/ 939102 h 973141"/>
                <a:gd name="connsiteX2" fmla="*/ 12285 w 677967"/>
                <a:gd name="connsiteY2" fmla="*/ 840287 h 973141"/>
                <a:gd name="connsiteX3" fmla="*/ 134117 w 677967"/>
                <a:gd name="connsiteY3" fmla="*/ 598587 h 973141"/>
                <a:gd name="connsiteX4" fmla="*/ 385107 w 677967"/>
                <a:gd name="connsiteY4" fmla="*/ 286350 h 973141"/>
                <a:gd name="connsiteX5" fmla="*/ 672113 w 677967"/>
                <a:gd name="connsiteY5" fmla="*/ 2222 h 973141"/>
                <a:gd name="connsiteX6" fmla="*/ 565929 w 677967"/>
                <a:gd name="connsiteY6" fmla="*/ 450344 h 973141"/>
                <a:gd name="connsiteX7" fmla="*/ 262249 w 677967"/>
                <a:gd name="connsiteY7" fmla="*/ 863645 h 973141"/>
                <a:gd name="connsiteX8" fmla="*/ 101885 w 677967"/>
                <a:gd name="connsiteY8" fmla="*/ 969738 h 973141"/>
                <a:gd name="connsiteX0" fmla="*/ 101213 w 677295"/>
                <a:gd name="connsiteY0" fmla="*/ 969738 h 983955"/>
                <a:gd name="connsiteX1" fmla="*/ 10378 w 677295"/>
                <a:gd name="connsiteY1" fmla="*/ 971045 h 983955"/>
                <a:gd name="connsiteX2" fmla="*/ 11613 w 677295"/>
                <a:gd name="connsiteY2" fmla="*/ 840287 h 983955"/>
                <a:gd name="connsiteX3" fmla="*/ 133445 w 677295"/>
                <a:gd name="connsiteY3" fmla="*/ 598587 h 983955"/>
                <a:gd name="connsiteX4" fmla="*/ 384435 w 677295"/>
                <a:gd name="connsiteY4" fmla="*/ 286350 h 983955"/>
                <a:gd name="connsiteX5" fmla="*/ 671441 w 677295"/>
                <a:gd name="connsiteY5" fmla="*/ 2222 h 983955"/>
                <a:gd name="connsiteX6" fmla="*/ 565257 w 677295"/>
                <a:gd name="connsiteY6" fmla="*/ 450344 h 983955"/>
                <a:gd name="connsiteX7" fmla="*/ 261577 w 677295"/>
                <a:gd name="connsiteY7" fmla="*/ 863645 h 983955"/>
                <a:gd name="connsiteX8" fmla="*/ 101213 w 677295"/>
                <a:gd name="connsiteY8" fmla="*/ 969738 h 9839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77295" h="983955">
                  <a:moveTo>
                    <a:pt x="101213" y="969738"/>
                  </a:moveTo>
                  <a:cubicBezTo>
                    <a:pt x="59346" y="987638"/>
                    <a:pt x="18353" y="989256"/>
                    <a:pt x="10378" y="971045"/>
                  </a:cubicBezTo>
                  <a:cubicBezTo>
                    <a:pt x="2403" y="952834"/>
                    <a:pt x="-8898" y="902363"/>
                    <a:pt x="11613" y="840287"/>
                  </a:cubicBezTo>
                  <a:cubicBezTo>
                    <a:pt x="32124" y="778211"/>
                    <a:pt x="80981" y="681090"/>
                    <a:pt x="133445" y="598587"/>
                  </a:cubicBezTo>
                  <a:cubicBezTo>
                    <a:pt x="185910" y="516084"/>
                    <a:pt x="298636" y="365518"/>
                    <a:pt x="384435" y="286350"/>
                  </a:cubicBezTo>
                  <a:cubicBezTo>
                    <a:pt x="470234" y="207182"/>
                    <a:pt x="641304" y="-25110"/>
                    <a:pt x="671441" y="2222"/>
                  </a:cubicBezTo>
                  <a:cubicBezTo>
                    <a:pt x="701578" y="29554"/>
                    <a:pt x="607651" y="347866"/>
                    <a:pt x="565257" y="450344"/>
                  </a:cubicBezTo>
                  <a:cubicBezTo>
                    <a:pt x="522863" y="552822"/>
                    <a:pt x="352353" y="773160"/>
                    <a:pt x="261577" y="863645"/>
                  </a:cubicBezTo>
                  <a:cubicBezTo>
                    <a:pt x="170801" y="954130"/>
                    <a:pt x="143080" y="951838"/>
                    <a:pt x="101213" y="969738"/>
                  </a:cubicBezTo>
                  <a:close/>
                </a:path>
              </a:pathLst>
            </a:custGeom>
            <a:solidFill>
              <a:schemeClr val="accent4">
                <a:lumMod val="50000"/>
                <a:lumOff val="50000"/>
                <a:alpha val="54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6139406" y="2532281"/>
            <a:ext cx="2146573" cy="1729089"/>
            <a:chOff x="6139406" y="2532281"/>
            <a:chExt cx="2146573" cy="1729089"/>
          </a:xfrm>
        </p:grpSpPr>
        <p:grpSp>
          <p:nvGrpSpPr>
            <p:cNvPr id="142" name="Group 141"/>
            <p:cNvGrpSpPr/>
            <p:nvPr/>
          </p:nvGrpSpPr>
          <p:grpSpPr>
            <a:xfrm>
              <a:off x="6139406" y="2532281"/>
              <a:ext cx="2146573" cy="1729089"/>
              <a:chOff x="6067398" y="3183170"/>
              <a:chExt cx="2146573" cy="1729089"/>
            </a:xfrm>
          </p:grpSpPr>
          <p:grpSp>
            <p:nvGrpSpPr>
              <p:cNvPr id="143" name="Group 51"/>
              <p:cNvGrpSpPr/>
              <p:nvPr/>
            </p:nvGrpSpPr>
            <p:grpSpPr>
              <a:xfrm rot="1548925">
                <a:off x="6553345" y="3452337"/>
                <a:ext cx="1258673" cy="1459922"/>
                <a:chOff x="3657191" y="1124744"/>
                <a:chExt cx="1258673" cy="1459922"/>
              </a:xfrm>
            </p:grpSpPr>
            <p:cxnSp>
              <p:nvCxnSpPr>
                <p:cNvPr id="157" name="Straight Arrow Connector 156"/>
                <p:cNvCxnSpPr/>
                <p:nvPr/>
              </p:nvCxnSpPr>
              <p:spPr bwMode="auto">
                <a:xfrm flipV="1">
                  <a:off x="4211960" y="1124744"/>
                  <a:ext cx="703904" cy="845182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rgbClr val="00B050"/>
                  </a:solidFill>
                  <a:prstDash val="sysDot"/>
                  <a:round/>
                  <a:headEnd type="none" w="med" len="med"/>
                  <a:tailEnd type="arrow"/>
                </a:ln>
                <a:effectLst/>
              </p:spPr>
            </p:cxnSp>
            <p:sp>
              <p:nvSpPr>
                <p:cNvPr id="160" name="AutoShape 21"/>
                <p:cNvSpPr>
                  <a:spLocks noChangeArrowheads="1"/>
                </p:cNvSpPr>
                <p:nvPr/>
              </p:nvSpPr>
              <p:spPr bwMode="auto">
                <a:xfrm rot="19990635">
                  <a:off x="3657191" y="1422994"/>
                  <a:ext cx="1132915" cy="1161672"/>
                </a:xfrm>
                <a:custGeom>
                  <a:avLst/>
                  <a:gdLst>
                    <a:gd name="G0" fmla="+- 498 0 0"/>
                    <a:gd name="G1" fmla="+- 11796480 0 0"/>
                    <a:gd name="G2" fmla="+- 0 0 11796480"/>
                    <a:gd name="T0" fmla="*/ 0 256 1"/>
                    <a:gd name="T1" fmla="*/ 180 256 1"/>
                    <a:gd name="G3" fmla="+- 11796480 T0 T1"/>
                    <a:gd name="T2" fmla="*/ 0 256 1"/>
                    <a:gd name="T3" fmla="*/ 90 256 1"/>
                    <a:gd name="G4" fmla="+- 11796480 T2 T3"/>
                    <a:gd name="G5" fmla="*/ G4 2 1"/>
                    <a:gd name="T4" fmla="*/ 90 256 1"/>
                    <a:gd name="T5" fmla="*/ 0 256 1"/>
                    <a:gd name="G6" fmla="+- 11796480 T4 T5"/>
                    <a:gd name="G7" fmla="*/ G6 2 1"/>
                    <a:gd name="G8" fmla="abs 11796480"/>
                    <a:gd name="T6" fmla="*/ 0 256 1"/>
                    <a:gd name="T7" fmla="*/ 90 256 1"/>
                    <a:gd name="G9" fmla="+- G8 T6 T7"/>
                    <a:gd name="G10" fmla="?: G9 G7 G5"/>
                    <a:gd name="T8" fmla="*/ 0 256 1"/>
                    <a:gd name="T9" fmla="*/ 360 256 1"/>
                    <a:gd name="G11" fmla="+- G10 T8 T9"/>
                    <a:gd name="G12" fmla="?: G10 G11 G10"/>
                    <a:gd name="T10" fmla="*/ 0 256 1"/>
                    <a:gd name="T11" fmla="*/ 360 256 1"/>
                    <a:gd name="G13" fmla="+- G12 T10 T11"/>
                    <a:gd name="G14" fmla="?: G12 G13 G12"/>
                    <a:gd name="G15" fmla="+- 0 0 G14"/>
                    <a:gd name="G16" fmla="+- 10800 0 0"/>
                    <a:gd name="G17" fmla="+- 10800 0 498"/>
                    <a:gd name="G18" fmla="*/ 498 1 2"/>
                    <a:gd name="G19" fmla="+- G18 5400 0"/>
                    <a:gd name="G20" fmla="cos G19 11796480"/>
                    <a:gd name="G21" fmla="sin G19 11796480"/>
                    <a:gd name="G22" fmla="+- G20 10800 0"/>
                    <a:gd name="G23" fmla="+- G21 10800 0"/>
                    <a:gd name="G24" fmla="+- 10800 0 G20"/>
                    <a:gd name="G25" fmla="+- 498 10800 0"/>
                    <a:gd name="G26" fmla="?: G9 G17 G25"/>
                    <a:gd name="G27" fmla="?: G9 0 21600"/>
                    <a:gd name="G28" fmla="cos 10800 11796480"/>
                    <a:gd name="G29" fmla="sin 10800 11796480"/>
                    <a:gd name="G30" fmla="sin 498 11796480"/>
                    <a:gd name="G31" fmla="+- G28 10800 0"/>
                    <a:gd name="G32" fmla="+- G29 10800 0"/>
                    <a:gd name="G33" fmla="+- G30 10800 0"/>
                    <a:gd name="G34" fmla="?: G4 0 G31"/>
                    <a:gd name="G35" fmla="?: 11796480 G34 0"/>
                    <a:gd name="G36" fmla="?: G6 G35 G31"/>
                    <a:gd name="G37" fmla="+- 21600 0 G36"/>
                    <a:gd name="G38" fmla="?: G4 0 G33"/>
                    <a:gd name="G39" fmla="?: 11796480 G38 G32"/>
                    <a:gd name="G40" fmla="?: G6 G39 0"/>
                    <a:gd name="G41" fmla="?: G4 G32 21600"/>
                    <a:gd name="G42" fmla="?: G6 G41 G33"/>
                    <a:gd name="T12" fmla="*/ 10800 w 21600"/>
                    <a:gd name="T13" fmla="*/ 0 h 21600"/>
                    <a:gd name="T14" fmla="*/ 5151 w 21600"/>
                    <a:gd name="T15" fmla="*/ 10800 h 21600"/>
                    <a:gd name="T16" fmla="*/ 10800 w 21600"/>
                    <a:gd name="T17" fmla="*/ 10302 h 21600"/>
                    <a:gd name="T18" fmla="*/ 16449 w 21600"/>
                    <a:gd name="T19" fmla="*/ 10800 h 21600"/>
                    <a:gd name="T20" fmla="*/ G36 w 21600"/>
                    <a:gd name="T21" fmla="*/ G40 h 21600"/>
                    <a:gd name="T22" fmla="*/ G37 w 21600"/>
                    <a:gd name="T23" fmla="*/ G42 h 21600"/>
                  </a:gdLst>
                  <a:ahLst/>
                  <a:cxnLst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T20" t="T21" r="T22" b="T23"/>
                  <a:pathLst>
                    <a:path w="21600" h="21600">
                      <a:moveTo>
                        <a:pt x="10302" y="10800"/>
                      </a:moveTo>
                      <a:cubicBezTo>
                        <a:pt x="10302" y="10524"/>
                        <a:pt x="10524" y="10302"/>
                        <a:pt x="10800" y="10302"/>
                      </a:cubicBezTo>
                      <a:cubicBezTo>
                        <a:pt x="11075" y="10301"/>
                        <a:pt x="11297" y="10524"/>
                        <a:pt x="11298" y="10799"/>
                      </a:cubicBezTo>
                      <a:lnTo>
                        <a:pt x="21600" y="10800"/>
                      </a:lnTo>
                      <a:cubicBezTo>
                        <a:pt x="21600" y="4835"/>
                        <a:pt x="16764" y="0"/>
                        <a:pt x="10800" y="0"/>
                      </a:cubicBezTo>
                      <a:cubicBezTo>
                        <a:pt x="4835" y="0"/>
                        <a:pt x="0" y="4835"/>
                        <a:pt x="0" y="10800"/>
                      </a:cubicBezTo>
                      <a:close/>
                    </a:path>
                  </a:pathLst>
                </a:custGeom>
                <a:solidFill>
                  <a:srgbClr val="FF0000">
                    <a:alpha val="44000"/>
                  </a:srgbClr>
                </a:solidFill>
                <a:ln w="2857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44" name="Group 93"/>
              <p:cNvGrpSpPr/>
              <p:nvPr/>
            </p:nvGrpSpPr>
            <p:grpSpPr>
              <a:xfrm>
                <a:off x="6067398" y="3183170"/>
                <a:ext cx="2146573" cy="1109926"/>
                <a:chOff x="6097835" y="3183170"/>
                <a:chExt cx="2146573" cy="1109926"/>
              </a:xfrm>
            </p:grpSpPr>
            <p:cxnSp>
              <p:nvCxnSpPr>
                <p:cNvPr id="153" name="Straight Arrow Connector 152"/>
                <p:cNvCxnSpPr/>
                <p:nvPr/>
              </p:nvCxnSpPr>
              <p:spPr bwMode="auto">
                <a:xfrm rot="1517711" flipH="1" flipV="1">
                  <a:off x="6798285" y="3183170"/>
                  <a:ext cx="534465" cy="1048841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148" name="Straight Arrow Connector 147"/>
                <p:cNvCxnSpPr/>
                <p:nvPr/>
              </p:nvCxnSpPr>
              <p:spPr bwMode="auto">
                <a:xfrm>
                  <a:off x="6097835" y="4293096"/>
                  <a:ext cx="2146573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25400" cap="flat" cmpd="sng" algn="ctr">
                  <a:solidFill>
                    <a:schemeClr val="accent4">
                      <a:lumMod val="65000"/>
                      <a:lumOff val="35000"/>
                    </a:schemeClr>
                  </a:solidFill>
                  <a:prstDash val="solid"/>
                  <a:round/>
                  <a:headEnd type="none" w="med" len="med"/>
                  <a:tailEnd type="none"/>
                </a:ln>
                <a:effectLst/>
              </p:spPr>
            </p:cxnSp>
          </p:grpSp>
        </p:grpSp>
        <p:sp>
          <p:nvSpPr>
            <p:cNvPr id="147" name="Freeform 146"/>
            <p:cNvSpPr/>
            <p:nvPr/>
          </p:nvSpPr>
          <p:spPr bwMode="auto">
            <a:xfrm rot="1853915">
              <a:off x="7290526" y="2885008"/>
              <a:ext cx="677295" cy="983955"/>
            </a:xfrm>
            <a:custGeom>
              <a:avLst/>
              <a:gdLst>
                <a:gd name="connsiteX0" fmla="*/ 731520 w 1732280"/>
                <a:gd name="connsiteY0" fmla="*/ 1155700 h 1163320"/>
                <a:gd name="connsiteX1" fmla="*/ 60960 w 1732280"/>
                <a:gd name="connsiteY1" fmla="*/ 835660 h 1163320"/>
                <a:gd name="connsiteX2" fmla="*/ 365760 w 1732280"/>
                <a:gd name="connsiteY2" fmla="*/ 515620 h 1163320"/>
                <a:gd name="connsiteX3" fmla="*/ 731520 w 1732280"/>
                <a:gd name="connsiteY3" fmla="*/ 835660 h 1163320"/>
                <a:gd name="connsiteX4" fmla="*/ 1280160 w 1732280"/>
                <a:gd name="connsiteY4" fmla="*/ 88900 h 1163320"/>
                <a:gd name="connsiteX5" fmla="*/ 1691640 w 1732280"/>
                <a:gd name="connsiteY5" fmla="*/ 302260 h 1163320"/>
                <a:gd name="connsiteX6" fmla="*/ 1036320 w 1732280"/>
                <a:gd name="connsiteY6" fmla="*/ 881380 h 1163320"/>
                <a:gd name="connsiteX7" fmla="*/ 731520 w 1732280"/>
                <a:gd name="connsiteY7" fmla="*/ 1155700 h 1163320"/>
                <a:gd name="connsiteX0" fmla="*/ 731520 w 1723360"/>
                <a:gd name="connsiteY0" fmla="*/ 1155700 h 1158072"/>
                <a:gd name="connsiteX1" fmla="*/ 60960 w 1723360"/>
                <a:gd name="connsiteY1" fmla="*/ 835660 h 1158072"/>
                <a:gd name="connsiteX2" fmla="*/ 365760 w 1723360"/>
                <a:gd name="connsiteY2" fmla="*/ 515620 h 1158072"/>
                <a:gd name="connsiteX3" fmla="*/ 731520 w 1723360"/>
                <a:gd name="connsiteY3" fmla="*/ 835660 h 1158072"/>
                <a:gd name="connsiteX4" fmla="*/ 1280160 w 1723360"/>
                <a:gd name="connsiteY4" fmla="*/ 88900 h 1158072"/>
                <a:gd name="connsiteX5" fmla="*/ 1691640 w 1723360"/>
                <a:gd name="connsiteY5" fmla="*/ 302260 h 1158072"/>
                <a:gd name="connsiteX6" fmla="*/ 1089840 w 1723360"/>
                <a:gd name="connsiteY6" fmla="*/ 849890 h 1158072"/>
                <a:gd name="connsiteX7" fmla="*/ 731520 w 1723360"/>
                <a:gd name="connsiteY7" fmla="*/ 1155700 h 1158072"/>
                <a:gd name="connsiteX0" fmla="*/ 679875 w 1643646"/>
                <a:gd name="connsiteY0" fmla="*/ 1024989 h 1025014"/>
                <a:gd name="connsiteX1" fmla="*/ 9315 w 1643646"/>
                <a:gd name="connsiteY1" fmla="*/ 704949 h 1025014"/>
                <a:gd name="connsiteX2" fmla="*/ 314115 w 1643646"/>
                <a:gd name="connsiteY2" fmla="*/ 384909 h 1025014"/>
                <a:gd name="connsiteX3" fmla="*/ 679875 w 1643646"/>
                <a:gd name="connsiteY3" fmla="*/ 704949 h 1025014"/>
                <a:gd name="connsiteX4" fmla="*/ 1330714 w 1643646"/>
                <a:gd name="connsiteY4" fmla="*/ 33955 h 1025014"/>
                <a:gd name="connsiteX5" fmla="*/ 1639995 w 1643646"/>
                <a:gd name="connsiteY5" fmla="*/ 171549 h 1025014"/>
                <a:gd name="connsiteX6" fmla="*/ 1038195 w 1643646"/>
                <a:gd name="connsiteY6" fmla="*/ 719179 h 1025014"/>
                <a:gd name="connsiteX7" fmla="*/ 679875 w 1643646"/>
                <a:gd name="connsiteY7" fmla="*/ 1024989 h 1025014"/>
                <a:gd name="connsiteX0" fmla="*/ 679875 w 1357640"/>
                <a:gd name="connsiteY0" fmla="*/ 993719 h 993738"/>
                <a:gd name="connsiteX1" fmla="*/ 9315 w 1357640"/>
                <a:gd name="connsiteY1" fmla="*/ 673679 h 993738"/>
                <a:gd name="connsiteX2" fmla="*/ 314115 w 1357640"/>
                <a:gd name="connsiteY2" fmla="*/ 353639 h 993738"/>
                <a:gd name="connsiteX3" fmla="*/ 679875 w 1357640"/>
                <a:gd name="connsiteY3" fmla="*/ 673679 h 993738"/>
                <a:gd name="connsiteX4" fmla="*/ 1330714 w 1357640"/>
                <a:gd name="connsiteY4" fmla="*/ 2685 h 993738"/>
                <a:gd name="connsiteX5" fmla="*/ 1224530 w 1357640"/>
                <a:gd name="connsiteY5" fmla="*/ 450807 h 993738"/>
                <a:gd name="connsiteX6" fmla="*/ 1038195 w 1357640"/>
                <a:gd name="connsiteY6" fmla="*/ 687909 h 993738"/>
                <a:gd name="connsiteX7" fmla="*/ 679875 w 1357640"/>
                <a:gd name="connsiteY7" fmla="*/ 993719 h 993738"/>
                <a:gd name="connsiteX0" fmla="*/ 679875 w 1357640"/>
                <a:gd name="connsiteY0" fmla="*/ 993719 h 993738"/>
                <a:gd name="connsiteX1" fmla="*/ 9315 w 1357640"/>
                <a:gd name="connsiteY1" fmla="*/ 673679 h 993738"/>
                <a:gd name="connsiteX2" fmla="*/ 314115 w 1357640"/>
                <a:gd name="connsiteY2" fmla="*/ 353639 h 993738"/>
                <a:gd name="connsiteX3" fmla="*/ 679875 w 1357640"/>
                <a:gd name="connsiteY3" fmla="*/ 673679 h 993738"/>
                <a:gd name="connsiteX4" fmla="*/ 1330714 w 1357640"/>
                <a:gd name="connsiteY4" fmla="*/ 2685 h 993738"/>
                <a:gd name="connsiteX5" fmla="*/ 1224530 w 1357640"/>
                <a:gd name="connsiteY5" fmla="*/ 450807 h 993738"/>
                <a:gd name="connsiteX6" fmla="*/ 1038195 w 1357640"/>
                <a:gd name="connsiteY6" fmla="*/ 687909 h 993738"/>
                <a:gd name="connsiteX7" fmla="*/ 679875 w 1357640"/>
                <a:gd name="connsiteY7" fmla="*/ 993719 h 993738"/>
                <a:gd name="connsiteX0" fmla="*/ 679875 w 1357640"/>
                <a:gd name="connsiteY0" fmla="*/ 993719 h 994000"/>
                <a:gd name="connsiteX1" fmla="*/ 9315 w 1357640"/>
                <a:gd name="connsiteY1" fmla="*/ 673679 h 994000"/>
                <a:gd name="connsiteX2" fmla="*/ 314115 w 1357640"/>
                <a:gd name="connsiteY2" fmla="*/ 353639 h 994000"/>
                <a:gd name="connsiteX3" fmla="*/ 679875 w 1357640"/>
                <a:gd name="connsiteY3" fmla="*/ 673679 h 994000"/>
                <a:gd name="connsiteX4" fmla="*/ 1330714 w 1357640"/>
                <a:gd name="connsiteY4" fmla="*/ 2685 h 994000"/>
                <a:gd name="connsiteX5" fmla="*/ 1224530 w 1357640"/>
                <a:gd name="connsiteY5" fmla="*/ 450807 h 994000"/>
                <a:gd name="connsiteX6" fmla="*/ 1136339 w 1357640"/>
                <a:gd name="connsiteY6" fmla="*/ 724809 h 994000"/>
                <a:gd name="connsiteX7" fmla="*/ 679875 w 1357640"/>
                <a:gd name="connsiteY7" fmla="*/ 993719 h 994000"/>
                <a:gd name="connsiteX0" fmla="*/ 670560 w 1348325"/>
                <a:gd name="connsiteY0" fmla="*/ 993719 h 994000"/>
                <a:gd name="connsiteX1" fmla="*/ 0 w 1348325"/>
                <a:gd name="connsiteY1" fmla="*/ 673679 h 994000"/>
                <a:gd name="connsiteX2" fmla="*/ 670560 w 1348325"/>
                <a:gd name="connsiteY2" fmla="*/ 673679 h 994000"/>
                <a:gd name="connsiteX3" fmla="*/ 1321399 w 1348325"/>
                <a:gd name="connsiteY3" fmla="*/ 2685 h 994000"/>
                <a:gd name="connsiteX4" fmla="*/ 1215215 w 1348325"/>
                <a:gd name="connsiteY4" fmla="*/ 450807 h 994000"/>
                <a:gd name="connsiteX5" fmla="*/ 1127024 w 1348325"/>
                <a:gd name="connsiteY5" fmla="*/ 724809 h 994000"/>
                <a:gd name="connsiteX6" fmla="*/ 670560 w 1348325"/>
                <a:gd name="connsiteY6" fmla="*/ 993719 h 994000"/>
                <a:gd name="connsiteX0" fmla="*/ 69732 w 747497"/>
                <a:gd name="connsiteY0" fmla="*/ 993719 h 994000"/>
                <a:gd name="connsiteX1" fmla="*/ 69732 w 747497"/>
                <a:gd name="connsiteY1" fmla="*/ 673679 h 994000"/>
                <a:gd name="connsiteX2" fmla="*/ 720571 w 747497"/>
                <a:gd name="connsiteY2" fmla="*/ 2685 h 994000"/>
                <a:gd name="connsiteX3" fmla="*/ 614387 w 747497"/>
                <a:gd name="connsiteY3" fmla="*/ 450807 h 994000"/>
                <a:gd name="connsiteX4" fmla="*/ 526196 w 747497"/>
                <a:gd name="connsiteY4" fmla="*/ 724809 h 994000"/>
                <a:gd name="connsiteX5" fmla="*/ 69732 w 747497"/>
                <a:gd name="connsiteY5" fmla="*/ 993719 h 994000"/>
                <a:gd name="connsiteX0" fmla="*/ 69732 w 735405"/>
                <a:gd name="connsiteY0" fmla="*/ 991058 h 991339"/>
                <a:gd name="connsiteX1" fmla="*/ 69732 w 735405"/>
                <a:gd name="connsiteY1" fmla="*/ 671018 h 991339"/>
                <a:gd name="connsiteX2" fmla="*/ 261005 w 735405"/>
                <a:gd name="connsiteY2" fmla="*/ 467430 h 991339"/>
                <a:gd name="connsiteX3" fmla="*/ 720571 w 735405"/>
                <a:gd name="connsiteY3" fmla="*/ 24 h 991339"/>
                <a:gd name="connsiteX4" fmla="*/ 614387 w 735405"/>
                <a:gd name="connsiteY4" fmla="*/ 448146 h 991339"/>
                <a:gd name="connsiteX5" fmla="*/ 526196 w 735405"/>
                <a:gd name="connsiteY5" fmla="*/ 722148 h 991339"/>
                <a:gd name="connsiteX6" fmla="*/ 69732 w 735405"/>
                <a:gd name="connsiteY6" fmla="*/ 991058 h 991339"/>
                <a:gd name="connsiteX0" fmla="*/ 43079 w 707537"/>
                <a:gd name="connsiteY0" fmla="*/ 991287 h 991568"/>
                <a:gd name="connsiteX1" fmla="*/ 43079 w 707537"/>
                <a:gd name="connsiteY1" fmla="*/ 671247 h 991568"/>
                <a:gd name="connsiteX2" fmla="*/ 254766 w 707537"/>
                <a:gd name="connsiteY2" fmla="*/ 512673 h 991568"/>
                <a:gd name="connsiteX3" fmla="*/ 693918 w 707537"/>
                <a:gd name="connsiteY3" fmla="*/ 253 h 991568"/>
                <a:gd name="connsiteX4" fmla="*/ 587734 w 707537"/>
                <a:gd name="connsiteY4" fmla="*/ 448375 h 991568"/>
                <a:gd name="connsiteX5" fmla="*/ 499543 w 707537"/>
                <a:gd name="connsiteY5" fmla="*/ 722377 h 991568"/>
                <a:gd name="connsiteX6" fmla="*/ 43079 w 707537"/>
                <a:gd name="connsiteY6" fmla="*/ 991287 h 991568"/>
                <a:gd name="connsiteX0" fmla="*/ 49377 w 713835"/>
                <a:gd name="connsiteY0" fmla="*/ 991287 h 994690"/>
                <a:gd name="connsiteX1" fmla="*/ 49377 w 713835"/>
                <a:gd name="connsiteY1" fmla="*/ 671247 h 994690"/>
                <a:gd name="connsiteX2" fmla="*/ 261064 w 713835"/>
                <a:gd name="connsiteY2" fmla="*/ 512673 h 994690"/>
                <a:gd name="connsiteX3" fmla="*/ 700216 w 713835"/>
                <a:gd name="connsiteY3" fmla="*/ 253 h 994690"/>
                <a:gd name="connsiteX4" fmla="*/ 594032 w 713835"/>
                <a:gd name="connsiteY4" fmla="*/ 448375 h 994690"/>
                <a:gd name="connsiteX5" fmla="*/ 49377 w 713835"/>
                <a:gd name="connsiteY5" fmla="*/ 991287 h 994690"/>
                <a:gd name="connsiteX0" fmla="*/ 36835 w 701293"/>
                <a:gd name="connsiteY0" fmla="*/ 991287 h 998694"/>
                <a:gd name="connsiteX1" fmla="*/ 71168 w 701293"/>
                <a:gd name="connsiteY1" fmla="*/ 746953 h 998694"/>
                <a:gd name="connsiteX2" fmla="*/ 248522 w 701293"/>
                <a:gd name="connsiteY2" fmla="*/ 512673 h 998694"/>
                <a:gd name="connsiteX3" fmla="*/ 687674 w 701293"/>
                <a:gd name="connsiteY3" fmla="*/ 253 h 998694"/>
                <a:gd name="connsiteX4" fmla="*/ 581490 w 701293"/>
                <a:gd name="connsiteY4" fmla="*/ 448375 h 998694"/>
                <a:gd name="connsiteX5" fmla="*/ 36835 w 701293"/>
                <a:gd name="connsiteY5" fmla="*/ 991287 h 998694"/>
                <a:gd name="connsiteX0" fmla="*/ 34386 w 703433"/>
                <a:gd name="connsiteY0" fmla="*/ 991080 h 998666"/>
                <a:gd name="connsiteX1" fmla="*/ 68719 w 703433"/>
                <a:gd name="connsiteY1" fmla="*/ 746746 h 998666"/>
                <a:gd name="connsiteX2" fmla="*/ 170430 w 703433"/>
                <a:gd name="connsiteY2" fmla="*/ 475054 h 998666"/>
                <a:gd name="connsiteX3" fmla="*/ 685225 w 703433"/>
                <a:gd name="connsiteY3" fmla="*/ 46 h 998666"/>
                <a:gd name="connsiteX4" fmla="*/ 579041 w 703433"/>
                <a:gd name="connsiteY4" fmla="*/ 448168 h 998666"/>
                <a:gd name="connsiteX5" fmla="*/ 34386 w 703433"/>
                <a:gd name="connsiteY5" fmla="*/ 991080 h 998666"/>
                <a:gd name="connsiteX0" fmla="*/ 34386 w 690616"/>
                <a:gd name="connsiteY0" fmla="*/ 993256 h 1000842"/>
                <a:gd name="connsiteX1" fmla="*/ 68719 w 690616"/>
                <a:gd name="connsiteY1" fmla="*/ 748922 h 1000842"/>
                <a:gd name="connsiteX2" fmla="*/ 170430 w 690616"/>
                <a:gd name="connsiteY2" fmla="*/ 477230 h 1000842"/>
                <a:gd name="connsiteX3" fmla="*/ 398219 w 690616"/>
                <a:gd name="connsiteY3" fmla="*/ 286350 h 1000842"/>
                <a:gd name="connsiteX4" fmla="*/ 685225 w 690616"/>
                <a:gd name="connsiteY4" fmla="*/ 2222 h 1000842"/>
                <a:gd name="connsiteX5" fmla="*/ 579041 w 690616"/>
                <a:gd name="connsiteY5" fmla="*/ 450344 h 1000842"/>
                <a:gd name="connsiteX6" fmla="*/ 34386 w 690616"/>
                <a:gd name="connsiteY6" fmla="*/ 993256 h 1000842"/>
                <a:gd name="connsiteX0" fmla="*/ 33684 w 689914"/>
                <a:gd name="connsiteY0" fmla="*/ 993256 h 1000289"/>
                <a:gd name="connsiteX1" fmla="*/ 68017 w 689914"/>
                <a:gd name="connsiteY1" fmla="*/ 748922 h 1000289"/>
                <a:gd name="connsiteX2" fmla="*/ 146527 w 689914"/>
                <a:gd name="connsiteY2" fmla="*/ 598587 h 1000289"/>
                <a:gd name="connsiteX3" fmla="*/ 397517 w 689914"/>
                <a:gd name="connsiteY3" fmla="*/ 286350 h 1000289"/>
                <a:gd name="connsiteX4" fmla="*/ 684523 w 689914"/>
                <a:gd name="connsiteY4" fmla="*/ 2222 h 1000289"/>
                <a:gd name="connsiteX5" fmla="*/ 578339 w 689914"/>
                <a:gd name="connsiteY5" fmla="*/ 450344 h 1000289"/>
                <a:gd name="connsiteX6" fmla="*/ 33684 w 689914"/>
                <a:gd name="connsiteY6" fmla="*/ 993256 h 1000289"/>
                <a:gd name="connsiteX0" fmla="*/ 68211 w 724441"/>
                <a:gd name="connsiteY0" fmla="*/ 993256 h 1016194"/>
                <a:gd name="connsiteX1" fmla="*/ 20363 w 724441"/>
                <a:gd name="connsiteY1" fmla="*/ 883988 h 1016194"/>
                <a:gd name="connsiteX2" fmla="*/ 181054 w 724441"/>
                <a:gd name="connsiteY2" fmla="*/ 598587 h 1016194"/>
                <a:gd name="connsiteX3" fmla="*/ 432044 w 724441"/>
                <a:gd name="connsiteY3" fmla="*/ 286350 h 1016194"/>
                <a:gd name="connsiteX4" fmla="*/ 719050 w 724441"/>
                <a:gd name="connsiteY4" fmla="*/ 2222 h 1016194"/>
                <a:gd name="connsiteX5" fmla="*/ 612866 w 724441"/>
                <a:gd name="connsiteY5" fmla="*/ 450344 h 1016194"/>
                <a:gd name="connsiteX6" fmla="*/ 68211 w 724441"/>
                <a:gd name="connsiteY6" fmla="*/ 993256 h 1016194"/>
                <a:gd name="connsiteX0" fmla="*/ 66406 w 723099"/>
                <a:gd name="connsiteY0" fmla="*/ 993256 h 1000319"/>
                <a:gd name="connsiteX1" fmla="*/ 18558 w 723099"/>
                <a:gd name="connsiteY1" fmla="*/ 883988 h 1000319"/>
                <a:gd name="connsiteX2" fmla="*/ 179249 w 723099"/>
                <a:gd name="connsiteY2" fmla="*/ 598587 h 1000319"/>
                <a:gd name="connsiteX3" fmla="*/ 430239 w 723099"/>
                <a:gd name="connsiteY3" fmla="*/ 286350 h 1000319"/>
                <a:gd name="connsiteX4" fmla="*/ 717245 w 723099"/>
                <a:gd name="connsiteY4" fmla="*/ 2222 h 1000319"/>
                <a:gd name="connsiteX5" fmla="*/ 611061 w 723099"/>
                <a:gd name="connsiteY5" fmla="*/ 450344 h 1000319"/>
                <a:gd name="connsiteX6" fmla="*/ 579269 w 723099"/>
                <a:gd name="connsiteY6" fmla="*/ 701224 h 1000319"/>
                <a:gd name="connsiteX7" fmla="*/ 66406 w 723099"/>
                <a:gd name="connsiteY7" fmla="*/ 993256 h 1000319"/>
                <a:gd name="connsiteX0" fmla="*/ 52933 w 709626"/>
                <a:gd name="connsiteY0" fmla="*/ 993256 h 1004598"/>
                <a:gd name="connsiteX1" fmla="*/ 41262 w 709626"/>
                <a:gd name="connsiteY1" fmla="*/ 939102 h 1004598"/>
                <a:gd name="connsiteX2" fmla="*/ 5085 w 709626"/>
                <a:gd name="connsiteY2" fmla="*/ 883988 h 1004598"/>
                <a:gd name="connsiteX3" fmla="*/ 165776 w 709626"/>
                <a:gd name="connsiteY3" fmla="*/ 598587 h 1004598"/>
                <a:gd name="connsiteX4" fmla="*/ 416766 w 709626"/>
                <a:gd name="connsiteY4" fmla="*/ 286350 h 1004598"/>
                <a:gd name="connsiteX5" fmla="*/ 703772 w 709626"/>
                <a:gd name="connsiteY5" fmla="*/ 2222 h 1004598"/>
                <a:gd name="connsiteX6" fmla="*/ 597588 w 709626"/>
                <a:gd name="connsiteY6" fmla="*/ 450344 h 1004598"/>
                <a:gd name="connsiteX7" fmla="*/ 565796 w 709626"/>
                <a:gd name="connsiteY7" fmla="*/ 701224 h 1004598"/>
                <a:gd name="connsiteX8" fmla="*/ 52933 w 709626"/>
                <a:gd name="connsiteY8" fmla="*/ 993256 h 1004598"/>
                <a:gd name="connsiteX0" fmla="*/ 133544 w 709626"/>
                <a:gd name="connsiteY0" fmla="*/ 969738 h 984271"/>
                <a:gd name="connsiteX1" fmla="*/ 41262 w 709626"/>
                <a:gd name="connsiteY1" fmla="*/ 939102 h 984271"/>
                <a:gd name="connsiteX2" fmla="*/ 5085 w 709626"/>
                <a:gd name="connsiteY2" fmla="*/ 883988 h 984271"/>
                <a:gd name="connsiteX3" fmla="*/ 165776 w 709626"/>
                <a:gd name="connsiteY3" fmla="*/ 598587 h 984271"/>
                <a:gd name="connsiteX4" fmla="*/ 416766 w 709626"/>
                <a:gd name="connsiteY4" fmla="*/ 286350 h 984271"/>
                <a:gd name="connsiteX5" fmla="*/ 703772 w 709626"/>
                <a:gd name="connsiteY5" fmla="*/ 2222 h 984271"/>
                <a:gd name="connsiteX6" fmla="*/ 597588 w 709626"/>
                <a:gd name="connsiteY6" fmla="*/ 450344 h 984271"/>
                <a:gd name="connsiteX7" fmla="*/ 565796 w 709626"/>
                <a:gd name="connsiteY7" fmla="*/ 701224 h 984271"/>
                <a:gd name="connsiteX8" fmla="*/ 133544 w 709626"/>
                <a:gd name="connsiteY8" fmla="*/ 969738 h 984271"/>
                <a:gd name="connsiteX0" fmla="*/ 101885 w 677967"/>
                <a:gd name="connsiteY0" fmla="*/ 969738 h 984271"/>
                <a:gd name="connsiteX1" fmla="*/ 9603 w 677967"/>
                <a:gd name="connsiteY1" fmla="*/ 939102 h 984271"/>
                <a:gd name="connsiteX2" fmla="*/ 12285 w 677967"/>
                <a:gd name="connsiteY2" fmla="*/ 840287 h 984271"/>
                <a:gd name="connsiteX3" fmla="*/ 134117 w 677967"/>
                <a:gd name="connsiteY3" fmla="*/ 598587 h 984271"/>
                <a:gd name="connsiteX4" fmla="*/ 385107 w 677967"/>
                <a:gd name="connsiteY4" fmla="*/ 286350 h 984271"/>
                <a:gd name="connsiteX5" fmla="*/ 672113 w 677967"/>
                <a:gd name="connsiteY5" fmla="*/ 2222 h 984271"/>
                <a:gd name="connsiteX6" fmla="*/ 565929 w 677967"/>
                <a:gd name="connsiteY6" fmla="*/ 450344 h 984271"/>
                <a:gd name="connsiteX7" fmla="*/ 534137 w 677967"/>
                <a:gd name="connsiteY7" fmla="*/ 701224 h 984271"/>
                <a:gd name="connsiteX8" fmla="*/ 101885 w 677967"/>
                <a:gd name="connsiteY8" fmla="*/ 969738 h 984271"/>
                <a:gd name="connsiteX0" fmla="*/ 101885 w 677967"/>
                <a:gd name="connsiteY0" fmla="*/ 969738 h 971546"/>
                <a:gd name="connsiteX1" fmla="*/ 9603 w 677967"/>
                <a:gd name="connsiteY1" fmla="*/ 939102 h 971546"/>
                <a:gd name="connsiteX2" fmla="*/ 12285 w 677967"/>
                <a:gd name="connsiteY2" fmla="*/ 840287 h 971546"/>
                <a:gd name="connsiteX3" fmla="*/ 134117 w 677967"/>
                <a:gd name="connsiteY3" fmla="*/ 598587 h 971546"/>
                <a:gd name="connsiteX4" fmla="*/ 385107 w 677967"/>
                <a:gd name="connsiteY4" fmla="*/ 286350 h 971546"/>
                <a:gd name="connsiteX5" fmla="*/ 672113 w 677967"/>
                <a:gd name="connsiteY5" fmla="*/ 2222 h 971546"/>
                <a:gd name="connsiteX6" fmla="*/ 565929 w 677967"/>
                <a:gd name="connsiteY6" fmla="*/ 450344 h 971546"/>
                <a:gd name="connsiteX7" fmla="*/ 274511 w 677967"/>
                <a:gd name="connsiteY7" fmla="*/ 890682 h 971546"/>
                <a:gd name="connsiteX8" fmla="*/ 101885 w 677967"/>
                <a:gd name="connsiteY8" fmla="*/ 969738 h 971546"/>
                <a:gd name="connsiteX0" fmla="*/ 101885 w 677967"/>
                <a:gd name="connsiteY0" fmla="*/ 969738 h 973141"/>
                <a:gd name="connsiteX1" fmla="*/ 9603 w 677967"/>
                <a:gd name="connsiteY1" fmla="*/ 939102 h 973141"/>
                <a:gd name="connsiteX2" fmla="*/ 12285 w 677967"/>
                <a:gd name="connsiteY2" fmla="*/ 840287 h 973141"/>
                <a:gd name="connsiteX3" fmla="*/ 134117 w 677967"/>
                <a:gd name="connsiteY3" fmla="*/ 598587 h 973141"/>
                <a:gd name="connsiteX4" fmla="*/ 385107 w 677967"/>
                <a:gd name="connsiteY4" fmla="*/ 286350 h 973141"/>
                <a:gd name="connsiteX5" fmla="*/ 672113 w 677967"/>
                <a:gd name="connsiteY5" fmla="*/ 2222 h 973141"/>
                <a:gd name="connsiteX6" fmla="*/ 565929 w 677967"/>
                <a:gd name="connsiteY6" fmla="*/ 450344 h 973141"/>
                <a:gd name="connsiteX7" fmla="*/ 262249 w 677967"/>
                <a:gd name="connsiteY7" fmla="*/ 863645 h 973141"/>
                <a:gd name="connsiteX8" fmla="*/ 101885 w 677967"/>
                <a:gd name="connsiteY8" fmla="*/ 969738 h 973141"/>
                <a:gd name="connsiteX0" fmla="*/ 101213 w 677295"/>
                <a:gd name="connsiteY0" fmla="*/ 969738 h 983955"/>
                <a:gd name="connsiteX1" fmla="*/ 10378 w 677295"/>
                <a:gd name="connsiteY1" fmla="*/ 971045 h 983955"/>
                <a:gd name="connsiteX2" fmla="*/ 11613 w 677295"/>
                <a:gd name="connsiteY2" fmla="*/ 840287 h 983955"/>
                <a:gd name="connsiteX3" fmla="*/ 133445 w 677295"/>
                <a:gd name="connsiteY3" fmla="*/ 598587 h 983955"/>
                <a:gd name="connsiteX4" fmla="*/ 384435 w 677295"/>
                <a:gd name="connsiteY4" fmla="*/ 286350 h 983955"/>
                <a:gd name="connsiteX5" fmla="*/ 671441 w 677295"/>
                <a:gd name="connsiteY5" fmla="*/ 2222 h 983955"/>
                <a:gd name="connsiteX6" fmla="*/ 565257 w 677295"/>
                <a:gd name="connsiteY6" fmla="*/ 450344 h 983955"/>
                <a:gd name="connsiteX7" fmla="*/ 261577 w 677295"/>
                <a:gd name="connsiteY7" fmla="*/ 863645 h 983955"/>
                <a:gd name="connsiteX8" fmla="*/ 101213 w 677295"/>
                <a:gd name="connsiteY8" fmla="*/ 969738 h 9839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77295" h="983955">
                  <a:moveTo>
                    <a:pt x="101213" y="969738"/>
                  </a:moveTo>
                  <a:cubicBezTo>
                    <a:pt x="59346" y="987638"/>
                    <a:pt x="18353" y="989256"/>
                    <a:pt x="10378" y="971045"/>
                  </a:cubicBezTo>
                  <a:cubicBezTo>
                    <a:pt x="2403" y="952834"/>
                    <a:pt x="-8898" y="902363"/>
                    <a:pt x="11613" y="840287"/>
                  </a:cubicBezTo>
                  <a:cubicBezTo>
                    <a:pt x="32124" y="778211"/>
                    <a:pt x="80981" y="681090"/>
                    <a:pt x="133445" y="598587"/>
                  </a:cubicBezTo>
                  <a:cubicBezTo>
                    <a:pt x="185910" y="516084"/>
                    <a:pt x="298636" y="365518"/>
                    <a:pt x="384435" y="286350"/>
                  </a:cubicBezTo>
                  <a:cubicBezTo>
                    <a:pt x="470234" y="207182"/>
                    <a:pt x="641304" y="-25110"/>
                    <a:pt x="671441" y="2222"/>
                  </a:cubicBezTo>
                  <a:cubicBezTo>
                    <a:pt x="701578" y="29554"/>
                    <a:pt x="607651" y="347866"/>
                    <a:pt x="565257" y="450344"/>
                  </a:cubicBezTo>
                  <a:cubicBezTo>
                    <a:pt x="522863" y="552822"/>
                    <a:pt x="352353" y="773160"/>
                    <a:pt x="261577" y="863645"/>
                  </a:cubicBezTo>
                  <a:cubicBezTo>
                    <a:pt x="170801" y="954130"/>
                    <a:pt x="143080" y="951838"/>
                    <a:pt x="101213" y="969738"/>
                  </a:cubicBezTo>
                  <a:close/>
                </a:path>
              </a:pathLst>
            </a:custGeom>
            <a:solidFill>
              <a:schemeClr val="accent4">
                <a:lumMod val="50000"/>
                <a:lumOff val="50000"/>
                <a:alpha val="54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</p:grpSp>
      <p:pic>
        <p:nvPicPr>
          <p:cNvPr id="113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3034" y="2207906"/>
            <a:ext cx="2379126" cy="1797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2205127"/>
            <a:ext cx="2369016" cy="179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4235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121" grpId="0" animBg="1"/>
      <p:bldP spid="317" grpId="0" animBg="1"/>
      <p:bldP spid="318" grpId="0" animBg="1"/>
      <p:bldP spid="319" grpId="0" animBg="1"/>
      <p:bldP spid="320" grpId="0" animBg="1"/>
      <p:bldP spid="321" grpId="0" animBg="1"/>
      <p:bldP spid="323" grpId="0" animBg="1"/>
      <p:bldP spid="324" grpId="0" animBg="1"/>
      <p:bldP spid="325" grpId="0" animBg="1"/>
      <p:bldP spid="326" grpId="0" animBg="1"/>
      <p:bldP spid="327" grpId="0" animBg="1"/>
      <p:bldP spid="327" grpId="1" animBg="1"/>
      <p:bldP spid="328" grpId="0" animBg="1"/>
      <p:bldP spid="329" grpId="0" animBg="1"/>
      <p:bldP spid="330" grpId="0" animBg="1"/>
      <p:bldP spid="331" grpId="0" animBg="1"/>
      <p:bldP spid="332" grpId="0" animBg="1"/>
      <p:bldP spid="333" grpId="0" animBg="1"/>
      <p:bldP spid="334" grpId="0" animBg="1"/>
      <p:bldP spid="335" grpId="0" animBg="1"/>
      <p:bldP spid="336" grpId="0" animBg="1"/>
      <p:bldP spid="336" grpId="1" animBg="1"/>
      <p:bldP spid="337" grpId="0" animBg="1"/>
      <p:bldP spid="338" grpId="0" animBg="1"/>
      <p:bldP spid="339" grpId="0" animBg="1"/>
      <p:bldP spid="340" grpId="0" animBg="1"/>
      <p:bldP spid="346" grpId="0" animBg="1"/>
      <p:bldP spid="347" grpId="0" animBg="1"/>
      <p:bldP spid="348" grpId="0" animBg="1"/>
      <p:bldP spid="350" grpId="0" animBg="1"/>
      <p:bldP spid="351" grpId="0" animBg="1"/>
      <p:bldP spid="351" grpId="1" animBg="1"/>
      <p:bldP spid="352" grpId="0" animBg="1"/>
      <p:bldP spid="352" grpId="1" animBg="1"/>
      <p:bldP spid="353" grpId="0" animBg="1"/>
      <p:bldP spid="353" grpId="1" animBg="1"/>
      <p:bldP spid="354" grpId="0" animBg="1"/>
      <p:bldP spid="354" grpId="1" animBg="1"/>
      <p:bldP spid="355" grpId="0" animBg="1"/>
      <p:bldP spid="355" grpId="1" animBg="1"/>
      <p:bldP spid="356" grpId="0" animBg="1"/>
      <p:bldP spid="356" grpId="1" animBg="1"/>
      <p:bldP spid="357" grpId="0" animBg="1"/>
      <p:bldP spid="357" grpId="1" animBg="1"/>
      <p:bldP spid="358" grpId="0" animBg="1"/>
      <p:bldP spid="358" grpId="1" animBg="1"/>
      <p:bldP spid="359" grpId="0" animBg="1"/>
      <p:bldP spid="360" grpId="0" animBg="1"/>
      <p:bldP spid="361" grpId="0" animBg="1"/>
      <p:bldP spid="362" grpId="0" animBg="1"/>
      <p:bldP spid="363" grpId="0" animBg="1"/>
      <p:bldP spid="364" grpId="0" animBg="1"/>
      <p:bldP spid="365" grpId="0" animBg="1"/>
      <p:bldP spid="36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" name="Picture 2" descr="C:\Users\nguyen\Desktop\sdfsdf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299" y="2194200"/>
            <a:ext cx="2400423" cy="1797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01" name="Titel 1"/>
          <p:cNvSpPr>
            <a:spLocks noGrp="1"/>
          </p:cNvSpPr>
          <p:nvPr>
            <p:ph type="title"/>
          </p:nvPr>
        </p:nvSpPr>
        <p:spPr>
          <a:xfrm>
            <a:off x="179388" y="-9872"/>
            <a:ext cx="8785225" cy="990600"/>
          </a:xfrm>
        </p:spPr>
        <p:txBody>
          <a:bodyPr/>
          <a:lstStyle/>
          <a:p>
            <a:r>
              <a:rPr lang="de-DE" dirty="0" err="1" smtClean="0">
                <a:solidFill>
                  <a:schemeClr val="tx1"/>
                </a:solidFill>
                <a:effectLst/>
                <a:latin typeface="Calibri" pitchFamily="34" charset="0"/>
                <a:ea typeface="Arial" charset="0"/>
                <a:cs typeface="Calibri" pitchFamily="34" charset="0"/>
              </a:rPr>
              <a:t>Upsampling</a:t>
            </a:r>
            <a:endParaRPr lang="de-DE" dirty="0" smtClean="0">
              <a:solidFill>
                <a:schemeClr val="tx1"/>
              </a:solidFill>
              <a:effectLst/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p:sp>
        <p:nvSpPr>
          <p:cNvPr id="119" name="Inhaltsplatzhalter 3"/>
          <p:cNvSpPr txBox="1">
            <a:spLocks/>
          </p:cNvSpPr>
          <p:nvPr/>
        </p:nvSpPr>
        <p:spPr bwMode="auto">
          <a:xfrm>
            <a:off x="539551" y="1555264"/>
            <a:ext cx="2376265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Font typeface="Arial" charset="0"/>
              <a:buNone/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Arial" charset="0"/>
                <a:cs typeface="Calibri" pitchFamily="34" charset="0"/>
              </a:rPr>
              <a:t>Input Scene</a:t>
            </a:r>
            <a:endParaRPr lang="en-US" dirty="0">
              <a:solidFill>
                <a:srgbClr val="000000"/>
              </a:solidFill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p:sp>
        <p:nvSpPr>
          <p:cNvPr id="121" name="Oval 120"/>
          <p:cNvSpPr/>
          <p:nvPr/>
        </p:nvSpPr>
        <p:spPr bwMode="auto">
          <a:xfrm>
            <a:off x="2051720" y="3356992"/>
            <a:ext cx="144016" cy="144016"/>
          </a:xfrm>
          <a:prstGeom prst="ellipse">
            <a:avLst/>
          </a:prstGeom>
          <a:solidFill>
            <a:srgbClr val="FFC000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pic>
        <p:nvPicPr>
          <p:cNvPr id="99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7644" y="2204864"/>
            <a:ext cx="2374516" cy="1798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7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2207647"/>
            <a:ext cx="2356634" cy="1795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18" name="Straight Connector 217"/>
          <p:cNvCxnSpPr/>
          <p:nvPr/>
        </p:nvCxnSpPr>
        <p:spPr bwMode="auto">
          <a:xfrm flipV="1">
            <a:off x="8676456" y="1623582"/>
            <a:ext cx="0" cy="454172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9" name="Straight Connector 218"/>
          <p:cNvCxnSpPr/>
          <p:nvPr/>
        </p:nvCxnSpPr>
        <p:spPr bwMode="auto">
          <a:xfrm>
            <a:off x="3489074" y="6165304"/>
            <a:ext cx="518738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3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0" name="Straight Connector 219"/>
          <p:cNvCxnSpPr/>
          <p:nvPr/>
        </p:nvCxnSpPr>
        <p:spPr bwMode="auto">
          <a:xfrm flipV="1">
            <a:off x="3489074" y="1623582"/>
            <a:ext cx="0" cy="454172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1" name="Straight Connector 220"/>
          <p:cNvCxnSpPr/>
          <p:nvPr/>
        </p:nvCxnSpPr>
        <p:spPr bwMode="auto">
          <a:xfrm>
            <a:off x="3489074" y="1623582"/>
            <a:ext cx="518738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3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2" name="Oval 221"/>
          <p:cNvSpPr/>
          <p:nvPr/>
        </p:nvSpPr>
        <p:spPr bwMode="auto">
          <a:xfrm>
            <a:off x="8610059" y="3426913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23" name="Oval 222"/>
          <p:cNvSpPr/>
          <p:nvPr/>
        </p:nvSpPr>
        <p:spPr bwMode="auto">
          <a:xfrm>
            <a:off x="8333249" y="155679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24" name="Oval 223"/>
          <p:cNvSpPr/>
          <p:nvPr/>
        </p:nvSpPr>
        <p:spPr bwMode="auto">
          <a:xfrm>
            <a:off x="6810794" y="155679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25" name="Oval 224"/>
          <p:cNvSpPr/>
          <p:nvPr/>
        </p:nvSpPr>
        <p:spPr bwMode="auto">
          <a:xfrm>
            <a:off x="5288339" y="155679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26" name="Oval 225"/>
          <p:cNvSpPr/>
          <p:nvPr/>
        </p:nvSpPr>
        <p:spPr bwMode="auto">
          <a:xfrm>
            <a:off x="3419872" y="3026173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28" name="Oval 227"/>
          <p:cNvSpPr/>
          <p:nvPr/>
        </p:nvSpPr>
        <p:spPr bwMode="auto">
          <a:xfrm>
            <a:off x="8610059" y="394349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29" name="Oval 228"/>
          <p:cNvSpPr/>
          <p:nvPr/>
        </p:nvSpPr>
        <p:spPr bwMode="auto">
          <a:xfrm>
            <a:off x="8610059" y="4495553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30" name="Oval 229"/>
          <p:cNvSpPr/>
          <p:nvPr/>
        </p:nvSpPr>
        <p:spPr bwMode="auto">
          <a:xfrm>
            <a:off x="8610059" y="5029874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31" name="Oval 230"/>
          <p:cNvSpPr/>
          <p:nvPr/>
        </p:nvSpPr>
        <p:spPr bwMode="auto">
          <a:xfrm>
            <a:off x="8610059" y="5564194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32" name="Oval 231"/>
          <p:cNvSpPr/>
          <p:nvPr/>
        </p:nvSpPr>
        <p:spPr bwMode="auto">
          <a:xfrm>
            <a:off x="7641224" y="155679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33" name="Oval 232"/>
          <p:cNvSpPr/>
          <p:nvPr/>
        </p:nvSpPr>
        <p:spPr bwMode="auto">
          <a:xfrm>
            <a:off x="6049567" y="155679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34" name="Oval 233"/>
          <p:cNvSpPr/>
          <p:nvPr/>
        </p:nvSpPr>
        <p:spPr bwMode="auto">
          <a:xfrm>
            <a:off x="4527112" y="155679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35" name="Oval 234"/>
          <p:cNvSpPr/>
          <p:nvPr/>
        </p:nvSpPr>
        <p:spPr bwMode="auto">
          <a:xfrm>
            <a:off x="8610059" y="182395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36" name="Oval 235"/>
          <p:cNvSpPr/>
          <p:nvPr/>
        </p:nvSpPr>
        <p:spPr bwMode="auto">
          <a:xfrm>
            <a:off x="8610059" y="235827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37" name="Oval 236"/>
          <p:cNvSpPr/>
          <p:nvPr/>
        </p:nvSpPr>
        <p:spPr bwMode="auto">
          <a:xfrm>
            <a:off x="8610059" y="2892593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38" name="Oval 237"/>
          <p:cNvSpPr/>
          <p:nvPr/>
        </p:nvSpPr>
        <p:spPr bwMode="auto">
          <a:xfrm>
            <a:off x="3765884" y="155679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39" name="Oval 238"/>
          <p:cNvSpPr/>
          <p:nvPr/>
        </p:nvSpPr>
        <p:spPr bwMode="auto">
          <a:xfrm>
            <a:off x="3419872" y="242506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40" name="Oval 239"/>
          <p:cNvSpPr/>
          <p:nvPr/>
        </p:nvSpPr>
        <p:spPr bwMode="auto">
          <a:xfrm>
            <a:off x="3419872" y="189074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41" name="Oval 240"/>
          <p:cNvSpPr/>
          <p:nvPr/>
        </p:nvSpPr>
        <p:spPr bwMode="auto">
          <a:xfrm>
            <a:off x="3419872" y="4762713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42" name="Oval 241"/>
          <p:cNvSpPr/>
          <p:nvPr/>
        </p:nvSpPr>
        <p:spPr bwMode="auto">
          <a:xfrm>
            <a:off x="3419872" y="4161603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43" name="Oval 242"/>
          <p:cNvSpPr/>
          <p:nvPr/>
        </p:nvSpPr>
        <p:spPr bwMode="auto">
          <a:xfrm>
            <a:off x="3419872" y="3627283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44" name="Oval 243"/>
          <p:cNvSpPr/>
          <p:nvPr/>
        </p:nvSpPr>
        <p:spPr bwMode="auto">
          <a:xfrm>
            <a:off x="3419872" y="5898144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45" name="Oval 244"/>
          <p:cNvSpPr/>
          <p:nvPr/>
        </p:nvSpPr>
        <p:spPr bwMode="auto">
          <a:xfrm>
            <a:off x="3419872" y="5363824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51" name="Oval 250"/>
          <p:cNvSpPr/>
          <p:nvPr/>
        </p:nvSpPr>
        <p:spPr bwMode="auto">
          <a:xfrm>
            <a:off x="6611244" y="610373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52" name="Oval 251"/>
          <p:cNvSpPr/>
          <p:nvPr/>
        </p:nvSpPr>
        <p:spPr bwMode="auto">
          <a:xfrm>
            <a:off x="8194844" y="610373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53" name="Oval 252"/>
          <p:cNvSpPr/>
          <p:nvPr/>
        </p:nvSpPr>
        <p:spPr bwMode="auto">
          <a:xfrm>
            <a:off x="3835087" y="6103732"/>
            <a:ext cx="138405" cy="133580"/>
          </a:xfrm>
          <a:prstGeom prst="ellipse">
            <a:avLst/>
          </a:pr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55" name="Oval 254"/>
          <p:cNvSpPr/>
          <p:nvPr/>
        </p:nvSpPr>
        <p:spPr bwMode="auto">
          <a:xfrm>
            <a:off x="6724759" y="4653136"/>
            <a:ext cx="1591657" cy="1469381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60" name="Oval 259"/>
          <p:cNvSpPr/>
          <p:nvPr/>
        </p:nvSpPr>
        <p:spPr bwMode="auto">
          <a:xfrm>
            <a:off x="7097891" y="5959716"/>
            <a:ext cx="138405" cy="133580"/>
          </a:xfrm>
          <a:prstGeom prst="ellipse">
            <a:avLst/>
          </a:prstGeom>
          <a:noFill/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79" name="Oval 278"/>
          <p:cNvSpPr/>
          <p:nvPr/>
        </p:nvSpPr>
        <p:spPr bwMode="auto">
          <a:xfrm>
            <a:off x="6724759" y="4653136"/>
            <a:ext cx="1591657" cy="1469381"/>
          </a:xfrm>
          <a:prstGeom prst="ellipse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67" name="Oval 266"/>
          <p:cNvSpPr/>
          <p:nvPr/>
        </p:nvSpPr>
        <p:spPr bwMode="auto">
          <a:xfrm>
            <a:off x="6735756" y="4964003"/>
            <a:ext cx="138405" cy="133580"/>
          </a:xfrm>
          <a:prstGeom prst="ellipse">
            <a:avLst/>
          </a:prstGeom>
          <a:solidFill>
            <a:srgbClr val="00B050"/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64" name="Oval 263"/>
          <p:cNvSpPr/>
          <p:nvPr/>
        </p:nvSpPr>
        <p:spPr bwMode="auto">
          <a:xfrm>
            <a:off x="7164288" y="4591564"/>
            <a:ext cx="138405" cy="133580"/>
          </a:xfrm>
          <a:prstGeom prst="ellipse">
            <a:avLst/>
          </a:prstGeom>
          <a:solidFill>
            <a:srgbClr val="00B050"/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65" name="Oval 264"/>
          <p:cNvSpPr/>
          <p:nvPr/>
        </p:nvSpPr>
        <p:spPr bwMode="auto">
          <a:xfrm>
            <a:off x="7817971" y="4663572"/>
            <a:ext cx="138405" cy="133580"/>
          </a:xfrm>
          <a:prstGeom prst="ellipse">
            <a:avLst/>
          </a:prstGeom>
          <a:solidFill>
            <a:srgbClr val="00B050"/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66" name="Oval 265"/>
          <p:cNvSpPr/>
          <p:nvPr/>
        </p:nvSpPr>
        <p:spPr bwMode="auto">
          <a:xfrm>
            <a:off x="8178011" y="5019843"/>
            <a:ext cx="138405" cy="133580"/>
          </a:xfrm>
          <a:prstGeom prst="ellipse">
            <a:avLst/>
          </a:prstGeom>
          <a:solidFill>
            <a:srgbClr val="00B050"/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68" name="Oval 267"/>
          <p:cNvSpPr/>
          <p:nvPr/>
        </p:nvSpPr>
        <p:spPr bwMode="auto">
          <a:xfrm>
            <a:off x="6732240" y="5671684"/>
            <a:ext cx="138405" cy="133580"/>
          </a:xfrm>
          <a:prstGeom prst="ellipse">
            <a:avLst/>
          </a:prstGeom>
          <a:solidFill>
            <a:srgbClr val="00B050"/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69" name="Oval 268"/>
          <p:cNvSpPr/>
          <p:nvPr/>
        </p:nvSpPr>
        <p:spPr bwMode="auto">
          <a:xfrm>
            <a:off x="7097891" y="5958291"/>
            <a:ext cx="138405" cy="133580"/>
          </a:xfrm>
          <a:prstGeom prst="ellipse">
            <a:avLst/>
          </a:prstGeom>
          <a:solidFill>
            <a:srgbClr val="00B050"/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70" name="Oval 269"/>
          <p:cNvSpPr/>
          <p:nvPr/>
        </p:nvSpPr>
        <p:spPr bwMode="auto">
          <a:xfrm>
            <a:off x="7889979" y="5949280"/>
            <a:ext cx="138405" cy="133580"/>
          </a:xfrm>
          <a:prstGeom prst="ellipse">
            <a:avLst/>
          </a:prstGeom>
          <a:solidFill>
            <a:srgbClr val="00B050"/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71" name="Oval 270"/>
          <p:cNvSpPr/>
          <p:nvPr/>
        </p:nvSpPr>
        <p:spPr bwMode="auto">
          <a:xfrm>
            <a:off x="8178011" y="5564194"/>
            <a:ext cx="138405" cy="133580"/>
          </a:xfrm>
          <a:prstGeom prst="ellipse">
            <a:avLst/>
          </a:prstGeom>
          <a:solidFill>
            <a:srgbClr val="00B050"/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grpSp>
        <p:nvGrpSpPr>
          <p:cNvPr id="76" name="Group 75"/>
          <p:cNvGrpSpPr/>
          <p:nvPr/>
        </p:nvGrpSpPr>
        <p:grpSpPr>
          <a:xfrm>
            <a:off x="3419872" y="3985548"/>
            <a:ext cx="3096344" cy="2179756"/>
            <a:chOff x="3419872" y="3985548"/>
            <a:chExt cx="3096344" cy="2179756"/>
          </a:xfrm>
        </p:grpSpPr>
        <p:sp>
          <p:nvSpPr>
            <p:cNvPr id="77" name="Oval 76"/>
            <p:cNvSpPr/>
            <p:nvPr/>
          </p:nvSpPr>
          <p:spPr bwMode="auto">
            <a:xfrm>
              <a:off x="6372200" y="4663572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78" name="Oval 77"/>
            <p:cNvSpPr/>
            <p:nvPr/>
          </p:nvSpPr>
          <p:spPr bwMode="auto">
            <a:xfrm>
              <a:off x="3419872" y="4762713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79" name="Oval 78"/>
            <p:cNvSpPr/>
            <p:nvPr/>
          </p:nvSpPr>
          <p:spPr bwMode="auto">
            <a:xfrm>
              <a:off x="6017771" y="5095620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80" name="Oval 79"/>
            <p:cNvSpPr/>
            <p:nvPr/>
          </p:nvSpPr>
          <p:spPr bwMode="auto">
            <a:xfrm>
              <a:off x="6156176" y="5497404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81" name="Oval 80"/>
            <p:cNvSpPr/>
            <p:nvPr/>
          </p:nvSpPr>
          <p:spPr bwMode="auto">
            <a:xfrm>
              <a:off x="4067944" y="5229200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82" name="Oval 81"/>
            <p:cNvSpPr/>
            <p:nvPr/>
          </p:nvSpPr>
          <p:spPr bwMode="auto">
            <a:xfrm>
              <a:off x="4505603" y="4437112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83" name="Oval 82"/>
            <p:cNvSpPr/>
            <p:nvPr/>
          </p:nvSpPr>
          <p:spPr bwMode="auto">
            <a:xfrm>
              <a:off x="3713515" y="5013176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84" name="Oval 83"/>
            <p:cNvSpPr/>
            <p:nvPr/>
          </p:nvSpPr>
          <p:spPr bwMode="auto">
            <a:xfrm>
              <a:off x="6372200" y="4663572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85" name="Oval 84"/>
            <p:cNvSpPr/>
            <p:nvPr/>
          </p:nvSpPr>
          <p:spPr bwMode="auto">
            <a:xfrm>
              <a:off x="6156176" y="5497404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86" name="Oval 85"/>
            <p:cNvSpPr/>
            <p:nvPr/>
          </p:nvSpPr>
          <p:spPr bwMode="auto">
            <a:xfrm>
              <a:off x="4865643" y="4653136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87" name="Oval 86"/>
            <p:cNvSpPr/>
            <p:nvPr/>
          </p:nvSpPr>
          <p:spPr bwMode="auto">
            <a:xfrm>
              <a:off x="4145563" y="4519556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88" name="Oval 87"/>
            <p:cNvSpPr/>
            <p:nvPr/>
          </p:nvSpPr>
          <p:spPr bwMode="auto">
            <a:xfrm>
              <a:off x="3635896" y="5430614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89" name="Oval 88"/>
            <p:cNvSpPr/>
            <p:nvPr/>
          </p:nvSpPr>
          <p:spPr bwMode="auto">
            <a:xfrm>
              <a:off x="5153675" y="5023612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90" name="Oval 89"/>
            <p:cNvSpPr/>
            <p:nvPr/>
          </p:nvSpPr>
          <p:spPr bwMode="auto">
            <a:xfrm>
              <a:off x="4793635" y="5743692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91" name="Oval 90"/>
            <p:cNvSpPr/>
            <p:nvPr/>
          </p:nvSpPr>
          <p:spPr bwMode="auto">
            <a:xfrm>
              <a:off x="4577611" y="5239636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92" name="Oval 91"/>
            <p:cNvSpPr/>
            <p:nvPr/>
          </p:nvSpPr>
          <p:spPr bwMode="auto">
            <a:xfrm>
              <a:off x="4860032" y="5445224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93" name="Oval 92"/>
            <p:cNvSpPr/>
            <p:nvPr/>
          </p:nvSpPr>
          <p:spPr bwMode="auto">
            <a:xfrm>
              <a:off x="5081667" y="5887708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94" name="Oval 93"/>
            <p:cNvSpPr/>
            <p:nvPr/>
          </p:nvSpPr>
          <p:spPr bwMode="auto">
            <a:xfrm>
              <a:off x="5585723" y="5373216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95" name="Oval 94"/>
            <p:cNvSpPr/>
            <p:nvPr/>
          </p:nvSpPr>
          <p:spPr bwMode="auto">
            <a:xfrm>
              <a:off x="5220072" y="4807588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96" name="Oval 95"/>
            <p:cNvSpPr/>
            <p:nvPr/>
          </p:nvSpPr>
          <p:spPr bwMode="auto">
            <a:xfrm>
              <a:off x="5225683" y="4437112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97" name="Oval 96"/>
            <p:cNvSpPr/>
            <p:nvPr/>
          </p:nvSpPr>
          <p:spPr bwMode="auto">
            <a:xfrm>
              <a:off x="5508104" y="4149080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98" name="Oval 97"/>
            <p:cNvSpPr/>
            <p:nvPr/>
          </p:nvSpPr>
          <p:spPr bwMode="auto">
            <a:xfrm>
              <a:off x="6017771" y="4365104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00" name="Oval 99"/>
            <p:cNvSpPr/>
            <p:nvPr/>
          </p:nvSpPr>
          <p:spPr bwMode="auto">
            <a:xfrm>
              <a:off x="6089779" y="4581128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01" name="Oval 100"/>
            <p:cNvSpPr/>
            <p:nvPr/>
          </p:nvSpPr>
          <p:spPr bwMode="auto">
            <a:xfrm>
              <a:off x="3923928" y="4797152"/>
              <a:ext cx="138405" cy="133580"/>
            </a:xfrm>
            <a:prstGeom prst="ellipse">
              <a:avLst/>
            </a:pr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sp>
          <p:nvSpPr>
            <p:cNvPr id="102" name="Freeform 77"/>
            <p:cNvSpPr/>
            <p:nvPr/>
          </p:nvSpPr>
          <p:spPr bwMode="auto">
            <a:xfrm>
              <a:off x="3465838" y="3985548"/>
              <a:ext cx="3050378" cy="2179756"/>
            </a:xfrm>
            <a:custGeom>
              <a:avLst/>
              <a:gdLst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434905 w 2954215"/>
                <a:gd name="connsiteY3" fmla="*/ 717452 h 2124221"/>
                <a:gd name="connsiteX4" fmla="*/ 1828800 w 2954215"/>
                <a:gd name="connsiteY4" fmla="*/ 1322363 h 2124221"/>
                <a:gd name="connsiteX5" fmla="*/ 2039815 w 2954215"/>
                <a:gd name="connsiteY5" fmla="*/ 1477108 h 2124221"/>
                <a:gd name="connsiteX6" fmla="*/ 2053883 w 2954215"/>
                <a:gd name="connsiteY6" fmla="*/ 1350498 h 2124221"/>
                <a:gd name="connsiteX7" fmla="*/ 1772529 w 2954215"/>
                <a:gd name="connsiteY7" fmla="*/ 984738 h 2124221"/>
                <a:gd name="connsiteX8" fmla="*/ 1702191 w 2954215"/>
                <a:gd name="connsiteY8" fmla="*/ 661181 h 2124221"/>
                <a:gd name="connsiteX9" fmla="*/ 1561514 w 2954215"/>
                <a:gd name="connsiteY9" fmla="*/ 534572 h 2124221"/>
                <a:gd name="connsiteX10" fmla="*/ 1730326 w 2954215"/>
                <a:gd name="connsiteY10" fmla="*/ 478301 h 2124221"/>
                <a:gd name="connsiteX11" fmla="*/ 1575581 w 2954215"/>
                <a:gd name="connsiteY11" fmla="*/ 365760 h 2124221"/>
                <a:gd name="connsiteX12" fmla="*/ 1842868 w 2954215"/>
                <a:gd name="connsiteY12" fmla="*/ 351692 h 2124221"/>
                <a:gd name="connsiteX13" fmla="*/ 1448972 w 2954215"/>
                <a:gd name="connsiteY13" fmla="*/ 42203 h 2124221"/>
                <a:gd name="connsiteX14" fmla="*/ 1927274 w 2954215"/>
                <a:gd name="connsiteY14" fmla="*/ 182880 h 2124221"/>
                <a:gd name="connsiteX15" fmla="*/ 1913206 w 2954215"/>
                <a:gd name="connsiteY15" fmla="*/ 0 h 2124221"/>
                <a:gd name="connsiteX16" fmla="*/ 2194560 w 2954215"/>
                <a:gd name="connsiteY16" fmla="*/ 281354 h 2124221"/>
                <a:gd name="connsiteX17" fmla="*/ 2518117 w 2954215"/>
                <a:gd name="connsiteY17" fmla="*/ 337625 h 2124221"/>
                <a:gd name="connsiteX18" fmla="*/ 2644726 w 2954215"/>
                <a:gd name="connsiteY18" fmla="*/ 253218 h 2124221"/>
                <a:gd name="connsiteX19" fmla="*/ 2841674 w 2954215"/>
                <a:gd name="connsiteY19" fmla="*/ 407963 h 2124221"/>
                <a:gd name="connsiteX20" fmla="*/ 2686929 w 2954215"/>
                <a:gd name="connsiteY20" fmla="*/ 562708 h 2124221"/>
                <a:gd name="connsiteX21" fmla="*/ 2278966 w 2954215"/>
                <a:gd name="connsiteY21" fmla="*/ 618978 h 2124221"/>
                <a:gd name="connsiteX22" fmla="*/ 2532185 w 2954215"/>
                <a:gd name="connsiteY22" fmla="*/ 703385 h 2124221"/>
                <a:gd name="connsiteX23" fmla="*/ 2912012 w 2954215"/>
                <a:gd name="connsiteY23" fmla="*/ 590843 h 2124221"/>
                <a:gd name="connsiteX24" fmla="*/ 2954215 w 2954215"/>
                <a:gd name="connsiteY24" fmla="*/ 801858 h 2124221"/>
                <a:gd name="connsiteX25" fmla="*/ 2883877 w 2954215"/>
                <a:gd name="connsiteY25" fmla="*/ 914400 h 2124221"/>
                <a:gd name="connsiteX26" fmla="*/ 2194560 w 2954215"/>
                <a:gd name="connsiteY26" fmla="*/ 815926 h 2124221"/>
                <a:gd name="connsiteX27" fmla="*/ 2644726 w 2954215"/>
                <a:gd name="connsiteY27" fmla="*/ 1308295 h 2124221"/>
                <a:gd name="connsiteX28" fmla="*/ 2715065 w 2954215"/>
                <a:gd name="connsiteY28" fmla="*/ 1814732 h 2124221"/>
                <a:gd name="connsiteX29" fmla="*/ 2827606 w 2954215"/>
                <a:gd name="connsiteY29" fmla="*/ 2011680 h 2124221"/>
                <a:gd name="connsiteX30" fmla="*/ 2532185 w 2954215"/>
                <a:gd name="connsiteY30" fmla="*/ 2011680 h 2124221"/>
                <a:gd name="connsiteX31" fmla="*/ 1997612 w 2954215"/>
                <a:gd name="connsiteY31" fmla="*/ 2124221 h 2124221"/>
                <a:gd name="connsiteX32" fmla="*/ 1575581 w 2954215"/>
                <a:gd name="connsiteY32" fmla="*/ 1955409 h 2124221"/>
                <a:gd name="connsiteX33" fmla="*/ 1125415 w 2954215"/>
                <a:gd name="connsiteY33" fmla="*/ 1083212 h 2124221"/>
                <a:gd name="connsiteX34" fmla="*/ 956603 w 2954215"/>
                <a:gd name="connsiteY34" fmla="*/ 1069145 h 2124221"/>
                <a:gd name="connsiteX35" fmla="*/ 928468 w 2954215"/>
                <a:gd name="connsiteY35" fmla="*/ 1153551 h 2124221"/>
                <a:gd name="connsiteX36" fmla="*/ 1252025 w 2954215"/>
                <a:gd name="connsiteY36" fmla="*/ 1772529 h 2124221"/>
                <a:gd name="connsiteX37" fmla="*/ 1237957 w 2954215"/>
                <a:gd name="connsiteY37" fmla="*/ 1899138 h 2124221"/>
                <a:gd name="connsiteX38" fmla="*/ 1434905 w 2954215"/>
                <a:gd name="connsiteY38" fmla="*/ 1997612 h 2124221"/>
                <a:gd name="connsiteX39" fmla="*/ 1153551 w 2954215"/>
                <a:gd name="connsiteY39" fmla="*/ 1997612 h 2124221"/>
                <a:gd name="connsiteX40" fmla="*/ 942535 w 2954215"/>
                <a:gd name="connsiteY40" fmla="*/ 2110154 h 2124221"/>
                <a:gd name="connsiteX41" fmla="*/ 351692 w 2954215"/>
                <a:gd name="connsiteY41" fmla="*/ 2053883 h 2124221"/>
                <a:gd name="connsiteX42" fmla="*/ 182880 w 2954215"/>
                <a:gd name="connsiteY42" fmla="*/ 1392701 h 2124221"/>
                <a:gd name="connsiteX43" fmla="*/ 267286 w 2954215"/>
                <a:gd name="connsiteY43" fmla="*/ 1181686 h 2124221"/>
                <a:gd name="connsiteX44" fmla="*/ 239151 w 2954215"/>
                <a:gd name="connsiteY44" fmla="*/ 984738 h 2124221"/>
                <a:gd name="connsiteX45" fmla="*/ 0 w 2954215"/>
                <a:gd name="connsiteY45" fmla="*/ 914400 h 2124221"/>
                <a:gd name="connsiteX46" fmla="*/ 70338 w 2954215"/>
                <a:gd name="connsiteY46" fmla="*/ 661181 h 2124221"/>
                <a:gd name="connsiteX47" fmla="*/ 393895 w 2954215"/>
                <a:gd name="connsiteY47" fmla="*/ 731520 h 2124221"/>
                <a:gd name="connsiteX48" fmla="*/ 450166 w 2954215"/>
                <a:gd name="connsiteY48" fmla="*/ 998806 h 2124221"/>
                <a:gd name="connsiteX49" fmla="*/ 450166 w 2954215"/>
                <a:gd name="connsiteY49" fmla="*/ 998806 h 2124221"/>
                <a:gd name="connsiteX50" fmla="*/ 450166 w 2954215"/>
                <a:gd name="connsiteY50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25415 w 2954215"/>
                <a:gd name="connsiteY3" fmla="*/ 647114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448972 w 2954215"/>
                <a:gd name="connsiteY14" fmla="*/ 42203 h 2124221"/>
                <a:gd name="connsiteX15" fmla="*/ 1927274 w 2954215"/>
                <a:gd name="connsiteY15" fmla="*/ 182880 h 2124221"/>
                <a:gd name="connsiteX16" fmla="*/ 1913206 w 2954215"/>
                <a:gd name="connsiteY16" fmla="*/ 0 h 2124221"/>
                <a:gd name="connsiteX17" fmla="*/ 2194560 w 2954215"/>
                <a:gd name="connsiteY17" fmla="*/ 281354 h 2124221"/>
                <a:gd name="connsiteX18" fmla="*/ 2518117 w 2954215"/>
                <a:gd name="connsiteY18" fmla="*/ 337625 h 2124221"/>
                <a:gd name="connsiteX19" fmla="*/ 2644726 w 2954215"/>
                <a:gd name="connsiteY19" fmla="*/ 253218 h 2124221"/>
                <a:gd name="connsiteX20" fmla="*/ 2841674 w 2954215"/>
                <a:gd name="connsiteY20" fmla="*/ 407963 h 2124221"/>
                <a:gd name="connsiteX21" fmla="*/ 2686929 w 2954215"/>
                <a:gd name="connsiteY21" fmla="*/ 562708 h 2124221"/>
                <a:gd name="connsiteX22" fmla="*/ 2278966 w 2954215"/>
                <a:gd name="connsiteY22" fmla="*/ 618978 h 2124221"/>
                <a:gd name="connsiteX23" fmla="*/ 2532185 w 2954215"/>
                <a:gd name="connsiteY23" fmla="*/ 703385 h 2124221"/>
                <a:gd name="connsiteX24" fmla="*/ 2912012 w 2954215"/>
                <a:gd name="connsiteY24" fmla="*/ 590843 h 2124221"/>
                <a:gd name="connsiteX25" fmla="*/ 2954215 w 2954215"/>
                <a:gd name="connsiteY25" fmla="*/ 801858 h 2124221"/>
                <a:gd name="connsiteX26" fmla="*/ 2883877 w 2954215"/>
                <a:gd name="connsiteY26" fmla="*/ 914400 h 2124221"/>
                <a:gd name="connsiteX27" fmla="*/ 2194560 w 2954215"/>
                <a:gd name="connsiteY27" fmla="*/ 815926 h 2124221"/>
                <a:gd name="connsiteX28" fmla="*/ 2644726 w 2954215"/>
                <a:gd name="connsiteY28" fmla="*/ 1308295 h 2124221"/>
                <a:gd name="connsiteX29" fmla="*/ 2715065 w 2954215"/>
                <a:gd name="connsiteY29" fmla="*/ 1814732 h 2124221"/>
                <a:gd name="connsiteX30" fmla="*/ 2827606 w 2954215"/>
                <a:gd name="connsiteY30" fmla="*/ 2011680 h 2124221"/>
                <a:gd name="connsiteX31" fmla="*/ 2532185 w 2954215"/>
                <a:gd name="connsiteY31" fmla="*/ 2011680 h 2124221"/>
                <a:gd name="connsiteX32" fmla="*/ 1997612 w 2954215"/>
                <a:gd name="connsiteY32" fmla="*/ 2124221 h 2124221"/>
                <a:gd name="connsiteX33" fmla="*/ 1575581 w 2954215"/>
                <a:gd name="connsiteY33" fmla="*/ 1955409 h 2124221"/>
                <a:gd name="connsiteX34" fmla="*/ 1125415 w 2954215"/>
                <a:gd name="connsiteY34" fmla="*/ 1083212 h 2124221"/>
                <a:gd name="connsiteX35" fmla="*/ 956603 w 2954215"/>
                <a:gd name="connsiteY35" fmla="*/ 1069145 h 2124221"/>
                <a:gd name="connsiteX36" fmla="*/ 928468 w 2954215"/>
                <a:gd name="connsiteY36" fmla="*/ 1153551 h 2124221"/>
                <a:gd name="connsiteX37" fmla="*/ 1252025 w 2954215"/>
                <a:gd name="connsiteY37" fmla="*/ 1772529 h 2124221"/>
                <a:gd name="connsiteX38" fmla="*/ 1237957 w 2954215"/>
                <a:gd name="connsiteY38" fmla="*/ 1899138 h 2124221"/>
                <a:gd name="connsiteX39" fmla="*/ 1434905 w 2954215"/>
                <a:gd name="connsiteY39" fmla="*/ 1997612 h 2124221"/>
                <a:gd name="connsiteX40" fmla="*/ 1153551 w 2954215"/>
                <a:gd name="connsiteY40" fmla="*/ 1997612 h 2124221"/>
                <a:gd name="connsiteX41" fmla="*/ 942535 w 2954215"/>
                <a:gd name="connsiteY41" fmla="*/ 2110154 h 2124221"/>
                <a:gd name="connsiteX42" fmla="*/ 351692 w 2954215"/>
                <a:gd name="connsiteY42" fmla="*/ 2053883 h 2124221"/>
                <a:gd name="connsiteX43" fmla="*/ 182880 w 2954215"/>
                <a:gd name="connsiteY43" fmla="*/ 1392701 h 2124221"/>
                <a:gd name="connsiteX44" fmla="*/ 267286 w 2954215"/>
                <a:gd name="connsiteY44" fmla="*/ 1181686 h 2124221"/>
                <a:gd name="connsiteX45" fmla="*/ 239151 w 2954215"/>
                <a:gd name="connsiteY45" fmla="*/ 984738 h 2124221"/>
                <a:gd name="connsiteX46" fmla="*/ 0 w 2954215"/>
                <a:gd name="connsiteY46" fmla="*/ 914400 h 2124221"/>
                <a:gd name="connsiteX47" fmla="*/ 70338 w 2954215"/>
                <a:gd name="connsiteY47" fmla="*/ 661181 h 2124221"/>
                <a:gd name="connsiteX48" fmla="*/ 393895 w 2954215"/>
                <a:gd name="connsiteY48" fmla="*/ 731520 h 2124221"/>
                <a:gd name="connsiteX49" fmla="*/ 450166 w 2954215"/>
                <a:gd name="connsiteY49" fmla="*/ 998806 h 2124221"/>
                <a:gd name="connsiteX50" fmla="*/ 450166 w 2954215"/>
                <a:gd name="connsiteY50" fmla="*/ 998806 h 2124221"/>
                <a:gd name="connsiteX51" fmla="*/ 450166 w 2954215"/>
                <a:gd name="connsiteY51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448972 w 2954215"/>
                <a:gd name="connsiteY14" fmla="*/ 42203 h 2124221"/>
                <a:gd name="connsiteX15" fmla="*/ 1927274 w 2954215"/>
                <a:gd name="connsiteY15" fmla="*/ 182880 h 2124221"/>
                <a:gd name="connsiteX16" fmla="*/ 1913206 w 2954215"/>
                <a:gd name="connsiteY16" fmla="*/ 0 h 2124221"/>
                <a:gd name="connsiteX17" fmla="*/ 2194560 w 2954215"/>
                <a:gd name="connsiteY17" fmla="*/ 281354 h 2124221"/>
                <a:gd name="connsiteX18" fmla="*/ 2518117 w 2954215"/>
                <a:gd name="connsiteY18" fmla="*/ 337625 h 2124221"/>
                <a:gd name="connsiteX19" fmla="*/ 2644726 w 2954215"/>
                <a:gd name="connsiteY19" fmla="*/ 253218 h 2124221"/>
                <a:gd name="connsiteX20" fmla="*/ 2841674 w 2954215"/>
                <a:gd name="connsiteY20" fmla="*/ 407963 h 2124221"/>
                <a:gd name="connsiteX21" fmla="*/ 2686929 w 2954215"/>
                <a:gd name="connsiteY21" fmla="*/ 562708 h 2124221"/>
                <a:gd name="connsiteX22" fmla="*/ 2278966 w 2954215"/>
                <a:gd name="connsiteY22" fmla="*/ 618978 h 2124221"/>
                <a:gd name="connsiteX23" fmla="*/ 2532185 w 2954215"/>
                <a:gd name="connsiteY23" fmla="*/ 703385 h 2124221"/>
                <a:gd name="connsiteX24" fmla="*/ 2912012 w 2954215"/>
                <a:gd name="connsiteY24" fmla="*/ 590843 h 2124221"/>
                <a:gd name="connsiteX25" fmla="*/ 2954215 w 2954215"/>
                <a:gd name="connsiteY25" fmla="*/ 801858 h 2124221"/>
                <a:gd name="connsiteX26" fmla="*/ 2883877 w 2954215"/>
                <a:gd name="connsiteY26" fmla="*/ 914400 h 2124221"/>
                <a:gd name="connsiteX27" fmla="*/ 2194560 w 2954215"/>
                <a:gd name="connsiteY27" fmla="*/ 815926 h 2124221"/>
                <a:gd name="connsiteX28" fmla="*/ 2644726 w 2954215"/>
                <a:gd name="connsiteY28" fmla="*/ 1308295 h 2124221"/>
                <a:gd name="connsiteX29" fmla="*/ 2715065 w 2954215"/>
                <a:gd name="connsiteY29" fmla="*/ 1814732 h 2124221"/>
                <a:gd name="connsiteX30" fmla="*/ 2827606 w 2954215"/>
                <a:gd name="connsiteY30" fmla="*/ 2011680 h 2124221"/>
                <a:gd name="connsiteX31" fmla="*/ 2532185 w 2954215"/>
                <a:gd name="connsiteY31" fmla="*/ 2011680 h 2124221"/>
                <a:gd name="connsiteX32" fmla="*/ 1997612 w 2954215"/>
                <a:gd name="connsiteY32" fmla="*/ 2124221 h 2124221"/>
                <a:gd name="connsiteX33" fmla="*/ 1575581 w 2954215"/>
                <a:gd name="connsiteY33" fmla="*/ 1955409 h 2124221"/>
                <a:gd name="connsiteX34" fmla="*/ 1125415 w 2954215"/>
                <a:gd name="connsiteY34" fmla="*/ 1083212 h 2124221"/>
                <a:gd name="connsiteX35" fmla="*/ 956603 w 2954215"/>
                <a:gd name="connsiteY35" fmla="*/ 1069145 h 2124221"/>
                <a:gd name="connsiteX36" fmla="*/ 928468 w 2954215"/>
                <a:gd name="connsiteY36" fmla="*/ 1153551 h 2124221"/>
                <a:gd name="connsiteX37" fmla="*/ 1252025 w 2954215"/>
                <a:gd name="connsiteY37" fmla="*/ 1772529 h 2124221"/>
                <a:gd name="connsiteX38" fmla="*/ 1237957 w 2954215"/>
                <a:gd name="connsiteY38" fmla="*/ 1899138 h 2124221"/>
                <a:gd name="connsiteX39" fmla="*/ 1434905 w 2954215"/>
                <a:gd name="connsiteY39" fmla="*/ 1997612 h 2124221"/>
                <a:gd name="connsiteX40" fmla="*/ 1153551 w 2954215"/>
                <a:gd name="connsiteY40" fmla="*/ 1997612 h 2124221"/>
                <a:gd name="connsiteX41" fmla="*/ 942535 w 2954215"/>
                <a:gd name="connsiteY41" fmla="*/ 2110154 h 2124221"/>
                <a:gd name="connsiteX42" fmla="*/ 351692 w 2954215"/>
                <a:gd name="connsiteY42" fmla="*/ 2053883 h 2124221"/>
                <a:gd name="connsiteX43" fmla="*/ 182880 w 2954215"/>
                <a:gd name="connsiteY43" fmla="*/ 1392701 h 2124221"/>
                <a:gd name="connsiteX44" fmla="*/ 267286 w 2954215"/>
                <a:gd name="connsiteY44" fmla="*/ 1181686 h 2124221"/>
                <a:gd name="connsiteX45" fmla="*/ 239151 w 2954215"/>
                <a:gd name="connsiteY45" fmla="*/ 984738 h 2124221"/>
                <a:gd name="connsiteX46" fmla="*/ 0 w 2954215"/>
                <a:gd name="connsiteY46" fmla="*/ 914400 h 2124221"/>
                <a:gd name="connsiteX47" fmla="*/ 70338 w 2954215"/>
                <a:gd name="connsiteY47" fmla="*/ 661181 h 2124221"/>
                <a:gd name="connsiteX48" fmla="*/ 393895 w 2954215"/>
                <a:gd name="connsiteY48" fmla="*/ 731520 h 2124221"/>
                <a:gd name="connsiteX49" fmla="*/ 450166 w 2954215"/>
                <a:gd name="connsiteY49" fmla="*/ 998806 h 2124221"/>
                <a:gd name="connsiteX50" fmla="*/ 450166 w 2954215"/>
                <a:gd name="connsiteY50" fmla="*/ 998806 h 2124221"/>
                <a:gd name="connsiteX51" fmla="*/ 450166 w 2954215"/>
                <a:gd name="connsiteY51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448972 w 2954215"/>
                <a:gd name="connsiteY14" fmla="*/ 42203 h 2124221"/>
                <a:gd name="connsiteX15" fmla="*/ 1741317 w 2954215"/>
                <a:gd name="connsiteY15" fmla="*/ 137127 h 2124221"/>
                <a:gd name="connsiteX16" fmla="*/ 1927274 w 2954215"/>
                <a:gd name="connsiteY16" fmla="*/ 182880 h 2124221"/>
                <a:gd name="connsiteX17" fmla="*/ 1913206 w 2954215"/>
                <a:gd name="connsiteY17" fmla="*/ 0 h 2124221"/>
                <a:gd name="connsiteX18" fmla="*/ 2194560 w 2954215"/>
                <a:gd name="connsiteY18" fmla="*/ 281354 h 2124221"/>
                <a:gd name="connsiteX19" fmla="*/ 2518117 w 2954215"/>
                <a:gd name="connsiteY19" fmla="*/ 337625 h 2124221"/>
                <a:gd name="connsiteX20" fmla="*/ 2644726 w 2954215"/>
                <a:gd name="connsiteY20" fmla="*/ 253218 h 2124221"/>
                <a:gd name="connsiteX21" fmla="*/ 2841674 w 2954215"/>
                <a:gd name="connsiteY21" fmla="*/ 407963 h 2124221"/>
                <a:gd name="connsiteX22" fmla="*/ 2686929 w 2954215"/>
                <a:gd name="connsiteY22" fmla="*/ 562708 h 2124221"/>
                <a:gd name="connsiteX23" fmla="*/ 2278966 w 2954215"/>
                <a:gd name="connsiteY23" fmla="*/ 618978 h 2124221"/>
                <a:gd name="connsiteX24" fmla="*/ 2532185 w 2954215"/>
                <a:gd name="connsiteY24" fmla="*/ 703385 h 2124221"/>
                <a:gd name="connsiteX25" fmla="*/ 2912012 w 2954215"/>
                <a:gd name="connsiteY25" fmla="*/ 590843 h 2124221"/>
                <a:gd name="connsiteX26" fmla="*/ 2954215 w 2954215"/>
                <a:gd name="connsiteY26" fmla="*/ 801858 h 2124221"/>
                <a:gd name="connsiteX27" fmla="*/ 2883877 w 2954215"/>
                <a:gd name="connsiteY27" fmla="*/ 914400 h 2124221"/>
                <a:gd name="connsiteX28" fmla="*/ 2194560 w 2954215"/>
                <a:gd name="connsiteY28" fmla="*/ 815926 h 2124221"/>
                <a:gd name="connsiteX29" fmla="*/ 2644726 w 2954215"/>
                <a:gd name="connsiteY29" fmla="*/ 1308295 h 2124221"/>
                <a:gd name="connsiteX30" fmla="*/ 2715065 w 2954215"/>
                <a:gd name="connsiteY30" fmla="*/ 1814732 h 2124221"/>
                <a:gd name="connsiteX31" fmla="*/ 2827606 w 2954215"/>
                <a:gd name="connsiteY31" fmla="*/ 2011680 h 2124221"/>
                <a:gd name="connsiteX32" fmla="*/ 2532185 w 2954215"/>
                <a:gd name="connsiteY32" fmla="*/ 2011680 h 2124221"/>
                <a:gd name="connsiteX33" fmla="*/ 1997612 w 2954215"/>
                <a:gd name="connsiteY33" fmla="*/ 2124221 h 2124221"/>
                <a:gd name="connsiteX34" fmla="*/ 1575581 w 2954215"/>
                <a:gd name="connsiteY34" fmla="*/ 1955409 h 2124221"/>
                <a:gd name="connsiteX35" fmla="*/ 1125415 w 2954215"/>
                <a:gd name="connsiteY35" fmla="*/ 1083212 h 2124221"/>
                <a:gd name="connsiteX36" fmla="*/ 956603 w 2954215"/>
                <a:gd name="connsiteY36" fmla="*/ 1069145 h 2124221"/>
                <a:gd name="connsiteX37" fmla="*/ 928468 w 2954215"/>
                <a:gd name="connsiteY37" fmla="*/ 1153551 h 2124221"/>
                <a:gd name="connsiteX38" fmla="*/ 1252025 w 2954215"/>
                <a:gd name="connsiteY38" fmla="*/ 1772529 h 2124221"/>
                <a:gd name="connsiteX39" fmla="*/ 1237957 w 2954215"/>
                <a:gd name="connsiteY39" fmla="*/ 1899138 h 2124221"/>
                <a:gd name="connsiteX40" fmla="*/ 1434905 w 2954215"/>
                <a:gd name="connsiteY40" fmla="*/ 1997612 h 2124221"/>
                <a:gd name="connsiteX41" fmla="*/ 1153551 w 2954215"/>
                <a:gd name="connsiteY41" fmla="*/ 1997612 h 2124221"/>
                <a:gd name="connsiteX42" fmla="*/ 942535 w 2954215"/>
                <a:gd name="connsiteY42" fmla="*/ 2110154 h 2124221"/>
                <a:gd name="connsiteX43" fmla="*/ 351692 w 2954215"/>
                <a:gd name="connsiteY43" fmla="*/ 2053883 h 2124221"/>
                <a:gd name="connsiteX44" fmla="*/ 182880 w 2954215"/>
                <a:gd name="connsiteY44" fmla="*/ 1392701 h 2124221"/>
                <a:gd name="connsiteX45" fmla="*/ 267286 w 2954215"/>
                <a:gd name="connsiteY45" fmla="*/ 1181686 h 2124221"/>
                <a:gd name="connsiteX46" fmla="*/ 239151 w 2954215"/>
                <a:gd name="connsiteY46" fmla="*/ 984738 h 2124221"/>
                <a:gd name="connsiteX47" fmla="*/ 0 w 2954215"/>
                <a:gd name="connsiteY47" fmla="*/ 914400 h 2124221"/>
                <a:gd name="connsiteX48" fmla="*/ 70338 w 2954215"/>
                <a:gd name="connsiteY48" fmla="*/ 661181 h 2124221"/>
                <a:gd name="connsiteX49" fmla="*/ 393895 w 2954215"/>
                <a:gd name="connsiteY49" fmla="*/ 731520 h 2124221"/>
                <a:gd name="connsiteX50" fmla="*/ 450166 w 2954215"/>
                <a:gd name="connsiteY50" fmla="*/ 998806 h 2124221"/>
                <a:gd name="connsiteX51" fmla="*/ 450166 w 2954215"/>
                <a:gd name="connsiteY51" fmla="*/ 998806 h 2124221"/>
                <a:gd name="connsiteX52" fmla="*/ 450166 w 2954215"/>
                <a:gd name="connsiteY52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448972 w 2954215"/>
                <a:gd name="connsiteY14" fmla="*/ 42203 h 2124221"/>
                <a:gd name="connsiteX15" fmla="*/ 1789869 w 2954215"/>
                <a:gd name="connsiteY15" fmla="*/ 185679 h 2124221"/>
                <a:gd name="connsiteX16" fmla="*/ 1927274 w 2954215"/>
                <a:gd name="connsiteY16" fmla="*/ 182880 h 2124221"/>
                <a:gd name="connsiteX17" fmla="*/ 1913206 w 2954215"/>
                <a:gd name="connsiteY17" fmla="*/ 0 h 2124221"/>
                <a:gd name="connsiteX18" fmla="*/ 2194560 w 2954215"/>
                <a:gd name="connsiteY18" fmla="*/ 281354 h 2124221"/>
                <a:gd name="connsiteX19" fmla="*/ 2518117 w 2954215"/>
                <a:gd name="connsiteY19" fmla="*/ 337625 h 2124221"/>
                <a:gd name="connsiteX20" fmla="*/ 2644726 w 2954215"/>
                <a:gd name="connsiteY20" fmla="*/ 253218 h 2124221"/>
                <a:gd name="connsiteX21" fmla="*/ 2841674 w 2954215"/>
                <a:gd name="connsiteY21" fmla="*/ 407963 h 2124221"/>
                <a:gd name="connsiteX22" fmla="*/ 2686929 w 2954215"/>
                <a:gd name="connsiteY22" fmla="*/ 562708 h 2124221"/>
                <a:gd name="connsiteX23" fmla="*/ 2278966 w 2954215"/>
                <a:gd name="connsiteY23" fmla="*/ 618978 h 2124221"/>
                <a:gd name="connsiteX24" fmla="*/ 2532185 w 2954215"/>
                <a:gd name="connsiteY24" fmla="*/ 703385 h 2124221"/>
                <a:gd name="connsiteX25" fmla="*/ 2912012 w 2954215"/>
                <a:gd name="connsiteY25" fmla="*/ 590843 h 2124221"/>
                <a:gd name="connsiteX26" fmla="*/ 2954215 w 2954215"/>
                <a:gd name="connsiteY26" fmla="*/ 801858 h 2124221"/>
                <a:gd name="connsiteX27" fmla="*/ 2883877 w 2954215"/>
                <a:gd name="connsiteY27" fmla="*/ 914400 h 2124221"/>
                <a:gd name="connsiteX28" fmla="*/ 2194560 w 2954215"/>
                <a:gd name="connsiteY28" fmla="*/ 815926 h 2124221"/>
                <a:gd name="connsiteX29" fmla="*/ 2644726 w 2954215"/>
                <a:gd name="connsiteY29" fmla="*/ 1308295 h 2124221"/>
                <a:gd name="connsiteX30" fmla="*/ 2715065 w 2954215"/>
                <a:gd name="connsiteY30" fmla="*/ 1814732 h 2124221"/>
                <a:gd name="connsiteX31" fmla="*/ 2827606 w 2954215"/>
                <a:gd name="connsiteY31" fmla="*/ 2011680 h 2124221"/>
                <a:gd name="connsiteX32" fmla="*/ 2532185 w 2954215"/>
                <a:gd name="connsiteY32" fmla="*/ 2011680 h 2124221"/>
                <a:gd name="connsiteX33" fmla="*/ 1997612 w 2954215"/>
                <a:gd name="connsiteY33" fmla="*/ 2124221 h 2124221"/>
                <a:gd name="connsiteX34" fmla="*/ 1575581 w 2954215"/>
                <a:gd name="connsiteY34" fmla="*/ 1955409 h 2124221"/>
                <a:gd name="connsiteX35" fmla="*/ 1125415 w 2954215"/>
                <a:gd name="connsiteY35" fmla="*/ 1083212 h 2124221"/>
                <a:gd name="connsiteX36" fmla="*/ 956603 w 2954215"/>
                <a:gd name="connsiteY36" fmla="*/ 1069145 h 2124221"/>
                <a:gd name="connsiteX37" fmla="*/ 928468 w 2954215"/>
                <a:gd name="connsiteY37" fmla="*/ 1153551 h 2124221"/>
                <a:gd name="connsiteX38" fmla="*/ 1252025 w 2954215"/>
                <a:gd name="connsiteY38" fmla="*/ 1772529 h 2124221"/>
                <a:gd name="connsiteX39" fmla="*/ 1237957 w 2954215"/>
                <a:gd name="connsiteY39" fmla="*/ 1899138 h 2124221"/>
                <a:gd name="connsiteX40" fmla="*/ 1434905 w 2954215"/>
                <a:gd name="connsiteY40" fmla="*/ 1997612 h 2124221"/>
                <a:gd name="connsiteX41" fmla="*/ 1153551 w 2954215"/>
                <a:gd name="connsiteY41" fmla="*/ 1997612 h 2124221"/>
                <a:gd name="connsiteX42" fmla="*/ 942535 w 2954215"/>
                <a:gd name="connsiteY42" fmla="*/ 2110154 h 2124221"/>
                <a:gd name="connsiteX43" fmla="*/ 351692 w 2954215"/>
                <a:gd name="connsiteY43" fmla="*/ 2053883 h 2124221"/>
                <a:gd name="connsiteX44" fmla="*/ 182880 w 2954215"/>
                <a:gd name="connsiteY44" fmla="*/ 1392701 h 2124221"/>
                <a:gd name="connsiteX45" fmla="*/ 267286 w 2954215"/>
                <a:gd name="connsiteY45" fmla="*/ 1181686 h 2124221"/>
                <a:gd name="connsiteX46" fmla="*/ 239151 w 2954215"/>
                <a:gd name="connsiteY46" fmla="*/ 984738 h 2124221"/>
                <a:gd name="connsiteX47" fmla="*/ 0 w 2954215"/>
                <a:gd name="connsiteY47" fmla="*/ 914400 h 2124221"/>
                <a:gd name="connsiteX48" fmla="*/ 70338 w 2954215"/>
                <a:gd name="connsiteY48" fmla="*/ 661181 h 2124221"/>
                <a:gd name="connsiteX49" fmla="*/ 393895 w 2954215"/>
                <a:gd name="connsiteY49" fmla="*/ 731520 h 2124221"/>
                <a:gd name="connsiteX50" fmla="*/ 450166 w 2954215"/>
                <a:gd name="connsiteY50" fmla="*/ 998806 h 2124221"/>
                <a:gd name="connsiteX51" fmla="*/ 450166 w 2954215"/>
                <a:gd name="connsiteY51" fmla="*/ 998806 h 2124221"/>
                <a:gd name="connsiteX52" fmla="*/ 450166 w 2954215"/>
                <a:gd name="connsiteY52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448972 w 2954215"/>
                <a:gd name="connsiteY14" fmla="*/ 42203 h 2124221"/>
                <a:gd name="connsiteX15" fmla="*/ 1789869 w 2954215"/>
                <a:gd name="connsiteY15" fmla="*/ 185679 h 2124221"/>
                <a:gd name="connsiteX16" fmla="*/ 1894906 w 2954215"/>
                <a:gd name="connsiteY16" fmla="*/ 142420 h 2124221"/>
                <a:gd name="connsiteX17" fmla="*/ 1913206 w 2954215"/>
                <a:gd name="connsiteY17" fmla="*/ 0 h 2124221"/>
                <a:gd name="connsiteX18" fmla="*/ 2194560 w 2954215"/>
                <a:gd name="connsiteY18" fmla="*/ 281354 h 2124221"/>
                <a:gd name="connsiteX19" fmla="*/ 2518117 w 2954215"/>
                <a:gd name="connsiteY19" fmla="*/ 337625 h 2124221"/>
                <a:gd name="connsiteX20" fmla="*/ 2644726 w 2954215"/>
                <a:gd name="connsiteY20" fmla="*/ 253218 h 2124221"/>
                <a:gd name="connsiteX21" fmla="*/ 2841674 w 2954215"/>
                <a:gd name="connsiteY21" fmla="*/ 407963 h 2124221"/>
                <a:gd name="connsiteX22" fmla="*/ 2686929 w 2954215"/>
                <a:gd name="connsiteY22" fmla="*/ 562708 h 2124221"/>
                <a:gd name="connsiteX23" fmla="*/ 2278966 w 2954215"/>
                <a:gd name="connsiteY23" fmla="*/ 618978 h 2124221"/>
                <a:gd name="connsiteX24" fmla="*/ 2532185 w 2954215"/>
                <a:gd name="connsiteY24" fmla="*/ 703385 h 2124221"/>
                <a:gd name="connsiteX25" fmla="*/ 2912012 w 2954215"/>
                <a:gd name="connsiteY25" fmla="*/ 590843 h 2124221"/>
                <a:gd name="connsiteX26" fmla="*/ 2954215 w 2954215"/>
                <a:gd name="connsiteY26" fmla="*/ 801858 h 2124221"/>
                <a:gd name="connsiteX27" fmla="*/ 2883877 w 2954215"/>
                <a:gd name="connsiteY27" fmla="*/ 914400 h 2124221"/>
                <a:gd name="connsiteX28" fmla="*/ 2194560 w 2954215"/>
                <a:gd name="connsiteY28" fmla="*/ 815926 h 2124221"/>
                <a:gd name="connsiteX29" fmla="*/ 2644726 w 2954215"/>
                <a:gd name="connsiteY29" fmla="*/ 1308295 h 2124221"/>
                <a:gd name="connsiteX30" fmla="*/ 2715065 w 2954215"/>
                <a:gd name="connsiteY30" fmla="*/ 1814732 h 2124221"/>
                <a:gd name="connsiteX31" fmla="*/ 2827606 w 2954215"/>
                <a:gd name="connsiteY31" fmla="*/ 2011680 h 2124221"/>
                <a:gd name="connsiteX32" fmla="*/ 2532185 w 2954215"/>
                <a:gd name="connsiteY32" fmla="*/ 2011680 h 2124221"/>
                <a:gd name="connsiteX33" fmla="*/ 1997612 w 2954215"/>
                <a:gd name="connsiteY33" fmla="*/ 2124221 h 2124221"/>
                <a:gd name="connsiteX34" fmla="*/ 1575581 w 2954215"/>
                <a:gd name="connsiteY34" fmla="*/ 1955409 h 2124221"/>
                <a:gd name="connsiteX35" fmla="*/ 1125415 w 2954215"/>
                <a:gd name="connsiteY35" fmla="*/ 1083212 h 2124221"/>
                <a:gd name="connsiteX36" fmla="*/ 956603 w 2954215"/>
                <a:gd name="connsiteY36" fmla="*/ 1069145 h 2124221"/>
                <a:gd name="connsiteX37" fmla="*/ 928468 w 2954215"/>
                <a:gd name="connsiteY37" fmla="*/ 1153551 h 2124221"/>
                <a:gd name="connsiteX38" fmla="*/ 1252025 w 2954215"/>
                <a:gd name="connsiteY38" fmla="*/ 1772529 h 2124221"/>
                <a:gd name="connsiteX39" fmla="*/ 1237957 w 2954215"/>
                <a:gd name="connsiteY39" fmla="*/ 1899138 h 2124221"/>
                <a:gd name="connsiteX40" fmla="*/ 1434905 w 2954215"/>
                <a:gd name="connsiteY40" fmla="*/ 1997612 h 2124221"/>
                <a:gd name="connsiteX41" fmla="*/ 1153551 w 2954215"/>
                <a:gd name="connsiteY41" fmla="*/ 1997612 h 2124221"/>
                <a:gd name="connsiteX42" fmla="*/ 942535 w 2954215"/>
                <a:gd name="connsiteY42" fmla="*/ 2110154 h 2124221"/>
                <a:gd name="connsiteX43" fmla="*/ 351692 w 2954215"/>
                <a:gd name="connsiteY43" fmla="*/ 2053883 h 2124221"/>
                <a:gd name="connsiteX44" fmla="*/ 182880 w 2954215"/>
                <a:gd name="connsiteY44" fmla="*/ 1392701 h 2124221"/>
                <a:gd name="connsiteX45" fmla="*/ 267286 w 2954215"/>
                <a:gd name="connsiteY45" fmla="*/ 1181686 h 2124221"/>
                <a:gd name="connsiteX46" fmla="*/ 239151 w 2954215"/>
                <a:gd name="connsiteY46" fmla="*/ 984738 h 2124221"/>
                <a:gd name="connsiteX47" fmla="*/ 0 w 2954215"/>
                <a:gd name="connsiteY47" fmla="*/ 914400 h 2124221"/>
                <a:gd name="connsiteX48" fmla="*/ 70338 w 2954215"/>
                <a:gd name="connsiteY48" fmla="*/ 661181 h 2124221"/>
                <a:gd name="connsiteX49" fmla="*/ 393895 w 2954215"/>
                <a:gd name="connsiteY49" fmla="*/ 731520 h 2124221"/>
                <a:gd name="connsiteX50" fmla="*/ 450166 w 2954215"/>
                <a:gd name="connsiteY50" fmla="*/ 998806 h 2124221"/>
                <a:gd name="connsiteX51" fmla="*/ 450166 w 2954215"/>
                <a:gd name="connsiteY51" fmla="*/ 998806 h 2124221"/>
                <a:gd name="connsiteX52" fmla="*/ 450166 w 2954215"/>
                <a:gd name="connsiteY52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619937 w 2954215"/>
                <a:gd name="connsiteY14" fmla="*/ 185679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894906 w 2954215"/>
                <a:gd name="connsiteY17" fmla="*/ 142420 h 2124221"/>
                <a:gd name="connsiteX18" fmla="*/ 1913206 w 2954215"/>
                <a:gd name="connsiteY18" fmla="*/ 0 h 2124221"/>
                <a:gd name="connsiteX19" fmla="*/ 2194560 w 2954215"/>
                <a:gd name="connsiteY19" fmla="*/ 281354 h 2124221"/>
                <a:gd name="connsiteX20" fmla="*/ 2518117 w 2954215"/>
                <a:gd name="connsiteY20" fmla="*/ 337625 h 2124221"/>
                <a:gd name="connsiteX21" fmla="*/ 2644726 w 2954215"/>
                <a:gd name="connsiteY21" fmla="*/ 253218 h 2124221"/>
                <a:gd name="connsiteX22" fmla="*/ 2841674 w 2954215"/>
                <a:gd name="connsiteY22" fmla="*/ 407963 h 2124221"/>
                <a:gd name="connsiteX23" fmla="*/ 2686929 w 2954215"/>
                <a:gd name="connsiteY23" fmla="*/ 562708 h 2124221"/>
                <a:gd name="connsiteX24" fmla="*/ 2278966 w 2954215"/>
                <a:gd name="connsiteY24" fmla="*/ 618978 h 2124221"/>
                <a:gd name="connsiteX25" fmla="*/ 2532185 w 2954215"/>
                <a:gd name="connsiteY25" fmla="*/ 703385 h 2124221"/>
                <a:gd name="connsiteX26" fmla="*/ 2912012 w 2954215"/>
                <a:gd name="connsiteY26" fmla="*/ 590843 h 2124221"/>
                <a:gd name="connsiteX27" fmla="*/ 2954215 w 2954215"/>
                <a:gd name="connsiteY27" fmla="*/ 801858 h 2124221"/>
                <a:gd name="connsiteX28" fmla="*/ 2883877 w 2954215"/>
                <a:gd name="connsiteY28" fmla="*/ 914400 h 2124221"/>
                <a:gd name="connsiteX29" fmla="*/ 2194560 w 2954215"/>
                <a:gd name="connsiteY29" fmla="*/ 815926 h 2124221"/>
                <a:gd name="connsiteX30" fmla="*/ 2644726 w 2954215"/>
                <a:gd name="connsiteY30" fmla="*/ 1308295 h 2124221"/>
                <a:gd name="connsiteX31" fmla="*/ 2715065 w 2954215"/>
                <a:gd name="connsiteY31" fmla="*/ 1814732 h 2124221"/>
                <a:gd name="connsiteX32" fmla="*/ 2827606 w 2954215"/>
                <a:gd name="connsiteY32" fmla="*/ 2011680 h 2124221"/>
                <a:gd name="connsiteX33" fmla="*/ 2532185 w 2954215"/>
                <a:gd name="connsiteY33" fmla="*/ 2011680 h 2124221"/>
                <a:gd name="connsiteX34" fmla="*/ 1997612 w 2954215"/>
                <a:gd name="connsiteY34" fmla="*/ 2124221 h 2124221"/>
                <a:gd name="connsiteX35" fmla="*/ 1575581 w 2954215"/>
                <a:gd name="connsiteY35" fmla="*/ 1955409 h 2124221"/>
                <a:gd name="connsiteX36" fmla="*/ 1125415 w 2954215"/>
                <a:gd name="connsiteY36" fmla="*/ 1083212 h 2124221"/>
                <a:gd name="connsiteX37" fmla="*/ 956603 w 2954215"/>
                <a:gd name="connsiteY37" fmla="*/ 1069145 h 2124221"/>
                <a:gd name="connsiteX38" fmla="*/ 928468 w 2954215"/>
                <a:gd name="connsiteY38" fmla="*/ 1153551 h 2124221"/>
                <a:gd name="connsiteX39" fmla="*/ 1252025 w 2954215"/>
                <a:gd name="connsiteY39" fmla="*/ 1772529 h 2124221"/>
                <a:gd name="connsiteX40" fmla="*/ 1237957 w 2954215"/>
                <a:gd name="connsiteY40" fmla="*/ 1899138 h 2124221"/>
                <a:gd name="connsiteX41" fmla="*/ 1434905 w 2954215"/>
                <a:gd name="connsiteY41" fmla="*/ 1997612 h 2124221"/>
                <a:gd name="connsiteX42" fmla="*/ 1153551 w 2954215"/>
                <a:gd name="connsiteY42" fmla="*/ 1997612 h 2124221"/>
                <a:gd name="connsiteX43" fmla="*/ 942535 w 2954215"/>
                <a:gd name="connsiteY43" fmla="*/ 2110154 h 2124221"/>
                <a:gd name="connsiteX44" fmla="*/ 351692 w 2954215"/>
                <a:gd name="connsiteY44" fmla="*/ 2053883 h 2124221"/>
                <a:gd name="connsiteX45" fmla="*/ 182880 w 2954215"/>
                <a:gd name="connsiteY45" fmla="*/ 1392701 h 2124221"/>
                <a:gd name="connsiteX46" fmla="*/ 267286 w 2954215"/>
                <a:gd name="connsiteY46" fmla="*/ 1181686 h 2124221"/>
                <a:gd name="connsiteX47" fmla="*/ 239151 w 2954215"/>
                <a:gd name="connsiteY47" fmla="*/ 984738 h 2124221"/>
                <a:gd name="connsiteX48" fmla="*/ 0 w 2954215"/>
                <a:gd name="connsiteY48" fmla="*/ 914400 h 2124221"/>
                <a:gd name="connsiteX49" fmla="*/ 70338 w 2954215"/>
                <a:gd name="connsiteY49" fmla="*/ 661181 h 2124221"/>
                <a:gd name="connsiteX50" fmla="*/ 393895 w 2954215"/>
                <a:gd name="connsiteY50" fmla="*/ 731520 h 2124221"/>
                <a:gd name="connsiteX51" fmla="*/ 450166 w 2954215"/>
                <a:gd name="connsiteY51" fmla="*/ 998806 h 2124221"/>
                <a:gd name="connsiteX52" fmla="*/ 450166 w 2954215"/>
                <a:gd name="connsiteY52" fmla="*/ 998806 h 2124221"/>
                <a:gd name="connsiteX53" fmla="*/ 450166 w 2954215"/>
                <a:gd name="connsiteY53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894906 w 2954215"/>
                <a:gd name="connsiteY17" fmla="*/ 142420 h 2124221"/>
                <a:gd name="connsiteX18" fmla="*/ 1913206 w 2954215"/>
                <a:gd name="connsiteY18" fmla="*/ 0 h 2124221"/>
                <a:gd name="connsiteX19" fmla="*/ 2194560 w 2954215"/>
                <a:gd name="connsiteY19" fmla="*/ 281354 h 2124221"/>
                <a:gd name="connsiteX20" fmla="*/ 2518117 w 2954215"/>
                <a:gd name="connsiteY20" fmla="*/ 337625 h 2124221"/>
                <a:gd name="connsiteX21" fmla="*/ 2644726 w 2954215"/>
                <a:gd name="connsiteY21" fmla="*/ 253218 h 2124221"/>
                <a:gd name="connsiteX22" fmla="*/ 2841674 w 2954215"/>
                <a:gd name="connsiteY22" fmla="*/ 407963 h 2124221"/>
                <a:gd name="connsiteX23" fmla="*/ 2686929 w 2954215"/>
                <a:gd name="connsiteY23" fmla="*/ 562708 h 2124221"/>
                <a:gd name="connsiteX24" fmla="*/ 2278966 w 2954215"/>
                <a:gd name="connsiteY24" fmla="*/ 618978 h 2124221"/>
                <a:gd name="connsiteX25" fmla="*/ 2532185 w 2954215"/>
                <a:gd name="connsiteY25" fmla="*/ 703385 h 2124221"/>
                <a:gd name="connsiteX26" fmla="*/ 2912012 w 2954215"/>
                <a:gd name="connsiteY26" fmla="*/ 590843 h 2124221"/>
                <a:gd name="connsiteX27" fmla="*/ 2954215 w 2954215"/>
                <a:gd name="connsiteY27" fmla="*/ 801858 h 2124221"/>
                <a:gd name="connsiteX28" fmla="*/ 2883877 w 2954215"/>
                <a:gd name="connsiteY28" fmla="*/ 914400 h 2124221"/>
                <a:gd name="connsiteX29" fmla="*/ 2194560 w 2954215"/>
                <a:gd name="connsiteY29" fmla="*/ 815926 h 2124221"/>
                <a:gd name="connsiteX30" fmla="*/ 2644726 w 2954215"/>
                <a:gd name="connsiteY30" fmla="*/ 1308295 h 2124221"/>
                <a:gd name="connsiteX31" fmla="*/ 2715065 w 2954215"/>
                <a:gd name="connsiteY31" fmla="*/ 1814732 h 2124221"/>
                <a:gd name="connsiteX32" fmla="*/ 2827606 w 2954215"/>
                <a:gd name="connsiteY32" fmla="*/ 2011680 h 2124221"/>
                <a:gd name="connsiteX33" fmla="*/ 2532185 w 2954215"/>
                <a:gd name="connsiteY33" fmla="*/ 2011680 h 2124221"/>
                <a:gd name="connsiteX34" fmla="*/ 1997612 w 2954215"/>
                <a:gd name="connsiteY34" fmla="*/ 2124221 h 2124221"/>
                <a:gd name="connsiteX35" fmla="*/ 1575581 w 2954215"/>
                <a:gd name="connsiteY35" fmla="*/ 1955409 h 2124221"/>
                <a:gd name="connsiteX36" fmla="*/ 1125415 w 2954215"/>
                <a:gd name="connsiteY36" fmla="*/ 1083212 h 2124221"/>
                <a:gd name="connsiteX37" fmla="*/ 956603 w 2954215"/>
                <a:gd name="connsiteY37" fmla="*/ 1069145 h 2124221"/>
                <a:gd name="connsiteX38" fmla="*/ 928468 w 2954215"/>
                <a:gd name="connsiteY38" fmla="*/ 1153551 h 2124221"/>
                <a:gd name="connsiteX39" fmla="*/ 1252025 w 2954215"/>
                <a:gd name="connsiteY39" fmla="*/ 1772529 h 2124221"/>
                <a:gd name="connsiteX40" fmla="*/ 1237957 w 2954215"/>
                <a:gd name="connsiteY40" fmla="*/ 1899138 h 2124221"/>
                <a:gd name="connsiteX41" fmla="*/ 1434905 w 2954215"/>
                <a:gd name="connsiteY41" fmla="*/ 1997612 h 2124221"/>
                <a:gd name="connsiteX42" fmla="*/ 1153551 w 2954215"/>
                <a:gd name="connsiteY42" fmla="*/ 1997612 h 2124221"/>
                <a:gd name="connsiteX43" fmla="*/ 942535 w 2954215"/>
                <a:gd name="connsiteY43" fmla="*/ 2110154 h 2124221"/>
                <a:gd name="connsiteX44" fmla="*/ 351692 w 2954215"/>
                <a:gd name="connsiteY44" fmla="*/ 2053883 h 2124221"/>
                <a:gd name="connsiteX45" fmla="*/ 182880 w 2954215"/>
                <a:gd name="connsiteY45" fmla="*/ 1392701 h 2124221"/>
                <a:gd name="connsiteX46" fmla="*/ 267286 w 2954215"/>
                <a:gd name="connsiteY46" fmla="*/ 1181686 h 2124221"/>
                <a:gd name="connsiteX47" fmla="*/ 239151 w 2954215"/>
                <a:gd name="connsiteY47" fmla="*/ 984738 h 2124221"/>
                <a:gd name="connsiteX48" fmla="*/ 0 w 2954215"/>
                <a:gd name="connsiteY48" fmla="*/ 914400 h 2124221"/>
                <a:gd name="connsiteX49" fmla="*/ 70338 w 2954215"/>
                <a:gd name="connsiteY49" fmla="*/ 661181 h 2124221"/>
                <a:gd name="connsiteX50" fmla="*/ 393895 w 2954215"/>
                <a:gd name="connsiteY50" fmla="*/ 731520 h 2124221"/>
                <a:gd name="connsiteX51" fmla="*/ 450166 w 2954215"/>
                <a:gd name="connsiteY51" fmla="*/ 998806 h 2124221"/>
                <a:gd name="connsiteX52" fmla="*/ 450166 w 2954215"/>
                <a:gd name="connsiteY52" fmla="*/ 998806 h 2124221"/>
                <a:gd name="connsiteX53" fmla="*/ 450166 w 2954215"/>
                <a:gd name="connsiteY53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894906 w 2954215"/>
                <a:gd name="connsiteY17" fmla="*/ 142420 h 2124221"/>
                <a:gd name="connsiteX18" fmla="*/ 1913206 w 2954215"/>
                <a:gd name="connsiteY18" fmla="*/ 0 h 2124221"/>
                <a:gd name="connsiteX19" fmla="*/ 2194560 w 2954215"/>
                <a:gd name="connsiteY19" fmla="*/ 281354 h 2124221"/>
                <a:gd name="connsiteX20" fmla="*/ 2518117 w 2954215"/>
                <a:gd name="connsiteY20" fmla="*/ 337625 h 2124221"/>
                <a:gd name="connsiteX21" fmla="*/ 2644726 w 2954215"/>
                <a:gd name="connsiteY21" fmla="*/ 253218 h 2124221"/>
                <a:gd name="connsiteX22" fmla="*/ 2841674 w 2954215"/>
                <a:gd name="connsiteY22" fmla="*/ 407963 h 2124221"/>
                <a:gd name="connsiteX23" fmla="*/ 2686929 w 2954215"/>
                <a:gd name="connsiteY23" fmla="*/ 562708 h 2124221"/>
                <a:gd name="connsiteX24" fmla="*/ 2278966 w 2954215"/>
                <a:gd name="connsiteY24" fmla="*/ 618978 h 2124221"/>
                <a:gd name="connsiteX25" fmla="*/ 2532185 w 2954215"/>
                <a:gd name="connsiteY25" fmla="*/ 703385 h 2124221"/>
                <a:gd name="connsiteX26" fmla="*/ 2912012 w 2954215"/>
                <a:gd name="connsiteY26" fmla="*/ 590843 h 2124221"/>
                <a:gd name="connsiteX27" fmla="*/ 2954215 w 2954215"/>
                <a:gd name="connsiteY27" fmla="*/ 801858 h 2124221"/>
                <a:gd name="connsiteX28" fmla="*/ 2883877 w 2954215"/>
                <a:gd name="connsiteY28" fmla="*/ 914400 h 2124221"/>
                <a:gd name="connsiteX29" fmla="*/ 2194560 w 2954215"/>
                <a:gd name="connsiteY29" fmla="*/ 815926 h 2124221"/>
                <a:gd name="connsiteX30" fmla="*/ 2644726 w 2954215"/>
                <a:gd name="connsiteY30" fmla="*/ 1308295 h 2124221"/>
                <a:gd name="connsiteX31" fmla="*/ 2715065 w 2954215"/>
                <a:gd name="connsiteY31" fmla="*/ 1814732 h 2124221"/>
                <a:gd name="connsiteX32" fmla="*/ 2827606 w 2954215"/>
                <a:gd name="connsiteY32" fmla="*/ 2011680 h 2124221"/>
                <a:gd name="connsiteX33" fmla="*/ 2532185 w 2954215"/>
                <a:gd name="connsiteY33" fmla="*/ 2011680 h 2124221"/>
                <a:gd name="connsiteX34" fmla="*/ 1997612 w 2954215"/>
                <a:gd name="connsiteY34" fmla="*/ 2124221 h 2124221"/>
                <a:gd name="connsiteX35" fmla="*/ 1575581 w 2954215"/>
                <a:gd name="connsiteY35" fmla="*/ 1955409 h 2124221"/>
                <a:gd name="connsiteX36" fmla="*/ 1125415 w 2954215"/>
                <a:gd name="connsiteY36" fmla="*/ 1083212 h 2124221"/>
                <a:gd name="connsiteX37" fmla="*/ 956603 w 2954215"/>
                <a:gd name="connsiteY37" fmla="*/ 1069145 h 2124221"/>
                <a:gd name="connsiteX38" fmla="*/ 928468 w 2954215"/>
                <a:gd name="connsiteY38" fmla="*/ 1153551 h 2124221"/>
                <a:gd name="connsiteX39" fmla="*/ 1252025 w 2954215"/>
                <a:gd name="connsiteY39" fmla="*/ 1772529 h 2124221"/>
                <a:gd name="connsiteX40" fmla="*/ 1237957 w 2954215"/>
                <a:gd name="connsiteY40" fmla="*/ 1899138 h 2124221"/>
                <a:gd name="connsiteX41" fmla="*/ 1434905 w 2954215"/>
                <a:gd name="connsiteY41" fmla="*/ 1997612 h 2124221"/>
                <a:gd name="connsiteX42" fmla="*/ 1153551 w 2954215"/>
                <a:gd name="connsiteY42" fmla="*/ 1997612 h 2124221"/>
                <a:gd name="connsiteX43" fmla="*/ 942535 w 2954215"/>
                <a:gd name="connsiteY43" fmla="*/ 2110154 h 2124221"/>
                <a:gd name="connsiteX44" fmla="*/ 351692 w 2954215"/>
                <a:gd name="connsiteY44" fmla="*/ 2053883 h 2124221"/>
                <a:gd name="connsiteX45" fmla="*/ 182880 w 2954215"/>
                <a:gd name="connsiteY45" fmla="*/ 1392701 h 2124221"/>
                <a:gd name="connsiteX46" fmla="*/ 267286 w 2954215"/>
                <a:gd name="connsiteY46" fmla="*/ 1181686 h 2124221"/>
                <a:gd name="connsiteX47" fmla="*/ 239151 w 2954215"/>
                <a:gd name="connsiteY47" fmla="*/ 984738 h 2124221"/>
                <a:gd name="connsiteX48" fmla="*/ 0 w 2954215"/>
                <a:gd name="connsiteY48" fmla="*/ 914400 h 2124221"/>
                <a:gd name="connsiteX49" fmla="*/ 70338 w 2954215"/>
                <a:gd name="connsiteY49" fmla="*/ 661181 h 2124221"/>
                <a:gd name="connsiteX50" fmla="*/ 393895 w 2954215"/>
                <a:gd name="connsiteY50" fmla="*/ 731520 h 2124221"/>
                <a:gd name="connsiteX51" fmla="*/ 450166 w 2954215"/>
                <a:gd name="connsiteY51" fmla="*/ 998806 h 2124221"/>
                <a:gd name="connsiteX52" fmla="*/ 450166 w 2954215"/>
                <a:gd name="connsiteY52" fmla="*/ 998806 h 2124221"/>
                <a:gd name="connsiteX53" fmla="*/ 450166 w 2954215"/>
                <a:gd name="connsiteY53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854606 w 2954215"/>
                <a:gd name="connsiteY17" fmla="*/ 169495 h 2124221"/>
                <a:gd name="connsiteX18" fmla="*/ 1894906 w 2954215"/>
                <a:gd name="connsiteY18" fmla="*/ 142420 h 2124221"/>
                <a:gd name="connsiteX19" fmla="*/ 1913206 w 2954215"/>
                <a:gd name="connsiteY19" fmla="*/ 0 h 2124221"/>
                <a:gd name="connsiteX20" fmla="*/ 2194560 w 2954215"/>
                <a:gd name="connsiteY20" fmla="*/ 281354 h 2124221"/>
                <a:gd name="connsiteX21" fmla="*/ 2518117 w 2954215"/>
                <a:gd name="connsiteY21" fmla="*/ 337625 h 2124221"/>
                <a:gd name="connsiteX22" fmla="*/ 2644726 w 2954215"/>
                <a:gd name="connsiteY22" fmla="*/ 253218 h 2124221"/>
                <a:gd name="connsiteX23" fmla="*/ 2841674 w 2954215"/>
                <a:gd name="connsiteY23" fmla="*/ 407963 h 2124221"/>
                <a:gd name="connsiteX24" fmla="*/ 2686929 w 2954215"/>
                <a:gd name="connsiteY24" fmla="*/ 562708 h 2124221"/>
                <a:gd name="connsiteX25" fmla="*/ 2278966 w 2954215"/>
                <a:gd name="connsiteY25" fmla="*/ 618978 h 2124221"/>
                <a:gd name="connsiteX26" fmla="*/ 2532185 w 2954215"/>
                <a:gd name="connsiteY26" fmla="*/ 703385 h 2124221"/>
                <a:gd name="connsiteX27" fmla="*/ 2912012 w 2954215"/>
                <a:gd name="connsiteY27" fmla="*/ 590843 h 2124221"/>
                <a:gd name="connsiteX28" fmla="*/ 2954215 w 2954215"/>
                <a:gd name="connsiteY28" fmla="*/ 801858 h 2124221"/>
                <a:gd name="connsiteX29" fmla="*/ 2883877 w 2954215"/>
                <a:gd name="connsiteY29" fmla="*/ 914400 h 2124221"/>
                <a:gd name="connsiteX30" fmla="*/ 2194560 w 2954215"/>
                <a:gd name="connsiteY30" fmla="*/ 815926 h 2124221"/>
                <a:gd name="connsiteX31" fmla="*/ 2644726 w 2954215"/>
                <a:gd name="connsiteY31" fmla="*/ 1308295 h 2124221"/>
                <a:gd name="connsiteX32" fmla="*/ 2715065 w 2954215"/>
                <a:gd name="connsiteY32" fmla="*/ 1814732 h 2124221"/>
                <a:gd name="connsiteX33" fmla="*/ 2827606 w 2954215"/>
                <a:gd name="connsiteY33" fmla="*/ 2011680 h 2124221"/>
                <a:gd name="connsiteX34" fmla="*/ 2532185 w 2954215"/>
                <a:gd name="connsiteY34" fmla="*/ 2011680 h 2124221"/>
                <a:gd name="connsiteX35" fmla="*/ 1997612 w 2954215"/>
                <a:gd name="connsiteY35" fmla="*/ 2124221 h 2124221"/>
                <a:gd name="connsiteX36" fmla="*/ 1575581 w 2954215"/>
                <a:gd name="connsiteY36" fmla="*/ 1955409 h 2124221"/>
                <a:gd name="connsiteX37" fmla="*/ 1125415 w 2954215"/>
                <a:gd name="connsiteY37" fmla="*/ 1083212 h 2124221"/>
                <a:gd name="connsiteX38" fmla="*/ 956603 w 2954215"/>
                <a:gd name="connsiteY38" fmla="*/ 1069145 h 2124221"/>
                <a:gd name="connsiteX39" fmla="*/ 928468 w 2954215"/>
                <a:gd name="connsiteY39" fmla="*/ 1153551 h 2124221"/>
                <a:gd name="connsiteX40" fmla="*/ 1252025 w 2954215"/>
                <a:gd name="connsiteY40" fmla="*/ 1772529 h 2124221"/>
                <a:gd name="connsiteX41" fmla="*/ 1237957 w 2954215"/>
                <a:gd name="connsiteY41" fmla="*/ 1899138 h 2124221"/>
                <a:gd name="connsiteX42" fmla="*/ 1434905 w 2954215"/>
                <a:gd name="connsiteY42" fmla="*/ 1997612 h 2124221"/>
                <a:gd name="connsiteX43" fmla="*/ 1153551 w 2954215"/>
                <a:gd name="connsiteY43" fmla="*/ 1997612 h 2124221"/>
                <a:gd name="connsiteX44" fmla="*/ 942535 w 2954215"/>
                <a:gd name="connsiteY44" fmla="*/ 2110154 h 2124221"/>
                <a:gd name="connsiteX45" fmla="*/ 351692 w 2954215"/>
                <a:gd name="connsiteY45" fmla="*/ 2053883 h 2124221"/>
                <a:gd name="connsiteX46" fmla="*/ 182880 w 2954215"/>
                <a:gd name="connsiteY46" fmla="*/ 1392701 h 2124221"/>
                <a:gd name="connsiteX47" fmla="*/ 267286 w 2954215"/>
                <a:gd name="connsiteY47" fmla="*/ 1181686 h 2124221"/>
                <a:gd name="connsiteX48" fmla="*/ 239151 w 2954215"/>
                <a:gd name="connsiteY48" fmla="*/ 984738 h 2124221"/>
                <a:gd name="connsiteX49" fmla="*/ 0 w 2954215"/>
                <a:gd name="connsiteY49" fmla="*/ 914400 h 2124221"/>
                <a:gd name="connsiteX50" fmla="*/ 70338 w 2954215"/>
                <a:gd name="connsiteY50" fmla="*/ 661181 h 2124221"/>
                <a:gd name="connsiteX51" fmla="*/ 393895 w 2954215"/>
                <a:gd name="connsiteY51" fmla="*/ 731520 h 2124221"/>
                <a:gd name="connsiteX52" fmla="*/ 450166 w 2954215"/>
                <a:gd name="connsiteY52" fmla="*/ 998806 h 2124221"/>
                <a:gd name="connsiteX53" fmla="*/ 450166 w 2954215"/>
                <a:gd name="connsiteY53" fmla="*/ 998806 h 2124221"/>
                <a:gd name="connsiteX54" fmla="*/ 450166 w 2954215"/>
                <a:gd name="connsiteY54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927434 w 2954215"/>
                <a:gd name="connsiteY17" fmla="*/ 218047 h 2124221"/>
                <a:gd name="connsiteX18" fmla="*/ 1894906 w 2954215"/>
                <a:gd name="connsiteY18" fmla="*/ 142420 h 2124221"/>
                <a:gd name="connsiteX19" fmla="*/ 1913206 w 2954215"/>
                <a:gd name="connsiteY19" fmla="*/ 0 h 2124221"/>
                <a:gd name="connsiteX20" fmla="*/ 2194560 w 2954215"/>
                <a:gd name="connsiteY20" fmla="*/ 281354 h 2124221"/>
                <a:gd name="connsiteX21" fmla="*/ 2518117 w 2954215"/>
                <a:gd name="connsiteY21" fmla="*/ 337625 h 2124221"/>
                <a:gd name="connsiteX22" fmla="*/ 2644726 w 2954215"/>
                <a:gd name="connsiteY22" fmla="*/ 253218 h 2124221"/>
                <a:gd name="connsiteX23" fmla="*/ 2841674 w 2954215"/>
                <a:gd name="connsiteY23" fmla="*/ 407963 h 2124221"/>
                <a:gd name="connsiteX24" fmla="*/ 2686929 w 2954215"/>
                <a:gd name="connsiteY24" fmla="*/ 562708 h 2124221"/>
                <a:gd name="connsiteX25" fmla="*/ 2278966 w 2954215"/>
                <a:gd name="connsiteY25" fmla="*/ 618978 h 2124221"/>
                <a:gd name="connsiteX26" fmla="*/ 2532185 w 2954215"/>
                <a:gd name="connsiteY26" fmla="*/ 703385 h 2124221"/>
                <a:gd name="connsiteX27" fmla="*/ 2912012 w 2954215"/>
                <a:gd name="connsiteY27" fmla="*/ 590843 h 2124221"/>
                <a:gd name="connsiteX28" fmla="*/ 2954215 w 2954215"/>
                <a:gd name="connsiteY28" fmla="*/ 801858 h 2124221"/>
                <a:gd name="connsiteX29" fmla="*/ 2883877 w 2954215"/>
                <a:gd name="connsiteY29" fmla="*/ 914400 h 2124221"/>
                <a:gd name="connsiteX30" fmla="*/ 2194560 w 2954215"/>
                <a:gd name="connsiteY30" fmla="*/ 815926 h 2124221"/>
                <a:gd name="connsiteX31" fmla="*/ 2644726 w 2954215"/>
                <a:gd name="connsiteY31" fmla="*/ 1308295 h 2124221"/>
                <a:gd name="connsiteX32" fmla="*/ 2715065 w 2954215"/>
                <a:gd name="connsiteY32" fmla="*/ 1814732 h 2124221"/>
                <a:gd name="connsiteX33" fmla="*/ 2827606 w 2954215"/>
                <a:gd name="connsiteY33" fmla="*/ 2011680 h 2124221"/>
                <a:gd name="connsiteX34" fmla="*/ 2532185 w 2954215"/>
                <a:gd name="connsiteY34" fmla="*/ 2011680 h 2124221"/>
                <a:gd name="connsiteX35" fmla="*/ 1997612 w 2954215"/>
                <a:gd name="connsiteY35" fmla="*/ 2124221 h 2124221"/>
                <a:gd name="connsiteX36" fmla="*/ 1575581 w 2954215"/>
                <a:gd name="connsiteY36" fmla="*/ 1955409 h 2124221"/>
                <a:gd name="connsiteX37" fmla="*/ 1125415 w 2954215"/>
                <a:gd name="connsiteY37" fmla="*/ 1083212 h 2124221"/>
                <a:gd name="connsiteX38" fmla="*/ 956603 w 2954215"/>
                <a:gd name="connsiteY38" fmla="*/ 1069145 h 2124221"/>
                <a:gd name="connsiteX39" fmla="*/ 928468 w 2954215"/>
                <a:gd name="connsiteY39" fmla="*/ 1153551 h 2124221"/>
                <a:gd name="connsiteX40" fmla="*/ 1252025 w 2954215"/>
                <a:gd name="connsiteY40" fmla="*/ 1772529 h 2124221"/>
                <a:gd name="connsiteX41" fmla="*/ 1237957 w 2954215"/>
                <a:gd name="connsiteY41" fmla="*/ 1899138 h 2124221"/>
                <a:gd name="connsiteX42" fmla="*/ 1434905 w 2954215"/>
                <a:gd name="connsiteY42" fmla="*/ 1997612 h 2124221"/>
                <a:gd name="connsiteX43" fmla="*/ 1153551 w 2954215"/>
                <a:gd name="connsiteY43" fmla="*/ 1997612 h 2124221"/>
                <a:gd name="connsiteX44" fmla="*/ 942535 w 2954215"/>
                <a:gd name="connsiteY44" fmla="*/ 2110154 h 2124221"/>
                <a:gd name="connsiteX45" fmla="*/ 351692 w 2954215"/>
                <a:gd name="connsiteY45" fmla="*/ 2053883 h 2124221"/>
                <a:gd name="connsiteX46" fmla="*/ 182880 w 2954215"/>
                <a:gd name="connsiteY46" fmla="*/ 1392701 h 2124221"/>
                <a:gd name="connsiteX47" fmla="*/ 267286 w 2954215"/>
                <a:gd name="connsiteY47" fmla="*/ 1181686 h 2124221"/>
                <a:gd name="connsiteX48" fmla="*/ 239151 w 2954215"/>
                <a:gd name="connsiteY48" fmla="*/ 984738 h 2124221"/>
                <a:gd name="connsiteX49" fmla="*/ 0 w 2954215"/>
                <a:gd name="connsiteY49" fmla="*/ 914400 h 2124221"/>
                <a:gd name="connsiteX50" fmla="*/ 70338 w 2954215"/>
                <a:gd name="connsiteY50" fmla="*/ 661181 h 2124221"/>
                <a:gd name="connsiteX51" fmla="*/ 393895 w 2954215"/>
                <a:gd name="connsiteY51" fmla="*/ 731520 h 2124221"/>
                <a:gd name="connsiteX52" fmla="*/ 450166 w 2954215"/>
                <a:gd name="connsiteY52" fmla="*/ 998806 h 2124221"/>
                <a:gd name="connsiteX53" fmla="*/ 450166 w 2954215"/>
                <a:gd name="connsiteY53" fmla="*/ 998806 h 2124221"/>
                <a:gd name="connsiteX54" fmla="*/ 450166 w 2954215"/>
                <a:gd name="connsiteY54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894906 w 2954215"/>
                <a:gd name="connsiteY19" fmla="*/ 142420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450166 w 2954215"/>
                <a:gd name="connsiteY53" fmla="*/ 998806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450166 w 2954215"/>
                <a:gd name="connsiteY53" fmla="*/ 998806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450166 w 2954215"/>
                <a:gd name="connsiteY53" fmla="*/ 998806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450166 w 2954215"/>
                <a:gd name="connsiteY53" fmla="*/ 998806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325211 w 2954215"/>
                <a:gd name="connsiteY53" fmla="*/ 897778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56" fmla="*/ 450166 w 2954215"/>
                <a:gd name="connsiteY56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325211 w 2954215"/>
                <a:gd name="connsiteY53" fmla="*/ 897778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56" fmla="*/ 450166 w 2954215"/>
                <a:gd name="connsiteY56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48640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325211 w 2954215"/>
                <a:gd name="connsiteY53" fmla="*/ 897778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56" fmla="*/ 450166 w 2954215"/>
                <a:gd name="connsiteY56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32456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325211 w 2954215"/>
                <a:gd name="connsiteY53" fmla="*/ 897778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56" fmla="*/ 450166 w 2954215"/>
                <a:gd name="connsiteY56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32456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325211 w 2954215"/>
                <a:gd name="connsiteY53" fmla="*/ 897778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56" fmla="*/ 450166 w 2954215"/>
                <a:gd name="connsiteY56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32456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325211 w 2954215"/>
                <a:gd name="connsiteY53" fmla="*/ 897778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56" fmla="*/ 450166 w 2954215"/>
                <a:gd name="connsiteY56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32456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325211 w 2954215"/>
                <a:gd name="connsiteY53" fmla="*/ 897778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56" fmla="*/ 450166 w 2954215"/>
                <a:gd name="connsiteY56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32456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325211 w 2954215"/>
                <a:gd name="connsiteY53" fmla="*/ 897778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56" fmla="*/ 450166 w 2954215"/>
                <a:gd name="connsiteY56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32456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325211 w 2954215"/>
                <a:gd name="connsiteY53" fmla="*/ 897778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56" fmla="*/ 450166 w 2954215"/>
                <a:gd name="connsiteY56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32456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325211 w 2954215"/>
                <a:gd name="connsiteY53" fmla="*/ 897778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56" fmla="*/ 450166 w 2954215"/>
                <a:gd name="connsiteY56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32456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325211 w 2954215"/>
                <a:gd name="connsiteY53" fmla="*/ 897778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56" fmla="*/ 450166 w 2954215"/>
                <a:gd name="connsiteY56" fmla="*/ 998806 h 2124221"/>
                <a:gd name="connsiteX0" fmla="*/ 759655 w 2954215"/>
                <a:gd name="connsiteY0" fmla="*/ 1603717 h 2124221"/>
                <a:gd name="connsiteX1" fmla="*/ 464234 w 2954215"/>
                <a:gd name="connsiteY1" fmla="*/ 956603 h 2124221"/>
                <a:gd name="connsiteX2" fmla="*/ 900332 w 2954215"/>
                <a:gd name="connsiteY2" fmla="*/ 548640 h 2124221"/>
                <a:gd name="connsiteX3" fmla="*/ 1181685 w 2954215"/>
                <a:gd name="connsiteY3" fmla="*/ 532456 h 2124221"/>
                <a:gd name="connsiteX4" fmla="*/ 1434905 w 2954215"/>
                <a:gd name="connsiteY4" fmla="*/ 717452 h 2124221"/>
                <a:gd name="connsiteX5" fmla="*/ 1828800 w 2954215"/>
                <a:gd name="connsiteY5" fmla="*/ 1322363 h 2124221"/>
                <a:gd name="connsiteX6" fmla="*/ 2039815 w 2954215"/>
                <a:gd name="connsiteY6" fmla="*/ 1477108 h 2124221"/>
                <a:gd name="connsiteX7" fmla="*/ 2053883 w 2954215"/>
                <a:gd name="connsiteY7" fmla="*/ 1350498 h 2124221"/>
                <a:gd name="connsiteX8" fmla="*/ 1772529 w 2954215"/>
                <a:gd name="connsiteY8" fmla="*/ 984738 h 2124221"/>
                <a:gd name="connsiteX9" fmla="*/ 1702191 w 2954215"/>
                <a:gd name="connsiteY9" fmla="*/ 661181 h 2124221"/>
                <a:gd name="connsiteX10" fmla="*/ 1561514 w 2954215"/>
                <a:gd name="connsiteY10" fmla="*/ 534572 h 2124221"/>
                <a:gd name="connsiteX11" fmla="*/ 1730326 w 2954215"/>
                <a:gd name="connsiteY11" fmla="*/ 478301 h 2124221"/>
                <a:gd name="connsiteX12" fmla="*/ 1575581 w 2954215"/>
                <a:gd name="connsiteY12" fmla="*/ 365760 h 2124221"/>
                <a:gd name="connsiteX13" fmla="*/ 1842868 w 2954215"/>
                <a:gd name="connsiteY13" fmla="*/ 351692 h 2124221"/>
                <a:gd name="connsiteX14" fmla="*/ 1539016 w 2954215"/>
                <a:gd name="connsiteY14" fmla="*/ 201863 h 2124221"/>
                <a:gd name="connsiteX15" fmla="*/ 1448972 w 2954215"/>
                <a:gd name="connsiteY15" fmla="*/ 42203 h 2124221"/>
                <a:gd name="connsiteX16" fmla="*/ 1789869 w 2954215"/>
                <a:gd name="connsiteY16" fmla="*/ 185679 h 2124221"/>
                <a:gd name="connsiteX17" fmla="*/ 1749409 w 2954215"/>
                <a:gd name="connsiteY17" fmla="*/ 169495 h 2124221"/>
                <a:gd name="connsiteX18" fmla="*/ 1927434 w 2954215"/>
                <a:gd name="connsiteY18" fmla="*/ 218047 h 2124221"/>
                <a:gd name="connsiteX19" fmla="*/ 1967734 w 2954215"/>
                <a:gd name="connsiteY19" fmla="*/ 150512 h 2124221"/>
                <a:gd name="connsiteX20" fmla="*/ 1913206 w 2954215"/>
                <a:gd name="connsiteY20" fmla="*/ 0 h 2124221"/>
                <a:gd name="connsiteX21" fmla="*/ 2194560 w 2954215"/>
                <a:gd name="connsiteY21" fmla="*/ 281354 h 2124221"/>
                <a:gd name="connsiteX22" fmla="*/ 2518117 w 2954215"/>
                <a:gd name="connsiteY22" fmla="*/ 337625 h 2124221"/>
                <a:gd name="connsiteX23" fmla="*/ 2644726 w 2954215"/>
                <a:gd name="connsiteY23" fmla="*/ 253218 h 2124221"/>
                <a:gd name="connsiteX24" fmla="*/ 2841674 w 2954215"/>
                <a:gd name="connsiteY24" fmla="*/ 407963 h 2124221"/>
                <a:gd name="connsiteX25" fmla="*/ 2686929 w 2954215"/>
                <a:gd name="connsiteY25" fmla="*/ 562708 h 2124221"/>
                <a:gd name="connsiteX26" fmla="*/ 2278966 w 2954215"/>
                <a:gd name="connsiteY26" fmla="*/ 618978 h 2124221"/>
                <a:gd name="connsiteX27" fmla="*/ 2532185 w 2954215"/>
                <a:gd name="connsiteY27" fmla="*/ 703385 h 2124221"/>
                <a:gd name="connsiteX28" fmla="*/ 2912012 w 2954215"/>
                <a:gd name="connsiteY28" fmla="*/ 590843 h 2124221"/>
                <a:gd name="connsiteX29" fmla="*/ 2954215 w 2954215"/>
                <a:gd name="connsiteY29" fmla="*/ 801858 h 2124221"/>
                <a:gd name="connsiteX30" fmla="*/ 2883877 w 2954215"/>
                <a:gd name="connsiteY30" fmla="*/ 914400 h 2124221"/>
                <a:gd name="connsiteX31" fmla="*/ 2194560 w 2954215"/>
                <a:gd name="connsiteY31" fmla="*/ 815926 h 2124221"/>
                <a:gd name="connsiteX32" fmla="*/ 2644726 w 2954215"/>
                <a:gd name="connsiteY32" fmla="*/ 1308295 h 2124221"/>
                <a:gd name="connsiteX33" fmla="*/ 2715065 w 2954215"/>
                <a:gd name="connsiteY33" fmla="*/ 1814732 h 2124221"/>
                <a:gd name="connsiteX34" fmla="*/ 2827606 w 2954215"/>
                <a:gd name="connsiteY34" fmla="*/ 2011680 h 2124221"/>
                <a:gd name="connsiteX35" fmla="*/ 2532185 w 2954215"/>
                <a:gd name="connsiteY35" fmla="*/ 2011680 h 2124221"/>
                <a:gd name="connsiteX36" fmla="*/ 1997612 w 2954215"/>
                <a:gd name="connsiteY36" fmla="*/ 2124221 h 2124221"/>
                <a:gd name="connsiteX37" fmla="*/ 1575581 w 2954215"/>
                <a:gd name="connsiteY37" fmla="*/ 1955409 h 2124221"/>
                <a:gd name="connsiteX38" fmla="*/ 1125415 w 2954215"/>
                <a:gd name="connsiteY38" fmla="*/ 1083212 h 2124221"/>
                <a:gd name="connsiteX39" fmla="*/ 956603 w 2954215"/>
                <a:gd name="connsiteY39" fmla="*/ 1069145 h 2124221"/>
                <a:gd name="connsiteX40" fmla="*/ 928468 w 2954215"/>
                <a:gd name="connsiteY40" fmla="*/ 1153551 h 2124221"/>
                <a:gd name="connsiteX41" fmla="*/ 1252025 w 2954215"/>
                <a:gd name="connsiteY41" fmla="*/ 1772529 h 2124221"/>
                <a:gd name="connsiteX42" fmla="*/ 1237957 w 2954215"/>
                <a:gd name="connsiteY42" fmla="*/ 1899138 h 2124221"/>
                <a:gd name="connsiteX43" fmla="*/ 1434905 w 2954215"/>
                <a:gd name="connsiteY43" fmla="*/ 1997612 h 2124221"/>
                <a:gd name="connsiteX44" fmla="*/ 1153551 w 2954215"/>
                <a:gd name="connsiteY44" fmla="*/ 1997612 h 2124221"/>
                <a:gd name="connsiteX45" fmla="*/ 942535 w 2954215"/>
                <a:gd name="connsiteY45" fmla="*/ 2110154 h 2124221"/>
                <a:gd name="connsiteX46" fmla="*/ 351692 w 2954215"/>
                <a:gd name="connsiteY46" fmla="*/ 2053883 h 2124221"/>
                <a:gd name="connsiteX47" fmla="*/ 182880 w 2954215"/>
                <a:gd name="connsiteY47" fmla="*/ 1392701 h 2124221"/>
                <a:gd name="connsiteX48" fmla="*/ 267286 w 2954215"/>
                <a:gd name="connsiteY48" fmla="*/ 1181686 h 2124221"/>
                <a:gd name="connsiteX49" fmla="*/ 239151 w 2954215"/>
                <a:gd name="connsiteY49" fmla="*/ 984738 h 2124221"/>
                <a:gd name="connsiteX50" fmla="*/ 0 w 2954215"/>
                <a:gd name="connsiteY50" fmla="*/ 914400 h 2124221"/>
                <a:gd name="connsiteX51" fmla="*/ 70338 w 2954215"/>
                <a:gd name="connsiteY51" fmla="*/ 661181 h 2124221"/>
                <a:gd name="connsiteX52" fmla="*/ 393895 w 2954215"/>
                <a:gd name="connsiteY52" fmla="*/ 731520 h 2124221"/>
                <a:gd name="connsiteX53" fmla="*/ 325211 w 2954215"/>
                <a:gd name="connsiteY53" fmla="*/ 897778 h 2124221"/>
                <a:gd name="connsiteX54" fmla="*/ 450166 w 2954215"/>
                <a:gd name="connsiteY54" fmla="*/ 998806 h 2124221"/>
                <a:gd name="connsiteX55" fmla="*/ 450166 w 2954215"/>
                <a:gd name="connsiteY55" fmla="*/ 998806 h 2124221"/>
                <a:gd name="connsiteX56" fmla="*/ 450166 w 2954215"/>
                <a:gd name="connsiteY56" fmla="*/ 998806 h 2124221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956603 w 2954215"/>
                <a:gd name="connsiteY39" fmla="*/ 1069145 h 2124822"/>
                <a:gd name="connsiteX40" fmla="*/ 928468 w 2954215"/>
                <a:gd name="connsiteY40" fmla="*/ 1153551 h 2124822"/>
                <a:gd name="connsiteX41" fmla="*/ 1252025 w 2954215"/>
                <a:gd name="connsiteY41" fmla="*/ 1772529 h 2124822"/>
                <a:gd name="connsiteX42" fmla="*/ 1237957 w 2954215"/>
                <a:gd name="connsiteY42" fmla="*/ 1899138 h 2124822"/>
                <a:gd name="connsiteX43" fmla="*/ 1434905 w 2954215"/>
                <a:gd name="connsiteY43" fmla="*/ 1997612 h 2124822"/>
                <a:gd name="connsiteX44" fmla="*/ 1153551 w 2954215"/>
                <a:gd name="connsiteY44" fmla="*/ 1997612 h 2124822"/>
                <a:gd name="connsiteX45" fmla="*/ 942535 w 2954215"/>
                <a:gd name="connsiteY45" fmla="*/ 2110154 h 2124822"/>
                <a:gd name="connsiteX46" fmla="*/ 351692 w 2954215"/>
                <a:gd name="connsiteY46" fmla="*/ 2053883 h 2124822"/>
                <a:gd name="connsiteX47" fmla="*/ 182880 w 2954215"/>
                <a:gd name="connsiteY47" fmla="*/ 1392701 h 2124822"/>
                <a:gd name="connsiteX48" fmla="*/ 267286 w 2954215"/>
                <a:gd name="connsiteY48" fmla="*/ 1181686 h 2124822"/>
                <a:gd name="connsiteX49" fmla="*/ 239151 w 2954215"/>
                <a:gd name="connsiteY49" fmla="*/ 984738 h 2124822"/>
                <a:gd name="connsiteX50" fmla="*/ 0 w 2954215"/>
                <a:gd name="connsiteY50" fmla="*/ 914400 h 2124822"/>
                <a:gd name="connsiteX51" fmla="*/ 70338 w 2954215"/>
                <a:gd name="connsiteY51" fmla="*/ 661181 h 2124822"/>
                <a:gd name="connsiteX52" fmla="*/ 393895 w 2954215"/>
                <a:gd name="connsiteY52" fmla="*/ 731520 h 2124822"/>
                <a:gd name="connsiteX53" fmla="*/ 325211 w 2954215"/>
                <a:gd name="connsiteY53" fmla="*/ 897778 h 2124822"/>
                <a:gd name="connsiteX54" fmla="*/ 450166 w 2954215"/>
                <a:gd name="connsiteY54" fmla="*/ 998806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956603 w 2954215"/>
                <a:gd name="connsiteY39" fmla="*/ 1069145 h 2124822"/>
                <a:gd name="connsiteX40" fmla="*/ 928468 w 2954215"/>
                <a:gd name="connsiteY40" fmla="*/ 1153551 h 2124822"/>
                <a:gd name="connsiteX41" fmla="*/ 1252025 w 2954215"/>
                <a:gd name="connsiteY41" fmla="*/ 1772529 h 2124822"/>
                <a:gd name="connsiteX42" fmla="*/ 1237957 w 2954215"/>
                <a:gd name="connsiteY42" fmla="*/ 1899138 h 2124822"/>
                <a:gd name="connsiteX43" fmla="*/ 1434905 w 2954215"/>
                <a:gd name="connsiteY43" fmla="*/ 1997612 h 2124822"/>
                <a:gd name="connsiteX44" fmla="*/ 1153551 w 2954215"/>
                <a:gd name="connsiteY44" fmla="*/ 1997612 h 2124822"/>
                <a:gd name="connsiteX45" fmla="*/ 942535 w 2954215"/>
                <a:gd name="connsiteY45" fmla="*/ 2110154 h 2124822"/>
                <a:gd name="connsiteX46" fmla="*/ 351692 w 2954215"/>
                <a:gd name="connsiteY46" fmla="*/ 2053883 h 2124822"/>
                <a:gd name="connsiteX47" fmla="*/ 182880 w 2954215"/>
                <a:gd name="connsiteY47" fmla="*/ 1392701 h 2124822"/>
                <a:gd name="connsiteX48" fmla="*/ 267286 w 2954215"/>
                <a:gd name="connsiteY48" fmla="*/ 1181686 h 2124822"/>
                <a:gd name="connsiteX49" fmla="*/ 239151 w 2954215"/>
                <a:gd name="connsiteY49" fmla="*/ 984738 h 2124822"/>
                <a:gd name="connsiteX50" fmla="*/ 0 w 2954215"/>
                <a:gd name="connsiteY50" fmla="*/ 914400 h 2124822"/>
                <a:gd name="connsiteX51" fmla="*/ 70338 w 2954215"/>
                <a:gd name="connsiteY51" fmla="*/ 661181 h 2124822"/>
                <a:gd name="connsiteX52" fmla="*/ 393895 w 2954215"/>
                <a:gd name="connsiteY52" fmla="*/ 731520 h 2124822"/>
                <a:gd name="connsiteX53" fmla="*/ 325211 w 2954215"/>
                <a:gd name="connsiteY53" fmla="*/ 897778 h 2124822"/>
                <a:gd name="connsiteX54" fmla="*/ 450166 w 2954215"/>
                <a:gd name="connsiteY54" fmla="*/ 998806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956603 w 2954215"/>
                <a:gd name="connsiteY39" fmla="*/ 1069145 h 2124822"/>
                <a:gd name="connsiteX40" fmla="*/ 928468 w 2954215"/>
                <a:gd name="connsiteY40" fmla="*/ 1153551 h 2124822"/>
                <a:gd name="connsiteX41" fmla="*/ 1252025 w 2954215"/>
                <a:gd name="connsiteY41" fmla="*/ 1772529 h 2124822"/>
                <a:gd name="connsiteX42" fmla="*/ 1237957 w 2954215"/>
                <a:gd name="connsiteY42" fmla="*/ 1899138 h 2124822"/>
                <a:gd name="connsiteX43" fmla="*/ 1434905 w 2954215"/>
                <a:gd name="connsiteY43" fmla="*/ 1997612 h 2124822"/>
                <a:gd name="connsiteX44" fmla="*/ 1153551 w 2954215"/>
                <a:gd name="connsiteY44" fmla="*/ 1997612 h 2124822"/>
                <a:gd name="connsiteX45" fmla="*/ 942535 w 2954215"/>
                <a:gd name="connsiteY45" fmla="*/ 2110154 h 2124822"/>
                <a:gd name="connsiteX46" fmla="*/ 351692 w 2954215"/>
                <a:gd name="connsiteY46" fmla="*/ 2053883 h 2124822"/>
                <a:gd name="connsiteX47" fmla="*/ 182880 w 2954215"/>
                <a:gd name="connsiteY47" fmla="*/ 1392701 h 2124822"/>
                <a:gd name="connsiteX48" fmla="*/ 267286 w 2954215"/>
                <a:gd name="connsiteY48" fmla="*/ 1181686 h 2124822"/>
                <a:gd name="connsiteX49" fmla="*/ 239151 w 2954215"/>
                <a:gd name="connsiteY49" fmla="*/ 984738 h 2124822"/>
                <a:gd name="connsiteX50" fmla="*/ 0 w 2954215"/>
                <a:gd name="connsiteY50" fmla="*/ 914400 h 2124822"/>
                <a:gd name="connsiteX51" fmla="*/ 70338 w 2954215"/>
                <a:gd name="connsiteY51" fmla="*/ 661181 h 2124822"/>
                <a:gd name="connsiteX52" fmla="*/ 393895 w 2954215"/>
                <a:gd name="connsiteY52" fmla="*/ 731520 h 2124822"/>
                <a:gd name="connsiteX53" fmla="*/ 325211 w 2954215"/>
                <a:gd name="connsiteY53" fmla="*/ 897778 h 2124822"/>
                <a:gd name="connsiteX54" fmla="*/ 450166 w 2954215"/>
                <a:gd name="connsiteY54" fmla="*/ 998806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956603 w 2954215"/>
                <a:gd name="connsiteY39" fmla="*/ 1069145 h 2124822"/>
                <a:gd name="connsiteX40" fmla="*/ 928468 w 2954215"/>
                <a:gd name="connsiteY40" fmla="*/ 1153551 h 2124822"/>
                <a:gd name="connsiteX41" fmla="*/ 1252025 w 2954215"/>
                <a:gd name="connsiteY41" fmla="*/ 1772529 h 2124822"/>
                <a:gd name="connsiteX42" fmla="*/ 1237957 w 2954215"/>
                <a:gd name="connsiteY42" fmla="*/ 1899138 h 2124822"/>
                <a:gd name="connsiteX43" fmla="*/ 1434905 w 2954215"/>
                <a:gd name="connsiteY43" fmla="*/ 1997612 h 2124822"/>
                <a:gd name="connsiteX44" fmla="*/ 1153551 w 2954215"/>
                <a:gd name="connsiteY44" fmla="*/ 1997612 h 2124822"/>
                <a:gd name="connsiteX45" fmla="*/ 942535 w 2954215"/>
                <a:gd name="connsiteY45" fmla="*/ 2110154 h 2124822"/>
                <a:gd name="connsiteX46" fmla="*/ 351692 w 2954215"/>
                <a:gd name="connsiteY46" fmla="*/ 2053883 h 2124822"/>
                <a:gd name="connsiteX47" fmla="*/ 182880 w 2954215"/>
                <a:gd name="connsiteY47" fmla="*/ 1392701 h 2124822"/>
                <a:gd name="connsiteX48" fmla="*/ 267286 w 2954215"/>
                <a:gd name="connsiteY48" fmla="*/ 1181686 h 2124822"/>
                <a:gd name="connsiteX49" fmla="*/ 239151 w 2954215"/>
                <a:gd name="connsiteY49" fmla="*/ 984738 h 2124822"/>
                <a:gd name="connsiteX50" fmla="*/ 0 w 2954215"/>
                <a:gd name="connsiteY50" fmla="*/ 914400 h 2124822"/>
                <a:gd name="connsiteX51" fmla="*/ 70338 w 2954215"/>
                <a:gd name="connsiteY51" fmla="*/ 661181 h 2124822"/>
                <a:gd name="connsiteX52" fmla="*/ 393895 w 2954215"/>
                <a:gd name="connsiteY52" fmla="*/ 731520 h 2124822"/>
                <a:gd name="connsiteX53" fmla="*/ 325211 w 2954215"/>
                <a:gd name="connsiteY53" fmla="*/ 897778 h 2124822"/>
                <a:gd name="connsiteX54" fmla="*/ 450166 w 2954215"/>
                <a:gd name="connsiteY54" fmla="*/ 998806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967489 w 2954215"/>
                <a:gd name="connsiteY39" fmla="*/ 1021973 h 2124822"/>
                <a:gd name="connsiteX40" fmla="*/ 928468 w 2954215"/>
                <a:gd name="connsiteY40" fmla="*/ 1153551 h 2124822"/>
                <a:gd name="connsiteX41" fmla="*/ 1252025 w 2954215"/>
                <a:gd name="connsiteY41" fmla="*/ 1772529 h 2124822"/>
                <a:gd name="connsiteX42" fmla="*/ 1237957 w 2954215"/>
                <a:gd name="connsiteY42" fmla="*/ 1899138 h 2124822"/>
                <a:gd name="connsiteX43" fmla="*/ 1434905 w 2954215"/>
                <a:gd name="connsiteY43" fmla="*/ 1997612 h 2124822"/>
                <a:gd name="connsiteX44" fmla="*/ 1153551 w 2954215"/>
                <a:gd name="connsiteY44" fmla="*/ 1997612 h 2124822"/>
                <a:gd name="connsiteX45" fmla="*/ 942535 w 2954215"/>
                <a:gd name="connsiteY45" fmla="*/ 2110154 h 2124822"/>
                <a:gd name="connsiteX46" fmla="*/ 351692 w 2954215"/>
                <a:gd name="connsiteY46" fmla="*/ 2053883 h 2124822"/>
                <a:gd name="connsiteX47" fmla="*/ 182880 w 2954215"/>
                <a:gd name="connsiteY47" fmla="*/ 1392701 h 2124822"/>
                <a:gd name="connsiteX48" fmla="*/ 267286 w 2954215"/>
                <a:gd name="connsiteY48" fmla="*/ 1181686 h 2124822"/>
                <a:gd name="connsiteX49" fmla="*/ 239151 w 2954215"/>
                <a:gd name="connsiteY49" fmla="*/ 984738 h 2124822"/>
                <a:gd name="connsiteX50" fmla="*/ 0 w 2954215"/>
                <a:gd name="connsiteY50" fmla="*/ 914400 h 2124822"/>
                <a:gd name="connsiteX51" fmla="*/ 70338 w 2954215"/>
                <a:gd name="connsiteY51" fmla="*/ 661181 h 2124822"/>
                <a:gd name="connsiteX52" fmla="*/ 393895 w 2954215"/>
                <a:gd name="connsiteY52" fmla="*/ 731520 h 2124822"/>
                <a:gd name="connsiteX53" fmla="*/ 325211 w 2954215"/>
                <a:gd name="connsiteY53" fmla="*/ 897778 h 2124822"/>
                <a:gd name="connsiteX54" fmla="*/ 450166 w 2954215"/>
                <a:gd name="connsiteY54" fmla="*/ 998806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967489 w 2954215"/>
                <a:gd name="connsiteY39" fmla="*/ 1021973 h 2124822"/>
                <a:gd name="connsiteX40" fmla="*/ 957496 w 2954215"/>
                <a:gd name="connsiteY40" fmla="*/ 1189837 h 2124822"/>
                <a:gd name="connsiteX41" fmla="*/ 1252025 w 2954215"/>
                <a:gd name="connsiteY41" fmla="*/ 1772529 h 2124822"/>
                <a:gd name="connsiteX42" fmla="*/ 1237957 w 2954215"/>
                <a:gd name="connsiteY42" fmla="*/ 1899138 h 2124822"/>
                <a:gd name="connsiteX43" fmla="*/ 1434905 w 2954215"/>
                <a:gd name="connsiteY43" fmla="*/ 1997612 h 2124822"/>
                <a:gd name="connsiteX44" fmla="*/ 1153551 w 2954215"/>
                <a:gd name="connsiteY44" fmla="*/ 1997612 h 2124822"/>
                <a:gd name="connsiteX45" fmla="*/ 942535 w 2954215"/>
                <a:gd name="connsiteY45" fmla="*/ 2110154 h 2124822"/>
                <a:gd name="connsiteX46" fmla="*/ 351692 w 2954215"/>
                <a:gd name="connsiteY46" fmla="*/ 2053883 h 2124822"/>
                <a:gd name="connsiteX47" fmla="*/ 182880 w 2954215"/>
                <a:gd name="connsiteY47" fmla="*/ 1392701 h 2124822"/>
                <a:gd name="connsiteX48" fmla="*/ 267286 w 2954215"/>
                <a:gd name="connsiteY48" fmla="*/ 1181686 h 2124822"/>
                <a:gd name="connsiteX49" fmla="*/ 239151 w 2954215"/>
                <a:gd name="connsiteY49" fmla="*/ 984738 h 2124822"/>
                <a:gd name="connsiteX50" fmla="*/ 0 w 2954215"/>
                <a:gd name="connsiteY50" fmla="*/ 914400 h 2124822"/>
                <a:gd name="connsiteX51" fmla="*/ 70338 w 2954215"/>
                <a:gd name="connsiteY51" fmla="*/ 661181 h 2124822"/>
                <a:gd name="connsiteX52" fmla="*/ 393895 w 2954215"/>
                <a:gd name="connsiteY52" fmla="*/ 731520 h 2124822"/>
                <a:gd name="connsiteX53" fmla="*/ 325211 w 2954215"/>
                <a:gd name="connsiteY53" fmla="*/ 897778 h 2124822"/>
                <a:gd name="connsiteX54" fmla="*/ 450166 w 2954215"/>
                <a:gd name="connsiteY54" fmla="*/ 998806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982003 w 2954215"/>
                <a:gd name="connsiteY39" fmla="*/ 1025602 h 2124822"/>
                <a:gd name="connsiteX40" fmla="*/ 957496 w 2954215"/>
                <a:gd name="connsiteY40" fmla="*/ 1189837 h 2124822"/>
                <a:gd name="connsiteX41" fmla="*/ 1252025 w 2954215"/>
                <a:gd name="connsiteY41" fmla="*/ 1772529 h 2124822"/>
                <a:gd name="connsiteX42" fmla="*/ 1237957 w 2954215"/>
                <a:gd name="connsiteY42" fmla="*/ 1899138 h 2124822"/>
                <a:gd name="connsiteX43" fmla="*/ 1434905 w 2954215"/>
                <a:gd name="connsiteY43" fmla="*/ 1997612 h 2124822"/>
                <a:gd name="connsiteX44" fmla="*/ 1153551 w 2954215"/>
                <a:gd name="connsiteY44" fmla="*/ 1997612 h 2124822"/>
                <a:gd name="connsiteX45" fmla="*/ 942535 w 2954215"/>
                <a:gd name="connsiteY45" fmla="*/ 2110154 h 2124822"/>
                <a:gd name="connsiteX46" fmla="*/ 351692 w 2954215"/>
                <a:gd name="connsiteY46" fmla="*/ 2053883 h 2124822"/>
                <a:gd name="connsiteX47" fmla="*/ 182880 w 2954215"/>
                <a:gd name="connsiteY47" fmla="*/ 1392701 h 2124822"/>
                <a:gd name="connsiteX48" fmla="*/ 267286 w 2954215"/>
                <a:gd name="connsiteY48" fmla="*/ 1181686 h 2124822"/>
                <a:gd name="connsiteX49" fmla="*/ 239151 w 2954215"/>
                <a:gd name="connsiteY49" fmla="*/ 984738 h 2124822"/>
                <a:gd name="connsiteX50" fmla="*/ 0 w 2954215"/>
                <a:gd name="connsiteY50" fmla="*/ 914400 h 2124822"/>
                <a:gd name="connsiteX51" fmla="*/ 70338 w 2954215"/>
                <a:gd name="connsiteY51" fmla="*/ 661181 h 2124822"/>
                <a:gd name="connsiteX52" fmla="*/ 393895 w 2954215"/>
                <a:gd name="connsiteY52" fmla="*/ 731520 h 2124822"/>
                <a:gd name="connsiteX53" fmla="*/ 325211 w 2954215"/>
                <a:gd name="connsiteY53" fmla="*/ 897778 h 2124822"/>
                <a:gd name="connsiteX54" fmla="*/ 450166 w 2954215"/>
                <a:gd name="connsiteY54" fmla="*/ 998806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1047778 w 2954215"/>
                <a:gd name="connsiteY39" fmla="*/ 1021566 h 2124822"/>
                <a:gd name="connsiteX40" fmla="*/ 982003 w 2954215"/>
                <a:gd name="connsiteY40" fmla="*/ 1025602 h 2124822"/>
                <a:gd name="connsiteX41" fmla="*/ 957496 w 2954215"/>
                <a:gd name="connsiteY41" fmla="*/ 1189837 h 2124822"/>
                <a:gd name="connsiteX42" fmla="*/ 1252025 w 2954215"/>
                <a:gd name="connsiteY42" fmla="*/ 1772529 h 2124822"/>
                <a:gd name="connsiteX43" fmla="*/ 1237957 w 2954215"/>
                <a:gd name="connsiteY43" fmla="*/ 1899138 h 2124822"/>
                <a:gd name="connsiteX44" fmla="*/ 1434905 w 2954215"/>
                <a:gd name="connsiteY44" fmla="*/ 1997612 h 2124822"/>
                <a:gd name="connsiteX45" fmla="*/ 1153551 w 2954215"/>
                <a:gd name="connsiteY45" fmla="*/ 1997612 h 2124822"/>
                <a:gd name="connsiteX46" fmla="*/ 942535 w 2954215"/>
                <a:gd name="connsiteY46" fmla="*/ 2110154 h 2124822"/>
                <a:gd name="connsiteX47" fmla="*/ 351692 w 2954215"/>
                <a:gd name="connsiteY47" fmla="*/ 2053883 h 2124822"/>
                <a:gd name="connsiteX48" fmla="*/ 182880 w 2954215"/>
                <a:gd name="connsiteY48" fmla="*/ 1392701 h 2124822"/>
                <a:gd name="connsiteX49" fmla="*/ 267286 w 2954215"/>
                <a:gd name="connsiteY49" fmla="*/ 1181686 h 2124822"/>
                <a:gd name="connsiteX50" fmla="*/ 239151 w 2954215"/>
                <a:gd name="connsiteY50" fmla="*/ 984738 h 2124822"/>
                <a:gd name="connsiteX51" fmla="*/ 0 w 2954215"/>
                <a:gd name="connsiteY51" fmla="*/ 914400 h 2124822"/>
                <a:gd name="connsiteX52" fmla="*/ 70338 w 2954215"/>
                <a:gd name="connsiteY52" fmla="*/ 661181 h 2124822"/>
                <a:gd name="connsiteX53" fmla="*/ 393895 w 2954215"/>
                <a:gd name="connsiteY53" fmla="*/ 731520 h 2124822"/>
                <a:gd name="connsiteX54" fmla="*/ 325211 w 2954215"/>
                <a:gd name="connsiteY54" fmla="*/ 897778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57" fmla="*/ 450166 w 2954215"/>
                <a:gd name="connsiteY57" fmla="*/ 998806 h 2124822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1029635 w 2954215"/>
                <a:gd name="connsiteY39" fmla="*/ 988909 h 2124822"/>
                <a:gd name="connsiteX40" fmla="*/ 982003 w 2954215"/>
                <a:gd name="connsiteY40" fmla="*/ 1025602 h 2124822"/>
                <a:gd name="connsiteX41" fmla="*/ 957496 w 2954215"/>
                <a:gd name="connsiteY41" fmla="*/ 1189837 h 2124822"/>
                <a:gd name="connsiteX42" fmla="*/ 1252025 w 2954215"/>
                <a:gd name="connsiteY42" fmla="*/ 1772529 h 2124822"/>
                <a:gd name="connsiteX43" fmla="*/ 1237957 w 2954215"/>
                <a:gd name="connsiteY43" fmla="*/ 1899138 h 2124822"/>
                <a:gd name="connsiteX44" fmla="*/ 1434905 w 2954215"/>
                <a:gd name="connsiteY44" fmla="*/ 1997612 h 2124822"/>
                <a:gd name="connsiteX45" fmla="*/ 1153551 w 2954215"/>
                <a:gd name="connsiteY45" fmla="*/ 1997612 h 2124822"/>
                <a:gd name="connsiteX46" fmla="*/ 942535 w 2954215"/>
                <a:gd name="connsiteY46" fmla="*/ 2110154 h 2124822"/>
                <a:gd name="connsiteX47" fmla="*/ 351692 w 2954215"/>
                <a:gd name="connsiteY47" fmla="*/ 2053883 h 2124822"/>
                <a:gd name="connsiteX48" fmla="*/ 182880 w 2954215"/>
                <a:gd name="connsiteY48" fmla="*/ 1392701 h 2124822"/>
                <a:gd name="connsiteX49" fmla="*/ 267286 w 2954215"/>
                <a:gd name="connsiteY49" fmla="*/ 1181686 h 2124822"/>
                <a:gd name="connsiteX50" fmla="*/ 239151 w 2954215"/>
                <a:gd name="connsiteY50" fmla="*/ 984738 h 2124822"/>
                <a:gd name="connsiteX51" fmla="*/ 0 w 2954215"/>
                <a:gd name="connsiteY51" fmla="*/ 914400 h 2124822"/>
                <a:gd name="connsiteX52" fmla="*/ 70338 w 2954215"/>
                <a:gd name="connsiteY52" fmla="*/ 661181 h 2124822"/>
                <a:gd name="connsiteX53" fmla="*/ 393895 w 2954215"/>
                <a:gd name="connsiteY53" fmla="*/ 731520 h 2124822"/>
                <a:gd name="connsiteX54" fmla="*/ 325211 w 2954215"/>
                <a:gd name="connsiteY54" fmla="*/ 897778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57" fmla="*/ 450166 w 2954215"/>
                <a:gd name="connsiteY57" fmla="*/ 998806 h 2124822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982003 w 2954215"/>
                <a:gd name="connsiteY39" fmla="*/ 1025602 h 2124822"/>
                <a:gd name="connsiteX40" fmla="*/ 957496 w 2954215"/>
                <a:gd name="connsiteY40" fmla="*/ 1189837 h 2124822"/>
                <a:gd name="connsiteX41" fmla="*/ 1252025 w 2954215"/>
                <a:gd name="connsiteY41" fmla="*/ 1772529 h 2124822"/>
                <a:gd name="connsiteX42" fmla="*/ 1237957 w 2954215"/>
                <a:gd name="connsiteY42" fmla="*/ 1899138 h 2124822"/>
                <a:gd name="connsiteX43" fmla="*/ 1434905 w 2954215"/>
                <a:gd name="connsiteY43" fmla="*/ 1997612 h 2124822"/>
                <a:gd name="connsiteX44" fmla="*/ 1153551 w 2954215"/>
                <a:gd name="connsiteY44" fmla="*/ 1997612 h 2124822"/>
                <a:gd name="connsiteX45" fmla="*/ 942535 w 2954215"/>
                <a:gd name="connsiteY45" fmla="*/ 2110154 h 2124822"/>
                <a:gd name="connsiteX46" fmla="*/ 351692 w 2954215"/>
                <a:gd name="connsiteY46" fmla="*/ 2053883 h 2124822"/>
                <a:gd name="connsiteX47" fmla="*/ 182880 w 2954215"/>
                <a:gd name="connsiteY47" fmla="*/ 1392701 h 2124822"/>
                <a:gd name="connsiteX48" fmla="*/ 267286 w 2954215"/>
                <a:gd name="connsiteY48" fmla="*/ 1181686 h 2124822"/>
                <a:gd name="connsiteX49" fmla="*/ 239151 w 2954215"/>
                <a:gd name="connsiteY49" fmla="*/ 984738 h 2124822"/>
                <a:gd name="connsiteX50" fmla="*/ 0 w 2954215"/>
                <a:gd name="connsiteY50" fmla="*/ 914400 h 2124822"/>
                <a:gd name="connsiteX51" fmla="*/ 70338 w 2954215"/>
                <a:gd name="connsiteY51" fmla="*/ 661181 h 2124822"/>
                <a:gd name="connsiteX52" fmla="*/ 393895 w 2954215"/>
                <a:gd name="connsiteY52" fmla="*/ 731520 h 2124822"/>
                <a:gd name="connsiteX53" fmla="*/ 325211 w 2954215"/>
                <a:gd name="connsiteY53" fmla="*/ 897778 h 2124822"/>
                <a:gd name="connsiteX54" fmla="*/ 450166 w 2954215"/>
                <a:gd name="connsiteY54" fmla="*/ 998806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982003 w 2954215"/>
                <a:gd name="connsiteY39" fmla="*/ 1025602 h 2124822"/>
                <a:gd name="connsiteX40" fmla="*/ 957496 w 2954215"/>
                <a:gd name="connsiteY40" fmla="*/ 1189837 h 2124822"/>
                <a:gd name="connsiteX41" fmla="*/ 1252025 w 2954215"/>
                <a:gd name="connsiteY41" fmla="*/ 1772529 h 2124822"/>
                <a:gd name="connsiteX42" fmla="*/ 1237957 w 2954215"/>
                <a:gd name="connsiteY42" fmla="*/ 1899138 h 2124822"/>
                <a:gd name="connsiteX43" fmla="*/ 1434905 w 2954215"/>
                <a:gd name="connsiteY43" fmla="*/ 1997612 h 2124822"/>
                <a:gd name="connsiteX44" fmla="*/ 1153551 w 2954215"/>
                <a:gd name="connsiteY44" fmla="*/ 1997612 h 2124822"/>
                <a:gd name="connsiteX45" fmla="*/ 942535 w 2954215"/>
                <a:gd name="connsiteY45" fmla="*/ 2110154 h 2124822"/>
                <a:gd name="connsiteX46" fmla="*/ 351692 w 2954215"/>
                <a:gd name="connsiteY46" fmla="*/ 2053883 h 2124822"/>
                <a:gd name="connsiteX47" fmla="*/ 182880 w 2954215"/>
                <a:gd name="connsiteY47" fmla="*/ 1392701 h 2124822"/>
                <a:gd name="connsiteX48" fmla="*/ 267286 w 2954215"/>
                <a:gd name="connsiteY48" fmla="*/ 1181686 h 2124822"/>
                <a:gd name="connsiteX49" fmla="*/ 239151 w 2954215"/>
                <a:gd name="connsiteY49" fmla="*/ 984738 h 2124822"/>
                <a:gd name="connsiteX50" fmla="*/ 0 w 2954215"/>
                <a:gd name="connsiteY50" fmla="*/ 914400 h 2124822"/>
                <a:gd name="connsiteX51" fmla="*/ 70338 w 2954215"/>
                <a:gd name="connsiteY51" fmla="*/ 661181 h 2124822"/>
                <a:gd name="connsiteX52" fmla="*/ 393895 w 2954215"/>
                <a:gd name="connsiteY52" fmla="*/ 731520 h 2124822"/>
                <a:gd name="connsiteX53" fmla="*/ 325211 w 2954215"/>
                <a:gd name="connsiteY53" fmla="*/ 897778 h 2124822"/>
                <a:gd name="connsiteX54" fmla="*/ 450166 w 2954215"/>
                <a:gd name="connsiteY54" fmla="*/ 998806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982003 w 2954215"/>
                <a:gd name="connsiteY39" fmla="*/ 1025602 h 2124822"/>
                <a:gd name="connsiteX40" fmla="*/ 957496 w 2954215"/>
                <a:gd name="connsiteY40" fmla="*/ 1189837 h 2124822"/>
                <a:gd name="connsiteX41" fmla="*/ 1252025 w 2954215"/>
                <a:gd name="connsiteY41" fmla="*/ 1772529 h 2124822"/>
                <a:gd name="connsiteX42" fmla="*/ 1237957 w 2954215"/>
                <a:gd name="connsiteY42" fmla="*/ 1899138 h 2124822"/>
                <a:gd name="connsiteX43" fmla="*/ 1434905 w 2954215"/>
                <a:gd name="connsiteY43" fmla="*/ 1997612 h 2124822"/>
                <a:gd name="connsiteX44" fmla="*/ 1153551 w 2954215"/>
                <a:gd name="connsiteY44" fmla="*/ 1997612 h 2124822"/>
                <a:gd name="connsiteX45" fmla="*/ 942535 w 2954215"/>
                <a:gd name="connsiteY45" fmla="*/ 2110154 h 2124822"/>
                <a:gd name="connsiteX46" fmla="*/ 351692 w 2954215"/>
                <a:gd name="connsiteY46" fmla="*/ 2053883 h 2124822"/>
                <a:gd name="connsiteX47" fmla="*/ 182880 w 2954215"/>
                <a:gd name="connsiteY47" fmla="*/ 1392701 h 2124822"/>
                <a:gd name="connsiteX48" fmla="*/ 267286 w 2954215"/>
                <a:gd name="connsiteY48" fmla="*/ 1181686 h 2124822"/>
                <a:gd name="connsiteX49" fmla="*/ 239151 w 2954215"/>
                <a:gd name="connsiteY49" fmla="*/ 984738 h 2124822"/>
                <a:gd name="connsiteX50" fmla="*/ 0 w 2954215"/>
                <a:gd name="connsiteY50" fmla="*/ 914400 h 2124822"/>
                <a:gd name="connsiteX51" fmla="*/ 70338 w 2954215"/>
                <a:gd name="connsiteY51" fmla="*/ 661181 h 2124822"/>
                <a:gd name="connsiteX52" fmla="*/ 393895 w 2954215"/>
                <a:gd name="connsiteY52" fmla="*/ 731520 h 2124822"/>
                <a:gd name="connsiteX53" fmla="*/ 325211 w 2954215"/>
                <a:gd name="connsiteY53" fmla="*/ 897778 h 2124822"/>
                <a:gd name="connsiteX54" fmla="*/ 450166 w 2954215"/>
                <a:gd name="connsiteY54" fmla="*/ 998806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0" fmla="*/ 759655 w 2954215"/>
                <a:gd name="connsiteY0" fmla="*/ 1603717 h 2124822"/>
                <a:gd name="connsiteX1" fmla="*/ 464234 w 2954215"/>
                <a:gd name="connsiteY1" fmla="*/ 956603 h 2124822"/>
                <a:gd name="connsiteX2" fmla="*/ 900332 w 2954215"/>
                <a:gd name="connsiteY2" fmla="*/ 548640 h 2124822"/>
                <a:gd name="connsiteX3" fmla="*/ 1181685 w 2954215"/>
                <a:gd name="connsiteY3" fmla="*/ 532456 h 2124822"/>
                <a:gd name="connsiteX4" fmla="*/ 1434905 w 2954215"/>
                <a:gd name="connsiteY4" fmla="*/ 717452 h 2124822"/>
                <a:gd name="connsiteX5" fmla="*/ 1828800 w 2954215"/>
                <a:gd name="connsiteY5" fmla="*/ 1322363 h 2124822"/>
                <a:gd name="connsiteX6" fmla="*/ 2039815 w 2954215"/>
                <a:gd name="connsiteY6" fmla="*/ 1477108 h 2124822"/>
                <a:gd name="connsiteX7" fmla="*/ 2053883 w 2954215"/>
                <a:gd name="connsiteY7" fmla="*/ 1350498 h 2124822"/>
                <a:gd name="connsiteX8" fmla="*/ 1772529 w 2954215"/>
                <a:gd name="connsiteY8" fmla="*/ 984738 h 2124822"/>
                <a:gd name="connsiteX9" fmla="*/ 1702191 w 2954215"/>
                <a:gd name="connsiteY9" fmla="*/ 661181 h 2124822"/>
                <a:gd name="connsiteX10" fmla="*/ 1561514 w 2954215"/>
                <a:gd name="connsiteY10" fmla="*/ 534572 h 2124822"/>
                <a:gd name="connsiteX11" fmla="*/ 1730326 w 2954215"/>
                <a:gd name="connsiteY11" fmla="*/ 478301 h 2124822"/>
                <a:gd name="connsiteX12" fmla="*/ 1575581 w 2954215"/>
                <a:gd name="connsiteY12" fmla="*/ 365760 h 2124822"/>
                <a:gd name="connsiteX13" fmla="*/ 1842868 w 2954215"/>
                <a:gd name="connsiteY13" fmla="*/ 351692 h 2124822"/>
                <a:gd name="connsiteX14" fmla="*/ 1539016 w 2954215"/>
                <a:gd name="connsiteY14" fmla="*/ 201863 h 2124822"/>
                <a:gd name="connsiteX15" fmla="*/ 1448972 w 2954215"/>
                <a:gd name="connsiteY15" fmla="*/ 42203 h 2124822"/>
                <a:gd name="connsiteX16" fmla="*/ 1789869 w 2954215"/>
                <a:gd name="connsiteY16" fmla="*/ 185679 h 2124822"/>
                <a:gd name="connsiteX17" fmla="*/ 1749409 w 2954215"/>
                <a:gd name="connsiteY17" fmla="*/ 169495 h 2124822"/>
                <a:gd name="connsiteX18" fmla="*/ 1927434 w 2954215"/>
                <a:gd name="connsiteY18" fmla="*/ 218047 h 2124822"/>
                <a:gd name="connsiteX19" fmla="*/ 1967734 w 2954215"/>
                <a:gd name="connsiteY19" fmla="*/ 150512 h 2124822"/>
                <a:gd name="connsiteX20" fmla="*/ 1913206 w 2954215"/>
                <a:gd name="connsiteY20" fmla="*/ 0 h 2124822"/>
                <a:gd name="connsiteX21" fmla="*/ 2194560 w 2954215"/>
                <a:gd name="connsiteY21" fmla="*/ 281354 h 2124822"/>
                <a:gd name="connsiteX22" fmla="*/ 2518117 w 2954215"/>
                <a:gd name="connsiteY22" fmla="*/ 337625 h 2124822"/>
                <a:gd name="connsiteX23" fmla="*/ 2644726 w 2954215"/>
                <a:gd name="connsiteY23" fmla="*/ 253218 h 2124822"/>
                <a:gd name="connsiteX24" fmla="*/ 2841674 w 2954215"/>
                <a:gd name="connsiteY24" fmla="*/ 407963 h 2124822"/>
                <a:gd name="connsiteX25" fmla="*/ 2686929 w 2954215"/>
                <a:gd name="connsiteY25" fmla="*/ 562708 h 2124822"/>
                <a:gd name="connsiteX26" fmla="*/ 2278966 w 2954215"/>
                <a:gd name="connsiteY26" fmla="*/ 618978 h 2124822"/>
                <a:gd name="connsiteX27" fmla="*/ 2532185 w 2954215"/>
                <a:gd name="connsiteY27" fmla="*/ 703385 h 2124822"/>
                <a:gd name="connsiteX28" fmla="*/ 2912012 w 2954215"/>
                <a:gd name="connsiteY28" fmla="*/ 590843 h 2124822"/>
                <a:gd name="connsiteX29" fmla="*/ 2954215 w 2954215"/>
                <a:gd name="connsiteY29" fmla="*/ 801858 h 2124822"/>
                <a:gd name="connsiteX30" fmla="*/ 2883877 w 2954215"/>
                <a:gd name="connsiteY30" fmla="*/ 914400 h 2124822"/>
                <a:gd name="connsiteX31" fmla="*/ 2194560 w 2954215"/>
                <a:gd name="connsiteY31" fmla="*/ 815926 h 2124822"/>
                <a:gd name="connsiteX32" fmla="*/ 2644726 w 2954215"/>
                <a:gd name="connsiteY32" fmla="*/ 1308295 h 2124822"/>
                <a:gd name="connsiteX33" fmla="*/ 2715065 w 2954215"/>
                <a:gd name="connsiteY33" fmla="*/ 1814732 h 2124822"/>
                <a:gd name="connsiteX34" fmla="*/ 2827606 w 2954215"/>
                <a:gd name="connsiteY34" fmla="*/ 2011680 h 2124822"/>
                <a:gd name="connsiteX35" fmla="*/ 2532185 w 2954215"/>
                <a:gd name="connsiteY35" fmla="*/ 2011680 h 2124822"/>
                <a:gd name="connsiteX36" fmla="*/ 1997612 w 2954215"/>
                <a:gd name="connsiteY36" fmla="*/ 2124221 h 2124822"/>
                <a:gd name="connsiteX37" fmla="*/ 1575581 w 2954215"/>
                <a:gd name="connsiteY37" fmla="*/ 1955409 h 2124822"/>
                <a:gd name="connsiteX38" fmla="*/ 1125415 w 2954215"/>
                <a:gd name="connsiteY38" fmla="*/ 1083212 h 2124822"/>
                <a:gd name="connsiteX39" fmla="*/ 982003 w 2954215"/>
                <a:gd name="connsiteY39" fmla="*/ 1025602 h 2124822"/>
                <a:gd name="connsiteX40" fmla="*/ 957496 w 2954215"/>
                <a:gd name="connsiteY40" fmla="*/ 1189837 h 2124822"/>
                <a:gd name="connsiteX41" fmla="*/ 1252025 w 2954215"/>
                <a:gd name="connsiteY41" fmla="*/ 1772529 h 2124822"/>
                <a:gd name="connsiteX42" fmla="*/ 1237957 w 2954215"/>
                <a:gd name="connsiteY42" fmla="*/ 1899138 h 2124822"/>
                <a:gd name="connsiteX43" fmla="*/ 1434905 w 2954215"/>
                <a:gd name="connsiteY43" fmla="*/ 1997612 h 2124822"/>
                <a:gd name="connsiteX44" fmla="*/ 1153551 w 2954215"/>
                <a:gd name="connsiteY44" fmla="*/ 1997612 h 2124822"/>
                <a:gd name="connsiteX45" fmla="*/ 942535 w 2954215"/>
                <a:gd name="connsiteY45" fmla="*/ 2110154 h 2124822"/>
                <a:gd name="connsiteX46" fmla="*/ 351692 w 2954215"/>
                <a:gd name="connsiteY46" fmla="*/ 2053883 h 2124822"/>
                <a:gd name="connsiteX47" fmla="*/ 182880 w 2954215"/>
                <a:gd name="connsiteY47" fmla="*/ 1392701 h 2124822"/>
                <a:gd name="connsiteX48" fmla="*/ 267286 w 2954215"/>
                <a:gd name="connsiteY48" fmla="*/ 1181686 h 2124822"/>
                <a:gd name="connsiteX49" fmla="*/ 239151 w 2954215"/>
                <a:gd name="connsiteY49" fmla="*/ 984738 h 2124822"/>
                <a:gd name="connsiteX50" fmla="*/ 0 w 2954215"/>
                <a:gd name="connsiteY50" fmla="*/ 914400 h 2124822"/>
                <a:gd name="connsiteX51" fmla="*/ 70338 w 2954215"/>
                <a:gd name="connsiteY51" fmla="*/ 661181 h 2124822"/>
                <a:gd name="connsiteX52" fmla="*/ 393895 w 2954215"/>
                <a:gd name="connsiteY52" fmla="*/ 731520 h 2124822"/>
                <a:gd name="connsiteX53" fmla="*/ 325211 w 2954215"/>
                <a:gd name="connsiteY53" fmla="*/ 897778 h 2124822"/>
                <a:gd name="connsiteX54" fmla="*/ 450166 w 2954215"/>
                <a:gd name="connsiteY54" fmla="*/ 998806 h 2124822"/>
                <a:gd name="connsiteX55" fmla="*/ 450166 w 2954215"/>
                <a:gd name="connsiteY55" fmla="*/ 998806 h 2124822"/>
                <a:gd name="connsiteX56" fmla="*/ 450166 w 2954215"/>
                <a:gd name="connsiteY56" fmla="*/ 998806 h 2124822"/>
                <a:gd name="connsiteX0" fmla="*/ 759655 w 2954215"/>
                <a:gd name="connsiteY0" fmla="*/ 1606070 h 2127175"/>
                <a:gd name="connsiteX1" fmla="*/ 464234 w 2954215"/>
                <a:gd name="connsiteY1" fmla="*/ 958956 h 2127175"/>
                <a:gd name="connsiteX2" fmla="*/ 900332 w 2954215"/>
                <a:gd name="connsiteY2" fmla="*/ 550993 h 2127175"/>
                <a:gd name="connsiteX3" fmla="*/ 1181685 w 2954215"/>
                <a:gd name="connsiteY3" fmla="*/ 534809 h 2127175"/>
                <a:gd name="connsiteX4" fmla="*/ 1434905 w 2954215"/>
                <a:gd name="connsiteY4" fmla="*/ 719805 h 2127175"/>
                <a:gd name="connsiteX5" fmla="*/ 1828800 w 2954215"/>
                <a:gd name="connsiteY5" fmla="*/ 1324716 h 2127175"/>
                <a:gd name="connsiteX6" fmla="*/ 2039815 w 2954215"/>
                <a:gd name="connsiteY6" fmla="*/ 1479461 h 2127175"/>
                <a:gd name="connsiteX7" fmla="*/ 2053883 w 2954215"/>
                <a:gd name="connsiteY7" fmla="*/ 1352851 h 2127175"/>
                <a:gd name="connsiteX8" fmla="*/ 1772529 w 2954215"/>
                <a:gd name="connsiteY8" fmla="*/ 987091 h 2127175"/>
                <a:gd name="connsiteX9" fmla="*/ 1702191 w 2954215"/>
                <a:gd name="connsiteY9" fmla="*/ 663534 h 2127175"/>
                <a:gd name="connsiteX10" fmla="*/ 1561514 w 2954215"/>
                <a:gd name="connsiteY10" fmla="*/ 536925 h 2127175"/>
                <a:gd name="connsiteX11" fmla="*/ 1730326 w 2954215"/>
                <a:gd name="connsiteY11" fmla="*/ 480654 h 2127175"/>
                <a:gd name="connsiteX12" fmla="*/ 1575581 w 2954215"/>
                <a:gd name="connsiteY12" fmla="*/ 368113 h 2127175"/>
                <a:gd name="connsiteX13" fmla="*/ 1842868 w 2954215"/>
                <a:gd name="connsiteY13" fmla="*/ 354045 h 2127175"/>
                <a:gd name="connsiteX14" fmla="*/ 1539016 w 2954215"/>
                <a:gd name="connsiteY14" fmla="*/ 204216 h 2127175"/>
                <a:gd name="connsiteX15" fmla="*/ 1448972 w 2954215"/>
                <a:gd name="connsiteY15" fmla="*/ 44556 h 2127175"/>
                <a:gd name="connsiteX16" fmla="*/ 1789869 w 2954215"/>
                <a:gd name="connsiteY16" fmla="*/ 188032 h 2127175"/>
                <a:gd name="connsiteX17" fmla="*/ 1749409 w 2954215"/>
                <a:gd name="connsiteY17" fmla="*/ 171848 h 2127175"/>
                <a:gd name="connsiteX18" fmla="*/ 1927434 w 2954215"/>
                <a:gd name="connsiteY18" fmla="*/ 220400 h 2127175"/>
                <a:gd name="connsiteX19" fmla="*/ 1967734 w 2954215"/>
                <a:gd name="connsiteY19" fmla="*/ 152865 h 2127175"/>
                <a:gd name="connsiteX20" fmla="*/ 1913206 w 2954215"/>
                <a:gd name="connsiteY20" fmla="*/ 2353 h 2127175"/>
                <a:gd name="connsiteX21" fmla="*/ 2194560 w 2954215"/>
                <a:gd name="connsiteY21" fmla="*/ 283707 h 2127175"/>
                <a:gd name="connsiteX22" fmla="*/ 2518117 w 2954215"/>
                <a:gd name="connsiteY22" fmla="*/ 339978 h 2127175"/>
                <a:gd name="connsiteX23" fmla="*/ 2644726 w 2954215"/>
                <a:gd name="connsiteY23" fmla="*/ 255571 h 2127175"/>
                <a:gd name="connsiteX24" fmla="*/ 2841674 w 2954215"/>
                <a:gd name="connsiteY24" fmla="*/ 410316 h 2127175"/>
                <a:gd name="connsiteX25" fmla="*/ 2686929 w 2954215"/>
                <a:gd name="connsiteY25" fmla="*/ 565061 h 2127175"/>
                <a:gd name="connsiteX26" fmla="*/ 2278966 w 2954215"/>
                <a:gd name="connsiteY26" fmla="*/ 621331 h 2127175"/>
                <a:gd name="connsiteX27" fmla="*/ 2532185 w 2954215"/>
                <a:gd name="connsiteY27" fmla="*/ 705738 h 2127175"/>
                <a:gd name="connsiteX28" fmla="*/ 2912012 w 2954215"/>
                <a:gd name="connsiteY28" fmla="*/ 593196 h 2127175"/>
                <a:gd name="connsiteX29" fmla="*/ 2954215 w 2954215"/>
                <a:gd name="connsiteY29" fmla="*/ 804211 h 2127175"/>
                <a:gd name="connsiteX30" fmla="*/ 2883877 w 2954215"/>
                <a:gd name="connsiteY30" fmla="*/ 916753 h 2127175"/>
                <a:gd name="connsiteX31" fmla="*/ 2194560 w 2954215"/>
                <a:gd name="connsiteY31" fmla="*/ 818279 h 2127175"/>
                <a:gd name="connsiteX32" fmla="*/ 2644726 w 2954215"/>
                <a:gd name="connsiteY32" fmla="*/ 1310648 h 2127175"/>
                <a:gd name="connsiteX33" fmla="*/ 2715065 w 2954215"/>
                <a:gd name="connsiteY33" fmla="*/ 1817085 h 2127175"/>
                <a:gd name="connsiteX34" fmla="*/ 2827606 w 2954215"/>
                <a:gd name="connsiteY34" fmla="*/ 2014033 h 2127175"/>
                <a:gd name="connsiteX35" fmla="*/ 2532185 w 2954215"/>
                <a:gd name="connsiteY35" fmla="*/ 2014033 h 2127175"/>
                <a:gd name="connsiteX36" fmla="*/ 1997612 w 2954215"/>
                <a:gd name="connsiteY36" fmla="*/ 2126574 h 2127175"/>
                <a:gd name="connsiteX37" fmla="*/ 1575581 w 2954215"/>
                <a:gd name="connsiteY37" fmla="*/ 1957762 h 2127175"/>
                <a:gd name="connsiteX38" fmla="*/ 1125415 w 2954215"/>
                <a:gd name="connsiteY38" fmla="*/ 1085565 h 2127175"/>
                <a:gd name="connsiteX39" fmla="*/ 982003 w 2954215"/>
                <a:gd name="connsiteY39" fmla="*/ 1027955 h 2127175"/>
                <a:gd name="connsiteX40" fmla="*/ 957496 w 2954215"/>
                <a:gd name="connsiteY40" fmla="*/ 1192190 h 2127175"/>
                <a:gd name="connsiteX41" fmla="*/ 1252025 w 2954215"/>
                <a:gd name="connsiteY41" fmla="*/ 1774882 h 2127175"/>
                <a:gd name="connsiteX42" fmla="*/ 1237957 w 2954215"/>
                <a:gd name="connsiteY42" fmla="*/ 1901491 h 2127175"/>
                <a:gd name="connsiteX43" fmla="*/ 1434905 w 2954215"/>
                <a:gd name="connsiteY43" fmla="*/ 1999965 h 2127175"/>
                <a:gd name="connsiteX44" fmla="*/ 1153551 w 2954215"/>
                <a:gd name="connsiteY44" fmla="*/ 1999965 h 2127175"/>
                <a:gd name="connsiteX45" fmla="*/ 942535 w 2954215"/>
                <a:gd name="connsiteY45" fmla="*/ 2112507 h 2127175"/>
                <a:gd name="connsiteX46" fmla="*/ 351692 w 2954215"/>
                <a:gd name="connsiteY46" fmla="*/ 2056236 h 2127175"/>
                <a:gd name="connsiteX47" fmla="*/ 182880 w 2954215"/>
                <a:gd name="connsiteY47" fmla="*/ 1395054 h 2127175"/>
                <a:gd name="connsiteX48" fmla="*/ 267286 w 2954215"/>
                <a:gd name="connsiteY48" fmla="*/ 1184039 h 2127175"/>
                <a:gd name="connsiteX49" fmla="*/ 239151 w 2954215"/>
                <a:gd name="connsiteY49" fmla="*/ 987091 h 2127175"/>
                <a:gd name="connsiteX50" fmla="*/ 0 w 2954215"/>
                <a:gd name="connsiteY50" fmla="*/ 916753 h 2127175"/>
                <a:gd name="connsiteX51" fmla="*/ 70338 w 2954215"/>
                <a:gd name="connsiteY51" fmla="*/ 663534 h 2127175"/>
                <a:gd name="connsiteX52" fmla="*/ 393895 w 2954215"/>
                <a:gd name="connsiteY52" fmla="*/ 733873 h 2127175"/>
                <a:gd name="connsiteX53" fmla="*/ 325211 w 2954215"/>
                <a:gd name="connsiteY53" fmla="*/ 900131 h 2127175"/>
                <a:gd name="connsiteX54" fmla="*/ 450166 w 2954215"/>
                <a:gd name="connsiteY54" fmla="*/ 1001159 h 2127175"/>
                <a:gd name="connsiteX55" fmla="*/ 450166 w 2954215"/>
                <a:gd name="connsiteY55" fmla="*/ 1001159 h 2127175"/>
                <a:gd name="connsiteX56" fmla="*/ 450166 w 2954215"/>
                <a:gd name="connsiteY56" fmla="*/ 1001159 h 2127175"/>
                <a:gd name="connsiteX0" fmla="*/ 759655 w 2954215"/>
                <a:gd name="connsiteY0" fmla="*/ 1606070 h 2127175"/>
                <a:gd name="connsiteX1" fmla="*/ 464234 w 2954215"/>
                <a:gd name="connsiteY1" fmla="*/ 958956 h 2127175"/>
                <a:gd name="connsiteX2" fmla="*/ 900332 w 2954215"/>
                <a:gd name="connsiteY2" fmla="*/ 550993 h 2127175"/>
                <a:gd name="connsiteX3" fmla="*/ 1181685 w 2954215"/>
                <a:gd name="connsiteY3" fmla="*/ 534809 h 2127175"/>
                <a:gd name="connsiteX4" fmla="*/ 1434905 w 2954215"/>
                <a:gd name="connsiteY4" fmla="*/ 719805 h 2127175"/>
                <a:gd name="connsiteX5" fmla="*/ 1828800 w 2954215"/>
                <a:gd name="connsiteY5" fmla="*/ 1324716 h 2127175"/>
                <a:gd name="connsiteX6" fmla="*/ 2039815 w 2954215"/>
                <a:gd name="connsiteY6" fmla="*/ 1479461 h 2127175"/>
                <a:gd name="connsiteX7" fmla="*/ 2053883 w 2954215"/>
                <a:gd name="connsiteY7" fmla="*/ 1352851 h 2127175"/>
                <a:gd name="connsiteX8" fmla="*/ 1772529 w 2954215"/>
                <a:gd name="connsiteY8" fmla="*/ 987091 h 2127175"/>
                <a:gd name="connsiteX9" fmla="*/ 1702191 w 2954215"/>
                <a:gd name="connsiteY9" fmla="*/ 663534 h 2127175"/>
                <a:gd name="connsiteX10" fmla="*/ 1561514 w 2954215"/>
                <a:gd name="connsiteY10" fmla="*/ 536925 h 2127175"/>
                <a:gd name="connsiteX11" fmla="*/ 1730326 w 2954215"/>
                <a:gd name="connsiteY11" fmla="*/ 480654 h 2127175"/>
                <a:gd name="connsiteX12" fmla="*/ 1575581 w 2954215"/>
                <a:gd name="connsiteY12" fmla="*/ 368113 h 2127175"/>
                <a:gd name="connsiteX13" fmla="*/ 1842868 w 2954215"/>
                <a:gd name="connsiteY13" fmla="*/ 354045 h 2127175"/>
                <a:gd name="connsiteX14" fmla="*/ 1539016 w 2954215"/>
                <a:gd name="connsiteY14" fmla="*/ 204216 h 2127175"/>
                <a:gd name="connsiteX15" fmla="*/ 1448972 w 2954215"/>
                <a:gd name="connsiteY15" fmla="*/ 44556 h 2127175"/>
                <a:gd name="connsiteX16" fmla="*/ 1789869 w 2954215"/>
                <a:gd name="connsiteY16" fmla="*/ 188032 h 2127175"/>
                <a:gd name="connsiteX17" fmla="*/ 1749409 w 2954215"/>
                <a:gd name="connsiteY17" fmla="*/ 171848 h 2127175"/>
                <a:gd name="connsiteX18" fmla="*/ 1927434 w 2954215"/>
                <a:gd name="connsiteY18" fmla="*/ 220400 h 2127175"/>
                <a:gd name="connsiteX19" fmla="*/ 1967734 w 2954215"/>
                <a:gd name="connsiteY19" fmla="*/ 152865 h 2127175"/>
                <a:gd name="connsiteX20" fmla="*/ 1913206 w 2954215"/>
                <a:gd name="connsiteY20" fmla="*/ 2353 h 2127175"/>
                <a:gd name="connsiteX21" fmla="*/ 2194560 w 2954215"/>
                <a:gd name="connsiteY21" fmla="*/ 283707 h 2127175"/>
                <a:gd name="connsiteX22" fmla="*/ 2518117 w 2954215"/>
                <a:gd name="connsiteY22" fmla="*/ 339978 h 2127175"/>
                <a:gd name="connsiteX23" fmla="*/ 2644726 w 2954215"/>
                <a:gd name="connsiteY23" fmla="*/ 255571 h 2127175"/>
                <a:gd name="connsiteX24" fmla="*/ 2841674 w 2954215"/>
                <a:gd name="connsiteY24" fmla="*/ 410316 h 2127175"/>
                <a:gd name="connsiteX25" fmla="*/ 2686929 w 2954215"/>
                <a:gd name="connsiteY25" fmla="*/ 565061 h 2127175"/>
                <a:gd name="connsiteX26" fmla="*/ 2278966 w 2954215"/>
                <a:gd name="connsiteY26" fmla="*/ 621331 h 2127175"/>
                <a:gd name="connsiteX27" fmla="*/ 2532185 w 2954215"/>
                <a:gd name="connsiteY27" fmla="*/ 705738 h 2127175"/>
                <a:gd name="connsiteX28" fmla="*/ 2912012 w 2954215"/>
                <a:gd name="connsiteY28" fmla="*/ 593196 h 2127175"/>
                <a:gd name="connsiteX29" fmla="*/ 2954215 w 2954215"/>
                <a:gd name="connsiteY29" fmla="*/ 804211 h 2127175"/>
                <a:gd name="connsiteX30" fmla="*/ 2883877 w 2954215"/>
                <a:gd name="connsiteY30" fmla="*/ 916753 h 2127175"/>
                <a:gd name="connsiteX31" fmla="*/ 2194560 w 2954215"/>
                <a:gd name="connsiteY31" fmla="*/ 818279 h 2127175"/>
                <a:gd name="connsiteX32" fmla="*/ 2644726 w 2954215"/>
                <a:gd name="connsiteY32" fmla="*/ 1310648 h 2127175"/>
                <a:gd name="connsiteX33" fmla="*/ 2715065 w 2954215"/>
                <a:gd name="connsiteY33" fmla="*/ 1817085 h 2127175"/>
                <a:gd name="connsiteX34" fmla="*/ 2827606 w 2954215"/>
                <a:gd name="connsiteY34" fmla="*/ 2014033 h 2127175"/>
                <a:gd name="connsiteX35" fmla="*/ 2532185 w 2954215"/>
                <a:gd name="connsiteY35" fmla="*/ 2014033 h 2127175"/>
                <a:gd name="connsiteX36" fmla="*/ 1997612 w 2954215"/>
                <a:gd name="connsiteY36" fmla="*/ 2126574 h 2127175"/>
                <a:gd name="connsiteX37" fmla="*/ 1575581 w 2954215"/>
                <a:gd name="connsiteY37" fmla="*/ 1957762 h 2127175"/>
                <a:gd name="connsiteX38" fmla="*/ 1125415 w 2954215"/>
                <a:gd name="connsiteY38" fmla="*/ 1085565 h 2127175"/>
                <a:gd name="connsiteX39" fmla="*/ 982003 w 2954215"/>
                <a:gd name="connsiteY39" fmla="*/ 1027955 h 2127175"/>
                <a:gd name="connsiteX40" fmla="*/ 957496 w 2954215"/>
                <a:gd name="connsiteY40" fmla="*/ 1192190 h 2127175"/>
                <a:gd name="connsiteX41" fmla="*/ 1252025 w 2954215"/>
                <a:gd name="connsiteY41" fmla="*/ 1774882 h 2127175"/>
                <a:gd name="connsiteX42" fmla="*/ 1237957 w 2954215"/>
                <a:gd name="connsiteY42" fmla="*/ 1901491 h 2127175"/>
                <a:gd name="connsiteX43" fmla="*/ 1434905 w 2954215"/>
                <a:gd name="connsiteY43" fmla="*/ 1999965 h 2127175"/>
                <a:gd name="connsiteX44" fmla="*/ 1153551 w 2954215"/>
                <a:gd name="connsiteY44" fmla="*/ 1999965 h 2127175"/>
                <a:gd name="connsiteX45" fmla="*/ 942535 w 2954215"/>
                <a:gd name="connsiteY45" fmla="*/ 2112507 h 2127175"/>
                <a:gd name="connsiteX46" fmla="*/ 351692 w 2954215"/>
                <a:gd name="connsiteY46" fmla="*/ 2056236 h 2127175"/>
                <a:gd name="connsiteX47" fmla="*/ 182880 w 2954215"/>
                <a:gd name="connsiteY47" fmla="*/ 1395054 h 2127175"/>
                <a:gd name="connsiteX48" fmla="*/ 267286 w 2954215"/>
                <a:gd name="connsiteY48" fmla="*/ 1184039 h 2127175"/>
                <a:gd name="connsiteX49" fmla="*/ 239151 w 2954215"/>
                <a:gd name="connsiteY49" fmla="*/ 987091 h 2127175"/>
                <a:gd name="connsiteX50" fmla="*/ 0 w 2954215"/>
                <a:gd name="connsiteY50" fmla="*/ 916753 h 2127175"/>
                <a:gd name="connsiteX51" fmla="*/ 70338 w 2954215"/>
                <a:gd name="connsiteY51" fmla="*/ 663534 h 2127175"/>
                <a:gd name="connsiteX52" fmla="*/ 393895 w 2954215"/>
                <a:gd name="connsiteY52" fmla="*/ 733873 h 2127175"/>
                <a:gd name="connsiteX53" fmla="*/ 325211 w 2954215"/>
                <a:gd name="connsiteY53" fmla="*/ 900131 h 2127175"/>
                <a:gd name="connsiteX54" fmla="*/ 450166 w 2954215"/>
                <a:gd name="connsiteY54" fmla="*/ 1001159 h 2127175"/>
                <a:gd name="connsiteX55" fmla="*/ 450166 w 2954215"/>
                <a:gd name="connsiteY55" fmla="*/ 1001159 h 2127175"/>
                <a:gd name="connsiteX56" fmla="*/ 450166 w 2954215"/>
                <a:gd name="connsiteY56" fmla="*/ 1001159 h 2127175"/>
                <a:gd name="connsiteX0" fmla="*/ 759655 w 2954215"/>
                <a:gd name="connsiteY0" fmla="*/ 1606070 h 2127175"/>
                <a:gd name="connsiteX1" fmla="*/ 464234 w 2954215"/>
                <a:gd name="connsiteY1" fmla="*/ 958956 h 2127175"/>
                <a:gd name="connsiteX2" fmla="*/ 900332 w 2954215"/>
                <a:gd name="connsiteY2" fmla="*/ 550993 h 2127175"/>
                <a:gd name="connsiteX3" fmla="*/ 1181685 w 2954215"/>
                <a:gd name="connsiteY3" fmla="*/ 534809 h 2127175"/>
                <a:gd name="connsiteX4" fmla="*/ 1434905 w 2954215"/>
                <a:gd name="connsiteY4" fmla="*/ 719805 h 2127175"/>
                <a:gd name="connsiteX5" fmla="*/ 1828800 w 2954215"/>
                <a:gd name="connsiteY5" fmla="*/ 1324716 h 2127175"/>
                <a:gd name="connsiteX6" fmla="*/ 2039815 w 2954215"/>
                <a:gd name="connsiteY6" fmla="*/ 1479461 h 2127175"/>
                <a:gd name="connsiteX7" fmla="*/ 2053883 w 2954215"/>
                <a:gd name="connsiteY7" fmla="*/ 1352851 h 2127175"/>
                <a:gd name="connsiteX8" fmla="*/ 1772529 w 2954215"/>
                <a:gd name="connsiteY8" fmla="*/ 987091 h 2127175"/>
                <a:gd name="connsiteX9" fmla="*/ 1702191 w 2954215"/>
                <a:gd name="connsiteY9" fmla="*/ 663534 h 2127175"/>
                <a:gd name="connsiteX10" fmla="*/ 1561514 w 2954215"/>
                <a:gd name="connsiteY10" fmla="*/ 536925 h 2127175"/>
                <a:gd name="connsiteX11" fmla="*/ 1730326 w 2954215"/>
                <a:gd name="connsiteY11" fmla="*/ 480654 h 2127175"/>
                <a:gd name="connsiteX12" fmla="*/ 1575581 w 2954215"/>
                <a:gd name="connsiteY12" fmla="*/ 368113 h 2127175"/>
                <a:gd name="connsiteX13" fmla="*/ 1842868 w 2954215"/>
                <a:gd name="connsiteY13" fmla="*/ 354045 h 2127175"/>
                <a:gd name="connsiteX14" fmla="*/ 1539016 w 2954215"/>
                <a:gd name="connsiteY14" fmla="*/ 204216 h 2127175"/>
                <a:gd name="connsiteX15" fmla="*/ 1448972 w 2954215"/>
                <a:gd name="connsiteY15" fmla="*/ 44556 h 2127175"/>
                <a:gd name="connsiteX16" fmla="*/ 1789869 w 2954215"/>
                <a:gd name="connsiteY16" fmla="*/ 188032 h 2127175"/>
                <a:gd name="connsiteX17" fmla="*/ 1749409 w 2954215"/>
                <a:gd name="connsiteY17" fmla="*/ 171848 h 2127175"/>
                <a:gd name="connsiteX18" fmla="*/ 1927434 w 2954215"/>
                <a:gd name="connsiteY18" fmla="*/ 220400 h 2127175"/>
                <a:gd name="connsiteX19" fmla="*/ 1967734 w 2954215"/>
                <a:gd name="connsiteY19" fmla="*/ 152865 h 2127175"/>
                <a:gd name="connsiteX20" fmla="*/ 1913206 w 2954215"/>
                <a:gd name="connsiteY20" fmla="*/ 2353 h 2127175"/>
                <a:gd name="connsiteX21" fmla="*/ 2194560 w 2954215"/>
                <a:gd name="connsiteY21" fmla="*/ 283707 h 2127175"/>
                <a:gd name="connsiteX22" fmla="*/ 2518117 w 2954215"/>
                <a:gd name="connsiteY22" fmla="*/ 339978 h 2127175"/>
                <a:gd name="connsiteX23" fmla="*/ 2644726 w 2954215"/>
                <a:gd name="connsiteY23" fmla="*/ 255571 h 2127175"/>
                <a:gd name="connsiteX24" fmla="*/ 2841674 w 2954215"/>
                <a:gd name="connsiteY24" fmla="*/ 410316 h 2127175"/>
                <a:gd name="connsiteX25" fmla="*/ 2686929 w 2954215"/>
                <a:gd name="connsiteY25" fmla="*/ 565061 h 2127175"/>
                <a:gd name="connsiteX26" fmla="*/ 2278966 w 2954215"/>
                <a:gd name="connsiteY26" fmla="*/ 621331 h 2127175"/>
                <a:gd name="connsiteX27" fmla="*/ 2532185 w 2954215"/>
                <a:gd name="connsiteY27" fmla="*/ 705738 h 2127175"/>
                <a:gd name="connsiteX28" fmla="*/ 2912012 w 2954215"/>
                <a:gd name="connsiteY28" fmla="*/ 593196 h 2127175"/>
                <a:gd name="connsiteX29" fmla="*/ 2954215 w 2954215"/>
                <a:gd name="connsiteY29" fmla="*/ 804211 h 2127175"/>
                <a:gd name="connsiteX30" fmla="*/ 2883877 w 2954215"/>
                <a:gd name="connsiteY30" fmla="*/ 916753 h 2127175"/>
                <a:gd name="connsiteX31" fmla="*/ 2194560 w 2954215"/>
                <a:gd name="connsiteY31" fmla="*/ 818279 h 2127175"/>
                <a:gd name="connsiteX32" fmla="*/ 2644726 w 2954215"/>
                <a:gd name="connsiteY32" fmla="*/ 1310648 h 2127175"/>
                <a:gd name="connsiteX33" fmla="*/ 2715065 w 2954215"/>
                <a:gd name="connsiteY33" fmla="*/ 1817085 h 2127175"/>
                <a:gd name="connsiteX34" fmla="*/ 2827606 w 2954215"/>
                <a:gd name="connsiteY34" fmla="*/ 2014033 h 2127175"/>
                <a:gd name="connsiteX35" fmla="*/ 2532185 w 2954215"/>
                <a:gd name="connsiteY35" fmla="*/ 2014033 h 2127175"/>
                <a:gd name="connsiteX36" fmla="*/ 1997612 w 2954215"/>
                <a:gd name="connsiteY36" fmla="*/ 2126574 h 2127175"/>
                <a:gd name="connsiteX37" fmla="*/ 1575581 w 2954215"/>
                <a:gd name="connsiteY37" fmla="*/ 1957762 h 2127175"/>
                <a:gd name="connsiteX38" fmla="*/ 1125415 w 2954215"/>
                <a:gd name="connsiteY38" fmla="*/ 1085565 h 2127175"/>
                <a:gd name="connsiteX39" fmla="*/ 982003 w 2954215"/>
                <a:gd name="connsiteY39" fmla="*/ 1027955 h 2127175"/>
                <a:gd name="connsiteX40" fmla="*/ 957496 w 2954215"/>
                <a:gd name="connsiteY40" fmla="*/ 1192190 h 2127175"/>
                <a:gd name="connsiteX41" fmla="*/ 1252025 w 2954215"/>
                <a:gd name="connsiteY41" fmla="*/ 1774882 h 2127175"/>
                <a:gd name="connsiteX42" fmla="*/ 1237957 w 2954215"/>
                <a:gd name="connsiteY42" fmla="*/ 1901491 h 2127175"/>
                <a:gd name="connsiteX43" fmla="*/ 1434905 w 2954215"/>
                <a:gd name="connsiteY43" fmla="*/ 1999965 h 2127175"/>
                <a:gd name="connsiteX44" fmla="*/ 1153551 w 2954215"/>
                <a:gd name="connsiteY44" fmla="*/ 1999965 h 2127175"/>
                <a:gd name="connsiteX45" fmla="*/ 942535 w 2954215"/>
                <a:gd name="connsiteY45" fmla="*/ 2112507 h 2127175"/>
                <a:gd name="connsiteX46" fmla="*/ 351692 w 2954215"/>
                <a:gd name="connsiteY46" fmla="*/ 2056236 h 2127175"/>
                <a:gd name="connsiteX47" fmla="*/ 182880 w 2954215"/>
                <a:gd name="connsiteY47" fmla="*/ 1395054 h 2127175"/>
                <a:gd name="connsiteX48" fmla="*/ 267286 w 2954215"/>
                <a:gd name="connsiteY48" fmla="*/ 1184039 h 2127175"/>
                <a:gd name="connsiteX49" fmla="*/ 239151 w 2954215"/>
                <a:gd name="connsiteY49" fmla="*/ 987091 h 2127175"/>
                <a:gd name="connsiteX50" fmla="*/ 0 w 2954215"/>
                <a:gd name="connsiteY50" fmla="*/ 916753 h 2127175"/>
                <a:gd name="connsiteX51" fmla="*/ 70338 w 2954215"/>
                <a:gd name="connsiteY51" fmla="*/ 663534 h 2127175"/>
                <a:gd name="connsiteX52" fmla="*/ 393895 w 2954215"/>
                <a:gd name="connsiteY52" fmla="*/ 733873 h 2127175"/>
                <a:gd name="connsiteX53" fmla="*/ 325211 w 2954215"/>
                <a:gd name="connsiteY53" fmla="*/ 900131 h 2127175"/>
                <a:gd name="connsiteX54" fmla="*/ 450166 w 2954215"/>
                <a:gd name="connsiteY54" fmla="*/ 1001159 h 2127175"/>
                <a:gd name="connsiteX55" fmla="*/ 450166 w 2954215"/>
                <a:gd name="connsiteY55" fmla="*/ 1001159 h 2127175"/>
                <a:gd name="connsiteX56" fmla="*/ 450166 w 2954215"/>
                <a:gd name="connsiteY56" fmla="*/ 1001159 h 2127175"/>
                <a:gd name="connsiteX0" fmla="*/ 759655 w 2954215"/>
                <a:gd name="connsiteY0" fmla="*/ 1606070 h 2127175"/>
                <a:gd name="connsiteX1" fmla="*/ 464234 w 2954215"/>
                <a:gd name="connsiteY1" fmla="*/ 958956 h 2127175"/>
                <a:gd name="connsiteX2" fmla="*/ 900332 w 2954215"/>
                <a:gd name="connsiteY2" fmla="*/ 550993 h 2127175"/>
                <a:gd name="connsiteX3" fmla="*/ 1181685 w 2954215"/>
                <a:gd name="connsiteY3" fmla="*/ 534809 h 2127175"/>
                <a:gd name="connsiteX4" fmla="*/ 1434905 w 2954215"/>
                <a:gd name="connsiteY4" fmla="*/ 719805 h 2127175"/>
                <a:gd name="connsiteX5" fmla="*/ 1828800 w 2954215"/>
                <a:gd name="connsiteY5" fmla="*/ 1324716 h 2127175"/>
                <a:gd name="connsiteX6" fmla="*/ 2039815 w 2954215"/>
                <a:gd name="connsiteY6" fmla="*/ 1479461 h 2127175"/>
                <a:gd name="connsiteX7" fmla="*/ 2053883 w 2954215"/>
                <a:gd name="connsiteY7" fmla="*/ 1352851 h 2127175"/>
                <a:gd name="connsiteX8" fmla="*/ 1772529 w 2954215"/>
                <a:gd name="connsiteY8" fmla="*/ 987091 h 2127175"/>
                <a:gd name="connsiteX9" fmla="*/ 1702191 w 2954215"/>
                <a:gd name="connsiteY9" fmla="*/ 663534 h 2127175"/>
                <a:gd name="connsiteX10" fmla="*/ 1561514 w 2954215"/>
                <a:gd name="connsiteY10" fmla="*/ 536925 h 2127175"/>
                <a:gd name="connsiteX11" fmla="*/ 1730326 w 2954215"/>
                <a:gd name="connsiteY11" fmla="*/ 480654 h 2127175"/>
                <a:gd name="connsiteX12" fmla="*/ 1575581 w 2954215"/>
                <a:gd name="connsiteY12" fmla="*/ 368113 h 2127175"/>
                <a:gd name="connsiteX13" fmla="*/ 1842868 w 2954215"/>
                <a:gd name="connsiteY13" fmla="*/ 354045 h 2127175"/>
                <a:gd name="connsiteX14" fmla="*/ 1539016 w 2954215"/>
                <a:gd name="connsiteY14" fmla="*/ 204216 h 2127175"/>
                <a:gd name="connsiteX15" fmla="*/ 1448972 w 2954215"/>
                <a:gd name="connsiteY15" fmla="*/ 44556 h 2127175"/>
                <a:gd name="connsiteX16" fmla="*/ 1789869 w 2954215"/>
                <a:gd name="connsiteY16" fmla="*/ 188032 h 2127175"/>
                <a:gd name="connsiteX17" fmla="*/ 1749409 w 2954215"/>
                <a:gd name="connsiteY17" fmla="*/ 171848 h 2127175"/>
                <a:gd name="connsiteX18" fmla="*/ 1927434 w 2954215"/>
                <a:gd name="connsiteY18" fmla="*/ 220400 h 2127175"/>
                <a:gd name="connsiteX19" fmla="*/ 1967734 w 2954215"/>
                <a:gd name="connsiteY19" fmla="*/ 152865 h 2127175"/>
                <a:gd name="connsiteX20" fmla="*/ 1913206 w 2954215"/>
                <a:gd name="connsiteY20" fmla="*/ 2353 h 2127175"/>
                <a:gd name="connsiteX21" fmla="*/ 2194560 w 2954215"/>
                <a:gd name="connsiteY21" fmla="*/ 283707 h 2127175"/>
                <a:gd name="connsiteX22" fmla="*/ 2518117 w 2954215"/>
                <a:gd name="connsiteY22" fmla="*/ 339978 h 2127175"/>
                <a:gd name="connsiteX23" fmla="*/ 2644726 w 2954215"/>
                <a:gd name="connsiteY23" fmla="*/ 255571 h 2127175"/>
                <a:gd name="connsiteX24" fmla="*/ 2841674 w 2954215"/>
                <a:gd name="connsiteY24" fmla="*/ 410316 h 2127175"/>
                <a:gd name="connsiteX25" fmla="*/ 2686929 w 2954215"/>
                <a:gd name="connsiteY25" fmla="*/ 565061 h 2127175"/>
                <a:gd name="connsiteX26" fmla="*/ 2278966 w 2954215"/>
                <a:gd name="connsiteY26" fmla="*/ 621331 h 2127175"/>
                <a:gd name="connsiteX27" fmla="*/ 2532185 w 2954215"/>
                <a:gd name="connsiteY27" fmla="*/ 705738 h 2127175"/>
                <a:gd name="connsiteX28" fmla="*/ 2912012 w 2954215"/>
                <a:gd name="connsiteY28" fmla="*/ 593196 h 2127175"/>
                <a:gd name="connsiteX29" fmla="*/ 2954215 w 2954215"/>
                <a:gd name="connsiteY29" fmla="*/ 804211 h 2127175"/>
                <a:gd name="connsiteX30" fmla="*/ 2883877 w 2954215"/>
                <a:gd name="connsiteY30" fmla="*/ 916753 h 2127175"/>
                <a:gd name="connsiteX31" fmla="*/ 2194560 w 2954215"/>
                <a:gd name="connsiteY31" fmla="*/ 818279 h 2127175"/>
                <a:gd name="connsiteX32" fmla="*/ 2644726 w 2954215"/>
                <a:gd name="connsiteY32" fmla="*/ 1310648 h 2127175"/>
                <a:gd name="connsiteX33" fmla="*/ 2715065 w 2954215"/>
                <a:gd name="connsiteY33" fmla="*/ 1817085 h 2127175"/>
                <a:gd name="connsiteX34" fmla="*/ 2827606 w 2954215"/>
                <a:gd name="connsiteY34" fmla="*/ 2014033 h 2127175"/>
                <a:gd name="connsiteX35" fmla="*/ 2532185 w 2954215"/>
                <a:gd name="connsiteY35" fmla="*/ 2014033 h 2127175"/>
                <a:gd name="connsiteX36" fmla="*/ 1997612 w 2954215"/>
                <a:gd name="connsiteY36" fmla="*/ 2126574 h 2127175"/>
                <a:gd name="connsiteX37" fmla="*/ 1575581 w 2954215"/>
                <a:gd name="connsiteY37" fmla="*/ 1957762 h 2127175"/>
                <a:gd name="connsiteX38" fmla="*/ 1125415 w 2954215"/>
                <a:gd name="connsiteY38" fmla="*/ 1085565 h 2127175"/>
                <a:gd name="connsiteX39" fmla="*/ 982003 w 2954215"/>
                <a:gd name="connsiteY39" fmla="*/ 1027955 h 2127175"/>
                <a:gd name="connsiteX40" fmla="*/ 957496 w 2954215"/>
                <a:gd name="connsiteY40" fmla="*/ 1192190 h 2127175"/>
                <a:gd name="connsiteX41" fmla="*/ 1252025 w 2954215"/>
                <a:gd name="connsiteY41" fmla="*/ 1774882 h 2127175"/>
                <a:gd name="connsiteX42" fmla="*/ 1237957 w 2954215"/>
                <a:gd name="connsiteY42" fmla="*/ 1901491 h 2127175"/>
                <a:gd name="connsiteX43" fmla="*/ 1434905 w 2954215"/>
                <a:gd name="connsiteY43" fmla="*/ 1999965 h 2127175"/>
                <a:gd name="connsiteX44" fmla="*/ 1153551 w 2954215"/>
                <a:gd name="connsiteY44" fmla="*/ 1999965 h 2127175"/>
                <a:gd name="connsiteX45" fmla="*/ 942535 w 2954215"/>
                <a:gd name="connsiteY45" fmla="*/ 2112507 h 2127175"/>
                <a:gd name="connsiteX46" fmla="*/ 351692 w 2954215"/>
                <a:gd name="connsiteY46" fmla="*/ 2056236 h 2127175"/>
                <a:gd name="connsiteX47" fmla="*/ 182880 w 2954215"/>
                <a:gd name="connsiteY47" fmla="*/ 1395054 h 2127175"/>
                <a:gd name="connsiteX48" fmla="*/ 267286 w 2954215"/>
                <a:gd name="connsiteY48" fmla="*/ 1184039 h 2127175"/>
                <a:gd name="connsiteX49" fmla="*/ 239151 w 2954215"/>
                <a:gd name="connsiteY49" fmla="*/ 987091 h 2127175"/>
                <a:gd name="connsiteX50" fmla="*/ 0 w 2954215"/>
                <a:gd name="connsiteY50" fmla="*/ 916753 h 2127175"/>
                <a:gd name="connsiteX51" fmla="*/ 70338 w 2954215"/>
                <a:gd name="connsiteY51" fmla="*/ 663534 h 2127175"/>
                <a:gd name="connsiteX52" fmla="*/ 393895 w 2954215"/>
                <a:gd name="connsiteY52" fmla="*/ 733873 h 2127175"/>
                <a:gd name="connsiteX53" fmla="*/ 325211 w 2954215"/>
                <a:gd name="connsiteY53" fmla="*/ 900131 h 2127175"/>
                <a:gd name="connsiteX54" fmla="*/ 450166 w 2954215"/>
                <a:gd name="connsiteY54" fmla="*/ 1001159 h 2127175"/>
                <a:gd name="connsiteX55" fmla="*/ 450166 w 2954215"/>
                <a:gd name="connsiteY55" fmla="*/ 1001159 h 2127175"/>
                <a:gd name="connsiteX56" fmla="*/ 450166 w 2954215"/>
                <a:gd name="connsiteY56" fmla="*/ 1001159 h 2127175"/>
                <a:gd name="connsiteX0" fmla="*/ 759655 w 2954215"/>
                <a:gd name="connsiteY0" fmla="*/ 1606070 h 2127175"/>
                <a:gd name="connsiteX1" fmla="*/ 464234 w 2954215"/>
                <a:gd name="connsiteY1" fmla="*/ 958956 h 2127175"/>
                <a:gd name="connsiteX2" fmla="*/ 900332 w 2954215"/>
                <a:gd name="connsiteY2" fmla="*/ 550993 h 2127175"/>
                <a:gd name="connsiteX3" fmla="*/ 1181685 w 2954215"/>
                <a:gd name="connsiteY3" fmla="*/ 534809 h 2127175"/>
                <a:gd name="connsiteX4" fmla="*/ 1434905 w 2954215"/>
                <a:gd name="connsiteY4" fmla="*/ 719805 h 2127175"/>
                <a:gd name="connsiteX5" fmla="*/ 1828800 w 2954215"/>
                <a:gd name="connsiteY5" fmla="*/ 1324716 h 2127175"/>
                <a:gd name="connsiteX6" fmla="*/ 2039815 w 2954215"/>
                <a:gd name="connsiteY6" fmla="*/ 1479461 h 2127175"/>
                <a:gd name="connsiteX7" fmla="*/ 2053883 w 2954215"/>
                <a:gd name="connsiteY7" fmla="*/ 1352851 h 2127175"/>
                <a:gd name="connsiteX8" fmla="*/ 1772529 w 2954215"/>
                <a:gd name="connsiteY8" fmla="*/ 987091 h 2127175"/>
                <a:gd name="connsiteX9" fmla="*/ 1702191 w 2954215"/>
                <a:gd name="connsiteY9" fmla="*/ 663534 h 2127175"/>
                <a:gd name="connsiteX10" fmla="*/ 1561514 w 2954215"/>
                <a:gd name="connsiteY10" fmla="*/ 536925 h 2127175"/>
                <a:gd name="connsiteX11" fmla="*/ 1730326 w 2954215"/>
                <a:gd name="connsiteY11" fmla="*/ 480654 h 2127175"/>
                <a:gd name="connsiteX12" fmla="*/ 1575581 w 2954215"/>
                <a:gd name="connsiteY12" fmla="*/ 368113 h 2127175"/>
                <a:gd name="connsiteX13" fmla="*/ 1842868 w 2954215"/>
                <a:gd name="connsiteY13" fmla="*/ 354045 h 2127175"/>
                <a:gd name="connsiteX14" fmla="*/ 1539016 w 2954215"/>
                <a:gd name="connsiteY14" fmla="*/ 204216 h 2127175"/>
                <a:gd name="connsiteX15" fmla="*/ 1448972 w 2954215"/>
                <a:gd name="connsiteY15" fmla="*/ 44556 h 2127175"/>
                <a:gd name="connsiteX16" fmla="*/ 1789869 w 2954215"/>
                <a:gd name="connsiteY16" fmla="*/ 188032 h 2127175"/>
                <a:gd name="connsiteX17" fmla="*/ 1749409 w 2954215"/>
                <a:gd name="connsiteY17" fmla="*/ 171848 h 2127175"/>
                <a:gd name="connsiteX18" fmla="*/ 1927434 w 2954215"/>
                <a:gd name="connsiteY18" fmla="*/ 220400 h 2127175"/>
                <a:gd name="connsiteX19" fmla="*/ 1967734 w 2954215"/>
                <a:gd name="connsiteY19" fmla="*/ 152865 h 2127175"/>
                <a:gd name="connsiteX20" fmla="*/ 1913206 w 2954215"/>
                <a:gd name="connsiteY20" fmla="*/ 2353 h 2127175"/>
                <a:gd name="connsiteX21" fmla="*/ 2194560 w 2954215"/>
                <a:gd name="connsiteY21" fmla="*/ 283707 h 2127175"/>
                <a:gd name="connsiteX22" fmla="*/ 2518117 w 2954215"/>
                <a:gd name="connsiteY22" fmla="*/ 339978 h 2127175"/>
                <a:gd name="connsiteX23" fmla="*/ 2644726 w 2954215"/>
                <a:gd name="connsiteY23" fmla="*/ 255571 h 2127175"/>
                <a:gd name="connsiteX24" fmla="*/ 2841674 w 2954215"/>
                <a:gd name="connsiteY24" fmla="*/ 410316 h 2127175"/>
                <a:gd name="connsiteX25" fmla="*/ 2686929 w 2954215"/>
                <a:gd name="connsiteY25" fmla="*/ 565061 h 2127175"/>
                <a:gd name="connsiteX26" fmla="*/ 2278966 w 2954215"/>
                <a:gd name="connsiteY26" fmla="*/ 621331 h 2127175"/>
                <a:gd name="connsiteX27" fmla="*/ 2532185 w 2954215"/>
                <a:gd name="connsiteY27" fmla="*/ 705738 h 2127175"/>
                <a:gd name="connsiteX28" fmla="*/ 2912012 w 2954215"/>
                <a:gd name="connsiteY28" fmla="*/ 593196 h 2127175"/>
                <a:gd name="connsiteX29" fmla="*/ 2954215 w 2954215"/>
                <a:gd name="connsiteY29" fmla="*/ 804211 h 2127175"/>
                <a:gd name="connsiteX30" fmla="*/ 2883877 w 2954215"/>
                <a:gd name="connsiteY30" fmla="*/ 916753 h 2127175"/>
                <a:gd name="connsiteX31" fmla="*/ 2194560 w 2954215"/>
                <a:gd name="connsiteY31" fmla="*/ 818279 h 2127175"/>
                <a:gd name="connsiteX32" fmla="*/ 2644726 w 2954215"/>
                <a:gd name="connsiteY32" fmla="*/ 1310648 h 2127175"/>
                <a:gd name="connsiteX33" fmla="*/ 2715065 w 2954215"/>
                <a:gd name="connsiteY33" fmla="*/ 1817085 h 2127175"/>
                <a:gd name="connsiteX34" fmla="*/ 2827606 w 2954215"/>
                <a:gd name="connsiteY34" fmla="*/ 2014033 h 2127175"/>
                <a:gd name="connsiteX35" fmla="*/ 2532185 w 2954215"/>
                <a:gd name="connsiteY35" fmla="*/ 2014033 h 2127175"/>
                <a:gd name="connsiteX36" fmla="*/ 1997612 w 2954215"/>
                <a:gd name="connsiteY36" fmla="*/ 2126574 h 2127175"/>
                <a:gd name="connsiteX37" fmla="*/ 1575581 w 2954215"/>
                <a:gd name="connsiteY37" fmla="*/ 1957762 h 2127175"/>
                <a:gd name="connsiteX38" fmla="*/ 1125415 w 2954215"/>
                <a:gd name="connsiteY38" fmla="*/ 1085565 h 2127175"/>
                <a:gd name="connsiteX39" fmla="*/ 982003 w 2954215"/>
                <a:gd name="connsiteY39" fmla="*/ 1027955 h 2127175"/>
                <a:gd name="connsiteX40" fmla="*/ 957496 w 2954215"/>
                <a:gd name="connsiteY40" fmla="*/ 1192190 h 2127175"/>
                <a:gd name="connsiteX41" fmla="*/ 1252025 w 2954215"/>
                <a:gd name="connsiteY41" fmla="*/ 1774882 h 2127175"/>
                <a:gd name="connsiteX42" fmla="*/ 1237957 w 2954215"/>
                <a:gd name="connsiteY42" fmla="*/ 1901491 h 2127175"/>
                <a:gd name="connsiteX43" fmla="*/ 1434905 w 2954215"/>
                <a:gd name="connsiteY43" fmla="*/ 1999965 h 2127175"/>
                <a:gd name="connsiteX44" fmla="*/ 1153551 w 2954215"/>
                <a:gd name="connsiteY44" fmla="*/ 1999965 h 2127175"/>
                <a:gd name="connsiteX45" fmla="*/ 942535 w 2954215"/>
                <a:gd name="connsiteY45" fmla="*/ 2112507 h 2127175"/>
                <a:gd name="connsiteX46" fmla="*/ 351692 w 2954215"/>
                <a:gd name="connsiteY46" fmla="*/ 2056236 h 2127175"/>
                <a:gd name="connsiteX47" fmla="*/ 182880 w 2954215"/>
                <a:gd name="connsiteY47" fmla="*/ 1395054 h 2127175"/>
                <a:gd name="connsiteX48" fmla="*/ 267286 w 2954215"/>
                <a:gd name="connsiteY48" fmla="*/ 1184039 h 2127175"/>
                <a:gd name="connsiteX49" fmla="*/ 239151 w 2954215"/>
                <a:gd name="connsiteY49" fmla="*/ 987091 h 2127175"/>
                <a:gd name="connsiteX50" fmla="*/ 0 w 2954215"/>
                <a:gd name="connsiteY50" fmla="*/ 916753 h 2127175"/>
                <a:gd name="connsiteX51" fmla="*/ 70338 w 2954215"/>
                <a:gd name="connsiteY51" fmla="*/ 663534 h 2127175"/>
                <a:gd name="connsiteX52" fmla="*/ 393895 w 2954215"/>
                <a:gd name="connsiteY52" fmla="*/ 733873 h 2127175"/>
                <a:gd name="connsiteX53" fmla="*/ 325211 w 2954215"/>
                <a:gd name="connsiteY53" fmla="*/ 900131 h 2127175"/>
                <a:gd name="connsiteX54" fmla="*/ 450166 w 2954215"/>
                <a:gd name="connsiteY54" fmla="*/ 1001159 h 2127175"/>
                <a:gd name="connsiteX55" fmla="*/ 450166 w 2954215"/>
                <a:gd name="connsiteY55" fmla="*/ 1001159 h 2127175"/>
                <a:gd name="connsiteX56" fmla="*/ 450166 w 2954215"/>
                <a:gd name="connsiteY56" fmla="*/ 1001159 h 2127175"/>
                <a:gd name="connsiteX0" fmla="*/ 759655 w 2954215"/>
                <a:gd name="connsiteY0" fmla="*/ 1606070 h 2127175"/>
                <a:gd name="connsiteX1" fmla="*/ 464234 w 2954215"/>
                <a:gd name="connsiteY1" fmla="*/ 958956 h 2127175"/>
                <a:gd name="connsiteX2" fmla="*/ 900332 w 2954215"/>
                <a:gd name="connsiteY2" fmla="*/ 550993 h 2127175"/>
                <a:gd name="connsiteX3" fmla="*/ 1181685 w 2954215"/>
                <a:gd name="connsiteY3" fmla="*/ 534809 h 2127175"/>
                <a:gd name="connsiteX4" fmla="*/ 1434905 w 2954215"/>
                <a:gd name="connsiteY4" fmla="*/ 719805 h 2127175"/>
                <a:gd name="connsiteX5" fmla="*/ 1828800 w 2954215"/>
                <a:gd name="connsiteY5" fmla="*/ 1324716 h 2127175"/>
                <a:gd name="connsiteX6" fmla="*/ 2039815 w 2954215"/>
                <a:gd name="connsiteY6" fmla="*/ 1479461 h 2127175"/>
                <a:gd name="connsiteX7" fmla="*/ 2053883 w 2954215"/>
                <a:gd name="connsiteY7" fmla="*/ 1352851 h 2127175"/>
                <a:gd name="connsiteX8" fmla="*/ 1772529 w 2954215"/>
                <a:gd name="connsiteY8" fmla="*/ 987091 h 2127175"/>
                <a:gd name="connsiteX9" fmla="*/ 1702191 w 2954215"/>
                <a:gd name="connsiteY9" fmla="*/ 663534 h 2127175"/>
                <a:gd name="connsiteX10" fmla="*/ 1561514 w 2954215"/>
                <a:gd name="connsiteY10" fmla="*/ 536925 h 2127175"/>
                <a:gd name="connsiteX11" fmla="*/ 1730326 w 2954215"/>
                <a:gd name="connsiteY11" fmla="*/ 480654 h 2127175"/>
                <a:gd name="connsiteX12" fmla="*/ 1575581 w 2954215"/>
                <a:gd name="connsiteY12" fmla="*/ 368113 h 2127175"/>
                <a:gd name="connsiteX13" fmla="*/ 1842868 w 2954215"/>
                <a:gd name="connsiteY13" fmla="*/ 354045 h 2127175"/>
                <a:gd name="connsiteX14" fmla="*/ 1539016 w 2954215"/>
                <a:gd name="connsiteY14" fmla="*/ 204216 h 2127175"/>
                <a:gd name="connsiteX15" fmla="*/ 1448972 w 2954215"/>
                <a:gd name="connsiteY15" fmla="*/ 44556 h 2127175"/>
                <a:gd name="connsiteX16" fmla="*/ 1789869 w 2954215"/>
                <a:gd name="connsiteY16" fmla="*/ 188032 h 2127175"/>
                <a:gd name="connsiteX17" fmla="*/ 1749409 w 2954215"/>
                <a:gd name="connsiteY17" fmla="*/ 171848 h 2127175"/>
                <a:gd name="connsiteX18" fmla="*/ 1927434 w 2954215"/>
                <a:gd name="connsiteY18" fmla="*/ 220400 h 2127175"/>
                <a:gd name="connsiteX19" fmla="*/ 1967734 w 2954215"/>
                <a:gd name="connsiteY19" fmla="*/ 152865 h 2127175"/>
                <a:gd name="connsiteX20" fmla="*/ 1913206 w 2954215"/>
                <a:gd name="connsiteY20" fmla="*/ 2353 h 2127175"/>
                <a:gd name="connsiteX21" fmla="*/ 2194560 w 2954215"/>
                <a:gd name="connsiteY21" fmla="*/ 283707 h 2127175"/>
                <a:gd name="connsiteX22" fmla="*/ 2518117 w 2954215"/>
                <a:gd name="connsiteY22" fmla="*/ 339978 h 2127175"/>
                <a:gd name="connsiteX23" fmla="*/ 2644726 w 2954215"/>
                <a:gd name="connsiteY23" fmla="*/ 255571 h 2127175"/>
                <a:gd name="connsiteX24" fmla="*/ 2841674 w 2954215"/>
                <a:gd name="connsiteY24" fmla="*/ 410316 h 2127175"/>
                <a:gd name="connsiteX25" fmla="*/ 2686929 w 2954215"/>
                <a:gd name="connsiteY25" fmla="*/ 565061 h 2127175"/>
                <a:gd name="connsiteX26" fmla="*/ 2278966 w 2954215"/>
                <a:gd name="connsiteY26" fmla="*/ 621331 h 2127175"/>
                <a:gd name="connsiteX27" fmla="*/ 2532185 w 2954215"/>
                <a:gd name="connsiteY27" fmla="*/ 705738 h 2127175"/>
                <a:gd name="connsiteX28" fmla="*/ 2912012 w 2954215"/>
                <a:gd name="connsiteY28" fmla="*/ 593196 h 2127175"/>
                <a:gd name="connsiteX29" fmla="*/ 2954215 w 2954215"/>
                <a:gd name="connsiteY29" fmla="*/ 804211 h 2127175"/>
                <a:gd name="connsiteX30" fmla="*/ 2883877 w 2954215"/>
                <a:gd name="connsiteY30" fmla="*/ 916753 h 2127175"/>
                <a:gd name="connsiteX31" fmla="*/ 2194560 w 2954215"/>
                <a:gd name="connsiteY31" fmla="*/ 818279 h 2127175"/>
                <a:gd name="connsiteX32" fmla="*/ 2644726 w 2954215"/>
                <a:gd name="connsiteY32" fmla="*/ 1310648 h 2127175"/>
                <a:gd name="connsiteX33" fmla="*/ 2715065 w 2954215"/>
                <a:gd name="connsiteY33" fmla="*/ 1817085 h 2127175"/>
                <a:gd name="connsiteX34" fmla="*/ 2827606 w 2954215"/>
                <a:gd name="connsiteY34" fmla="*/ 2014033 h 2127175"/>
                <a:gd name="connsiteX35" fmla="*/ 2532185 w 2954215"/>
                <a:gd name="connsiteY35" fmla="*/ 2014033 h 2127175"/>
                <a:gd name="connsiteX36" fmla="*/ 1997612 w 2954215"/>
                <a:gd name="connsiteY36" fmla="*/ 2126574 h 2127175"/>
                <a:gd name="connsiteX37" fmla="*/ 1575581 w 2954215"/>
                <a:gd name="connsiteY37" fmla="*/ 1957762 h 2127175"/>
                <a:gd name="connsiteX38" fmla="*/ 1125415 w 2954215"/>
                <a:gd name="connsiteY38" fmla="*/ 1085565 h 2127175"/>
                <a:gd name="connsiteX39" fmla="*/ 982003 w 2954215"/>
                <a:gd name="connsiteY39" fmla="*/ 1027955 h 2127175"/>
                <a:gd name="connsiteX40" fmla="*/ 957496 w 2954215"/>
                <a:gd name="connsiteY40" fmla="*/ 1192190 h 2127175"/>
                <a:gd name="connsiteX41" fmla="*/ 1252025 w 2954215"/>
                <a:gd name="connsiteY41" fmla="*/ 1774882 h 2127175"/>
                <a:gd name="connsiteX42" fmla="*/ 1237957 w 2954215"/>
                <a:gd name="connsiteY42" fmla="*/ 1901491 h 2127175"/>
                <a:gd name="connsiteX43" fmla="*/ 1434905 w 2954215"/>
                <a:gd name="connsiteY43" fmla="*/ 1999965 h 2127175"/>
                <a:gd name="connsiteX44" fmla="*/ 1153551 w 2954215"/>
                <a:gd name="connsiteY44" fmla="*/ 1999965 h 2127175"/>
                <a:gd name="connsiteX45" fmla="*/ 942535 w 2954215"/>
                <a:gd name="connsiteY45" fmla="*/ 2112507 h 2127175"/>
                <a:gd name="connsiteX46" fmla="*/ 351692 w 2954215"/>
                <a:gd name="connsiteY46" fmla="*/ 2056236 h 2127175"/>
                <a:gd name="connsiteX47" fmla="*/ 182880 w 2954215"/>
                <a:gd name="connsiteY47" fmla="*/ 1395054 h 2127175"/>
                <a:gd name="connsiteX48" fmla="*/ 267286 w 2954215"/>
                <a:gd name="connsiteY48" fmla="*/ 1184039 h 2127175"/>
                <a:gd name="connsiteX49" fmla="*/ 239151 w 2954215"/>
                <a:gd name="connsiteY49" fmla="*/ 987091 h 2127175"/>
                <a:gd name="connsiteX50" fmla="*/ 0 w 2954215"/>
                <a:gd name="connsiteY50" fmla="*/ 916753 h 2127175"/>
                <a:gd name="connsiteX51" fmla="*/ 70338 w 2954215"/>
                <a:gd name="connsiteY51" fmla="*/ 663534 h 2127175"/>
                <a:gd name="connsiteX52" fmla="*/ 393895 w 2954215"/>
                <a:gd name="connsiteY52" fmla="*/ 733873 h 2127175"/>
                <a:gd name="connsiteX53" fmla="*/ 325211 w 2954215"/>
                <a:gd name="connsiteY53" fmla="*/ 900131 h 2127175"/>
                <a:gd name="connsiteX54" fmla="*/ 450166 w 2954215"/>
                <a:gd name="connsiteY54" fmla="*/ 1001159 h 2127175"/>
                <a:gd name="connsiteX55" fmla="*/ 450166 w 2954215"/>
                <a:gd name="connsiteY55" fmla="*/ 1001159 h 2127175"/>
                <a:gd name="connsiteX56" fmla="*/ 450166 w 2954215"/>
                <a:gd name="connsiteY56" fmla="*/ 1001159 h 2127175"/>
                <a:gd name="connsiteX0" fmla="*/ 759655 w 2954215"/>
                <a:gd name="connsiteY0" fmla="*/ 1606070 h 2127175"/>
                <a:gd name="connsiteX1" fmla="*/ 464234 w 2954215"/>
                <a:gd name="connsiteY1" fmla="*/ 958956 h 2127175"/>
                <a:gd name="connsiteX2" fmla="*/ 900332 w 2954215"/>
                <a:gd name="connsiteY2" fmla="*/ 550993 h 2127175"/>
                <a:gd name="connsiteX3" fmla="*/ 1181685 w 2954215"/>
                <a:gd name="connsiteY3" fmla="*/ 534809 h 2127175"/>
                <a:gd name="connsiteX4" fmla="*/ 1434905 w 2954215"/>
                <a:gd name="connsiteY4" fmla="*/ 719805 h 2127175"/>
                <a:gd name="connsiteX5" fmla="*/ 1828800 w 2954215"/>
                <a:gd name="connsiteY5" fmla="*/ 1324716 h 2127175"/>
                <a:gd name="connsiteX6" fmla="*/ 2039815 w 2954215"/>
                <a:gd name="connsiteY6" fmla="*/ 1479461 h 2127175"/>
                <a:gd name="connsiteX7" fmla="*/ 2053883 w 2954215"/>
                <a:gd name="connsiteY7" fmla="*/ 1352851 h 2127175"/>
                <a:gd name="connsiteX8" fmla="*/ 1772529 w 2954215"/>
                <a:gd name="connsiteY8" fmla="*/ 987091 h 2127175"/>
                <a:gd name="connsiteX9" fmla="*/ 1702191 w 2954215"/>
                <a:gd name="connsiteY9" fmla="*/ 663534 h 2127175"/>
                <a:gd name="connsiteX10" fmla="*/ 1561514 w 2954215"/>
                <a:gd name="connsiteY10" fmla="*/ 536925 h 2127175"/>
                <a:gd name="connsiteX11" fmla="*/ 1730326 w 2954215"/>
                <a:gd name="connsiteY11" fmla="*/ 480654 h 2127175"/>
                <a:gd name="connsiteX12" fmla="*/ 1575581 w 2954215"/>
                <a:gd name="connsiteY12" fmla="*/ 368113 h 2127175"/>
                <a:gd name="connsiteX13" fmla="*/ 1842868 w 2954215"/>
                <a:gd name="connsiteY13" fmla="*/ 354045 h 2127175"/>
                <a:gd name="connsiteX14" fmla="*/ 1539016 w 2954215"/>
                <a:gd name="connsiteY14" fmla="*/ 204216 h 2127175"/>
                <a:gd name="connsiteX15" fmla="*/ 1448972 w 2954215"/>
                <a:gd name="connsiteY15" fmla="*/ 44556 h 2127175"/>
                <a:gd name="connsiteX16" fmla="*/ 1789869 w 2954215"/>
                <a:gd name="connsiteY16" fmla="*/ 188032 h 2127175"/>
                <a:gd name="connsiteX17" fmla="*/ 1749409 w 2954215"/>
                <a:gd name="connsiteY17" fmla="*/ 171848 h 2127175"/>
                <a:gd name="connsiteX18" fmla="*/ 1927434 w 2954215"/>
                <a:gd name="connsiteY18" fmla="*/ 220400 h 2127175"/>
                <a:gd name="connsiteX19" fmla="*/ 1967734 w 2954215"/>
                <a:gd name="connsiteY19" fmla="*/ 152865 h 2127175"/>
                <a:gd name="connsiteX20" fmla="*/ 1913206 w 2954215"/>
                <a:gd name="connsiteY20" fmla="*/ 2353 h 2127175"/>
                <a:gd name="connsiteX21" fmla="*/ 2194560 w 2954215"/>
                <a:gd name="connsiteY21" fmla="*/ 283707 h 2127175"/>
                <a:gd name="connsiteX22" fmla="*/ 2518117 w 2954215"/>
                <a:gd name="connsiteY22" fmla="*/ 339978 h 2127175"/>
                <a:gd name="connsiteX23" fmla="*/ 2644726 w 2954215"/>
                <a:gd name="connsiteY23" fmla="*/ 255571 h 2127175"/>
                <a:gd name="connsiteX24" fmla="*/ 2841674 w 2954215"/>
                <a:gd name="connsiteY24" fmla="*/ 410316 h 2127175"/>
                <a:gd name="connsiteX25" fmla="*/ 2686929 w 2954215"/>
                <a:gd name="connsiteY25" fmla="*/ 565061 h 2127175"/>
                <a:gd name="connsiteX26" fmla="*/ 2278966 w 2954215"/>
                <a:gd name="connsiteY26" fmla="*/ 621331 h 2127175"/>
                <a:gd name="connsiteX27" fmla="*/ 2532185 w 2954215"/>
                <a:gd name="connsiteY27" fmla="*/ 705738 h 2127175"/>
                <a:gd name="connsiteX28" fmla="*/ 2912012 w 2954215"/>
                <a:gd name="connsiteY28" fmla="*/ 593196 h 2127175"/>
                <a:gd name="connsiteX29" fmla="*/ 2954215 w 2954215"/>
                <a:gd name="connsiteY29" fmla="*/ 804211 h 2127175"/>
                <a:gd name="connsiteX30" fmla="*/ 2883877 w 2954215"/>
                <a:gd name="connsiteY30" fmla="*/ 916753 h 2127175"/>
                <a:gd name="connsiteX31" fmla="*/ 2194560 w 2954215"/>
                <a:gd name="connsiteY31" fmla="*/ 818279 h 2127175"/>
                <a:gd name="connsiteX32" fmla="*/ 2644726 w 2954215"/>
                <a:gd name="connsiteY32" fmla="*/ 1310648 h 2127175"/>
                <a:gd name="connsiteX33" fmla="*/ 2715065 w 2954215"/>
                <a:gd name="connsiteY33" fmla="*/ 1817085 h 2127175"/>
                <a:gd name="connsiteX34" fmla="*/ 2827606 w 2954215"/>
                <a:gd name="connsiteY34" fmla="*/ 2014033 h 2127175"/>
                <a:gd name="connsiteX35" fmla="*/ 2532185 w 2954215"/>
                <a:gd name="connsiteY35" fmla="*/ 2014033 h 2127175"/>
                <a:gd name="connsiteX36" fmla="*/ 1997612 w 2954215"/>
                <a:gd name="connsiteY36" fmla="*/ 2126574 h 2127175"/>
                <a:gd name="connsiteX37" fmla="*/ 1575581 w 2954215"/>
                <a:gd name="connsiteY37" fmla="*/ 1957762 h 2127175"/>
                <a:gd name="connsiteX38" fmla="*/ 1125415 w 2954215"/>
                <a:gd name="connsiteY38" fmla="*/ 1085565 h 2127175"/>
                <a:gd name="connsiteX39" fmla="*/ 982003 w 2954215"/>
                <a:gd name="connsiteY39" fmla="*/ 1027955 h 2127175"/>
                <a:gd name="connsiteX40" fmla="*/ 957496 w 2954215"/>
                <a:gd name="connsiteY40" fmla="*/ 1192190 h 2127175"/>
                <a:gd name="connsiteX41" fmla="*/ 1252025 w 2954215"/>
                <a:gd name="connsiteY41" fmla="*/ 1774882 h 2127175"/>
                <a:gd name="connsiteX42" fmla="*/ 1237957 w 2954215"/>
                <a:gd name="connsiteY42" fmla="*/ 1901491 h 2127175"/>
                <a:gd name="connsiteX43" fmla="*/ 1434905 w 2954215"/>
                <a:gd name="connsiteY43" fmla="*/ 1999965 h 2127175"/>
                <a:gd name="connsiteX44" fmla="*/ 1153551 w 2954215"/>
                <a:gd name="connsiteY44" fmla="*/ 1999965 h 2127175"/>
                <a:gd name="connsiteX45" fmla="*/ 942535 w 2954215"/>
                <a:gd name="connsiteY45" fmla="*/ 2112507 h 2127175"/>
                <a:gd name="connsiteX46" fmla="*/ 351692 w 2954215"/>
                <a:gd name="connsiteY46" fmla="*/ 2056236 h 2127175"/>
                <a:gd name="connsiteX47" fmla="*/ 182880 w 2954215"/>
                <a:gd name="connsiteY47" fmla="*/ 1395054 h 2127175"/>
                <a:gd name="connsiteX48" fmla="*/ 267286 w 2954215"/>
                <a:gd name="connsiteY48" fmla="*/ 1184039 h 2127175"/>
                <a:gd name="connsiteX49" fmla="*/ 239151 w 2954215"/>
                <a:gd name="connsiteY49" fmla="*/ 987091 h 2127175"/>
                <a:gd name="connsiteX50" fmla="*/ 0 w 2954215"/>
                <a:gd name="connsiteY50" fmla="*/ 916753 h 2127175"/>
                <a:gd name="connsiteX51" fmla="*/ 70338 w 2954215"/>
                <a:gd name="connsiteY51" fmla="*/ 663534 h 2127175"/>
                <a:gd name="connsiteX52" fmla="*/ 393895 w 2954215"/>
                <a:gd name="connsiteY52" fmla="*/ 733873 h 2127175"/>
                <a:gd name="connsiteX53" fmla="*/ 325211 w 2954215"/>
                <a:gd name="connsiteY53" fmla="*/ 900131 h 2127175"/>
                <a:gd name="connsiteX54" fmla="*/ 450166 w 2954215"/>
                <a:gd name="connsiteY54" fmla="*/ 1001159 h 2127175"/>
                <a:gd name="connsiteX55" fmla="*/ 450166 w 2954215"/>
                <a:gd name="connsiteY55" fmla="*/ 1001159 h 2127175"/>
                <a:gd name="connsiteX56" fmla="*/ 450166 w 2954215"/>
                <a:gd name="connsiteY56" fmla="*/ 1001159 h 2127175"/>
                <a:gd name="connsiteX0" fmla="*/ 759655 w 2954215"/>
                <a:gd name="connsiteY0" fmla="*/ 1606070 h 2127175"/>
                <a:gd name="connsiteX1" fmla="*/ 464234 w 2954215"/>
                <a:gd name="connsiteY1" fmla="*/ 958956 h 2127175"/>
                <a:gd name="connsiteX2" fmla="*/ 900332 w 2954215"/>
                <a:gd name="connsiteY2" fmla="*/ 550993 h 2127175"/>
                <a:gd name="connsiteX3" fmla="*/ 1181685 w 2954215"/>
                <a:gd name="connsiteY3" fmla="*/ 534809 h 2127175"/>
                <a:gd name="connsiteX4" fmla="*/ 1434905 w 2954215"/>
                <a:gd name="connsiteY4" fmla="*/ 719805 h 2127175"/>
                <a:gd name="connsiteX5" fmla="*/ 1828800 w 2954215"/>
                <a:gd name="connsiteY5" fmla="*/ 1324716 h 2127175"/>
                <a:gd name="connsiteX6" fmla="*/ 2039815 w 2954215"/>
                <a:gd name="connsiteY6" fmla="*/ 1479461 h 2127175"/>
                <a:gd name="connsiteX7" fmla="*/ 2053883 w 2954215"/>
                <a:gd name="connsiteY7" fmla="*/ 1352851 h 2127175"/>
                <a:gd name="connsiteX8" fmla="*/ 1772529 w 2954215"/>
                <a:gd name="connsiteY8" fmla="*/ 987091 h 2127175"/>
                <a:gd name="connsiteX9" fmla="*/ 1702191 w 2954215"/>
                <a:gd name="connsiteY9" fmla="*/ 663534 h 2127175"/>
                <a:gd name="connsiteX10" fmla="*/ 1561514 w 2954215"/>
                <a:gd name="connsiteY10" fmla="*/ 536925 h 2127175"/>
                <a:gd name="connsiteX11" fmla="*/ 1730326 w 2954215"/>
                <a:gd name="connsiteY11" fmla="*/ 480654 h 2127175"/>
                <a:gd name="connsiteX12" fmla="*/ 1575581 w 2954215"/>
                <a:gd name="connsiteY12" fmla="*/ 368113 h 2127175"/>
                <a:gd name="connsiteX13" fmla="*/ 1842868 w 2954215"/>
                <a:gd name="connsiteY13" fmla="*/ 354045 h 2127175"/>
                <a:gd name="connsiteX14" fmla="*/ 1539016 w 2954215"/>
                <a:gd name="connsiteY14" fmla="*/ 204216 h 2127175"/>
                <a:gd name="connsiteX15" fmla="*/ 1448972 w 2954215"/>
                <a:gd name="connsiteY15" fmla="*/ 44556 h 2127175"/>
                <a:gd name="connsiteX16" fmla="*/ 1789869 w 2954215"/>
                <a:gd name="connsiteY16" fmla="*/ 188032 h 2127175"/>
                <a:gd name="connsiteX17" fmla="*/ 1749409 w 2954215"/>
                <a:gd name="connsiteY17" fmla="*/ 171848 h 2127175"/>
                <a:gd name="connsiteX18" fmla="*/ 1927434 w 2954215"/>
                <a:gd name="connsiteY18" fmla="*/ 220400 h 2127175"/>
                <a:gd name="connsiteX19" fmla="*/ 1967734 w 2954215"/>
                <a:gd name="connsiteY19" fmla="*/ 152865 h 2127175"/>
                <a:gd name="connsiteX20" fmla="*/ 1913206 w 2954215"/>
                <a:gd name="connsiteY20" fmla="*/ 2353 h 2127175"/>
                <a:gd name="connsiteX21" fmla="*/ 2194560 w 2954215"/>
                <a:gd name="connsiteY21" fmla="*/ 283707 h 2127175"/>
                <a:gd name="connsiteX22" fmla="*/ 2518117 w 2954215"/>
                <a:gd name="connsiteY22" fmla="*/ 339978 h 2127175"/>
                <a:gd name="connsiteX23" fmla="*/ 2644726 w 2954215"/>
                <a:gd name="connsiteY23" fmla="*/ 255571 h 2127175"/>
                <a:gd name="connsiteX24" fmla="*/ 2841674 w 2954215"/>
                <a:gd name="connsiteY24" fmla="*/ 410316 h 2127175"/>
                <a:gd name="connsiteX25" fmla="*/ 2686929 w 2954215"/>
                <a:gd name="connsiteY25" fmla="*/ 565061 h 2127175"/>
                <a:gd name="connsiteX26" fmla="*/ 2278966 w 2954215"/>
                <a:gd name="connsiteY26" fmla="*/ 621331 h 2127175"/>
                <a:gd name="connsiteX27" fmla="*/ 2532185 w 2954215"/>
                <a:gd name="connsiteY27" fmla="*/ 705738 h 2127175"/>
                <a:gd name="connsiteX28" fmla="*/ 2912012 w 2954215"/>
                <a:gd name="connsiteY28" fmla="*/ 593196 h 2127175"/>
                <a:gd name="connsiteX29" fmla="*/ 2954215 w 2954215"/>
                <a:gd name="connsiteY29" fmla="*/ 804211 h 2127175"/>
                <a:gd name="connsiteX30" fmla="*/ 2883877 w 2954215"/>
                <a:gd name="connsiteY30" fmla="*/ 916753 h 2127175"/>
                <a:gd name="connsiteX31" fmla="*/ 2194560 w 2954215"/>
                <a:gd name="connsiteY31" fmla="*/ 818279 h 2127175"/>
                <a:gd name="connsiteX32" fmla="*/ 2644726 w 2954215"/>
                <a:gd name="connsiteY32" fmla="*/ 1310648 h 2127175"/>
                <a:gd name="connsiteX33" fmla="*/ 2715065 w 2954215"/>
                <a:gd name="connsiteY33" fmla="*/ 1817085 h 2127175"/>
                <a:gd name="connsiteX34" fmla="*/ 2827606 w 2954215"/>
                <a:gd name="connsiteY34" fmla="*/ 2014033 h 2127175"/>
                <a:gd name="connsiteX35" fmla="*/ 2532185 w 2954215"/>
                <a:gd name="connsiteY35" fmla="*/ 2014033 h 2127175"/>
                <a:gd name="connsiteX36" fmla="*/ 1997612 w 2954215"/>
                <a:gd name="connsiteY36" fmla="*/ 2126574 h 2127175"/>
                <a:gd name="connsiteX37" fmla="*/ 1575581 w 2954215"/>
                <a:gd name="connsiteY37" fmla="*/ 1957762 h 2127175"/>
                <a:gd name="connsiteX38" fmla="*/ 1125415 w 2954215"/>
                <a:gd name="connsiteY38" fmla="*/ 1085565 h 2127175"/>
                <a:gd name="connsiteX39" fmla="*/ 982003 w 2954215"/>
                <a:gd name="connsiteY39" fmla="*/ 1027955 h 2127175"/>
                <a:gd name="connsiteX40" fmla="*/ 957496 w 2954215"/>
                <a:gd name="connsiteY40" fmla="*/ 1192190 h 2127175"/>
                <a:gd name="connsiteX41" fmla="*/ 1252025 w 2954215"/>
                <a:gd name="connsiteY41" fmla="*/ 1774882 h 2127175"/>
                <a:gd name="connsiteX42" fmla="*/ 1237957 w 2954215"/>
                <a:gd name="connsiteY42" fmla="*/ 1901491 h 2127175"/>
                <a:gd name="connsiteX43" fmla="*/ 1434905 w 2954215"/>
                <a:gd name="connsiteY43" fmla="*/ 1999965 h 2127175"/>
                <a:gd name="connsiteX44" fmla="*/ 1153551 w 2954215"/>
                <a:gd name="connsiteY44" fmla="*/ 1999965 h 2127175"/>
                <a:gd name="connsiteX45" fmla="*/ 942535 w 2954215"/>
                <a:gd name="connsiteY45" fmla="*/ 2112507 h 2127175"/>
                <a:gd name="connsiteX46" fmla="*/ 351692 w 2954215"/>
                <a:gd name="connsiteY46" fmla="*/ 2056236 h 2127175"/>
                <a:gd name="connsiteX47" fmla="*/ 182880 w 2954215"/>
                <a:gd name="connsiteY47" fmla="*/ 1395054 h 2127175"/>
                <a:gd name="connsiteX48" fmla="*/ 267286 w 2954215"/>
                <a:gd name="connsiteY48" fmla="*/ 1184039 h 2127175"/>
                <a:gd name="connsiteX49" fmla="*/ 239151 w 2954215"/>
                <a:gd name="connsiteY49" fmla="*/ 987091 h 2127175"/>
                <a:gd name="connsiteX50" fmla="*/ 0 w 2954215"/>
                <a:gd name="connsiteY50" fmla="*/ 916753 h 2127175"/>
                <a:gd name="connsiteX51" fmla="*/ 70338 w 2954215"/>
                <a:gd name="connsiteY51" fmla="*/ 663534 h 2127175"/>
                <a:gd name="connsiteX52" fmla="*/ 393895 w 2954215"/>
                <a:gd name="connsiteY52" fmla="*/ 733873 h 2127175"/>
                <a:gd name="connsiteX53" fmla="*/ 325211 w 2954215"/>
                <a:gd name="connsiteY53" fmla="*/ 900131 h 2127175"/>
                <a:gd name="connsiteX54" fmla="*/ 450166 w 2954215"/>
                <a:gd name="connsiteY54" fmla="*/ 1001159 h 2127175"/>
                <a:gd name="connsiteX55" fmla="*/ 450166 w 2954215"/>
                <a:gd name="connsiteY55" fmla="*/ 1001159 h 2127175"/>
                <a:gd name="connsiteX56" fmla="*/ 450166 w 2954215"/>
                <a:gd name="connsiteY56" fmla="*/ 1001159 h 2127175"/>
                <a:gd name="connsiteX0" fmla="*/ 759655 w 2961720"/>
                <a:gd name="connsiteY0" fmla="*/ 1606070 h 2127175"/>
                <a:gd name="connsiteX1" fmla="*/ 464234 w 2961720"/>
                <a:gd name="connsiteY1" fmla="*/ 958956 h 2127175"/>
                <a:gd name="connsiteX2" fmla="*/ 900332 w 2961720"/>
                <a:gd name="connsiteY2" fmla="*/ 550993 h 2127175"/>
                <a:gd name="connsiteX3" fmla="*/ 1181685 w 2961720"/>
                <a:gd name="connsiteY3" fmla="*/ 534809 h 2127175"/>
                <a:gd name="connsiteX4" fmla="*/ 1434905 w 2961720"/>
                <a:gd name="connsiteY4" fmla="*/ 719805 h 2127175"/>
                <a:gd name="connsiteX5" fmla="*/ 1828800 w 2961720"/>
                <a:gd name="connsiteY5" fmla="*/ 1324716 h 2127175"/>
                <a:gd name="connsiteX6" fmla="*/ 2039815 w 2961720"/>
                <a:gd name="connsiteY6" fmla="*/ 1479461 h 2127175"/>
                <a:gd name="connsiteX7" fmla="*/ 2053883 w 2961720"/>
                <a:gd name="connsiteY7" fmla="*/ 1352851 h 2127175"/>
                <a:gd name="connsiteX8" fmla="*/ 1772529 w 2961720"/>
                <a:gd name="connsiteY8" fmla="*/ 987091 h 2127175"/>
                <a:gd name="connsiteX9" fmla="*/ 1702191 w 2961720"/>
                <a:gd name="connsiteY9" fmla="*/ 663534 h 2127175"/>
                <a:gd name="connsiteX10" fmla="*/ 1561514 w 2961720"/>
                <a:gd name="connsiteY10" fmla="*/ 536925 h 2127175"/>
                <a:gd name="connsiteX11" fmla="*/ 1730326 w 2961720"/>
                <a:gd name="connsiteY11" fmla="*/ 480654 h 2127175"/>
                <a:gd name="connsiteX12" fmla="*/ 1575581 w 2961720"/>
                <a:gd name="connsiteY12" fmla="*/ 368113 h 2127175"/>
                <a:gd name="connsiteX13" fmla="*/ 1842868 w 2961720"/>
                <a:gd name="connsiteY13" fmla="*/ 354045 h 2127175"/>
                <a:gd name="connsiteX14" fmla="*/ 1539016 w 2961720"/>
                <a:gd name="connsiteY14" fmla="*/ 204216 h 2127175"/>
                <a:gd name="connsiteX15" fmla="*/ 1448972 w 2961720"/>
                <a:gd name="connsiteY15" fmla="*/ 44556 h 2127175"/>
                <a:gd name="connsiteX16" fmla="*/ 1789869 w 2961720"/>
                <a:gd name="connsiteY16" fmla="*/ 188032 h 2127175"/>
                <a:gd name="connsiteX17" fmla="*/ 1749409 w 2961720"/>
                <a:gd name="connsiteY17" fmla="*/ 171848 h 2127175"/>
                <a:gd name="connsiteX18" fmla="*/ 1927434 w 2961720"/>
                <a:gd name="connsiteY18" fmla="*/ 220400 h 2127175"/>
                <a:gd name="connsiteX19" fmla="*/ 1967734 w 2961720"/>
                <a:gd name="connsiteY19" fmla="*/ 152865 h 2127175"/>
                <a:gd name="connsiteX20" fmla="*/ 1913206 w 2961720"/>
                <a:gd name="connsiteY20" fmla="*/ 2353 h 2127175"/>
                <a:gd name="connsiteX21" fmla="*/ 2194560 w 2961720"/>
                <a:gd name="connsiteY21" fmla="*/ 283707 h 2127175"/>
                <a:gd name="connsiteX22" fmla="*/ 2518117 w 2961720"/>
                <a:gd name="connsiteY22" fmla="*/ 339978 h 2127175"/>
                <a:gd name="connsiteX23" fmla="*/ 2644726 w 2961720"/>
                <a:gd name="connsiteY23" fmla="*/ 255571 h 2127175"/>
                <a:gd name="connsiteX24" fmla="*/ 2841674 w 2961720"/>
                <a:gd name="connsiteY24" fmla="*/ 410316 h 2127175"/>
                <a:gd name="connsiteX25" fmla="*/ 2686929 w 2961720"/>
                <a:gd name="connsiteY25" fmla="*/ 565061 h 2127175"/>
                <a:gd name="connsiteX26" fmla="*/ 2278966 w 2961720"/>
                <a:gd name="connsiteY26" fmla="*/ 621331 h 2127175"/>
                <a:gd name="connsiteX27" fmla="*/ 2532185 w 2961720"/>
                <a:gd name="connsiteY27" fmla="*/ 705738 h 2127175"/>
                <a:gd name="connsiteX28" fmla="*/ 2912012 w 2961720"/>
                <a:gd name="connsiteY28" fmla="*/ 593196 h 2127175"/>
                <a:gd name="connsiteX29" fmla="*/ 2954215 w 2961720"/>
                <a:gd name="connsiteY29" fmla="*/ 804211 h 2127175"/>
                <a:gd name="connsiteX30" fmla="*/ 2883877 w 2961720"/>
                <a:gd name="connsiteY30" fmla="*/ 916753 h 2127175"/>
                <a:gd name="connsiteX31" fmla="*/ 2194560 w 2961720"/>
                <a:gd name="connsiteY31" fmla="*/ 818279 h 2127175"/>
                <a:gd name="connsiteX32" fmla="*/ 2644726 w 2961720"/>
                <a:gd name="connsiteY32" fmla="*/ 1310648 h 2127175"/>
                <a:gd name="connsiteX33" fmla="*/ 2715065 w 2961720"/>
                <a:gd name="connsiteY33" fmla="*/ 1817085 h 2127175"/>
                <a:gd name="connsiteX34" fmla="*/ 2827606 w 2961720"/>
                <a:gd name="connsiteY34" fmla="*/ 2014033 h 2127175"/>
                <a:gd name="connsiteX35" fmla="*/ 2532185 w 2961720"/>
                <a:gd name="connsiteY35" fmla="*/ 2014033 h 2127175"/>
                <a:gd name="connsiteX36" fmla="*/ 1997612 w 2961720"/>
                <a:gd name="connsiteY36" fmla="*/ 2126574 h 2127175"/>
                <a:gd name="connsiteX37" fmla="*/ 1575581 w 2961720"/>
                <a:gd name="connsiteY37" fmla="*/ 1957762 h 2127175"/>
                <a:gd name="connsiteX38" fmla="*/ 1125415 w 2961720"/>
                <a:gd name="connsiteY38" fmla="*/ 1085565 h 2127175"/>
                <a:gd name="connsiteX39" fmla="*/ 982003 w 2961720"/>
                <a:gd name="connsiteY39" fmla="*/ 1027955 h 2127175"/>
                <a:gd name="connsiteX40" fmla="*/ 957496 w 2961720"/>
                <a:gd name="connsiteY40" fmla="*/ 1192190 h 2127175"/>
                <a:gd name="connsiteX41" fmla="*/ 1252025 w 2961720"/>
                <a:gd name="connsiteY41" fmla="*/ 1774882 h 2127175"/>
                <a:gd name="connsiteX42" fmla="*/ 1237957 w 2961720"/>
                <a:gd name="connsiteY42" fmla="*/ 1901491 h 2127175"/>
                <a:gd name="connsiteX43" fmla="*/ 1434905 w 2961720"/>
                <a:gd name="connsiteY43" fmla="*/ 1999965 h 2127175"/>
                <a:gd name="connsiteX44" fmla="*/ 1153551 w 2961720"/>
                <a:gd name="connsiteY44" fmla="*/ 1999965 h 2127175"/>
                <a:gd name="connsiteX45" fmla="*/ 942535 w 2961720"/>
                <a:gd name="connsiteY45" fmla="*/ 2112507 h 2127175"/>
                <a:gd name="connsiteX46" fmla="*/ 351692 w 2961720"/>
                <a:gd name="connsiteY46" fmla="*/ 2056236 h 2127175"/>
                <a:gd name="connsiteX47" fmla="*/ 182880 w 2961720"/>
                <a:gd name="connsiteY47" fmla="*/ 1395054 h 2127175"/>
                <a:gd name="connsiteX48" fmla="*/ 267286 w 2961720"/>
                <a:gd name="connsiteY48" fmla="*/ 1184039 h 2127175"/>
                <a:gd name="connsiteX49" fmla="*/ 239151 w 2961720"/>
                <a:gd name="connsiteY49" fmla="*/ 987091 h 2127175"/>
                <a:gd name="connsiteX50" fmla="*/ 0 w 2961720"/>
                <a:gd name="connsiteY50" fmla="*/ 916753 h 2127175"/>
                <a:gd name="connsiteX51" fmla="*/ 70338 w 2961720"/>
                <a:gd name="connsiteY51" fmla="*/ 663534 h 2127175"/>
                <a:gd name="connsiteX52" fmla="*/ 393895 w 2961720"/>
                <a:gd name="connsiteY52" fmla="*/ 733873 h 2127175"/>
                <a:gd name="connsiteX53" fmla="*/ 325211 w 2961720"/>
                <a:gd name="connsiteY53" fmla="*/ 900131 h 2127175"/>
                <a:gd name="connsiteX54" fmla="*/ 450166 w 2961720"/>
                <a:gd name="connsiteY54" fmla="*/ 1001159 h 2127175"/>
                <a:gd name="connsiteX55" fmla="*/ 450166 w 2961720"/>
                <a:gd name="connsiteY55" fmla="*/ 1001159 h 2127175"/>
                <a:gd name="connsiteX56" fmla="*/ 450166 w 2961720"/>
                <a:gd name="connsiteY56" fmla="*/ 1001159 h 2127175"/>
                <a:gd name="connsiteX0" fmla="*/ 759655 w 2964835"/>
                <a:gd name="connsiteY0" fmla="*/ 1606070 h 2127175"/>
                <a:gd name="connsiteX1" fmla="*/ 464234 w 2964835"/>
                <a:gd name="connsiteY1" fmla="*/ 958956 h 2127175"/>
                <a:gd name="connsiteX2" fmla="*/ 900332 w 2964835"/>
                <a:gd name="connsiteY2" fmla="*/ 550993 h 2127175"/>
                <a:gd name="connsiteX3" fmla="*/ 1181685 w 2964835"/>
                <a:gd name="connsiteY3" fmla="*/ 534809 h 2127175"/>
                <a:gd name="connsiteX4" fmla="*/ 1434905 w 2964835"/>
                <a:gd name="connsiteY4" fmla="*/ 719805 h 2127175"/>
                <a:gd name="connsiteX5" fmla="*/ 1828800 w 2964835"/>
                <a:gd name="connsiteY5" fmla="*/ 1324716 h 2127175"/>
                <a:gd name="connsiteX6" fmla="*/ 2039815 w 2964835"/>
                <a:gd name="connsiteY6" fmla="*/ 1479461 h 2127175"/>
                <a:gd name="connsiteX7" fmla="*/ 2053883 w 2964835"/>
                <a:gd name="connsiteY7" fmla="*/ 1352851 h 2127175"/>
                <a:gd name="connsiteX8" fmla="*/ 1772529 w 2964835"/>
                <a:gd name="connsiteY8" fmla="*/ 987091 h 2127175"/>
                <a:gd name="connsiteX9" fmla="*/ 1702191 w 2964835"/>
                <a:gd name="connsiteY9" fmla="*/ 663534 h 2127175"/>
                <a:gd name="connsiteX10" fmla="*/ 1561514 w 2964835"/>
                <a:gd name="connsiteY10" fmla="*/ 536925 h 2127175"/>
                <a:gd name="connsiteX11" fmla="*/ 1730326 w 2964835"/>
                <a:gd name="connsiteY11" fmla="*/ 480654 h 2127175"/>
                <a:gd name="connsiteX12" fmla="*/ 1575581 w 2964835"/>
                <a:gd name="connsiteY12" fmla="*/ 368113 h 2127175"/>
                <a:gd name="connsiteX13" fmla="*/ 1842868 w 2964835"/>
                <a:gd name="connsiteY13" fmla="*/ 354045 h 2127175"/>
                <a:gd name="connsiteX14" fmla="*/ 1539016 w 2964835"/>
                <a:gd name="connsiteY14" fmla="*/ 204216 h 2127175"/>
                <a:gd name="connsiteX15" fmla="*/ 1448972 w 2964835"/>
                <a:gd name="connsiteY15" fmla="*/ 44556 h 2127175"/>
                <a:gd name="connsiteX16" fmla="*/ 1789869 w 2964835"/>
                <a:gd name="connsiteY16" fmla="*/ 188032 h 2127175"/>
                <a:gd name="connsiteX17" fmla="*/ 1749409 w 2964835"/>
                <a:gd name="connsiteY17" fmla="*/ 171848 h 2127175"/>
                <a:gd name="connsiteX18" fmla="*/ 1927434 w 2964835"/>
                <a:gd name="connsiteY18" fmla="*/ 220400 h 2127175"/>
                <a:gd name="connsiteX19" fmla="*/ 1967734 w 2964835"/>
                <a:gd name="connsiteY19" fmla="*/ 152865 h 2127175"/>
                <a:gd name="connsiteX20" fmla="*/ 1913206 w 2964835"/>
                <a:gd name="connsiteY20" fmla="*/ 2353 h 2127175"/>
                <a:gd name="connsiteX21" fmla="*/ 2194560 w 2964835"/>
                <a:gd name="connsiteY21" fmla="*/ 283707 h 2127175"/>
                <a:gd name="connsiteX22" fmla="*/ 2518117 w 2964835"/>
                <a:gd name="connsiteY22" fmla="*/ 339978 h 2127175"/>
                <a:gd name="connsiteX23" fmla="*/ 2644726 w 2964835"/>
                <a:gd name="connsiteY23" fmla="*/ 255571 h 2127175"/>
                <a:gd name="connsiteX24" fmla="*/ 2841674 w 2964835"/>
                <a:gd name="connsiteY24" fmla="*/ 410316 h 2127175"/>
                <a:gd name="connsiteX25" fmla="*/ 2686929 w 2964835"/>
                <a:gd name="connsiteY25" fmla="*/ 565061 h 2127175"/>
                <a:gd name="connsiteX26" fmla="*/ 2278966 w 2964835"/>
                <a:gd name="connsiteY26" fmla="*/ 621331 h 2127175"/>
                <a:gd name="connsiteX27" fmla="*/ 2532185 w 2964835"/>
                <a:gd name="connsiteY27" fmla="*/ 705738 h 2127175"/>
                <a:gd name="connsiteX28" fmla="*/ 2912012 w 2964835"/>
                <a:gd name="connsiteY28" fmla="*/ 593196 h 2127175"/>
                <a:gd name="connsiteX29" fmla="*/ 2954215 w 2964835"/>
                <a:gd name="connsiteY29" fmla="*/ 804211 h 2127175"/>
                <a:gd name="connsiteX30" fmla="*/ 2883877 w 2964835"/>
                <a:gd name="connsiteY30" fmla="*/ 916753 h 2127175"/>
                <a:gd name="connsiteX31" fmla="*/ 2194560 w 2964835"/>
                <a:gd name="connsiteY31" fmla="*/ 818279 h 2127175"/>
                <a:gd name="connsiteX32" fmla="*/ 2644726 w 2964835"/>
                <a:gd name="connsiteY32" fmla="*/ 1310648 h 2127175"/>
                <a:gd name="connsiteX33" fmla="*/ 2715065 w 2964835"/>
                <a:gd name="connsiteY33" fmla="*/ 1817085 h 2127175"/>
                <a:gd name="connsiteX34" fmla="*/ 2827606 w 2964835"/>
                <a:gd name="connsiteY34" fmla="*/ 2014033 h 2127175"/>
                <a:gd name="connsiteX35" fmla="*/ 2532185 w 2964835"/>
                <a:gd name="connsiteY35" fmla="*/ 2014033 h 2127175"/>
                <a:gd name="connsiteX36" fmla="*/ 1997612 w 2964835"/>
                <a:gd name="connsiteY36" fmla="*/ 2126574 h 2127175"/>
                <a:gd name="connsiteX37" fmla="*/ 1575581 w 2964835"/>
                <a:gd name="connsiteY37" fmla="*/ 1957762 h 2127175"/>
                <a:gd name="connsiteX38" fmla="*/ 1125415 w 2964835"/>
                <a:gd name="connsiteY38" fmla="*/ 1085565 h 2127175"/>
                <a:gd name="connsiteX39" fmla="*/ 982003 w 2964835"/>
                <a:gd name="connsiteY39" fmla="*/ 1027955 h 2127175"/>
                <a:gd name="connsiteX40" fmla="*/ 957496 w 2964835"/>
                <a:gd name="connsiteY40" fmla="*/ 1192190 h 2127175"/>
                <a:gd name="connsiteX41" fmla="*/ 1252025 w 2964835"/>
                <a:gd name="connsiteY41" fmla="*/ 1774882 h 2127175"/>
                <a:gd name="connsiteX42" fmla="*/ 1237957 w 2964835"/>
                <a:gd name="connsiteY42" fmla="*/ 1901491 h 2127175"/>
                <a:gd name="connsiteX43" fmla="*/ 1434905 w 2964835"/>
                <a:gd name="connsiteY43" fmla="*/ 1999965 h 2127175"/>
                <a:gd name="connsiteX44" fmla="*/ 1153551 w 2964835"/>
                <a:gd name="connsiteY44" fmla="*/ 1999965 h 2127175"/>
                <a:gd name="connsiteX45" fmla="*/ 942535 w 2964835"/>
                <a:gd name="connsiteY45" fmla="*/ 2112507 h 2127175"/>
                <a:gd name="connsiteX46" fmla="*/ 351692 w 2964835"/>
                <a:gd name="connsiteY46" fmla="*/ 2056236 h 2127175"/>
                <a:gd name="connsiteX47" fmla="*/ 182880 w 2964835"/>
                <a:gd name="connsiteY47" fmla="*/ 1395054 h 2127175"/>
                <a:gd name="connsiteX48" fmla="*/ 267286 w 2964835"/>
                <a:gd name="connsiteY48" fmla="*/ 1184039 h 2127175"/>
                <a:gd name="connsiteX49" fmla="*/ 239151 w 2964835"/>
                <a:gd name="connsiteY49" fmla="*/ 987091 h 2127175"/>
                <a:gd name="connsiteX50" fmla="*/ 0 w 2964835"/>
                <a:gd name="connsiteY50" fmla="*/ 916753 h 2127175"/>
                <a:gd name="connsiteX51" fmla="*/ 70338 w 2964835"/>
                <a:gd name="connsiteY51" fmla="*/ 663534 h 2127175"/>
                <a:gd name="connsiteX52" fmla="*/ 393895 w 2964835"/>
                <a:gd name="connsiteY52" fmla="*/ 733873 h 2127175"/>
                <a:gd name="connsiteX53" fmla="*/ 325211 w 2964835"/>
                <a:gd name="connsiteY53" fmla="*/ 900131 h 2127175"/>
                <a:gd name="connsiteX54" fmla="*/ 450166 w 2964835"/>
                <a:gd name="connsiteY54" fmla="*/ 1001159 h 2127175"/>
                <a:gd name="connsiteX55" fmla="*/ 450166 w 2964835"/>
                <a:gd name="connsiteY55" fmla="*/ 1001159 h 2127175"/>
                <a:gd name="connsiteX56" fmla="*/ 450166 w 2964835"/>
                <a:gd name="connsiteY56" fmla="*/ 1001159 h 2127175"/>
                <a:gd name="connsiteX0" fmla="*/ 759655 w 2956546"/>
                <a:gd name="connsiteY0" fmla="*/ 1606070 h 2127175"/>
                <a:gd name="connsiteX1" fmla="*/ 464234 w 2956546"/>
                <a:gd name="connsiteY1" fmla="*/ 958956 h 2127175"/>
                <a:gd name="connsiteX2" fmla="*/ 900332 w 2956546"/>
                <a:gd name="connsiteY2" fmla="*/ 550993 h 2127175"/>
                <a:gd name="connsiteX3" fmla="*/ 1181685 w 2956546"/>
                <a:gd name="connsiteY3" fmla="*/ 534809 h 2127175"/>
                <a:gd name="connsiteX4" fmla="*/ 1434905 w 2956546"/>
                <a:gd name="connsiteY4" fmla="*/ 719805 h 2127175"/>
                <a:gd name="connsiteX5" fmla="*/ 1828800 w 2956546"/>
                <a:gd name="connsiteY5" fmla="*/ 1324716 h 2127175"/>
                <a:gd name="connsiteX6" fmla="*/ 2039815 w 2956546"/>
                <a:gd name="connsiteY6" fmla="*/ 1479461 h 2127175"/>
                <a:gd name="connsiteX7" fmla="*/ 2053883 w 2956546"/>
                <a:gd name="connsiteY7" fmla="*/ 1352851 h 2127175"/>
                <a:gd name="connsiteX8" fmla="*/ 1772529 w 2956546"/>
                <a:gd name="connsiteY8" fmla="*/ 987091 h 2127175"/>
                <a:gd name="connsiteX9" fmla="*/ 1702191 w 2956546"/>
                <a:gd name="connsiteY9" fmla="*/ 663534 h 2127175"/>
                <a:gd name="connsiteX10" fmla="*/ 1561514 w 2956546"/>
                <a:gd name="connsiteY10" fmla="*/ 536925 h 2127175"/>
                <a:gd name="connsiteX11" fmla="*/ 1730326 w 2956546"/>
                <a:gd name="connsiteY11" fmla="*/ 480654 h 2127175"/>
                <a:gd name="connsiteX12" fmla="*/ 1575581 w 2956546"/>
                <a:gd name="connsiteY12" fmla="*/ 368113 h 2127175"/>
                <a:gd name="connsiteX13" fmla="*/ 1842868 w 2956546"/>
                <a:gd name="connsiteY13" fmla="*/ 354045 h 2127175"/>
                <a:gd name="connsiteX14" fmla="*/ 1539016 w 2956546"/>
                <a:gd name="connsiteY14" fmla="*/ 204216 h 2127175"/>
                <a:gd name="connsiteX15" fmla="*/ 1448972 w 2956546"/>
                <a:gd name="connsiteY15" fmla="*/ 44556 h 2127175"/>
                <a:gd name="connsiteX16" fmla="*/ 1789869 w 2956546"/>
                <a:gd name="connsiteY16" fmla="*/ 188032 h 2127175"/>
                <a:gd name="connsiteX17" fmla="*/ 1749409 w 2956546"/>
                <a:gd name="connsiteY17" fmla="*/ 171848 h 2127175"/>
                <a:gd name="connsiteX18" fmla="*/ 1927434 w 2956546"/>
                <a:gd name="connsiteY18" fmla="*/ 220400 h 2127175"/>
                <a:gd name="connsiteX19" fmla="*/ 1967734 w 2956546"/>
                <a:gd name="connsiteY19" fmla="*/ 152865 h 2127175"/>
                <a:gd name="connsiteX20" fmla="*/ 1913206 w 2956546"/>
                <a:gd name="connsiteY20" fmla="*/ 2353 h 2127175"/>
                <a:gd name="connsiteX21" fmla="*/ 2194560 w 2956546"/>
                <a:gd name="connsiteY21" fmla="*/ 283707 h 2127175"/>
                <a:gd name="connsiteX22" fmla="*/ 2518117 w 2956546"/>
                <a:gd name="connsiteY22" fmla="*/ 339978 h 2127175"/>
                <a:gd name="connsiteX23" fmla="*/ 2644726 w 2956546"/>
                <a:gd name="connsiteY23" fmla="*/ 255571 h 2127175"/>
                <a:gd name="connsiteX24" fmla="*/ 2841674 w 2956546"/>
                <a:gd name="connsiteY24" fmla="*/ 410316 h 2127175"/>
                <a:gd name="connsiteX25" fmla="*/ 2686929 w 2956546"/>
                <a:gd name="connsiteY25" fmla="*/ 565061 h 2127175"/>
                <a:gd name="connsiteX26" fmla="*/ 2278966 w 2956546"/>
                <a:gd name="connsiteY26" fmla="*/ 621331 h 2127175"/>
                <a:gd name="connsiteX27" fmla="*/ 2532185 w 2956546"/>
                <a:gd name="connsiteY27" fmla="*/ 705738 h 2127175"/>
                <a:gd name="connsiteX28" fmla="*/ 2912012 w 2956546"/>
                <a:gd name="connsiteY28" fmla="*/ 593196 h 2127175"/>
                <a:gd name="connsiteX29" fmla="*/ 2954215 w 2956546"/>
                <a:gd name="connsiteY29" fmla="*/ 804211 h 2127175"/>
                <a:gd name="connsiteX30" fmla="*/ 2912863 w 2956546"/>
                <a:gd name="connsiteY30" fmla="*/ 900548 h 2127175"/>
                <a:gd name="connsiteX31" fmla="*/ 2883877 w 2956546"/>
                <a:gd name="connsiteY31" fmla="*/ 916753 h 2127175"/>
                <a:gd name="connsiteX32" fmla="*/ 2194560 w 2956546"/>
                <a:gd name="connsiteY32" fmla="*/ 818279 h 2127175"/>
                <a:gd name="connsiteX33" fmla="*/ 2644726 w 2956546"/>
                <a:gd name="connsiteY33" fmla="*/ 1310648 h 2127175"/>
                <a:gd name="connsiteX34" fmla="*/ 2715065 w 2956546"/>
                <a:gd name="connsiteY34" fmla="*/ 1817085 h 2127175"/>
                <a:gd name="connsiteX35" fmla="*/ 2827606 w 2956546"/>
                <a:gd name="connsiteY35" fmla="*/ 2014033 h 2127175"/>
                <a:gd name="connsiteX36" fmla="*/ 2532185 w 2956546"/>
                <a:gd name="connsiteY36" fmla="*/ 2014033 h 2127175"/>
                <a:gd name="connsiteX37" fmla="*/ 1997612 w 2956546"/>
                <a:gd name="connsiteY37" fmla="*/ 2126574 h 2127175"/>
                <a:gd name="connsiteX38" fmla="*/ 1575581 w 2956546"/>
                <a:gd name="connsiteY38" fmla="*/ 1957762 h 2127175"/>
                <a:gd name="connsiteX39" fmla="*/ 1125415 w 2956546"/>
                <a:gd name="connsiteY39" fmla="*/ 1085565 h 2127175"/>
                <a:gd name="connsiteX40" fmla="*/ 982003 w 2956546"/>
                <a:gd name="connsiteY40" fmla="*/ 1027955 h 2127175"/>
                <a:gd name="connsiteX41" fmla="*/ 957496 w 2956546"/>
                <a:gd name="connsiteY41" fmla="*/ 1192190 h 2127175"/>
                <a:gd name="connsiteX42" fmla="*/ 1252025 w 2956546"/>
                <a:gd name="connsiteY42" fmla="*/ 1774882 h 2127175"/>
                <a:gd name="connsiteX43" fmla="*/ 1237957 w 2956546"/>
                <a:gd name="connsiteY43" fmla="*/ 1901491 h 2127175"/>
                <a:gd name="connsiteX44" fmla="*/ 1434905 w 2956546"/>
                <a:gd name="connsiteY44" fmla="*/ 1999965 h 2127175"/>
                <a:gd name="connsiteX45" fmla="*/ 1153551 w 2956546"/>
                <a:gd name="connsiteY45" fmla="*/ 1999965 h 2127175"/>
                <a:gd name="connsiteX46" fmla="*/ 942535 w 2956546"/>
                <a:gd name="connsiteY46" fmla="*/ 2112507 h 2127175"/>
                <a:gd name="connsiteX47" fmla="*/ 351692 w 2956546"/>
                <a:gd name="connsiteY47" fmla="*/ 2056236 h 2127175"/>
                <a:gd name="connsiteX48" fmla="*/ 182880 w 2956546"/>
                <a:gd name="connsiteY48" fmla="*/ 1395054 h 2127175"/>
                <a:gd name="connsiteX49" fmla="*/ 267286 w 2956546"/>
                <a:gd name="connsiteY49" fmla="*/ 1184039 h 2127175"/>
                <a:gd name="connsiteX50" fmla="*/ 239151 w 2956546"/>
                <a:gd name="connsiteY50" fmla="*/ 987091 h 2127175"/>
                <a:gd name="connsiteX51" fmla="*/ 0 w 2956546"/>
                <a:gd name="connsiteY51" fmla="*/ 916753 h 2127175"/>
                <a:gd name="connsiteX52" fmla="*/ 70338 w 2956546"/>
                <a:gd name="connsiteY52" fmla="*/ 663534 h 2127175"/>
                <a:gd name="connsiteX53" fmla="*/ 393895 w 2956546"/>
                <a:gd name="connsiteY53" fmla="*/ 733873 h 2127175"/>
                <a:gd name="connsiteX54" fmla="*/ 325211 w 2956546"/>
                <a:gd name="connsiteY54" fmla="*/ 900131 h 2127175"/>
                <a:gd name="connsiteX55" fmla="*/ 450166 w 2956546"/>
                <a:gd name="connsiteY55" fmla="*/ 1001159 h 2127175"/>
                <a:gd name="connsiteX56" fmla="*/ 450166 w 2956546"/>
                <a:gd name="connsiteY56" fmla="*/ 1001159 h 2127175"/>
                <a:gd name="connsiteX57" fmla="*/ 450166 w 2956546"/>
                <a:gd name="connsiteY57" fmla="*/ 1001159 h 2127175"/>
                <a:gd name="connsiteX0" fmla="*/ 759655 w 2964835"/>
                <a:gd name="connsiteY0" fmla="*/ 1606070 h 2127175"/>
                <a:gd name="connsiteX1" fmla="*/ 464234 w 2964835"/>
                <a:gd name="connsiteY1" fmla="*/ 958956 h 2127175"/>
                <a:gd name="connsiteX2" fmla="*/ 900332 w 2964835"/>
                <a:gd name="connsiteY2" fmla="*/ 550993 h 2127175"/>
                <a:gd name="connsiteX3" fmla="*/ 1181685 w 2964835"/>
                <a:gd name="connsiteY3" fmla="*/ 534809 h 2127175"/>
                <a:gd name="connsiteX4" fmla="*/ 1434905 w 2964835"/>
                <a:gd name="connsiteY4" fmla="*/ 719805 h 2127175"/>
                <a:gd name="connsiteX5" fmla="*/ 1828800 w 2964835"/>
                <a:gd name="connsiteY5" fmla="*/ 1324716 h 2127175"/>
                <a:gd name="connsiteX6" fmla="*/ 2039815 w 2964835"/>
                <a:gd name="connsiteY6" fmla="*/ 1479461 h 2127175"/>
                <a:gd name="connsiteX7" fmla="*/ 2053883 w 2964835"/>
                <a:gd name="connsiteY7" fmla="*/ 1352851 h 2127175"/>
                <a:gd name="connsiteX8" fmla="*/ 1772529 w 2964835"/>
                <a:gd name="connsiteY8" fmla="*/ 987091 h 2127175"/>
                <a:gd name="connsiteX9" fmla="*/ 1702191 w 2964835"/>
                <a:gd name="connsiteY9" fmla="*/ 663534 h 2127175"/>
                <a:gd name="connsiteX10" fmla="*/ 1561514 w 2964835"/>
                <a:gd name="connsiteY10" fmla="*/ 536925 h 2127175"/>
                <a:gd name="connsiteX11" fmla="*/ 1730326 w 2964835"/>
                <a:gd name="connsiteY11" fmla="*/ 480654 h 2127175"/>
                <a:gd name="connsiteX12" fmla="*/ 1575581 w 2964835"/>
                <a:gd name="connsiteY12" fmla="*/ 368113 h 2127175"/>
                <a:gd name="connsiteX13" fmla="*/ 1842868 w 2964835"/>
                <a:gd name="connsiteY13" fmla="*/ 354045 h 2127175"/>
                <a:gd name="connsiteX14" fmla="*/ 1539016 w 2964835"/>
                <a:gd name="connsiteY14" fmla="*/ 204216 h 2127175"/>
                <a:gd name="connsiteX15" fmla="*/ 1448972 w 2964835"/>
                <a:gd name="connsiteY15" fmla="*/ 44556 h 2127175"/>
                <a:gd name="connsiteX16" fmla="*/ 1789869 w 2964835"/>
                <a:gd name="connsiteY16" fmla="*/ 188032 h 2127175"/>
                <a:gd name="connsiteX17" fmla="*/ 1749409 w 2964835"/>
                <a:gd name="connsiteY17" fmla="*/ 171848 h 2127175"/>
                <a:gd name="connsiteX18" fmla="*/ 1927434 w 2964835"/>
                <a:gd name="connsiteY18" fmla="*/ 220400 h 2127175"/>
                <a:gd name="connsiteX19" fmla="*/ 1967734 w 2964835"/>
                <a:gd name="connsiteY19" fmla="*/ 152865 h 2127175"/>
                <a:gd name="connsiteX20" fmla="*/ 1913206 w 2964835"/>
                <a:gd name="connsiteY20" fmla="*/ 2353 h 2127175"/>
                <a:gd name="connsiteX21" fmla="*/ 2194560 w 2964835"/>
                <a:gd name="connsiteY21" fmla="*/ 283707 h 2127175"/>
                <a:gd name="connsiteX22" fmla="*/ 2518117 w 2964835"/>
                <a:gd name="connsiteY22" fmla="*/ 339978 h 2127175"/>
                <a:gd name="connsiteX23" fmla="*/ 2644726 w 2964835"/>
                <a:gd name="connsiteY23" fmla="*/ 255571 h 2127175"/>
                <a:gd name="connsiteX24" fmla="*/ 2841674 w 2964835"/>
                <a:gd name="connsiteY24" fmla="*/ 410316 h 2127175"/>
                <a:gd name="connsiteX25" fmla="*/ 2686929 w 2964835"/>
                <a:gd name="connsiteY25" fmla="*/ 565061 h 2127175"/>
                <a:gd name="connsiteX26" fmla="*/ 2278966 w 2964835"/>
                <a:gd name="connsiteY26" fmla="*/ 621331 h 2127175"/>
                <a:gd name="connsiteX27" fmla="*/ 2532185 w 2964835"/>
                <a:gd name="connsiteY27" fmla="*/ 705738 h 2127175"/>
                <a:gd name="connsiteX28" fmla="*/ 2912012 w 2964835"/>
                <a:gd name="connsiteY28" fmla="*/ 593196 h 2127175"/>
                <a:gd name="connsiteX29" fmla="*/ 2954215 w 2964835"/>
                <a:gd name="connsiteY29" fmla="*/ 804211 h 2127175"/>
                <a:gd name="connsiteX30" fmla="*/ 2883877 w 2964835"/>
                <a:gd name="connsiteY30" fmla="*/ 916753 h 2127175"/>
                <a:gd name="connsiteX31" fmla="*/ 2194560 w 2964835"/>
                <a:gd name="connsiteY31" fmla="*/ 818279 h 2127175"/>
                <a:gd name="connsiteX32" fmla="*/ 2644726 w 2964835"/>
                <a:gd name="connsiteY32" fmla="*/ 1310648 h 2127175"/>
                <a:gd name="connsiteX33" fmla="*/ 2715065 w 2964835"/>
                <a:gd name="connsiteY33" fmla="*/ 1817085 h 2127175"/>
                <a:gd name="connsiteX34" fmla="*/ 2827606 w 2964835"/>
                <a:gd name="connsiteY34" fmla="*/ 2014033 h 2127175"/>
                <a:gd name="connsiteX35" fmla="*/ 2532185 w 2964835"/>
                <a:gd name="connsiteY35" fmla="*/ 2014033 h 2127175"/>
                <a:gd name="connsiteX36" fmla="*/ 1997612 w 2964835"/>
                <a:gd name="connsiteY36" fmla="*/ 2126574 h 2127175"/>
                <a:gd name="connsiteX37" fmla="*/ 1575581 w 2964835"/>
                <a:gd name="connsiteY37" fmla="*/ 1957762 h 2127175"/>
                <a:gd name="connsiteX38" fmla="*/ 1125415 w 2964835"/>
                <a:gd name="connsiteY38" fmla="*/ 1085565 h 2127175"/>
                <a:gd name="connsiteX39" fmla="*/ 982003 w 2964835"/>
                <a:gd name="connsiteY39" fmla="*/ 1027955 h 2127175"/>
                <a:gd name="connsiteX40" fmla="*/ 957496 w 2964835"/>
                <a:gd name="connsiteY40" fmla="*/ 1192190 h 2127175"/>
                <a:gd name="connsiteX41" fmla="*/ 1252025 w 2964835"/>
                <a:gd name="connsiteY41" fmla="*/ 1774882 h 2127175"/>
                <a:gd name="connsiteX42" fmla="*/ 1237957 w 2964835"/>
                <a:gd name="connsiteY42" fmla="*/ 1901491 h 2127175"/>
                <a:gd name="connsiteX43" fmla="*/ 1434905 w 2964835"/>
                <a:gd name="connsiteY43" fmla="*/ 1999965 h 2127175"/>
                <a:gd name="connsiteX44" fmla="*/ 1153551 w 2964835"/>
                <a:gd name="connsiteY44" fmla="*/ 1999965 h 2127175"/>
                <a:gd name="connsiteX45" fmla="*/ 942535 w 2964835"/>
                <a:gd name="connsiteY45" fmla="*/ 2112507 h 2127175"/>
                <a:gd name="connsiteX46" fmla="*/ 351692 w 2964835"/>
                <a:gd name="connsiteY46" fmla="*/ 2056236 h 2127175"/>
                <a:gd name="connsiteX47" fmla="*/ 182880 w 2964835"/>
                <a:gd name="connsiteY47" fmla="*/ 1395054 h 2127175"/>
                <a:gd name="connsiteX48" fmla="*/ 267286 w 2964835"/>
                <a:gd name="connsiteY48" fmla="*/ 1184039 h 2127175"/>
                <a:gd name="connsiteX49" fmla="*/ 239151 w 2964835"/>
                <a:gd name="connsiteY49" fmla="*/ 987091 h 2127175"/>
                <a:gd name="connsiteX50" fmla="*/ 0 w 2964835"/>
                <a:gd name="connsiteY50" fmla="*/ 916753 h 2127175"/>
                <a:gd name="connsiteX51" fmla="*/ 70338 w 2964835"/>
                <a:gd name="connsiteY51" fmla="*/ 663534 h 2127175"/>
                <a:gd name="connsiteX52" fmla="*/ 393895 w 2964835"/>
                <a:gd name="connsiteY52" fmla="*/ 733873 h 2127175"/>
                <a:gd name="connsiteX53" fmla="*/ 325211 w 2964835"/>
                <a:gd name="connsiteY53" fmla="*/ 900131 h 2127175"/>
                <a:gd name="connsiteX54" fmla="*/ 450166 w 2964835"/>
                <a:gd name="connsiteY54" fmla="*/ 1001159 h 2127175"/>
                <a:gd name="connsiteX55" fmla="*/ 450166 w 2964835"/>
                <a:gd name="connsiteY55" fmla="*/ 1001159 h 2127175"/>
                <a:gd name="connsiteX56" fmla="*/ 450166 w 2964835"/>
                <a:gd name="connsiteY56" fmla="*/ 1001159 h 2127175"/>
                <a:gd name="connsiteX0" fmla="*/ 759655 w 2961720"/>
                <a:gd name="connsiteY0" fmla="*/ 1606070 h 2127175"/>
                <a:gd name="connsiteX1" fmla="*/ 464234 w 2961720"/>
                <a:gd name="connsiteY1" fmla="*/ 958956 h 2127175"/>
                <a:gd name="connsiteX2" fmla="*/ 900332 w 2961720"/>
                <a:gd name="connsiteY2" fmla="*/ 550993 h 2127175"/>
                <a:gd name="connsiteX3" fmla="*/ 1181685 w 2961720"/>
                <a:gd name="connsiteY3" fmla="*/ 534809 h 2127175"/>
                <a:gd name="connsiteX4" fmla="*/ 1434905 w 2961720"/>
                <a:gd name="connsiteY4" fmla="*/ 719805 h 2127175"/>
                <a:gd name="connsiteX5" fmla="*/ 1828800 w 2961720"/>
                <a:gd name="connsiteY5" fmla="*/ 1324716 h 2127175"/>
                <a:gd name="connsiteX6" fmla="*/ 2039815 w 2961720"/>
                <a:gd name="connsiteY6" fmla="*/ 1479461 h 2127175"/>
                <a:gd name="connsiteX7" fmla="*/ 2053883 w 2961720"/>
                <a:gd name="connsiteY7" fmla="*/ 1352851 h 2127175"/>
                <a:gd name="connsiteX8" fmla="*/ 1772529 w 2961720"/>
                <a:gd name="connsiteY8" fmla="*/ 987091 h 2127175"/>
                <a:gd name="connsiteX9" fmla="*/ 1702191 w 2961720"/>
                <a:gd name="connsiteY9" fmla="*/ 663534 h 2127175"/>
                <a:gd name="connsiteX10" fmla="*/ 1561514 w 2961720"/>
                <a:gd name="connsiteY10" fmla="*/ 536925 h 2127175"/>
                <a:gd name="connsiteX11" fmla="*/ 1730326 w 2961720"/>
                <a:gd name="connsiteY11" fmla="*/ 480654 h 2127175"/>
                <a:gd name="connsiteX12" fmla="*/ 1575581 w 2961720"/>
                <a:gd name="connsiteY12" fmla="*/ 368113 h 2127175"/>
                <a:gd name="connsiteX13" fmla="*/ 1842868 w 2961720"/>
                <a:gd name="connsiteY13" fmla="*/ 354045 h 2127175"/>
                <a:gd name="connsiteX14" fmla="*/ 1539016 w 2961720"/>
                <a:gd name="connsiteY14" fmla="*/ 204216 h 2127175"/>
                <a:gd name="connsiteX15" fmla="*/ 1448972 w 2961720"/>
                <a:gd name="connsiteY15" fmla="*/ 44556 h 2127175"/>
                <a:gd name="connsiteX16" fmla="*/ 1789869 w 2961720"/>
                <a:gd name="connsiteY16" fmla="*/ 188032 h 2127175"/>
                <a:gd name="connsiteX17" fmla="*/ 1749409 w 2961720"/>
                <a:gd name="connsiteY17" fmla="*/ 171848 h 2127175"/>
                <a:gd name="connsiteX18" fmla="*/ 1927434 w 2961720"/>
                <a:gd name="connsiteY18" fmla="*/ 220400 h 2127175"/>
                <a:gd name="connsiteX19" fmla="*/ 1967734 w 2961720"/>
                <a:gd name="connsiteY19" fmla="*/ 152865 h 2127175"/>
                <a:gd name="connsiteX20" fmla="*/ 1913206 w 2961720"/>
                <a:gd name="connsiteY20" fmla="*/ 2353 h 2127175"/>
                <a:gd name="connsiteX21" fmla="*/ 2194560 w 2961720"/>
                <a:gd name="connsiteY21" fmla="*/ 283707 h 2127175"/>
                <a:gd name="connsiteX22" fmla="*/ 2518117 w 2961720"/>
                <a:gd name="connsiteY22" fmla="*/ 339978 h 2127175"/>
                <a:gd name="connsiteX23" fmla="*/ 2644726 w 2961720"/>
                <a:gd name="connsiteY23" fmla="*/ 255571 h 2127175"/>
                <a:gd name="connsiteX24" fmla="*/ 2841674 w 2961720"/>
                <a:gd name="connsiteY24" fmla="*/ 410316 h 2127175"/>
                <a:gd name="connsiteX25" fmla="*/ 2686929 w 2961720"/>
                <a:gd name="connsiteY25" fmla="*/ 565061 h 2127175"/>
                <a:gd name="connsiteX26" fmla="*/ 2278966 w 2961720"/>
                <a:gd name="connsiteY26" fmla="*/ 621331 h 2127175"/>
                <a:gd name="connsiteX27" fmla="*/ 2532185 w 2961720"/>
                <a:gd name="connsiteY27" fmla="*/ 705738 h 2127175"/>
                <a:gd name="connsiteX28" fmla="*/ 2912012 w 2961720"/>
                <a:gd name="connsiteY28" fmla="*/ 593196 h 2127175"/>
                <a:gd name="connsiteX29" fmla="*/ 2954215 w 2961720"/>
                <a:gd name="connsiteY29" fmla="*/ 804211 h 2127175"/>
                <a:gd name="connsiteX30" fmla="*/ 2829448 w 2961720"/>
                <a:gd name="connsiteY30" fmla="*/ 902239 h 2127175"/>
                <a:gd name="connsiteX31" fmla="*/ 2194560 w 2961720"/>
                <a:gd name="connsiteY31" fmla="*/ 818279 h 2127175"/>
                <a:gd name="connsiteX32" fmla="*/ 2644726 w 2961720"/>
                <a:gd name="connsiteY32" fmla="*/ 1310648 h 2127175"/>
                <a:gd name="connsiteX33" fmla="*/ 2715065 w 2961720"/>
                <a:gd name="connsiteY33" fmla="*/ 1817085 h 2127175"/>
                <a:gd name="connsiteX34" fmla="*/ 2827606 w 2961720"/>
                <a:gd name="connsiteY34" fmla="*/ 2014033 h 2127175"/>
                <a:gd name="connsiteX35" fmla="*/ 2532185 w 2961720"/>
                <a:gd name="connsiteY35" fmla="*/ 2014033 h 2127175"/>
                <a:gd name="connsiteX36" fmla="*/ 1997612 w 2961720"/>
                <a:gd name="connsiteY36" fmla="*/ 2126574 h 2127175"/>
                <a:gd name="connsiteX37" fmla="*/ 1575581 w 2961720"/>
                <a:gd name="connsiteY37" fmla="*/ 1957762 h 2127175"/>
                <a:gd name="connsiteX38" fmla="*/ 1125415 w 2961720"/>
                <a:gd name="connsiteY38" fmla="*/ 1085565 h 2127175"/>
                <a:gd name="connsiteX39" fmla="*/ 982003 w 2961720"/>
                <a:gd name="connsiteY39" fmla="*/ 1027955 h 2127175"/>
                <a:gd name="connsiteX40" fmla="*/ 957496 w 2961720"/>
                <a:gd name="connsiteY40" fmla="*/ 1192190 h 2127175"/>
                <a:gd name="connsiteX41" fmla="*/ 1252025 w 2961720"/>
                <a:gd name="connsiteY41" fmla="*/ 1774882 h 2127175"/>
                <a:gd name="connsiteX42" fmla="*/ 1237957 w 2961720"/>
                <a:gd name="connsiteY42" fmla="*/ 1901491 h 2127175"/>
                <a:gd name="connsiteX43" fmla="*/ 1434905 w 2961720"/>
                <a:gd name="connsiteY43" fmla="*/ 1999965 h 2127175"/>
                <a:gd name="connsiteX44" fmla="*/ 1153551 w 2961720"/>
                <a:gd name="connsiteY44" fmla="*/ 1999965 h 2127175"/>
                <a:gd name="connsiteX45" fmla="*/ 942535 w 2961720"/>
                <a:gd name="connsiteY45" fmla="*/ 2112507 h 2127175"/>
                <a:gd name="connsiteX46" fmla="*/ 351692 w 2961720"/>
                <a:gd name="connsiteY46" fmla="*/ 2056236 h 2127175"/>
                <a:gd name="connsiteX47" fmla="*/ 182880 w 2961720"/>
                <a:gd name="connsiteY47" fmla="*/ 1395054 h 2127175"/>
                <a:gd name="connsiteX48" fmla="*/ 267286 w 2961720"/>
                <a:gd name="connsiteY48" fmla="*/ 1184039 h 2127175"/>
                <a:gd name="connsiteX49" fmla="*/ 239151 w 2961720"/>
                <a:gd name="connsiteY49" fmla="*/ 987091 h 2127175"/>
                <a:gd name="connsiteX50" fmla="*/ 0 w 2961720"/>
                <a:gd name="connsiteY50" fmla="*/ 916753 h 2127175"/>
                <a:gd name="connsiteX51" fmla="*/ 70338 w 2961720"/>
                <a:gd name="connsiteY51" fmla="*/ 663534 h 2127175"/>
                <a:gd name="connsiteX52" fmla="*/ 393895 w 2961720"/>
                <a:gd name="connsiteY52" fmla="*/ 733873 h 2127175"/>
                <a:gd name="connsiteX53" fmla="*/ 325211 w 2961720"/>
                <a:gd name="connsiteY53" fmla="*/ 900131 h 2127175"/>
                <a:gd name="connsiteX54" fmla="*/ 450166 w 2961720"/>
                <a:gd name="connsiteY54" fmla="*/ 1001159 h 2127175"/>
                <a:gd name="connsiteX55" fmla="*/ 450166 w 2961720"/>
                <a:gd name="connsiteY55" fmla="*/ 1001159 h 2127175"/>
                <a:gd name="connsiteX56" fmla="*/ 450166 w 2961720"/>
                <a:gd name="connsiteY56" fmla="*/ 1001159 h 2127175"/>
                <a:gd name="connsiteX0" fmla="*/ 759655 w 2961720"/>
                <a:gd name="connsiteY0" fmla="*/ 1606070 h 2127175"/>
                <a:gd name="connsiteX1" fmla="*/ 464234 w 2961720"/>
                <a:gd name="connsiteY1" fmla="*/ 958956 h 2127175"/>
                <a:gd name="connsiteX2" fmla="*/ 900332 w 2961720"/>
                <a:gd name="connsiteY2" fmla="*/ 550993 h 2127175"/>
                <a:gd name="connsiteX3" fmla="*/ 1181685 w 2961720"/>
                <a:gd name="connsiteY3" fmla="*/ 534809 h 2127175"/>
                <a:gd name="connsiteX4" fmla="*/ 1434905 w 2961720"/>
                <a:gd name="connsiteY4" fmla="*/ 719805 h 2127175"/>
                <a:gd name="connsiteX5" fmla="*/ 1828800 w 2961720"/>
                <a:gd name="connsiteY5" fmla="*/ 1324716 h 2127175"/>
                <a:gd name="connsiteX6" fmla="*/ 2039815 w 2961720"/>
                <a:gd name="connsiteY6" fmla="*/ 1479461 h 2127175"/>
                <a:gd name="connsiteX7" fmla="*/ 2053883 w 2961720"/>
                <a:gd name="connsiteY7" fmla="*/ 1352851 h 2127175"/>
                <a:gd name="connsiteX8" fmla="*/ 1772529 w 2961720"/>
                <a:gd name="connsiteY8" fmla="*/ 987091 h 2127175"/>
                <a:gd name="connsiteX9" fmla="*/ 1702191 w 2961720"/>
                <a:gd name="connsiteY9" fmla="*/ 663534 h 2127175"/>
                <a:gd name="connsiteX10" fmla="*/ 1561514 w 2961720"/>
                <a:gd name="connsiteY10" fmla="*/ 536925 h 2127175"/>
                <a:gd name="connsiteX11" fmla="*/ 1730326 w 2961720"/>
                <a:gd name="connsiteY11" fmla="*/ 480654 h 2127175"/>
                <a:gd name="connsiteX12" fmla="*/ 1575581 w 2961720"/>
                <a:gd name="connsiteY12" fmla="*/ 368113 h 2127175"/>
                <a:gd name="connsiteX13" fmla="*/ 1842868 w 2961720"/>
                <a:gd name="connsiteY13" fmla="*/ 354045 h 2127175"/>
                <a:gd name="connsiteX14" fmla="*/ 1539016 w 2961720"/>
                <a:gd name="connsiteY14" fmla="*/ 204216 h 2127175"/>
                <a:gd name="connsiteX15" fmla="*/ 1448972 w 2961720"/>
                <a:gd name="connsiteY15" fmla="*/ 44556 h 2127175"/>
                <a:gd name="connsiteX16" fmla="*/ 1789869 w 2961720"/>
                <a:gd name="connsiteY16" fmla="*/ 188032 h 2127175"/>
                <a:gd name="connsiteX17" fmla="*/ 1749409 w 2961720"/>
                <a:gd name="connsiteY17" fmla="*/ 171848 h 2127175"/>
                <a:gd name="connsiteX18" fmla="*/ 1927434 w 2961720"/>
                <a:gd name="connsiteY18" fmla="*/ 220400 h 2127175"/>
                <a:gd name="connsiteX19" fmla="*/ 1967734 w 2961720"/>
                <a:gd name="connsiteY19" fmla="*/ 152865 h 2127175"/>
                <a:gd name="connsiteX20" fmla="*/ 1913206 w 2961720"/>
                <a:gd name="connsiteY20" fmla="*/ 2353 h 2127175"/>
                <a:gd name="connsiteX21" fmla="*/ 2194560 w 2961720"/>
                <a:gd name="connsiteY21" fmla="*/ 283707 h 2127175"/>
                <a:gd name="connsiteX22" fmla="*/ 2518117 w 2961720"/>
                <a:gd name="connsiteY22" fmla="*/ 339978 h 2127175"/>
                <a:gd name="connsiteX23" fmla="*/ 2644726 w 2961720"/>
                <a:gd name="connsiteY23" fmla="*/ 255571 h 2127175"/>
                <a:gd name="connsiteX24" fmla="*/ 2841674 w 2961720"/>
                <a:gd name="connsiteY24" fmla="*/ 410316 h 2127175"/>
                <a:gd name="connsiteX25" fmla="*/ 2686929 w 2961720"/>
                <a:gd name="connsiteY25" fmla="*/ 565061 h 2127175"/>
                <a:gd name="connsiteX26" fmla="*/ 2278966 w 2961720"/>
                <a:gd name="connsiteY26" fmla="*/ 621331 h 2127175"/>
                <a:gd name="connsiteX27" fmla="*/ 2532185 w 2961720"/>
                <a:gd name="connsiteY27" fmla="*/ 705738 h 2127175"/>
                <a:gd name="connsiteX28" fmla="*/ 2912012 w 2961720"/>
                <a:gd name="connsiteY28" fmla="*/ 593196 h 2127175"/>
                <a:gd name="connsiteX29" fmla="*/ 2954215 w 2961720"/>
                <a:gd name="connsiteY29" fmla="*/ 804211 h 2127175"/>
                <a:gd name="connsiteX30" fmla="*/ 2829448 w 2961720"/>
                <a:gd name="connsiteY30" fmla="*/ 902239 h 2127175"/>
                <a:gd name="connsiteX31" fmla="*/ 2194560 w 2961720"/>
                <a:gd name="connsiteY31" fmla="*/ 818279 h 2127175"/>
                <a:gd name="connsiteX32" fmla="*/ 2644726 w 2961720"/>
                <a:gd name="connsiteY32" fmla="*/ 1310648 h 2127175"/>
                <a:gd name="connsiteX33" fmla="*/ 2715065 w 2961720"/>
                <a:gd name="connsiteY33" fmla="*/ 1817085 h 2127175"/>
                <a:gd name="connsiteX34" fmla="*/ 2827606 w 2961720"/>
                <a:gd name="connsiteY34" fmla="*/ 2014033 h 2127175"/>
                <a:gd name="connsiteX35" fmla="*/ 2532185 w 2961720"/>
                <a:gd name="connsiteY35" fmla="*/ 2014033 h 2127175"/>
                <a:gd name="connsiteX36" fmla="*/ 1997612 w 2961720"/>
                <a:gd name="connsiteY36" fmla="*/ 2126574 h 2127175"/>
                <a:gd name="connsiteX37" fmla="*/ 1575581 w 2961720"/>
                <a:gd name="connsiteY37" fmla="*/ 1957762 h 2127175"/>
                <a:gd name="connsiteX38" fmla="*/ 1125415 w 2961720"/>
                <a:gd name="connsiteY38" fmla="*/ 1085565 h 2127175"/>
                <a:gd name="connsiteX39" fmla="*/ 982003 w 2961720"/>
                <a:gd name="connsiteY39" fmla="*/ 1027955 h 2127175"/>
                <a:gd name="connsiteX40" fmla="*/ 957496 w 2961720"/>
                <a:gd name="connsiteY40" fmla="*/ 1192190 h 2127175"/>
                <a:gd name="connsiteX41" fmla="*/ 1252025 w 2961720"/>
                <a:gd name="connsiteY41" fmla="*/ 1774882 h 2127175"/>
                <a:gd name="connsiteX42" fmla="*/ 1237957 w 2961720"/>
                <a:gd name="connsiteY42" fmla="*/ 1901491 h 2127175"/>
                <a:gd name="connsiteX43" fmla="*/ 1434905 w 2961720"/>
                <a:gd name="connsiteY43" fmla="*/ 1999965 h 2127175"/>
                <a:gd name="connsiteX44" fmla="*/ 1153551 w 2961720"/>
                <a:gd name="connsiteY44" fmla="*/ 1999965 h 2127175"/>
                <a:gd name="connsiteX45" fmla="*/ 942535 w 2961720"/>
                <a:gd name="connsiteY45" fmla="*/ 2112507 h 2127175"/>
                <a:gd name="connsiteX46" fmla="*/ 351692 w 2961720"/>
                <a:gd name="connsiteY46" fmla="*/ 2056236 h 2127175"/>
                <a:gd name="connsiteX47" fmla="*/ 182880 w 2961720"/>
                <a:gd name="connsiteY47" fmla="*/ 1395054 h 2127175"/>
                <a:gd name="connsiteX48" fmla="*/ 267286 w 2961720"/>
                <a:gd name="connsiteY48" fmla="*/ 1184039 h 2127175"/>
                <a:gd name="connsiteX49" fmla="*/ 239151 w 2961720"/>
                <a:gd name="connsiteY49" fmla="*/ 987091 h 2127175"/>
                <a:gd name="connsiteX50" fmla="*/ 0 w 2961720"/>
                <a:gd name="connsiteY50" fmla="*/ 916753 h 2127175"/>
                <a:gd name="connsiteX51" fmla="*/ 70338 w 2961720"/>
                <a:gd name="connsiteY51" fmla="*/ 663534 h 2127175"/>
                <a:gd name="connsiteX52" fmla="*/ 393895 w 2961720"/>
                <a:gd name="connsiteY52" fmla="*/ 733873 h 2127175"/>
                <a:gd name="connsiteX53" fmla="*/ 325211 w 2961720"/>
                <a:gd name="connsiteY53" fmla="*/ 900131 h 2127175"/>
                <a:gd name="connsiteX54" fmla="*/ 450166 w 2961720"/>
                <a:gd name="connsiteY54" fmla="*/ 1001159 h 2127175"/>
                <a:gd name="connsiteX55" fmla="*/ 450166 w 2961720"/>
                <a:gd name="connsiteY55" fmla="*/ 1001159 h 2127175"/>
                <a:gd name="connsiteX56" fmla="*/ 450166 w 2961720"/>
                <a:gd name="connsiteY56" fmla="*/ 1001159 h 2127175"/>
                <a:gd name="connsiteX0" fmla="*/ 759655 w 2961720"/>
                <a:gd name="connsiteY0" fmla="*/ 1606070 h 2127175"/>
                <a:gd name="connsiteX1" fmla="*/ 464234 w 2961720"/>
                <a:gd name="connsiteY1" fmla="*/ 958956 h 2127175"/>
                <a:gd name="connsiteX2" fmla="*/ 900332 w 2961720"/>
                <a:gd name="connsiteY2" fmla="*/ 550993 h 2127175"/>
                <a:gd name="connsiteX3" fmla="*/ 1181685 w 2961720"/>
                <a:gd name="connsiteY3" fmla="*/ 534809 h 2127175"/>
                <a:gd name="connsiteX4" fmla="*/ 1434905 w 2961720"/>
                <a:gd name="connsiteY4" fmla="*/ 719805 h 2127175"/>
                <a:gd name="connsiteX5" fmla="*/ 1828800 w 2961720"/>
                <a:gd name="connsiteY5" fmla="*/ 1324716 h 2127175"/>
                <a:gd name="connsiteX6" fmla="*/ 2039815 w 2961720"/>
                <a:gd name="connsiteY6" fmla="*/ 1479461 h 2127175"/>
                <a:gd name="connsiteX7" fmla="*/ 2053883 w 2961720"/>
                <a:gd name="connsiteY7" fmla="*/ 1352851 h 2127175"/>
                <a:gd name="connsiteX8" fmla="*/ 1772529 w 2961720"/>
                <a:gd name="connsiteY8" fmla="*/ 987091 h 2127175"/>
                <a:gd name="connsiteX9" fmla="*/ 1702191 w 2961720"/>
                <a:gd name="connsiteY9" fmla="*/ 663534 h 2127175"/>
                <a:gd name="connsiteX10" fmla="*/ 1561514 w 2961720"/>
                <a:gd name="connsiteY10" fmla="*/ 536925 h 2127175"/>
                <a:gd name="connsiteX11" fmla="*/ 1730326 w 2961720"/>
                <a:gd name="connsiteY11" fmla="*/ 480654 h 2127175"/>
                <a:gd name="connsiteX12" fmla="*/ 1575581 w 2961720"/>
                <a:gd name="connsiteY12" fmla="*/ 368113 h 2127175"/>
                <a:gd name="connsiteX13" fmla="*/ 1842868 w 2961720"/>
                <a:gd name="connsiteY13" fmla="*/ 354045 h 2127175"/>
                <a:gd name="connsiteX14" fmla="*/ 1539016 w 2961720"/>
                <a:gd name="connsiteY14" fmla="*/ 204216 h 2127175"/>
                <a:gd name="connsiteX15" fmla="*/ 1448972 w 2961720"/>
                <a:gd name="connsiteY15" fmla="*/ 44556 h 2127175"/>
                <a:gd name="connsiteX16" fmla="*/ 1789869 w 2961720"/>
                <a:gd name="connsiteY16" fmla="*/ 188032 h 2127175"/>
                <a:gd name="connsiteX17" fmla="*/ 1749409 w 2961720"/>
                <a:gd name="connsiteY17" fmla="*/ 171848 h 2127175"/>
                <a:gd name="connsiteX18" fmla="*/ 1927434 w 2961720"/>
                <a:gd name="connsiteY18" fmla="*/ 220400 h 2127175"/>
                <a:gd name="connsiteX19" fmla="*/ 1967734 w 2961720"/>
                <a:gd name="connsiteY19" fmla="*/ 152865 h 2127175"/>
                <a:gd name="connsiteX20" fmla="*/ 1913206 w 2961720"/>
                <a:gd name="connsiteY20" fmla="*/ 2353 h 2127175"/>
                <a:gd name="connsiteX21" fmla="*/ 2194560 w 2961720"/>
                <a:gd name="connsiteY21" fmla="*/ 283707 h 2127175"/>
                <a:gd name="connsiteX22" fmla="*/ 2518117 w 2961720"/>
                <a:gd name="connsiteY22" fmla="*/ 339978 h 2127175"/>
                <a:gd name="connsiteX23" fmla="*/ 2644726 w 2961720"/>
                <a:gd name="connsiteY23" fmla="*/ 255571 h 2127175"/>
                <a:gd name="connsiteX24" fmla="*/ 2841674 w 2961720"/>
                <a:gd name="connsiteY24" fmla="*/ 410316 h 2127175"/>
                <a:gd name="connsiteX25" fmla="*/ 2686929 w 2961720"/>
                <a:gd name="connsiteY25" fmla="*/ 565061 h 2127175"/>
                <a:gd name="connsiteX26" fmla="*/ 2278966 w 2961720"/>
                <a:gd name="connsiteY26" fmla="*/ 621331 h 2127175"/>
                <a:gd name="connsiteX27" fmla="*/ 2532185 w 2961720"/>
                <a:gd name="connsiteY27" fmla="*/ 705738 h 2127175"/>
                <a:gd name="connsiteX28" fmla="*/ 2912012 w 2961720"/>
                <a:gd name="connsiteY28" fmla="*/ 593196 h 2127175"/>
                <a:gd name="connsiteX29" fmla="*/ 2954215 w 2961720"/>
                <a:gd name="connsiteY29" fmla="*/ 804211 h 2127175"/>
                <a:gd name="connsiteX30" fmla="*/ 2829448 w 2961720"/>
                <a:gd name="connsiteY30" fmla="*/ 902239 h 2127175"/>
                <a:gd name="connsiteX31" fmla="*/ 2194560 w 2961720"/>
                <a:gd name="connsiteY31" fmla="*/ 818279 h 2127175"/>
                <a:gd name="connsiteX32" fmla="*/ 2644726 w 2961720"/>
                <a:gd name="connsiteY32" fmla="*/ 1310648 h 2127175"/>
                <a:gd name="connsiteX33" fmla="*/ 2715065 w 2961720"/>
                <a:gd name="connsiteY33" fmla="*/ 1817085 h 2127175"/>
                <a:gd name="connsiteX34" fmla="*/ 2827606 w 2961720"/>
                <a:gd name="connsiteY34" fmla="*/ 2014033 h 2127175"/>
                <a:gd name="connsiteX35" fmla="*/ 2532185 w 2961720"/>
                <a:gd name="connsiteY35" fmla="*/ 2014033 h 2127175"/>
                <a:gd name="connsiteX36" fmla="*/ 1997612 w 2961720"/>
                <a:gd name="connsiteY36" fmla="*/ 2126574 h 2127175"/>
                <a:gd name="connsiteX37" fmla="*/ 1575581 w 2961720"/>
                <a:gd name="connsiteY37" fmla="*/ 1957762 h 2127175"/>
                <a:gd name="connsiteX38" fmla="*/ 1125415 w 2961720"/>
                <a:gd name="connsiteY38" fmla="*/ 1085565 h 2127175"/>
                <a:gd name="connsiteX39" fmla="*/ 982003 w 2961720"/>
                <a:gd name="connsiteY39" fmla="*/ 1027955 h 2127175"/>
                <a:gd name="connsiteX40" fmla="*/ 957496 w 2961720"/>
                <a:gd name="connsiteY40" fmla="*/ 1192190 h 2127175"/>
                <a:gd name="connsiteX41" fmla="*/ 1252025 w 2961720"/>
                <a:gd name="connsiteY41" fmla="*/ 1774882 h 2127175"/>
                <a:gd name="connsiteX42" fmla="*/ 1237957 w 2961720"/>
                <a:gd name="connsiteY42" fmla="*/ 1901491 h 2127175"/>
                <a:gd name="connsiteX43" fmla="*/ 1434905 w 2961720"/>
                <a:gd name="connsiteY43" fmla="*/ 1999965 h 2127175"/>
                <a:gd name="connsiteX44" fmla="*/ 1153551 w 2961720"/>
                <a:gd name="connsiteY44" fmla="*/ 1999965 h 2127175"/>
                <a:gd name="connsiteX45" fmla="*/ 942535 w 2961720"/>
                <a:gd name="connsiteY45" fmla="*/ 2112507 h 2127175"/>
                <a:gd name="connsiteX46" fmla="*/ 351692 w 2961720"/>
                <a:gd name="connsiteY46" fmla="*/ 2056236 h 2127175"/>
                <a:gd name="connsiteX47" fmla="*/ 182880 w 2961720"/>
                <a:gd name="connsiteY47" fmla="*/ 1395054 h 2127175"/>
                <a:gd name="connsiteX48" fmla="*/ 267286 w 2961720"/>
                <a:gd name="connsiteY48" fmla="*/ 1184039 h 2127175"/>
                <a:gd name="connsiteX49" fmla="*/ 239151 w 2961720"/>
                <a:gd name="connsiteY49" fmla="*/ 987091 h 2127175"/>
                <a:gd name="connsiteX50" fmla="*/ 0 w 2961720"/>
                <a:gd name="connsiteY50" fmla="*/ 916753 h 2127175"/>
                <a:gd name="connsiteX51" fmla="*/ 70338 w 2961720"/>
                <a:gd name="connsiteY51" fmla="*/ 663534 h 2127175"/>
                <a:gd name="connsiteX52" fmla="*/ 393895 w 2961720"/>
                <a:gd name="connsiteY52" fmla="*/ 733873 h 2127175"/>
                <a:gd name="connsiteX53" fmla="*/ 325211 w 2961720"/>
                <a:gd name="connsiteY53" fmla="*/ 900131 h 2127175"/>
                <a:gd name="connsiteX54" fmla="*/ 450166 w 2961720"/>
                <a:gd name="connsiteY54" fmla="*/ 1001159 h 2127175"/>
                <a:gd name="connsiteX55" fmla="*/ 450166 w 2961720"/>
                <a:gd name="connsiteY55" fmla="*/ 1001159 h 2127175"/>
                <a:gd name="connsiteX56" fmla="*/ 450166 w 2961720"/>
                <a:gd name="connsiteY56" fmla="*/ 1001159 h 2127175"/>
                <a:gd name="connsiteX0" fmla="*/ 769770 w 2971835"/>
                <a:gd name="connsiteY0" fmla="*/ 1606070 h 2127175"/>
                <a:gd name="connsiteX1" fmla="*/ 474349 w 2971835"/>
                <a:gd name="connsiteY1" fmla="*/ 958956 h 2127175"/>
                <a:gd name="connsiteX2" fmla="*/ 910447 w 2971835"/>
                <a:gd name="connsiteY2" fmla="*/ 550993 h 2127175"/>
                <a:gd name="connsiteX3" fmla="*/ 1191800 w 2971835"/>
                <a:gd name="connsiteY3" fmla="*/ 534809 h 2127175"/>
                <a:gd name="connsiteX4" fmla="*/ 1445020 w 2971835"/>
                <a:gd name="connsiteY4" fmla="*/ 719805 h 2127175"/>
                <a:gd name="connsiteX5" fmla="*/ 1838915 w 2971835"/>
                <a:gd name="connsiteY5" fmla="*/ 1324716 h 2127175"/>
                <a:gd name="connsiteX6" fmla="*/ 2049930 w 2971835"/>
                <a:gd name="connsiteY6" fmla="*/ 1479461 h 2127175"/>
                <a:gd name="connsiteX7" fmla="*/ 2063998 w 2971835"/>
                <a:gd name="connsiteY7" fmla="*/ 1352851 h 2127175"/>
                <a:gd name="connsiteX8" fmla="*/ 1782644 w 2971835"/>
                <a:gd name="connsiteY8" fmla="*/ 987091 h 2127175"/>
                <a:gd name="connsiteX9" fmla="*/ 1712306 w 2971835"/>
                <a:gd name="connsiteY9" fmla="*/ 663534 h 2127175"/>
                <a:gd name="connsiteX10" fmla="*/ 1571629 w 2971835"/>
                <a:gd name="connsiteY10" fmla="*/ 536925 h 2127175"/>
                <a:gd name="connsiteX11" fmla="*/ 1740441 w 2971835"/>
                <a:gd name="connsiteY11" fmla="*/ 480654 h 2127175"/>
                <a:gd name="connsiteX12" fmla="*/ 1585696 w 2971835"/>
                <a:gd name="connsiteY12" fmla="*/ 368113 h 2127175"/>
                <a:gd name="connsiteX13" fmla="*/ 1852983 w 2971835"/>
                <a:gd name="connsiteY13" fmla="*/ 354045 h 2127175"/>
                <a:gd name="connsiteX14" fmla="*/ 1549131 w 2971835"/>
                <a:gd name="connsiteY14" fmla="*/ 204216 h 2127175"/>
                <a:gd name="connsiteX15" fmla="*/ 1459087 w 2971835"/>
                <a:gd name="connsiteY15" fmla="*/ 44556 h 2127175"/>
                <a:gd name="connsiteX16" fmla="*/ 1799984 w 2971835"/>
                <a:gd name="connsiteY16" fmla="*/ 188032 h 2127175"/>
                <a:gd name="connsiteX17" fmla="*/ 1759524 w 2971835"/>
                <a:gd name="connsiteY17" fmla="*/ 171848 h 2127175"/>
                <a:gd name="connsiteX18" fmla="*/ 1937549 w 2971835"/>
                <a:gd name="connsiteY18" fmla="*/ 220400 h 2127175"/>
                <a:gd name="connsiteX19" fmla="*/ 1977849 w 2971835"/>
                <a:gd name="connsiteY19" fmla="*/ 152865 h 2127175"/>
                <a:gd name="connsiteX20" fmla="*/ 1923321 w 2971835"/>
                <a:gd name="connsiteY20" fmla="*/ 2353 h 2127175"/>
                <a:gd name="connsiteX21" fmla="*/ 2204675 w 2971835"/>
                <a:gd name="connsiteY21" fmla="*/ 283707 h 2127175"/>
                <a:gd name="connsiteX22" fmla="*/ 2528232 w 2971835"/>
                <a:gd name="connsiteY22" fmla="*/ 339978 h 2127175"/>
                <a:gd name="connsiteX23" fmla="*/ 2654841 w 2971835"/>
                <a:gd name="connsiteY23" fmla="*/ 255571 h 2127175"/>
                <a:gd name="connsiteX24" fmla="*/ 2851789 w 2971835"/>
                <a:gd name="connsiteY24" fmla="*/ 410316 h 2127175"/>
                <a:gd name="connsiteX25" fmla="*/ 2697044 w 2971835"/>
                <a:gd name="connsiteY25" fmla="*/ 565061 h 2127175"/>
                <a:gd name="connsiteX26" fmla="*/ 2289081 w 2971835"/>
                <a:gd name="connsiteY26" fmla="*/ 621331 h 2127175"/>
                <a:gd name="connsiteX27" fmla="*/ 2542300 w 2971835"/>
                <a:gd name="connsiteY27" fmla="*/ 705738 h 2127175"/>
                <a:gd name="connsiteX28" fmla="*/ 2922127 w 2971835"/>
                <a:gd name="connsiteY28" fmla="*/ 593196 h 2127175"/>
                <a:gd name="connsiteX29" fmla="*/ 2964330 w 2971835"/>
                <a:gd name="connsiteY29" fmla="*/ 804211 h 2127175"/>
                <a:gd name="connsiteX30" fmla="*/ 2839563 w 2971835"/>
                <a:gd name="connsiteY30" fmla="*/ 902239 h 2127175"/>
                <a:gd name="connsiteX31" fmla="*/ 2204675 w 2971835"/>
                <a:gd name="connsiteY31" fmla="*/ 818279 h 2127175"/>
                <a:gd name="connsiteX32" fmla="*/ 2654841 w 2971835"/>
                <a:gd name="connsiteY32" fmla="*/ 1310648 h 2127175"/>
                <a:gd name="connsiteX33" fmla="*/ 2725180 w 2971835"/>
                <a:gd name="connsiteY33" fmla="*/ 1817085 h 2127175"/>
                <a:gd name="connsiteX34" fmla="*/ 2837721 w 2971835"/>
                <a:gd name="connsiteY34" fmla="*/ 2014033 h 2127175"/>
                <a:gd name="connsiteX35" fmla="*/ 2542300 w 2971835"/>
                <a:gd name="connsiteY35" fmla="*/ 2014033 h 2127175"/>
                <a:gd name="connsiteX36" fmla="*/ 2007727 w 2971835"/>
                <a:gd name="connsiteY36" fmla="*/ 2126574 h 2127175"/>
                <a:gd name="connsiteX37" fmla="*/ 1585696 w 2971835"/>
                <a:gd name="connsiteY37" fmla="*/ 1957762 h 2127175"/>
                <a:gd name="connsiteX38" fmla="*/ 1135530 w 2971835"/>
                <a:gd name="connsiteY38" fmla="*/ 1085565 h 2127175"/>
                <a:gd name="connsiteX39" fmla="*/ 992118 w 2971835"/>
                <a:gd name="connsiteY39" fmla="*/ 1027955 h 2127175"/>
                <a:gd name="connsiteX40" fmla="*/ 967611 w 2971835"/>
                <a:gd name="connsiteY40" fmla="*/ 1192190 h 2127175"/>
                <a:gd name="connsiteX41" fmla="*/ 1262140 w 2971835"/>
                <a:gd name="connsiteY41" fmla="*/ 1774882 h 2127175"/>
                <a:gd name="connsiteX42" fmla="*/ 1248072 w 2971835"/>
                <a:gd name="connsiteY42" fmla="*/ 1901491 h 2127175"/>
                <a:gd name="connsiteX43" fmla="*/ 1445020 w 2971835"/>
                <a:gd name="connsiteY43" fmla="*/ 1999965 h 2127175"/>
                <a:gd name="connsiteX44" fmla="*/ 1163666 w 2971835"/>
                <a:gd name="connsiteY44" fmla="*/ 1999965 h 2127175"/>
                <a:gd name="connsiteX45" fmla="*/ 952650 w 2971835"/>
                <a:gd name="connsiteY45" fmla="*/ 2112507 h 2127175"/>
                <a:gd name="connsiteX46" fmla="*/ 361807 w 2971835"/>
                <a:gd name="connsiteY46" fmla="*/ 2056236 h 2127175"/>
                <a:gd name="connsiteX47" fmla="*/ 192995 w 2971835"/>
                <a:gd name="connsiteY47" fmla="*/ 1395054 h 2127175"/>
                <a:gd name="connsiteX48" fmla="*/ 277401 w 2971835"/>
                <a:gd name="connsiteY48" fmla="*/ 1184039 h 2127175"/>
                <a:gd name="connsiteX49" fmla="*/ 249266 w 2971835"/>
                <a:gd name="connsiteY49" fmla="*/ 987091 h 2127175"/>
                <a:gd name="connsiteX50" fmla="*/ 10115 w 2971835"/>
                <a:gd name="connsiteY50" fmla="*/ 916753 h 2127175"/>
                <a:gd name="connsiteX51" fmla="*/ 80453 w 2971835"/>
                <a:gd name="connsiteY51" fmla="*/ 663534 h 2127175"/>
                <a:gd name="connsiteX52" fmla="*/ 404010 w 2971835"/>
                <a:gd name="connsiteY52" fmla="*/ 733873 h 2127175"/>
                <a:gd name="connsiteX53" fmla="*/ 335326 w 2971835"/>
                <a:gd name="connsiteY53" fmla="*/ 900131 h 2127175"/>
                <a:gd name="connsiteX54" fmla="*/ 460281 w 2971835"/>
                <a:gd name="connsiteY54" fmla="*/ 1001159 h 2127175"/>
                <a:gd name="connsiteX55" fmla="*/ 460281 w 2971835"/>
                <a:gd name="connsiteY55" fmla="*/ 1001159 h 2127175"/>
                <a:gd name="connsiteX56" fmla="*/ 460281 w 2971835"/>
                <a:gd name="connsiteY56" fmla="*/ 1001159 h 2127175"/>
                <a:gd name="connsiteX0" fmla="*/ 769770 w 2971835"/>
                <a:gd name="connsiteY0" fmla="*/ 1606070 h 2127175"/>
                <a:gd name="connsiteX1" fmla="*/ 474349 w 2971835"/>
                <a:gd name="connsiteY1" fmla="*/ 958956 h 2127175"/>
                <a:gd name="connsiteX2" fmla="*/ 910447 w 2971835"/>
                <a:gd name="connsiteY2" fmla="*/ 550993 h 2127175"/>
                <a:gd name="connsiteX3" fmla="*/ 1191800 w 2971835"/>
                <a:gd name="connsiteY3" fmla="*/ 534809 h 2127175"/>
                <a:gd name="connsiteX4" fmla="*/ 1445020 w 2971835"/>
                <a:gd name="connsiteY4" fmla="*/ 719805 h 2127175"/>
                <a:gd name="connsiteX5" fmla="*/ 1838915 w 2971835"/>
                <a:gd name="connsiteY5" fmla="*/ 1324716 h 2127175"/>
                <a:gd name="connsiteX6" fmla="*/ 2049930 w 2971835"/>
                <a:gd name="connsiteY6" fmla="*/ 1479461 h 2127175"/>
                <a:gd name="connsiteX7" fmla="*/ 2063998 w 2971835"/>
                <a:gd name="connsiteY7" fmla="*/ 1352851 h 2127175"/>
                <a:gd name="connsiteX8" fmla="*/ 1782644 w 2971835"/>
                <a:gd name="connsiteY8" fmla="*/ 987091 h 2127175"/>
                <a:gd name="connsiteX9" fmla="*/ 1712306 w 2971835"/>
                <a:gd name="connsiteY9" fmla="*/ 663534 h 2127175"/>
                <a:gd name="connsiteX10" fmla="*/ 1571629 w 2971835"/>
                <a:gd name="connsiteY10" fmla="*/ 536925 h 2127175"/>
                <a:gd name="connsiteX11" fmla="*/ 1740441 w 2971835"/>
                <a:gd name="connsiteY11" fmla="*/ 480654 h 2127175"/>
                <a:gd name="connsiteX12" fmla="*/ 1585696 w 2971835"/>
                <a:gd name="connsiteY12" fmla="*/ 368113 h 2127175"/>
                <a:gd name="connsiteX13" fmla="*/ 1852983 w 2971835"/>
                <a:gd name="connsiteY13" fmla="*/ 354045 h 2127175"/>
                <a:gd name="connsiteX14" fmla="*/ 1549131 w 2971835"/>
                <a:gd name="connsiteY14" fmla="*/ 204216 h 2127175"/>
                <a:gd name="connsiteX15" fmla="*/ 1459087 w 2971835"/>
                <a:gd name="connsiteY15" fmla="*/ 44556 h 2127175"/>
                <a:gd name="connsiteX16" fmla="*/ 1799984 w 2971835"/>
                <a:gd name="connsiteY16" fmla="*/ 188032 h 2127175"/>
                <a:gd name="connsiteX17" fmla="*/ 1759524 w 2971835"/>
                <a:gd name="connsiteY17" fmla="*/ 171848 h 2127175"/>
                <a:gd name="connsiteX18" fmla="*/ 1937549 w 2971835"/>
                <a:gd name="connsiteY18" fmla="*/ 220400 h 2127175"/>
                <a:gd name="connsiteX19" fmla="*/ 1977849 w 2971835"/>
                <a:gd name="connsiteY19" fmla="*/ 152865 h 2127175"/>
                <a:gd name="connsiteX20" fmla="*/ 1923321 w 2971835"/>
                <a:gd name="connsiteY20" fmla="*/ 2353 h 2127175"/>
                <a:gd name="connsiteX21" fmla="*/ 2204675 w 2971835"/>
                <a:gd name="connsiteY21" fmla="*/ 283707 h 2127175"/>
                <a:gd name="connsiteX22" fmla="*/ 2528232 w 2971835"/>
                <a:gd name="connsiteY22" fmla="*/ 339978 h 2127175"/>
                <a:gd name="connsiteX23" fmla="*/ 2654841 w 2971835"/>
                <a:gd name="connsiteY23" fmla="*/ 255571 h 2127175"/>
                <a:gd name="connsiteX24" fmla="*/ 2851789 w 2971835"/>
                <a:gd name="connsiteY24" fmla="*/ 410316 h 2127175"/>
                <a:gd name="connsiteX25" fmla="*/ 2697044 w 2971835"/>
                <a:gd name="connsiteY25" fmla="*/ 565061 h 2127175"/>
                <a:gd name="connsiteX26" fmla="*/ 2289081 w 2971835"/>
                <a:gd name="connsiteY26" fmla="*/ 621331 h 2127175"/>
                <a:gd name="connsiteX27" fmla="*/ 2542300 w 2971835"/>
                <a:gd name="connsiteY27" fmla="*/ 705738 h 2127175"/>
                <a:gd name="connsiteX28" fmla="*/ 2922127 w 2971835"/>
                <a:gd name="connsiteY28" fmla="*/ 593196 h 2127175"/>
                <a:gd name="connsiteX29" fmla="*/ 2964330 w 2971835"/>
                <a:gd name="connsiteY29" fmla="*/ 804211 h 2127175"/>
                <a:gd name="connsiteX30" fmla="*/ 2839563 w 2971835"/>
                <a:gd name="connsiteY30" fmla="*/ 902239 h 2127175"/>
                <a:gd name="connsiteX31" fmla="*/ 2204675 w 2971835"/>
                <a:gd name="connsiteY31" fmla="*/ 818279 h 2127175"/>
                <a:gd name="connsiteX32" fmla="*/ 2654841 w 2971835"/>
                <a:gd name="connsiteY32" fmla="*/ 1310648 h 2127175"/>
                <a:gd name="connsiteX33" fmla="*/ 2725180 w 2971835"/>
                <a:gd name="connsiteY33" fmla="*/ 1817085 h 2127175"/>
                <a:gd name="connsiteX34" fmla="*/ 2837721 w 2971835"/>
                <a:gd name="connsiteY34" fmla="*/ 2014033 h 2127175"/>
                <a:gd name="connsiteX35" fmla="*/ 2542300 w 2971835"/>
                <a:gd name="connsiteY35" fmla="*/ 2014033 h 2127175"/>
                <a:gd name="connsiteX36" fmla="*/ 2007727 w 2971835"/>
                <a:gd name="connsiteY36" fmla="*/ 2126574 h 2127175"/>
                <a:gd name="connsiteX37" fmla="*/ 1585696 w 2971835"/>
                <a:gd name="connsiteY37" fmla="*/ 1957762 h 2127175"/>
                <a:gd name="connsiteX38" fmla="*/ 1135530 w 2971835"/>
                <a:gd name="connsiteY38" fmla="*/ 1085565 h 2127175"/>
                <a:gd name="connsiteX39" fmla="*/ 992118 w 2971835"/>
                <a:gd name="connsiteY39" fmla="*/ 1027955 h 2127175"/>
                <a:gd name="connsiteX40" fmla="*/ 967611 w 2971835"/>
                <a:gd name="connsiteY40" fmla="*/ 1192190 h 2127175"/>
                <a:gd name="connsiteX41" fmla="*/ 1262140 w 2971835"/>
                <a:gd name="connsiteY41" fmla="*/ 1774882 h 2127175"/>
                <a:gd name="connsiteX42" fmla="*/ 1248072 w 2971835"/>
                <a:gd name="connsiteY42" fmla="*/ 1901491 h 2127175"/>
                <a:gd name="connsiteX43" fmla="*/ 1445020 w 2971835"/>
                <a:gd name="connsiteY43" fmla="*/ 1999965 h 2127175"/>
                <a:gd name="connsiteX44" fmla="*/ 1163666 w 2971835"/>
                <a:gd name="connsiteY44" fmla="*/ 1999965 h 2127175"/>
                <a:gd name="connsiteX45" fmla="*/ 952650 w 2971835"/>
                <a:gd name="connsiteY45" fmla="*/ 2112507 h 2127175"/>
                <a:gd name="connsiteX46" fmla="*/ 361807 w 2971835"/>
                <a:gd name="connsiteY46" fmla="*/ 2056236 h 2127175"/>
                <a:gd name="connsiteX47" fmla="*/ 192995 w 2971835"/>
                <a:gd name="connsiteY47" fmla="*/ 1395054 h 2127175"/>
                <a:gd name="connsiteX48" fmla="*/ 277401 w 2971835"/>
                <a:gd name="connsiteY48" fmla="*/ 1184039 h 2127175"/>
                <a:gd name="connsiteX49" fmla="*/ 249266 w 2971835"/>
                <a:gd name="connsiteY49" fmla="*/ 987091 h 2127175"/>
                <a:gd name="connsiteX50" fmla="*/ 10115 w 2971835"/>
                <a:gd name="connsiteY50" fmla="*/ 916753 h 2127175"/>
                <a:gd name="connsiteX51" fmla="*/ 80453 w 2971835"/>
                <a:gd name="connsiteY51" fmla="*/ 663534 h 2127175"/>
                <a:gd name="connsiteX52" fmla="*/ 404010 w 2971835"/>
                <a:gd name="connsiteY52" fmla="*/ 733873 h 2127175"/>
                <a:gd name="connsiteX53" fmla="*/ 335326 w 2971835"/>
                <a:gd name="connsiteY53" fmla="*/ 900131 h 2127175"/>
                <a:gd name="connsiteX54" fmla="*/ 460281 w 2971835"/>
                <a:gd name="connsiteY54" fmla="*/ 1001159 h 2127175"/>
                <a:gd name="connsiteX55" fmla="*/ 460281 w 2971835"/>
                <a:gd name="connsiteY55" fmla="*/ 1001159 h 2127175"/>
                <a:gd name="connsiteX56" fmla="*/ 460281 w 2971835"/>
                <a:gd name="connsiteY56" fmla="*/ 1001159 h 2127175"/>
                <a:gd name="connsiteX0" fmla="*/ 769770 w 2971835"/>
                <a:gd name="connsiteY0" fmla="*/ 1606070 h 2127175"/>
                <a:gd name="connsiteX1" fmla="*/ 474349 w 2971835"/>
                <a:gd name="connsiteY1" fmla="*/ 958956 h 2127175"/>
                <a:gd name="connsiteX2" fmla="*/ 910447 w 2971835"/>
                <a:gd name="connsiteY2" fmla="*/ 550993 h 2127175"/>
                <a:gd name="connsiteX3" fmla="*/ 1191800 w 2971835"/>
                <a:gd name="connsiteY3" fmla="*/ 534809 h 2127175"/>
                <a:gd name="connsiteX4" fmla="*/ 1445020 w 2971835"/>
                <a:gd name="connsiteY4" fmla="*/ 719805 h 2127175"/>
                <a:gd name="connsiteX5" fmla="*/ 1838915 w 2971835"/>
                <a:gd name="connsiteY5" fmla="*/ 1324716 h 2127175"/>
                <a:gd name="connsiteX6" fmla="*/ 2049930 w 2971835"/>
                <a:gd name="connsiteY6" fmla="*/ 1479461 h 2127175"/>
                <a:gd name="connsiteX7" fmla="*/ 2063998 w 2971835"/>
                <a:gd name="connsiteY7" fmla="*/ 1352851 h 2127175"/>
                <a:gd name="connsiteX8" fmla="*/ 1782644 w 2971835"/>
                <a:gd name="connsiteY8" fmla="*/ 987091 h 2127175"/>
                <a:gd name="connsiteX9" fmla="*/ 1712306 w 2971835"/>
                <a:gd name="connsiteY9" fmla="*/ 663534 h 2127175"/>
                <a:gd name="connsiteX10" fmla="*/ 1571629 w 2971835"/>
                <a:gd name="connsiteY10" fmla="*/ 536925 h 2127175"/>
                <a:gd name="connsiteX11" fmla="*/ 1740441 w 2971835"/>
                <a:gd name="connsiteY11" fmla="*/ 480654 h 2127175"/>
                <a:gd name="connsiteX12" fmla="*/ 1585696 w 2971835"/>
                <a:gd name="connsiteY12" fmla="*/ 368113 h 2127175"/>
                <a:gd name="connsiteX13" fmla="*/ 1852983 w 2971835"/>
                <a:gd name="connsiteY13" fmla="*/ 354045 h 2127175"/>
                <a:gd name="connsiteX14" fmla="*/ 1549131 w 2971835"/>
                <a:gd name="connsiteY14" fmla="*/ 204216 h 2127175"/>
                <a:gd name="connsiteX15" fmla="*/ 1459087 w 2971835"/>
                <a:gd name="connsiteY15" fmla="*/ 44556 h 2127175"/>
                <a:gd name="connsiteX16" fmla="*/ 1799984 w 2971835"/>
                <a:gd name="connsiteY16" fmla="*/ 188032 h 2127175"/>
                <a:gd name="connsiteX17" fmla="*/ 1759524 w 2971835"/>
                <a:gd name="connsiteY17" fmla="*/ 171848 h 2127175"/>
                <a:gd name="connsiteX18" fmla="*/ 1937549 w 2971835"/>
                <a:gd name="connsiteY18" fmla="*/ 220400 h 2127175"/>
                <a:gd name="connsiteX19" fmla="*/ 1977849 w 2971835"/>
                <a:gd name="connsiteY19" fmla="*/ 152865 h 2127175"/>
                <a:gd name="connsiteX20" fmla="*/ 1923321 w 2971835"/>
                <a:gd name="connsiteY20" fmla="*/ 2353 h 2127175"/>
                <a:gd name="connsiteX21" fmla="*/ 2204675 w 2971835"/>
                <a:gd name="connsiteY21" fmla="*/ 283707 h 2127175"/>
                <a:gd name="connsiteX22" fmla="*/ 2528232 w 2971835"/>
                <a:gd name="connsiteY22" fmla="*/ 339978 h 2127175"/>
                <a:gd name="connsiteX23" fmla="*/ 2654841 w 2971835"/>
                <a:gd name="connsiteY23" fmla="*/ 255571 h 2127175"/>
                <a:gd name="connsiteX24" fmla="*/ 2851789 w 2971835"/>
                <a:gd name="connsiteY24" fmla="*/ 410316 h 2127175"/>
                <a:gd name="connsiteX25" fmla="*/ 2697044 w 2971835"/>
                <a:gd name="connsiteY25" fmla="*/ 565061 h 2127175"/>
                <a:gd name="connsiteX26" fmla="*/ 2289081 w 2971835"/>
                <a:gd name="connsiteY26" fmla="*/ 621331 h 2127175"/>
                <a:gd name="connsiteX27" fmla="*/ 2542300 w 2971835"/>
                <a:gd name="connsiteY27" fmla="*/ 705738 h 2127175"/>
                <a:gd name="connsiteX28" fmla="*/ 2922127 w 2971835"/>
                <a:gd name="connsiteY28" fmla="*/ 593196 h 2127175"/>
                <a:gd name="connsiteX29" fmla="*/ 2964330 w 2971835"/>
                <a:gd name="connsiteY29" fmla="*/ 804211 h 2127175"/>
                <a:gd name="connsiteX30" fmla="*/ 2839563 w 2971835"/>
                <a:gd name="connsiteY30" fmla="*/ 902239 h 2127175"/>
                <a:gd name="connsiteX31" fmla="*/ 2204675 w 2971835"/>
                <a:gd name="connsiteY31" fmla="*/ 818279 h 2127175"/>
                <a:gd name="connsiteX32" fmla="*/ 2654841 w 2971835"/>
                <a:gd name="connsiteY32" fmla="*/ 1310648 h 2127175"/>
                <a:gd name="connsiteX33" fmla="*/ 2725180 w 2971835"/>
                <a:gd name="connsiteY33" fmla="*/ 1817085 h 2127175"/>
                <a:gd name="connsiteX34" fmla="*/ 2837721 w 2971835"/>
                <a:gd name="connsiteY34" fmla="*/ 2014033 h 2127175"/>
                <a:gd name="connsiteX35" fmla="*/ 2542300 w 2971835"/>
                <a:gd name="connsiteY35" fmla="*/ 2014033 h 2127175"/>
                <a:gd name="connsiteX36" fmla="*/ 2007727 w 2971835"/>
                <a:gd name="connsiteY36" fmla="*/ 2126574 h 2127175"/>
                <a:gd name="connsiteX37" fmla="*/ 1585696 w 2971835"/>
                <a:gd name="connsiteY37" fmla="*/ 1957762 h 2127175"/>
                <a:gd name="connsiteX38" fmla="*/ 1135530 w 2971835"/>
                <a:gd name="connsiteY38" fmla="*/ 1085565 h 2127175"/>
                <a:gd name="connsiteX39" fmla="*/ 992118 w 2971835"/>
                <a:gd name="connsiteY39" fmla="*/ 1027955 h 2127175"/>
                <a:gd name="connsiteX40" fmla="*/ 967611 w 2971835"/>
                <a:gd name="connsiteY40" fmla="*/ 1192190 h 2127175"/>
                <a:gd name="connsiteX41" fmla="*/ 1262140 w 2971835"/>
                <a:gd name="connsiteY41" fmla="*/ 1774882 h 2127175"/>
                <a:gd name="connsiteX42" fmla="*/ 1248072 w 2971835"/>
                <a:gd name="connsiteY42" fmla="*/ 1901491 h 2127175"/>
                <a:gd name="connsiteX43" fmla="*/ 1445020 w 2971835"/>
                <a:gd name="connsiteY43" fmla="*/ 1999965 h 2127175"/>
                <a:gd name="connsiteX44" fmla="*/ 1163666 w 2971835"/>
                <a:gd name="connsiteY44" fmla="*/ 1999965 h 2127175"/>
                <a:gd name="connsiteX45" fmla="*/ 952650 w 2971835"/>
                <a:gd name="connsiteY45" fmla="*/ 2112507 h 2127175"/>
                <a:gd name="connsiteX46" fmla="*/ 361807 w 2971835"/>
                <a:gd name="connsiteY46" fmla="*/ 2056236 h 2127175"/>
                <a:gd name="connsiteX47" fmla="*/ 192995 w 2971835"/>
                <a:gd name="connsiteY47" fmla="*/ 1395054 h 2127175"/>
                <a:gd name="connsiteX48" fmla="*/ 277401 w 2971835"/>
                <a:gd name="connsiteY48" fmla="*/ 1184039 h 2127175"/>
                <a:gd name="connsiteX49" fmla="*/ 249266 w 2971835"/>
                <a:gd name="connsiteY49" fmla="*/ 987091 h 2127175"/>
                <a:gd name="connsiteX50" fmla="*/ 10115 w 2971835"/>
                <a:gd name="connsiteY50" fmla="*/ 916753 h 2127175"/>
                <a:gd name="connsiteX51" fmla="*/ 80453 w 2971835"/>
                <a:gd name="connsiteY51" fmla="*/ 663534 h 2127175"/>
                <a:gd name="connsiteX52" fmla="*/ 404010 w 2971835"/>
                <a:gd name="connsiteY52" fmla="*/ 733873 h 2127175"/>
                <a:gd name="connsiteX53" fmla="*/ 335326 w 2971835"/>
                <a:gd name="connsiteY53" fmla="*/ 900131 h 2127175"/>
                <a:gd name="connsiteX54" fmla="*/ 460281 w 2971835"/>
                <a:gd name="connsiteY54" fmla="*/ 1001159 h 2127175"/>
                <a:gd name="connsiteX55" fmla="*/ 460281 w 2971835"/>
                <a:gd name="connsiteY55" fmla="*/ 1001159 h 2127175"/>
                <a:gd name="connsiteX56" fmla="*/ 460281 w 2971835"/>
                <a:gd name="connsiteY56" fmla="*/ 1001159 h 2127175"/>
                <a:gd name="connsiteX0" fmla="*/ 769770 w 2971835"/>
                <a:gd name="connsiteY0" fmla="*/ 1606070 h 2127175"/>
                <a:gd name="connsiteX1" fmla="*/ 474349 w 2971835"/>
                <a:gd name="connsiteY1" fmla="*/ 958956 h 2127175"/>
                <a:gd name="connsiteX2" fmla="*/ 910447 w 2971835"/>
                <a:gd name="connsiteY2" fmla="*/ 550993 h 2127175"/>
                <a:gd name="connsiteX3" fmla="*/ 1191800 w 2971835"/>
                <a:gd name="connsiteY3" fmla="*/ 534809 h 2127175"/>
                <a:gd name="connsiteX4" fmla="*/ 1445020 w 2971835"/>
                <a:gd name="connsiteY4" fmla="*/ 719805 h 2127175"/>
                <a:gd name="connsiteX5" fmla="*/ 1838915 w 2971835"/>
                <a:gd name="connsiteY5" fmla="*/ 1324716 h 2127175"/>
                <a:gd name="connsiteX6" fmla="*/ 2049930 w 2971835"/>
                <a:gd name="connsiteY6" fmla="*/ 1479461 h 2127175"/>
                <a:gd name="connsiteX7" fmla="*/ 2063998 w 2971835"/>
                <a:gd name="connsiteY7" fmla="*/ 1352851 h 2127175"/>
                <a:gd name="connsiteX8" fmla="*/ 1782644 w 2971835"/>
                <a:gd name="connsiteY8" fmla="*/ 987091 h 2127175"/>
                <a:gd name="connsiteX9" fmla="*/ 1712306 w 2971835"/>
                <a:gd name="connsiteY9" fmla="*/ 663534 h 2127175"/>
                <a:gd name="connsiteX10" fmla="*/ 1571629 w 2971835"/>
                <a:gd name="connsiteY10" fmla="*/ 536925 h 2127175"/>
                <a:gd name="connsiteX11" fmla="*/ 1740441 w 2971835"/>
                <a:gd name="connsiteY11" fmla="*/ 480654 h 2127175"/>
                <a:gd name="connsiteX12" fmla="*/ 1585696 w 2971835"/>
                <a:gd name="connsiteY12" fmla="*/ 368113 h 2127175"/>
                <a:gd name="connsiteX13" fmla="*/ 1852983 w 2971835"/>
                <a:gd name="connsiteY13" fmla="*/ 354045 h 2127175"/>
                <a:gd name="connsiteX14" fmla="*/ 1549131 w 2971835"/>
                <a:gd name="connsiteY14" fmla="*/ 204216 h 2127175"/>
                <a:gd name="connsiteX15" fmla="*/ 1459087 w 2971835"/>
                <a:gd name="connsiteY15" fmla="*/ 44556 h 2127175"/>
                <a:gd name="connsiteX16" fmla="*/ 1799984 w 2971835"/>
                <a:gd name="connsiteY16" fmla="*/ 188032 h 2127175"/>
                <a:gd name="connsiteX17" fmla="*/ 1759524 w 2971835"/>
                <a:gd name="connsiteY17" fmla="*/ 171848 h 2127175"/>
                <a:gd name="connsiteX18" fmla="*/ 1937549 w 2971835"/>
                <a:gd name="connsiteY18" fmla="*/ 220400 h 2127175"/>
                <a:gd name="connsiteX19" fmla="*/ 1977849 w 2971835"/>
                <a:gd name="connsiteY19" fmla="*/ 152865 h 2127175"/>
                <a:gd name="connsiteX20" fmla="*/ 1923321 w 2971835"/>
                <a:gd name="connsiteY20" fmla="*/ 2353 h 2127175"/>
                <a:gd name="connsiteX21" fmla="*/ 2204675 w 2971835"/>
                <a:gd name="connsiteY21" fmla="*/ 283707 h 2127175"/>
                <a:gd name="connsiteX22" fmla="*/ 2528232 w 2971835"/>
                <a:gd name="connsiteY22" fmla="*/ 339978 h 2127175"/>
                <a:gd name="connsiteX23" fmla="*/ 2654841 w 2971835"/>
                <a:gd name="connsiteY23" fmla="*/ 255571 h 2127175"/>
                <a:gd name="connsiteX24" fmla="*/ 2851789 w 2971835"/>
                <a:gd name="connsiteY24" fmla="*/ 410316 h 2127175"/>
                <a:gd name="connsiteX25" fmla="*/ 2697044 w 2971835"/>
                <a:gd name="connsiteY25" fmla="*/ 565061 h 2127175"/>
                <a:gd name="connsiteX26" fmla="*/ 2289081 w 2971835"/>
                <a:gd name="connsiteY26" fmla="*/ 621331 h 2127175"/>
                <a:gd name="connsiteX27" fmla="*/ 2542300 w 2971835"/>
                <a:gd name="connsiteY27" fmla="*/ 705738 h 2127175"/>
                <a:gd name="connsiteX28" fmla="*/ 2922127 w 2971835"/>
                <a:gd name="connsiteY28" fmla="*/ 593196 h 2127175"/>
                <a:gd name="connsiteX29" fmla="*/ 2964330 w 2971835"/>
                <a:gd name="connsiteY29" fmla="*/ 804211 h 2127175"/>
                <a:gd name="connsiteX30" fmla="*/ 2839563 w 2971835"/>
                <a:gd name="connsiteY30" fmla="*/ 902239 h 2127175"/>
                <a:gd name="connsiteX31" fmla="*/ 2204675 w 2971835"/>
                <a:gd name="connsiteY31" fmla="*/ 818279 h 2127175"/>
                <a:gd name="connsiteX32" fmla="*/ 2654841 w 2971835"/>
                <a:gd name="connsiteY32" fmla="*/ 1310648 h 2127175"/>
                <a:gd name="connsiteX33" fmla="*/ 2725180 w 2971835"/>
                <a:gd name="connsiteY33" fmla="*/ 1817085 h 2127175"/>
                <a:gd name="connsiteX34" fmla="*/ 2837721 w 2971835"/>
                <a:gd name="connsiteY34" fmla="*/ 2014033 h 2127175"/>
                <a:gd name="connsiteX35" fmla="*/ 2542300 w 2971835"/>
                <a:gd name="connsiteY35" fmla="*/ 2014033 h 2127175"/>
                <a:gd name="connsiteX36" fmla="*/ 2007727 w 2971835"/>
                <a:gd name="connsiteY36" fmla="*/ 2126574 h 2127175"/>
                <a:gd name="connsiteX37" fmla="*/ 1585696 w 2971835"/>
                <a:gd name="connsiteY37" fmla="*/ 1957762 h 2127175"/>
                <a:gd name="connsiteX38" fmla="*/ 1135530 w 2971835"/>
                <a:gd name="connsiteY38" fmla="*/ 1085565 h 2127175"/>
                <a:gd name="connsiteX39" fmla="*/ 992118 w 2971835"/>
                <a:gd name="connsiteY39" fmla="*/ 1027955 h 2127175"/>
                <a:gd name="connsiteX40" fmla="*/ 967611 w 2971835"/>
                <a:gd name="connsiteY40" fmla="*/ 1192190 h 2127175"/>
                <a:gd name="connsiteX41" fmla="*/ 1262140 w 2971835"/>
                <a:gd name="connsiteY41" fmla="*/ 1774882 h 2127175"/>
                <a:gd name="connsiteX42" fmla="*/ 1248072 w 2971835"/>
                <a:gd name="connsiteY42" fmla="*/ 1901491 h 2127175"/>
                <a:gd name="connsiteX43" fmla="*/ 1445020 w 2971835"/>
                <a:gd name="connsiteY43" fmla="*/ 1999965 h 2127175"/>
                <a:gd name="connsiteX44" fmla="*/ 1163666 w 2971835"/>
                <a:gd name="connsiteY44" fmla="*/ 1999965 h 2127175"/>
                <a:gd name="connsiteX45" fmla="*/ 952650 w 2971835"/>
                <a:gd name="connsiteY45" fmla="*/ 2112507 h 2127175"/>
                <a:gd name="connsiteX46" fmla="*/ 361807 w 2971835"/>
                <a:gd name="connsiteY46" fmla="*/ 2056236 h 2127175"/>
                <a:gd name="connsiteX47" fmla="*/ 192995 w 2971835"/>
                <a:gd name="connsiteY47" fmla="*/ 1395054 h 2127175"/>
                <a:gd name="connsiteX48" fmla="*/ 277401 w 2971835"/>
                <a:gd name="connsiteY48" fmla="*/ 1184039 h 2127175"/>
                <a:gd name="connsiteX49" fmla="*/ 249266 w 2971835"/>
                <a:gd name="connsiteY49" fmla="*/ 987091 h 2127175"/>
                <a:gd name="connsiteX50" fmla="*/ 10115 w 2971835"/>
                <a:gd name="connsiteY50" fmla="*/ 916753 h 2127175"/>
                <a:gd name="connsiteX51" fmla="*/ 80453 w 2971835"/>
                <a:gd name="connsiteY51" fmla="*/ 663534 h 2127175"/>
                <a:gd name="connsiteX52" fmla="*/ 404010 w 2971835"/>
                <a:gd name="connsiteY52" fmla="*/ 733873 h 2127175"/>
                <a:gd name="connsiteX53" fmla="*/ 335326 w 2971835"/>
                <a:gd name="connsiteY53" fmla="*/ 900131 h 2127175"/>
                <a:gd name="connsiteX54" fmla="*/ 460281 w 2971835"/>
                <a:gd name="connsiteY54" fmla="*/ 1001159 h 2127175"/>
                <a:gd name="connsiteX55" fmla="*/ 460281 w 2971835"/>
                <a:gd name="connsiteY55" fmla="*/ 1001159 h 2127175"/>
                <a:gd name="connsiteX56" fmla="*/ 460281 w 2971835"/>
                <a:gd name="connsiteY56" fmla="*/ 1001159 h 2127175"/>
                <a:gd name="connsiteX0" fmla="*/ 769770 w 2971835"/>
                <a:gd name="connsiteY0" fmla="*/ 1606070 h 2127175"/>
                <a:gd name="connsiteX1" fmla="*/ 474349 w 2971835"/>
                <a:gd name="connsiteY1" fmla="*/ 958956 h 2127175"/>
                <a:gd name="connsiteX2" fmla="*/ 910447 w 2971835"/>
                <a:gd name="connsiteY2" fmla="*/ 550993 h 2127175"/>
                <a:gd name="connsiteX3" fmla="*/ 1191800 w 2971835"/>
                <a:gd name="connsiteY3" fmla="*/ 534809 h 2127175"/>
                <a:gd name="connsiteX4" fmla="*/ 1445020 w 2971835"/>
                <a:gd name="connsiteY4" fmla="*/ 719805 h 2127175"/>
                <a:gd name="connsiteX5" fmla="*/ 1838915 w 2971835"/>
                <a:gd name="connsiteY5" fmla="*/ 1324716 h 2127175"/>
                <a:gd name="connsiteX6" fmla="*/ 2049930 w 2971835"/>
                <a:gd name="connsiteY6" fmla="*/ 1479461 h 2127175"/>
                <a:gd name="connsiteX7" fmla="*/ 2063998 w 2971835"/>
                <a:gd name="connsiteY7" fmla="*/ 1352851 h 2127175"/>
                <a:gd name="connsiteX8" fmla="*/ 1782644 w 2971835"/>
                <a:gd name="connsiteY8" fmla="*/ 987091 h 2127175"/>
                <a:gd name="connsiteX9" fmla="*/ 1712306 w 2971835"/>
                <a:gd name="connsiteY9" fmla="*/ 663534 h 2127175"/>
                <a:gd name="connsiteX10" fmla="*/ 1571629 w 2971835"/>
                <a:gd name="connsiteY10" fmla="*/ 536925 h 2127175"/>
                <a:gd name="connsiteX11" fmla="*/ 1740441 w 2971835"/>
                <a:gd name="connsiteY11" fmla="*/ 480654 h 2127175"/>
                <a:gd name="connsiteX12" fmla="*/ 1585696 w 2971835"/>
                <a:gd name="connsiteY12" fmla="*/ 368113 h 2127175"/>
                <a:gd name="connsiteX13" fmla="*/ 1852983 w 2971835"/>
                <a:gd name="connsiteY13" fmla="*/ 354045 h 2127175"/>
                <a:gd name="connsiteX14" fmla="*/ 1549131 w 2971835"/>
                <a:gd name="connsiteY14" fmla="*/ 204216 h 2127175"/>
                <a:gd name="connsiteX15" fmla="*/ 1459087 w 2971835"/>
                <a:gd name="connsiteY15" fmla="*/ 44556 h 2127175"/>
                <a:gd name="connsiteX16" fmla="*/ 1799984 w 2971835"/>
                <a:gd name="connsiteY16" fmla="*/ 188032 h 2127175"/>
                <a:gd name="connsiteX17" fmla="*/ 1759524 w 2971835"/>
                <a:gd name="connsiteY17" fmla="*/ 171848 h 2127175"/>
                <a:gd name="connsiteX18" fmla="*/ 1937549 w 2971835"/>
                <a:gd name="connsiteY18" fmla="*/ 220400 h 2127175"/>
                <a:gd name="connsiteX19" fmla="*/ 1977849 w 2971835"/>
                <a:gd name="connsiteY19" fmla="*/ 152865 h 2127175"/>
                <a:gd name="connsiteX20" fmla="*/ 1923321 w 2971835"/>
                <a:gd name="connsiteY20" fmla="*/ 2353 h 2127175"/>
                <a:gd name="connsiteX21" fmla="*/ 2204675 w 2971835"/>
                <a:gd name="connsiteY21" fmla="*/ 283707 h 2127175"/>
                <a:gd name="connsiteX22" fmla="*/ 2528232 w 2971835"/>
                <a:gd name="connsiteY22" fmla="*/ 339978 h 2127175"/>
                <a:gd name="connsiteX23" fmla="*/ 2654841 w 2971835"/>
                <a:gd name="connsiteY23" fmla="*/ 255571 h 2127175"/>
                <a:gd name="connsiteX24" fmla="*/ 2851789 w 2971835"/>
                <a:gd name="connsiteY24" fmla="*/ 410316 h 2127175"/>
                <a:gd name="connsiteX25" fmla="*/ 2697044 w 2971835"/>
                <a:gd name="connsiteY25" fmla="*/ 565061 h 2127175"/>
                <a:gd name="connsiteX26" fmla="*/ 2289081 w 2971835"/>
                <a:gd name="connsiteY26" fmla="*/ 621331 h 2127175"/>
                <a:gd name="connsiteX27" fmla="*/ 2542300 w 2971835"/>
                <a:gd name="connsiteY27" fmla="*/ 705738 h 2127175"/>
                <a:gd name="connsiteX28" fmla="*/ 2922127 w 2971835"/>
                <a:gd name="connsiteY28" fmla="*/ 593196 h 2127175"/>
                <a:gd name="connsiteX29" fmla="*/ 2964330 w 2971835"/>
                <a:gd name="connsiteY29" fmla="*/ 804211 h 2127175"/>
                <a:gd name="connsiteX30" fmla="*/ 2839563 w 2971835"/>
                <a:gd name="connsiteY30" fmla="*/ 902239 h 2127175"/>
                <a:gd name="connsiteX31" fmla="*/ 2204675 w 2971835"/>
                <a:gd name="connsiteY31" fmla="*/ 818279 h 2127175"/>
                <a:gd name="connsiteX32" fmla="*/ 2654841 w 2971835"/>
                <a:gd name="connsiteY32" fmla="*/ 1310648 h 2127175"/>
                <a:gd name="connsiteX33" fmla="*/ 2725180 w 2971835"/>
                <a:gd name="connsiteY33" fmla="*/ 1817085 h 2127175"/>
                <a:gd name="connsiteX34" fmla="*/ 2837721 w 2971835"/>
                <a:gd name="connsiteY34" fmla="*/ 2014033 h 2127175"/>
                <a:gd name="connsiteX35" fmla="*/ 2542300 w 2971835"/>
                <a:gd name="connsiteY35" fmla="*/ 2014033 h 2127175"/>
                <a:gd name="connsiteX36" fmla="*/ 2007727 w 2971835"/>
                <a:gd name="connsiteY36" fmla="*/ 2126574 h 2127175"/>
                <a:gd name="connsiteX37" fmla="*/ 1585696 w 2971835"/>
                <a:gd name="connsiteY37" fmla="*/ 1957762 h 2127175"/>
                <a:gd name="connsiteX38" fmla="*/ 1135530 w 2971835"/>
                <a:gd name="connsiteY38" fmla="*/ 1085565 h 2127175"/>
                <a:gd name="connsiteX39" fmla="*/ 992118 w 2971835"/>
                <a:gd name="connsiteY39" fmla="*/ 1027955 h 2127175"/>
                <a:gd name="connsiteX40" fmla="*/ 967611 w 2971835"/>
                <a:gd name="connsiteY40" fmla="*/ 1192190 h 2127175"/>
                <a:gd name="connsiteX41" fmla="*/ 1262140 w 2971835"/>
                <a:gd name="connsiteY41" fmla="*/ 1774882 h 2127175"/>
                <a:gd name="connsiteX42" fmla="*/ 1248072 w 2971835"/>
                <a:gd name="connsiteY42" fmla="*/ 1901491 h 2127175"/>
                <a:gd name="connsiteX43" fmla="*/ 1445020 w 2971835"/>
                <a:gd name="connsiteY43" fmla="*/ 1999965 h 2127175"/>
                <a:gd name="connsiteX44" fmla="*/ 1163666 w 2971835"/>
                <a:gd name="connsiteY44" fmla="*/ 1999965 h 2127175"/>
                <a:gd name="connsiteX45" fmla="*/ 952650 w 2971835"/>
                <a:gd name="connsiteY45" fmla="*/ 2112507 h 2127175"/>
                <a:gd name="connsiteX46" fmla="*/ 361807 w 2971835"/>
                <a:gd name="connsiteY46" fmla="*/ 2056236 h 2127175"/>
                <a:gd name="connsiteX47" fmla="*/ 192995 w 2971835"/>
                <a:gd name="connsiteY47" fmla="*/ 1395054 h 2127175"/>
                <a:gd name="connsiteX48" fmla="*/ 277401 w 2971835"/>
                <a:gd name="connsiteY48" fmla="*/ 1184039 h 2127175"/>
                <a:gd name="connsiteX49" fmla="*/ 249266 w 2971835"/>
                <a:gd name="connsiteY49" fmla="*/ 987091 h 2127175"/>
                <a:gd name="connsiteX50" fmla="*/ 10115 w 2971835"/>
                <a:gd name="connsiteY50" fmla="*/ 916753 h 2127175"/>
                <a:gd name="connsiteX51" fmla="*/ 80453 w 2971835"/>
                <a:gd name="connsiteY51" fmla="*/ 663534 h 2127175"/>
                <a:gd name="connsiteX52" fmla="*/ 404010 w 2971835"/>
                <a:gd name="connsiteY52" fmla="*/ 733873 h 2127175"/>
                <a:gd name="connsiteX53" fmla="*/ 335326 w 2971835"/>
                <a:gd name="connsiteY53" fmla="*/ 900131 h 2127175"/>
                <a:gd name="connsiteX54" fmla="*/ 460281 w 2971835"/>
                <a:gd name="connsiteY54" fmla="*/ 1001159 h 2127175"/>
                <a:gd name="connsiteX55" fmla="*/ 460281 w 2971835"/>
                <a:gd name="connsiteY55" fmla="*/ 1001159 h 2127175"/>
                <a:gd name="connsiteX56" fmla="*/ 460281 w 2971835"/>
                <a:gd name="connsiteY56" fmla="*/ 1001159 h 2127175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460281 w 2971835"/>
                <a:gd name="connsiteY56" fmla="*/ 1001159 h 2132733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460281 w 2971835"/>
                <a:gd name="connsiteY56" fmla="*/ 1001159 h 2132733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460281 w 2971835"/>
                <a:gd name="connsiteY56" fmla="*/ 1001159 h 2132733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460281 w 2971835"/>
                <a:gd name="connsiteY56" fmla="*/ 1001159 h 2132733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623566 w 2971835"/>
                <a:gd name="connsiteY56" fmla="*/ 1618016 h 2132733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616309 w 2971835"/>
                <a:gd name="connsiteY56" fmla="*/ 1618016 h 2132733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616309 w 2971835"/>
                <a:gd name="connsiteY56" fmla="*/ 1618016 h 2132733"/>
                <a:gd name="connsiteX57" fmla="*/ 769770 w 2971835"/>
                <a:gd name="connsiteY57" fmla="*/ 1606070 h 2132733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616309 w 2971835"/>
                <a:gd name="connsiteY56" fmla="*/ 1618016 h 2132733"/>
                <a:gd name="connsiteX57" fmla="*/ 769770 w 2971835"/>
                <a:gd name="connsiteY57" fmla="*/ 1606070 h 2132733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616309 w 2971835"/>
                <a:gd name="connsiteY56" fmla="*/ 1618016 h 2132733"/>
                <a:gd name="connsiteX57" fmla="*/ 769770 w 2971835"/>
                <a:gd name="connsiteY57" fmla="*/ 1606070 h 2132733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616309 w 2971835"/>
                <a:gd name="connsiteY56" fmla="*/ 1618016 h 2132733"/>
                <a:gd name="connsiteX57" fmla="*/ 769770 w 2971835"/>
                <a:gd name="connsiteY57" fmla="*/ 1606070 h 2132733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616309 w 2971835"/>
                <a:gd name="connsiteY56" fmla="*/ 1618016 h 2132733"/>
                <a:gd name="connsiteX57" fmla="*/ 769770 w 2971835"/>
                <a:gd name="connsiteY57" fmla="*/ 1606070 h 2132733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616309 w 2971835"/>
                <a:gd name="connsiteY56" fmla="*/ 1618016 h 2132733"/>
                <a:gd name="connsiteX57" fmla="*/ 769770 w 2971835"/>
                <a:gd name="connsiteY57" fmla="*/ 1606070 h 2132733"/>
                <a:gd name="connsiteX0" fmla="*/ 769770 w 2971835"/>
                <a:gd name="connsiteY0" fmla="*/ 1606070 h 2132733"/>
                <a:gd name="connsiteX1" fmla="*/ 474349 w 2971835"/>
                <a:gd name="connsiteY1" fmla="*/ 958956 h 2132733"/>
                <a:gd name="connsiteX2" fmla="*/ 910447 w 2971835"/>
                <a:gd name="connsiteY2" fmla="*/ 550993 h 2132733"/>
                <a:gd name="connsiteX3" fmla="*/ 1191800 w 2971835"/>
                <a:gd name="connsiteY3" fmla="*/ 534809 h 2132733"/>
                <a:gd name="connsiteX4" fmla="*/ 1445020 w 2971835"/>
                <a:gd name="connsiteY4" fmla="*/ 719805 h 2132733"/>
                <a:gd name="connsiteX5" fmla="*/ 1838915 w 2971835"/>
                <a:gd name="connsiteY5" fmla="*/ 1324716 h 2132733"/>
                <a:gd name="connsiteX6" fmla="*/ 2049930 w 2971835"/>
                <a:gd name="connsiteY6" fmla="*/ 1479461 h 2132733"/>
                <a:gd name="connsiteX7" fmla="*/ 2063998 w 2971835"/>
                <a:gd name="connsiteY7" fmla="*/ 1352851 h 2132733"/>
                <a:gd name="connsiteX8" fmla="*/ 1782644 w 2971835"/>
                <a:gd name="connsiteY8" fmla="*/ 987091 h 2132733"/>
                <a:gd name="connsiteX9" fmla="*/ 1712306 w 2971835"/>
                <a:gd name="connsiteY9" fmla="*/ 663534 h 2132733"/>
                <a:gd name="connsiteX10" fmla="*/ 1571629 w 2971835"/>
                <a:gd name="connsiteY10" fmla="*/ 536925 h 2132733"/>
                <a:gd name="connsiteX11" fmla="*/ 1740441 w 2971835"/>
                <a:gd name="connsiteY11" fmla="*/ 480654 h 2132733"/>
                <a:gd name="connsiteX12" fmla="*/ 1585696 w 2971835"/>
                <a:gd name="connsiteY12" fmla="*/ 368113 h 2132733"/>
                <a:gd name="connsiteX13" fmla="*/ 1852983 w 2971835"/>
                <a:gd name="connsiteY13" fmla="*/ 354045 h 2132733"/>
                <a:gd name="connsiteX14" fmla="*/ 1549131 w 2971835"/>
                <a:gd name="connsiteY14" fmla="*/ 204216 h 2132733"/>
                <a:gd name="connsiteX15" fmla="*/ 1459087 w 2971835"/>
                <a:gd name="connsiteY15" fmla="*/ 44556 h 2132733"/>
                <a:gd name="connsiteX16" fmla="*/ 1799984 w 2971835"/>
                <a:gd name="connsiteY16" fmla="*/ 188032 h 2132733"/>
                <a:gd name="connsiteX17" fmla="*/ 1759524 w 2971835"/>
                <a:gd name="connsiteY17" fmla="*/ 171848 h 2132733"/>
                <a:gd name="connsiteX18" fmla="*/ 1937549 w 2971835"/>
                <a:gd name="connsiteY18" fmla="*/ 220400 h 2132733"/>
                <a:gd name="connsiteX19" fmla="*/ 1977849 w 2971835"/>
                <a:gd name="connsiteY19" fmla="*/ 152865 h 2132733"/>
                <a:gd name="connsiteX20" fmla="*/ 1923321 w 2971835"/>
                <a:gd name="connsiteY20" fmla="*/ 2353 h 2132733"/>
                <a:gd name="connsiteX21" fmla="*/ 2204675 w 2971835"/>
                <a:gd name="connsiteY21" fmla="*/ 283707 h 2132733"/>
                <a:gd name="connsiteX22" fmla="*/ 2528232 w 2971835"/>
                <a:gd name="connsiteY22" fmla="*/ 339978 h 2132733"/>
                <a:gd name="connsiteX23" fmla="*/ 2654841 w 2971835"/>
                <a:gd name="connsiteY23" fmla="*/ 255571 h 2132733"/>
                <a:gd name="connsiteX24" fmla="*/ 2851789 w 2971835"/>
                <a:gd name="connsiteY24" fmla="*/ 410316 h 2132733"/>
                <a:gd name="connsiteX25" fmla="*/ 2697044 w 2971835"/>
                <a:gd name="connsiteY25" fmla="*/ 565061 h 2132733"/>
                <a:gd name="connsiteX26" fmla="*/ 2289081 w 2971835"/>
                <a:gd name="connsiteY26" fmla="*/ 621331 h 2132733"/>
                <a:gd name="connsiteX27" fmla="*/ 2542300 w 2971835"/>
                <a:gd name="connsiteY27" fmla="*/ 705738 h 2132733"/>
                <a:gd name="connsiteX28" fmla="*/ 2922127 w 2971835"/>
                <a:gd name="connsiteY28" fmla="*/ 593196 h 2132733"/>
                <a:gd name="connsiteX29" fmla="*/ 2964330 w 2971835"/>
                <a:gd name="connsiteY29" fmla="*/ 804211 h 2132733"/>
                <a:gd name="connsiteX30" fmla="*/ 2839563 w 2971835"/>
                <a:gd name="connsiteY30" fmla="*/ 902239 h 2132733"/>
                <a:gd name="connsiteX31" fmla="*/ 2204675 w 2971835"/>
                <a:gd name="connsiteY31" fmla="*/ 818279 h 2132733"/>
                <a:gd name="connsiteX32" fmla="*/ 2654841 w 2971835"/>
                <a:gd name="connsiteY32" fmla="*/ 1310648 h 2132733"/>
                <a:gd name="connsiteX33" fmla="*/ 2725180 w 2971835"/>
                <a:gd name="connsiteY33" fmla="*/ 1817085 h 2132733"/>
                <a:gd name="connsiteX34" fmla="*/ 2837721 w 2971835"/>
                <a:gd name="connsiteY34" fmla="*/ 2014033 h 2132733"/>
                <a:gd name="connsiteX35" fmla="*/ 2542300 w 2971835"/>
                <a:gd name="connsiteY35" fmla="*/ 2014033 h 2132733"/>
                <a:gd name="connsiteX36" fmla="*/ 2007727 w 2971835"/>
                <a:gd name="connsiteY36" fmla="*/ 2126574 h 2132733"/>
                <a:gd name="connsiteX37" fmla="*/ 1585696 w 2971835"/>
                <a:gd name="connsiteY37" fmla="*/ 1957762 h 2132733"/>
                <a:gd name="connsiteX38" fmla="*/ 1135530 w 2971835"/>
                <a:gd name="connsiteY38" fmla="*/ 1085565 h 2132733"/>
                <a:gd name="connsiteX39" fmla="*/ 992118 w 2971835"/>
                <a:gd name="connsiteY39" fmla="*/ 1027955 h 2132733"/>
                <a:gd name="connsiteX40" fmla="*/ 967611 w 2971835"/>
                <a:gd name="connsiteY40" fmla="*/ 1192190 h 2132733"/>
                <a:gd name="connsiteX41" fmla="*/ 1262140 w 2971835"/>
                <a:gd name="connsiteY41" fmla="*/ 1774882 h 2132733"/>
                <a:gd name="connsiteX42" fmla="*/ 1248072 w 2971835"/>
                <a:gd name="connsiteY42" fmla="*/ 1901491 h 2132733"/>
                <a:gd name="connsiteX43" fmla="*/ 1445020 w 2971835"/>
                <a:gd name="connsiteY43" fmla="*/ 1999965 h 2132733"/>
                <a:gd name="connsiteX44" fmla="*/ 1163666 w 2971835"/>
                <a:gd name="connsiteY44" fmla="*/ 1999965 h 2132733"/>
                <a:gd name="connsiteX45" fmla="*/ 952650 w 2971835"/>
                <a:gd name="connsiteY45" fmla="*/ 2112507 h 2132733"/>
                <a:gd name="connsiteX46" fmla="*/ 361807 w 2971835"/>
                <a:gd name="connsiteY46" fmla="*/ 2056236 h 2132733"/>
                <a:gd name="connsiteX47" fmla="*/ 192995 w 2971835"/>
                <a:gd name="connsiteY47" fmla="*/ 1395054 h 2132733"/>
                <a:gd name="connsiteX48" fmla="*/ 277401 w 2971835"/>
                <a:gd name="connsiteY48" fmla="*/ 1184039 h 2132733"/>
                <a:gd name="connsiteX49" fmla="*/ 249266 w 2971835"/>
                <a:gd name="connsiteY49" fmla="*/ 987091 h 2132733"/>
                <a:gd name="connsiteX50" fmla="*/ 10115 w 2971835"/>
                <a:gd name="connsiteY50" fmla="*/ 916753 h 2132733"/>
                <a:gd name="connsiteX51" fmla="*/ 80453 w 2971835"/>
                <a:gd name="connsiteY51" fmla="*/ 663534 h 2132733"/>
                <a:gd name="connsiteX52" fmla="*/ 404010 w 2971835"/>
                <a:gd name="connsiteY52" fmla="*/ 733873 h 2132733"/>
                <a:gd name="connsiteX53" fmla="*/ 335326 w 2971835"/>
                <a:gd name="connsiteY53" fmla="*/ 900131 h 2132733"/>
                <a:gd name="connsiteX54" fmla="*/ 460281 w 2971835"/>
                <a:gd name="connsiteY54" fmla="*/ 1001159 h 2132733"/>
                <a:gd name="connsiteX55" fmla="*/ 460281 w 2971835"/>
                <a:gd name="connsiteY55" fmla="*/ 1001159 h 2132733"/>
                <a:gd name="connsiteX56" fmla="*/ 560779 w 2971835"/>
                <a:gd name="connsiteY56" fmla="*/ 1328719 h 2132733"/>
                <a:gd name="connsiteX57" fmla="*/ 616309 w 2971835"/>
                <a:gd name="connsiteY57" fmla="*/ 1618016 h 2132733"/>
                <a:gd name="connsiteX58" fmla="*/ 769770 w 2971835"/>
                <a:gd name="connsiteY58" fmla="*/ 1606070 h 2132733"/>
                <a:gd name="connsiteX0" fmla="*/ 769770 w 2971835"/>
                <a:gd name="connsiteY0" fmla="*/ 1606070 h 2127175"/>
                <a:gd name="connsiteX1" fmla="*/ 474349 w 2971835"/>
                <a:gd name="connsiteY1" fmla="*/ 958956 h 2127175"/>
                <a:gd name="connsiteX2" fmla="*/ 910447 w 2971835"/>
                <a:gd name="connsiteY2" fmla="*/ 550993 h 2127175"/>
                <a:gd name="connsiteX3" fmla="*/ 1191800 w 2971835"/>
                <a:gd name="connsiteY3" fmla="*/ 534809 h 2127175"/>
                <a:gd name="connsiteX4" fmla="*/ 1445020 w 2971835"/>
                <a:gd name="connsiteY4" fmla="*/ 719805 h 2127175"/>
                <a:gd name="connsiteX5" fmla="*/ 1838915 w 2971835"/>
                <a:gd name="connsiteY5" fmla="*/ 1324716 h 2127175"/>
                <a:gd name="connsiteX6" fmla="*/ 2049930 w 2971835"/>
                <a:gd name="connsiteY6" fmla="*/ 1479461 h 2127175"/>
                <a:gd name="connsiteX7" fmla="*/ 2063998 w 2971835"/>
                <a:gd name="connsiteY7" fmla="*/ 1352851 h 2127175"/>
                <a:gd name="connsiteX8" fmla="*/ 1782644 w 2971835"/>
                <a:gd name="connsiteY8" fmla="*/ 987091 h 2127175"/>
                <a:gd name="connsiteX9" fmla="*/ 1712306 w 2971835"/>
                <a:gd name="connsiteY9" fmla="*/ 663534 h 2127175"/>
                <a:gd name="connsiteX10" fmla="*/ 1571629 w 2971835"/>
                <a:gd name="connsiteY10" fmla="*/ 536925 h 2127175"/>
                <a:gd name="connsiteX11" fmla="*/ 1740441 w 2971835"/>
                <a:gd name="connsiteY11" fmla="*/ 480654 h 2127175"/>
                <a:gd name="connsiteX12" fmla="*/ 1585696 w 2971835"/>
                <a:gd name="connsiteY12" fmla="*/ 368113 h 2127175"/>
                <a:gd name="connsiteX13" fmla="*/ 1852983 w 2971835"/>
                <a:gd name="connsiteY13" fmla="*/ 354045 h 2127175"/>
                <a:gd name="connsiteX14" fmla="*/ 1549131 w 2971835"/>
                <a:gd name="connsiteY14" fmla="*/ 204216 h 2127175"/>
                <a:gd name="connsiteX15" fmla="*/ 1459087 w 2971835"/>
                <a:gd name="connsiteY15" fmla="*/ 44556 h 2127175"/>
                <a:gd name="connsiteX16" fmla="*/ 1799984 w 2971835"/>
                <a:gd name="connsiteY16" fmla="*/ 188032 h 2127175"/>
                <a:gd name="connsiteX17" fmla="*/ 1759524 w 2971835"/>
                <a:gd name="connsiteY17" fmla="*/ 171848 h 2127175"/>
                <a:gd name="connsiteX18" fmla="*/ 1937549 w 2971835"/>
                <a:gd name="connsiteY18" fmla="*/ 220400 h 2127175"/>
                <a:gd name="connsiteX19" fmla="*/ 1977849 w 2971835"/>
                <a:gd name="connsiteY19" fmla="*/ 152865 h 2127175"/>
                <a:gd name="connsiteX20" fmla="*/ 1923321 w 2971835"/>
                <a:gd name="connsiteY20" fmla="*/ 2353 h 2127175"/>
                <a:gd name="connsiteX21" fmla="*/ 2204675 w 2971835"/>
                <a:gd name="connsiteY21" fmla="*/ 283707 h 2127175"/>
                <a:gd name="connsiteX22" fmla="*/ 2528232 w 2971835"/>
                <a:gd name="connsiteY22" fmla="*/ 339978 h 2127175"/>
                <a:gd name="connsiteX23" fmla="*/ 2654841 w 2971835"/>
                <a:gd name="connsiteY23" fmla="*/ 255571 h 2127175"/>
                <a:gd name="connsiteX24" fmla="*/ 2851789 w 2971835"/>
                <a:gd name="connsiteY24" fmla="*/ 410316 h 2127175"/>
                <a:gd name="connsiteX25" fmla="*/ 2697044 w 2971835"/>
                <a:gd name="connsiteY25" fmla="*/ 565061 h 2127175"/>
                <a:gd name="connsiteX26" fmla="*/ 2289081 w 2971835"/>
                <a:gd name="connsiteY26" fmla="*/ 621331 h 2127175"/>
                <a:gd name="connsiteX27" fmla="*/ 2542300 w 2971835"/>
                <a:gd name="connsiteY27" fmla="*/ 705738 h 2127175"/>
                <a:gd name="connsiteX28" fmla="*/ 2922127 w 2971835"/>
                <a:gd name="connsiteY28" fmla="*/ 593196 h 2127175"/>
                <a:gd name="connsiteX29" fmla="*/ 2964330 w 2971835"/>
                <a:gd name="connsiteY29" fmla="*/ 804211 h 2127175"/>
                <a:gd name="connsiteX30" fmla="*/ 2839563 w 2971835"/>
                <a:gd name="connsiteY30" fmla="*/ 902239 h 2127175"/>
                <a:gd name="connsiteX31" fmla="*/ 2204675 w 2971835"/>
                <a:gd name="connsiteY31" fmla="*/ 818279 h 2127175"/>
                <a:gd name="connsiteX32" fmla="*/ 2654841 w 2971835"/>
                <a:gd name="connsiteY32" fmla="*/ 1310648 h 2127175"/>
                <a:gd name="connsiteX33" fmla="*/ 2725180 w 2971835"/>
                <a:gd name="connsiteY33" fmla="*/ 1817085 h 2127175"/>
                <a:gd name="connsiteX34" fmla="*/ 2837721 w 2971835"/>
                <a:gd name="connsiteY34" fmla="*/ 2014033 h 2127175"/>
                <a:gd name="connsiteX35" fmla="*/ 2542300 w 2971835"/>
                <a:gd name="connsiteY35" fmla="*/ 2014033 h 2127175"/>
                <a:gd name="connsiteX36" fmla="*/ 2007727 w 2971835"/>
                <a:gd name="connsiteY36" fmla="*/ 2126574 h 2127175"/>
                <a:gd name="connsiteX37" fmla="*/ 1585696 w 2971835"/>
                <a:gd name="connsiteY37" fmla="*/ 1957762 h 2127175"/>
                <a:gd name="connsiteX38" fmla="*/ 1135530 w 2971835"/>
                <a:gd name="connsiteY38" fmla="*/ 1085565 h 2127175"/>
                <a:gd name="connsiteX39" fmla="*/ 992118 w 2971835"/>
                <a:gd name="connsiteY39" fmla="*/ 1027955 h 2127175"/>
                <a:gd name="connsiteX40" fmla="*/ 967611 w 2971835"/>
                <a:gd name="connsiteY40" fmla="*/ 1192190 h 2127175"/>
                <a:gd name="connsiteX41" fmla="*/ 1262140 w 2971835"/>
                <a:gd name="connsiteY41" fmla="*/ 1774882 h 2127175"/>
                <a:gd name="connsiteX42" fmla="*/ 1248072 w 2971835"/>
                <a:gd name="connsiteY42" fmla="*/ 1901491 h 2127175"/>
                <a:gd name="connsiteX43" fmla="*/ 1445020 w 2971835"/>
                <a:gd name="connsiteY43" fmla="*/ 1999965 h 2127175"/>
                <a:gd name="connsiteX44" fmla="*/ 1163666 w 2971835"/>
                <a:gd name="connsiteY44" fmla="*/ 1999965 h 2127175"/>
                <a:gd name="connsiteX45" fmla="*/ 952650 w 2971835"/>
                <a:gd name="connsiteY45" fmla="*/ 2112507 h 2127175"/>
                <a:gd name="connsiteX46" fmla="*/ 496064 w 2971835"/>
                <a:gd name="connsiteY46" fmla="*/ 1983665 h 2127175"/>
                <a:gd name="connsiteX47" fmla="*/ 192995 w 2971835"/>
                <a:gd name="connsiteY47" fmla="*/ 1395054 h 2127175"/>
                <a:gd name="connsiteX48" fmla="*/ 277401 w 2971835"/>
                <a:gd name="connsiteY48" fmla="*/ 1184039 h 2127175"/>
                <a:gd name="connsiteX49" fmla="*/ 249266 w 2971835"/>
                <a:gd name="connsiteY49" fmla="*/ 987091 h 2127175"/>
                <a:gd name="connsiteX50" fmla="*/ 10115 w 2971835"/>
                <a:gd name="connsiteY50" fmla="*/ 916753 h 2127175"/>
                <a:gd name="connsiteX51" fmla="*/ 80453 w 2971835"/>
                <a:gd name="connsiteY51" fmla="*/ 663534 h 2127175"/>
                <a:gd name="connsiteX52" fmla="*/ 404010 w 2971835"/>
                <a:gd name="connsiteY52" fmla="*/ 733873 h 2127175"/>
                <a:gd name="connsiteX53" fmla="*/ 335326 w 2971835"/>
                <a:gd name="connsiteY53" fmla="*/ 900131 h 2127175"/>
                <a:gd name="connsiteX54" fmla="*/ 460281 w 2971835"/>
                <a:gd name="connsiteY54" fmla="*/ 1001159 h 2127175"/>
                <a:gd name="connsiteX55" fmla="*/ 460281 w 2971835"/>
                <a:gd name="connsiteY55" fmla="*/ 1001159 h 2127175"/>
                <a:gd name="connsiteX56" fmla="*/ 560779 w 2971835"/>
                <a:gd name="connsiteY56" fmla="*/ 1328719 h 2127175"/>
                <a:gd name="connsiteX57" fmla="*/ 616309 w 2971835"/>
                <a:gd name="connsiteY57" fmla="*/ 1618016 h 2127175"/>
                <a:gd name="connsiteX58" fmla="*/ 769770 w 2971835"/>
                <a:gd name="connsiteY58" fmla="*/ 1606070 h 2127175"/>
                <a:gd name="connsiteX0" fmla="*/ 769770 w 2971835"/>
                <a:gd name="connsiteY0" fmla="*/ 1606070 h 2137356"/>
                <a:gd name="connsiteX1" fmla="*/ 474349 w 2971835"/>
                <a:gd name="connsiteY1" fmla="*/ 958956 h 2137356"/>
                <a:gd name="connsiteX2" fmla="*/ 910447 w 2971835"/>
                <a:gd name="connsiteY2" fmla="*/ 550993 h 2137356"/>
                <a:gd name="connsiteX3" fmla="*/ 1191800 w 2971835"/>
                <a:gd name="connsiteY3" fmla="*/ 534809 h 2137356"/>
                <a:gd name="connsiteX4" fmla="*/ 1445020 w 2971835"/>
                <a:gd name="connsiteY4" fmla="*/ 719805 h 2137356"/>
                <a:gd name="connsiteX5" fmla="*/ 1838915 w 2971835"/>
                <a:gd name="connsiteY5" fmla="*/ 1324716 h 2137356"/>
                <a:gd name="connsiteX6" fmla="*/ 2049930 w 2971835"/>
                <a:gd name="connsiteY6" fmla="*/ 1479461 h 2137356"/>
                <a:gd name="connsiteX7" fmla="*/ 2063998 w 2971835"/>
                <a:gd name="connsiteY7" fmla="*/ 1352851 h 2137356"/>
                <a:gd name="connsiteX8" fmla="*/ 1782644 w 2971835"/>
                <a:gd name="connsiteY8" fmla="*/ 987091 h 2137356"/>
                <a:gd name="connsiteX9" fmla="*/ 1712306 w 2971835"/>
                <a:gd name="connsiteY9" fmla="*/ 663534 h 2137356"/>
                <a:gd name="connsiteX10" fmla="*/ 1571629 w 2971835"/>
                <a:gd name="connsiteY10" fmla="*/ 536925 h 2137356"/>
                <a:gd name="connsiteX11" fmla="*/ 1740441 w 2971835"/>
                <a:gd name="connsiteY11" fmla="*/ 480654 h 2137356"/>
                <a:gd name="connsiteX12" fmla="*/ 1585696 w 2971835"/>
                <a:gd name="connsiteY12" fmla="*/ 368113 h 2137356"/>
                <a:gd name="connsiteX13" fmla="*/ 1852983 w 2971835"/>
                <a:gd name="connsiteY13" fmla="*/ 354045 h 2137356"/>
                <a:gd name="connsiteX14" fmla="*/ 1549131 w 2971835"/>
                <a:gd name="connsiteY14" fmla="*/ 204216 h 2137356"/>
                <a:gd name="connsiteX15" fmla="*/ 1459087 w 2971835"/>
                <a:gd name="connsiteY15" fmla="*/ 44556 h 2137356"/>
                <a:gd name="connsiteX16" fmla="*/ 1799984 w 2971835"/>
                <a:gd name="connsiteY16" fmla="*/ 188032 h 2137356"/>
                <a:gd name="connsiteX17" fmla="*/ 1759524 w 2971835"/>
                <a:gd name="connsiteY17" fmla="*/ 171848 h 2137356"/>
                <a:gd name="connsiteX18" fmla="*/ 1937549 w 2971835"/>
                <a:gd name="connsiteY18" fmla="*/ 220400 h 2137356"/>
                <a:gd name="connsiteX19" fmla="*/ 1977849 w 2971835"/>
                <a:gd name="connsiteY19" fmla="*/ 152865 h 2137356"/>
                <a:gd name="connsiteX20" fmla="*/ 1923321 w 2971835"/>
                <a:gd name="connsiteY20" fmla="*/ 2353 h 2137356"/>
                <a:gd name="connsiteX21" fmla="*/ 2204675 w 2971835"/>
                <a:gd name="connsiteY21" fmla="*/ 283707 h 2137356"/>
                <a:gd name="connsiteX22" fmla="*/ 2528232 w 2971835"/>
                <a:gd name="connsiteY22" fmla="*/ 339978 h 2137356"/>
                <a:gd name="connsiteX23" fmla="*/ 2654841 w 2971835"/>
                <a:gd name="connsiteY23" fmla="*/ 255571 h 2137356"/>
                <a:gd name="connsiteX24" fmla="*/ 2851789 w 2971835"/>
                <a:gd name="connsiteY24" fmla="*/ 410316 h 2137356"/>
                <a:gd name="connsiteX25" fmla="*/ 2697044 w 2971835"/>
                <a:gd name="connsiteY25" fmla="*/ 565061 h 2137356"/>
                <a:gd name="connsiteX26" fmla="*/ 2289081 w 2971835"/>
                <a:gd name="connsiteY26" fmla="*/ 621331 h 2137356"/>
                <a:gd name="connsiteX27" fmla="*/ 2542300 w 2971835"/>
                <a:gd name="connsiteY27" fmla="*/ 705738 h 2137356"/>
                <a:gd name="connsiteX28" fmla="*/ 2922127 w 2971835"/>
                <a:gd name="connsiteY28" fmla="*/ 593196 h 2137356"/>
                <a:gd name="connsiteX29" fmla="*/ 2964330 w 2971835"/>
                <a:gd name="connsiteY29" fmla="*/ 804211 h 2137356"/>
                <a:gd name="connsiteX30" fmla="*/ 2839563 w 2971835"/>
                <a:gd name="connsiteY30" fmla="*/ 902239 h 2137356"/>
                <a:gd name="connsiteX31" fmla="*/ 2204675 w 2971835"/>
                <a:gd name="connsiteY31" fmla="*/ 818279 h 2137356"/>
                <a:gd name="connsiteX32" fmla="*/ 2654841 w 2971835"/>
                <a:gd name="connsiteY32" fmla="*/ 1310648 h 2137356"/>
                <a:gd name="connsiteX33" fmla="*/ 2725180 w 2971835"/>
                <a:gd name="connsiteY33" fmla="*/ 1817085 h 2137356"/>
                <a:gd name="connsiteX34" fmla="*/ 2837721 w 2971835"/>
                <a:gd name="connsiteY34" fmla="*/ 2014033 h 2137356"/>
                <a:gd name="connsiteX35" fmla="*/ 2542300 w 2971835"/>
                <a:gd name="connsiteY35" fmla="*/ 2014033 h 2137356"/>
                <a:gd name="connsiteX36" fmla="*/ 2007727 w 2971835"/>
                <a:gd name="connsiteY36" fmla="*/ 2126574 h 2137356"/>
                <a:gd name="connsiteX37" fmla="*/ 1585696 w 2971835"/>
                <a:gd name="connsiteY37" fmla="*/ 1957762 h 2137356"/>
                <a:gd name="connsiteX38" fmla="*/ 1135530 w 2971835"/>
                <a:gd name="connsiteY38" fmla="*/ 1085565 h 2137356"/>
                <a:gd name="connsiteX39" fmla="*/ 992118 w 2971835"/>
                <a:gd name="connsiteY39" fmla="*/ 1027955 h 2137356"/>
                <a:gd name="connsiteX40" fmla="*/ 967611 w 2971835"/>
                <a:gd name="connsiteY40" fmla="*/ 1192190 h 2137356"/>
                <a:gd name="connsiteX41" fmla="*/ 1262140 w 2971835"/>
                <a:gd name="connsiteY41" fmla="*/ 1774882 h 2137356"/>
                <a:gd name="connsiteX42" fmla="*/ 1248072 w 2971835"/>
                <a:gd name="connsiteY42" fmla="*/ 1901491 h 2137356"/>
                <a:gd name="connsiteX43" fmla="*/ 1445020 w 2971835"/>
                <a:gd name="connsiteY43" fmla="*/ 1999965 h 2137356"/>
                <a:gd name="connsiteX44" fmla="*/ 1163666 w 2971835"/>
                <a:gd name="connsiteY44" fmla="*/ 1999965 h 2137356"/>
                <a:gd name="connsiteX45" fmla="*/ 952650 w 2971835"/>
                <a:gd name="connsiteY45" fmla="*/ 2112507 h 2137356"/>
                <a:gd name="connsiteX46" fmla="*/ 535379 w 2971835"/>
                <a:gd name="connsiteY46" fmla="*/ 2130634 h 2137356"/>
                <a:gd name="connsiteX47" fmla="*/ 496064 w 2971835"/>
                <a:gd name="connsiteY47" fmla="*/ 1983665 h 2137356"/>
                <a:gd name="connsiteX48" fmla="*/ 192995 w 2971835"/>
                <a:gd name="connsiteY48" fmla="*/ 1395054 h 2137356"/>
                <a:gd name="connsiteX49" fmla="*/ 277401 w 2971835"/>
                <a:gd name="connsiteY49" fmla="*/ 1184039 h 2137356"/>
                <a:gd name="connsiteX50" fmla="*/ 249266 w 2971835"/>
                <a:gd name="connsiteY50" fmla="*/ 987091 h 2137356"/>
                <a:gd name="connsiteX51" fmla="*/ 10115 w 2971835"/>
                <a:gd name="connsiteY51" fmla="*/ 916753 h 2137356"/>
                <a:gd name="connsiteX52" fmla="*/ 80453 w 2971835"/>
                <a:gd name="connsiteY52" fmla="*/ 663534 h 2137356"/>
                <a:gd name="connsiteX53" fmla="*/ 404010 w 2971835"/>
                <a:gd name="connsiteY53" fmla="*/ 733873 h 2137356"/>
                <a:gd name="connsiteX54" fmla="*/ 335326 w 2971835"/>
                <a:gd name="connsiteY54" fmla="*/ 900131 h 2137356"/>
                <a:gd name="connsiteX55" fmla="*/ 460281 w 2971835"/>
                <a:gd name="connsiteY55" fmla="*/ 1001159 h 2137356"/>
                <a:gd name="connsiteX56" fmla="*/ 460281 w 2971835"/>
                <a:gd name="connsiteY56" fmla="*/ 1001159 h 2137356"/>
                <a:gd name="connsiteX57" fmla="*/ 560779 w 2971835"/>
                <a:gd name="connsiteY57" fmla="*/ 1328719 h 2137356"/>
                <a:gd name="connsiteX58" fmla="*/ 616309 w 2971835"/>
                <a:gd name="connsiteY58" fmla="*/ 1618016 h 2137356"/>
                <a:gd name="connsiteX59" fmla="*/ 769770 w 2971835"/>
                <a:gd name="connsiteY59" fmla="*/ 1606070 h 2137356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35530 w 2971835"/>
                <a:gd name="connsiteY38" fmla="*/ 1085565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62140 w 2971835"/>
                <a:gd name="connsiteY41" fmla="*/ 1774882 h 2136242"/>
                <a:gd name="connsiteX42" fmla="*/ 1248072 w 2971835"/>
                <a:gd name="connsiteY42" fmla="*/ 1901491 h 2136242"/>
                <a:gd name="connsiteX43" fmla="*/ 1445020 w 2971835"/>
                <a:gd name="connsiteY43" fmla="*/ 1999965 h 2136242"/>
                <a:gd name="connsiteX44" fmla="*/ 1163666 w 2971835"/>
                <a:gd name="connsiteY44" fmla="*/ 1999965 h 2136242"/>
                <a:gd name="connsiteX45" fmla="*/ 952650 w 2971835"/>
                <a:gd name="connsiteY45" fmla="*/ 2112507 h 2136242"/>
                <a:gd name="connsiteX46" fmla="*/ 811150 w 2971835"/>
                <a:gd name="connsiteY46" fmla="*/ 2094347 h 2136242"/>
                <a:gd name="connsiteX47" fmla="*/ 535379 w 2971835"/>
                <a:gd name="connsiteY47" fmla="*/ 2130634 h 2136242"/>
                <a:gd name="connsiteX48" fmla="*/ 496064 w 2971835"/>
                <a:gd name="connsiteY48" fmla="*/ 1983665 h 2136242"/>
                <a:gd name="connsiteX49" fmla="*/ 192995 w 2971835"/>
                <a:gd name="connsiteY49" fmla="*/ 1395054 h 2136242"/>
                <a:gd name="connsiteX50" fmla="*/ 277401 w 2971835"/>
                <a:gd name="connsiteY50" fmla="*/ 1184039 h 2136242"/>
                <a:gd name="connsiteX51" fmla="*/ 249266 w 2971835"/>
                <a:gd name="connsiteY51" fmla="*/ 987091 h 2136242"/>
                <a:gd name="connsiteX52" fmla="*/ 10115 w 2971835"/>
                <a:gd name="connsiteY52" fmla="*/ 916753 h 2136242"/>
                <a:gd name="connsiteX53" fmla="*/ 80453 w 2971835"/>
                <a:gd name="connsiteY53" fmla="*/ 663534 h 2136242"/>
                <a:gd name="connsiteX54" fmla="*/ 404010 w 2971835"/>
                <a:gd name="connsiteY54" fmla="*/ 733873 h 2136242"/>
                <a:gd name="connsiteX55" fmla="*/ 335326 w 2971835"/>
                <a:gd name="connsiteY55" fmla="*/ 900131 h 2136242"/>
                <a:gd name="connsiteX56" fmla="*/ 460281 w 2971835"/>
                <a:gd name="connsiteY56" fmla="*/ 1001159 h 2136242"/>
                <a:gd name="connsiteX57" fmla="*/ 460281 w 2971835"/>
                <a:gd name="connsiteY57" fmla="*/ 1001159 h 2136242"/>
                <a:gd name="connsiteX58" fmla="*/ 560779 w 2971835"/>
                <a:gd name="connsiteY58" fmla="*/ 1328719 h 2136242"/>
                <a:gd name="connsiteX59" fmla="*/ 616309 w 2971835"/>
                <a:gd name="connsiteY59" fmla="*/ 1618016 h 2136242"/>
                <a:gd name="connsiteX60" fmla="*/ 769770 w 2971835"/>
                <a:gd name="connsiteY60" fmla="*/ 1606070 h 2136242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35530 w 2971835"/>
                <a:gd name="connsiteY38" fmla="*/ 1085565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62140 w 2971835"/>
                <a:gd name="connsiteY41" fmla="*/ 1774882 h 2136242"/>
                <a:gd name="connsiteX42" fmla="*/ 1248072 w 2971835"/>
                <a:gd name="connsiteY42" fmla="*/ 1901491 h 2136242"/>
                <a:gd name="connsiteX43" fmla="*/ 1445020 w 2971835"/>
                <a:gd name="connsiteY43" fmla="*/ 1999965 h 2136242"/>
                <a:gd name="connsiteX44" fmla="*/ 1163666 w 2971835"/>
                <a:gd name="connsiteY44" fmla="*/ 1999965 h 2136242"/>
                <a:gd name="connsiteX45" fmla="*/ 952650 w 2971835"/>
                <a:gd name="connsiteY45" fmla="*/ 2112507 h 2136242"/>
                <a:gd name="connsiteX46" fmla="*/ 811150 w 2971835"/>
                <a:gd name="connsiteY46" fmla="*/ 2094347 h 2136242"/>
                <a:gd name="connsiteX47" fmla="*/ 535379 w 2971835"/>
                <a:gd name="connsiteY47" fmla="*/ 2130634 h 2136242"/>
                <a:gd name="connsiteX48" fmla="*/ 496064 w 2971835"/>
                <a:gd name="connsiteY48" fmla="*/ 1983665 h 2136242"/>
                <a:gd name="connsiteX49" fmla="*/ 251052 w 2971835"/>
                <a:gd name="connsiteY49" fmla="*/ 1424082 h 2136242"/>
                <a:gd name="connsiteX50" fmla="*/ 277401 w 2971835"/>
                <a:gd name="connsiteY50" fmla="*/ 1184039 h 2136242"/>
                <a:gd name="connsiteX51" fmla="*/ 249266 w 2971835"/>
                <a:gd name="connsiteY51" fmla="*/ 987091 h 2136242"/>
                <a:gd name="connsiteX52" fmla="*/ 10115 w 2971835"/>
                <a:gd name="connsiteY52" fmla="*/ 916753 h 2136242"/>
                <a:gd name="connsiteX53" fmla="*/ 80453 w 2971835"/>
                <a:gd name="connsiteY53" fmla="*/ 663534 h 2136242"/>
                <a:gd name="connsiteX54" fmla="*/ 404010 w 2971835"/>
                <a:gd name="connsiteY54" fmla="*/ 733873 h 2136242"/>
                <a:gd name="connsiteX55" fmla="*/ 335326 w 2971835"/>
                <a:gd name="connsiteY55" fmla="*/ 900131 h 2136242"/>
                <a:gd name="connsiteX56" fmla="*/ 460281 w 2971835"/>
                <a:gd name="connsiteY56" fmla="*/ 1001159 h 2136242"/>
                <a:gd name="connsiteX57" fmla="*/ 460281 w 2971835"/>
                <a:gd name="connsiteY57" fmla="*/ 1001159 h 2136242"/>
                <a:gd name="connsiteX58" fmla="*/ 560779 w 2971835"/>
                <a:gd name="connsiteY58" fmla="*/ 1328719 h 2136242"/>
                <a:gd name="connsiteX59" fmla="*/ 616309 w 2971835"/>
                <a:gd name="connsiteY59" fmla="*/ 1618016 h 2136242"/>
                <a:gd name="connsiteX60" fmla="*/ 769770 w 2971835"/>
                <a:gd name="connsiteY60" fmla="*/ 1606070 h 2136242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35530 w 2971835"/>
                <a:gd name="connsiteY38" fmla="*/ 1085565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62140 w 2971835"/>
                <a:gd name="connsiteY41" fmla="*/ 1774882 h 2136242"/>
                <a:gd name="connsiteX42" fmla="*/ 1248072 w 2971835"/>
                <a:gd name="connsiteY42" fmla="*/ 1901491 h 2136242"/>
                <a:gd name="connsiteX43" fmla="*/ 1445020 w 2971835"/>
                <a:gd name="connsiteY43" fmla="*/ 1999965 h 2136242"/>
                <a:gd name="connsiteX44" fmla="*/ 1163666 w 2971835"/>
                <a:gd name="connsiteY44" fmla="*/ 1999965 h 2136242"/>
                <a:gd name="connsiteX45" fmla="*/ 952650 w 2971835"/>
                <a:gd name="connsiteY45" fmla="*/ 2112507 h 2136242"/>
                <a:gd name="connsiteX46" fmla="*/ 811150 w 2971835"/>
                <a:gd name="connsiteY46" fmla="*/ 2094347 h 2136242"/>
                <a:gd name="connsiteX47" fmla="*/ 535379 w 2971835"/>
                <a:gd name="connsiteY47" fmla="*/ 2130634 h 2136242"/>
                <a:gd name="connsiteX48" fmla="*/ 496064 w 2971835"/>
                <a:gd name="connsiteY48" fmla="*/ 1983665 h 2136242"/>
                <a:gd name="connsiteX49" fmla="*/ 251052 w 2971835"/>
                <a:gd name="connsiteY49" fmla="*/ 1424082 h 2136242"/>
                <a:gd name="connsiteX50" fmla="*/ 277401 w 2971835"/>
                <a:gd name="connsiteY50" fmla="*/ 1184039 h 2136242"/>
                <a:gd name="connsiteX51" fmla="*/ 249266 w 2971835"/>
                <a:gd name="connsiteY51" fmla="*/ 987091 h 2136242"/>
                <a:gd name="connsiteX52" fmla="*/ 10115 w 2971835"/>
                <a:gd name="connsiteY52" fmla="*/ 916753 h 2136242"/>
                <a:gd name="connsiteX53" fmla="*/ 80453 w 2971835"/>
                <a:gd name="connsiteY53" fmla="*/ 663534 h 2136242"/>
                <a:gd name="connsiteX54" fmla="*/ 404010 w 2971835"/>
                <a:gd name="connsiteY54" fmla="*/ 733873 h 2136242"/>
                <a:gd name="connsiteX55" fmla="*/ 335326 w 2971835"/>
                <a:gd name="connsiteY55" fmla="*/ 900131 h 2136242"/>
                <a:gd name="connsiteX56" fmla="*/ 460281 w 2971835"/>
                <a:gd name="connsiteY56" fmla="*/ 1001159 h 2136242"/>
                <a:gd name="connsiteX57" fmla="*/ 460281 w 2971835"/>
                <a:gd name="connsiteY57" fmla="*/ 1001159 h 2136242"/>
                <a:gd name="connsiteX58" fmla="*/ 531751 w 2971835"/>
                <a:gd name="connsiteY58" fmla="*/ 1339604 h 2136242"/>
                <a:gd name="connsiteX59" fmla="*/ 616309 w 2971835"/>
                <a:gd name="connsiteY59" fmla="*/ 1618016 h 2136242"/>
                <a:gd name="connsiteX60" fmla="*/ 769770 w 2971835"/>
                <a:gd name="connsiteY60" fmla="*/ 1606070 h 2136242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35530 w 2971835"/>
                <a:gd name="connsiteY38" fmla="*/ 1085565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62140 w 2971835"/>
                <a:gd name="connsiteY41" fmla="*/ 1774882 h 2136242"/>
                <a:gd name="connsiteX42" fmla="*/ 1248072 w 2971835"/>
                <a:gd name="connsiteY42" fmla="*/ 1901491 h 2136242"/>
                <a:gd name="connsiteX43" fmla="*/ 1445020 w 2971835"/>
                <a:gd name="connsiteY43" fmla="*/ 1999965 h 2136242"/>
                <a:gd name="connsiteX44" fmla="*/ 1163666 w 2971835"/>
                <a:gd name="connsiteY44" fmla="*/ 1999965 h 2136242"/>
                <a:gd name="connsiteX45" fmla="*/ 952650 w 2971835"/>
                <a:gd name="connsiteY45" fmla="*/ 2112507 h 2136242"/>
                <a:gd name="connsiteX46" fmla="*/ 811150 w 2971835"/>
                <a:gd name="connsiteY46" fmla="*/ 2094347 h 2136242"/>
                <a:gd name="connsiteX47" fmla="*/ 535379 w 2971835"/>
                <a:gd name="connsiteY47" fmla="*/ 2130634 h 2136242"/>
                <a:gd name="connsiteX48" fmla="*/ 496064 w 2971835"/>
                <a:gd name="connsiteY48" fmla="*/ 1983665 h 2136242"/>
                <a:gd name="connsiteX49" fmla="*/ 251052 w 2971835"/>
                <a:gd name="connsiteY49" fmla="*/ 1424082 h 2136242"/>
                <a:gd name="connsiteX50" fmla="*/ 277401 w 2971835"/>
                <a:gd name="connsiteY50" fmla="*/ 1184039 h 2136242"/>
                <a:gd name="connsiteX51" fmla="*/ 249266 w 2971835"/>
                <a:gd name="connsiteY51" fmla="*/ 987091 h 2136242"/>
                <a:gd name="connsiteX52" fmla="*/ 10115 w 2971835"/>
                <a:gd name="connsiteY52" fmla="*/ 916753 h 2136242"/>
                <a:gd name="connsiteX53" fmla="*/ 80453 w 2971835"/>
                <a:gd name="connsiteY53" fmla="*/ 663534 h 2136242"/>
                <a:gd name="connsiteX54" fmla="*/ 404010 w 2971835"/>
                <a:gd name="connsiteY54" fmla="*/ 733873 h 2136242"/>
                <a:gd name="connsiteX55" fmla="*/ 335326 w 2971835"/>
                <a:gd name="connsiteY55" fmla="*/ 900131 h 2136242"/>
                <a:gd name="connsiteX56" fmla="*/ 460281 w 2971835"/>
                <a:gd name="connsiteY56" fmla="*/ 1001159 h 2136242"/>
                <a:gd name="connsiteX57" fmla="*/ 460281 w 2971835"/>
                <a:gd name="connsiteY57" fmla="*/ 1001159 h 2136242"/>
                <a:gd name="connsiteX58" fmla="*/ 531751 w 2971835"/>
                <a:gd name="connsiteY58" fmla="*/ 1339604 h 2136242"/>
                <a:gd name="connsiteX59" fmla="*/ 616309 w 2971835"/>
                <a:gd name="connsiteY59" fmla="*/ 1618016 h 2136242"/>
                <a:gd name="connsiteX60" fmla="*/ 769770 w 2971835"/>
                <a:gd name="connsiteY60" fmla="*/ 1606070 h 2136242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35530 w 2971835"/>
                <a:gd name="connsiteY38" fmla="*/ 1085565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62140 w 2971835"/>
                <a:gd name="connsiteY41" fmla="*/ 1774882 h 2136242"/>
                <a:gd name="connsiteX42" fmla="*/ 1248072 w 2971835"/>
                <a:gd name="connsiteY42" fmla="*/ 1901491 h 2136242"/>
                <a:gd name="connsiteX43" fmla="*/ 1445020 w 2971835"/>
                <a:gd name="connsiteY43" fmla="*/ 1999965 h 2136242"/>
                <a:gd name="connsiteX44" fmla="*/ 1163666 w 2971835"/>
                <a:gd name="connsiteY44" fmla="*/ 1999965 h 2136242"/>
                <a:gd name="connsiteX45" fmla="*/ 952650 w 2971835"/>
                <a:gd name="connsiteY45" fmla="*/ 2112507 h 2136242"/>
                <a:gd name="connsiteX46" fmla="*/ 811150 w 2971835"/>
                <a:gd name="connsiteY46" fmla="*/ 2094347 h 2136242"/>
                <a:gd name="connsiteX47" fmla="*/ 535379 w 2971835"/>
                <a:gd name="connsiteY47" fmla="*/ 2130634 h 2136242"/>
                <a:gd name="connsiteX48" fmla="*/ 496064 w 2971835"/>
                <a:gd name="connsiteY48" fmla="*/ 1983665 h 2136242"/>
                <a:gd name="connsiteX49" fmla="*/ 251052 w 2971835"/>
                <a:gd name="connsiteY49" fmla="*/ 1424082 h 2136242"/>
                <a:gd name="connsiteX50" fmla="*/ 277401 w 2971835"/>
                <a:gd name="connsiteY50" fmla="*/ 1184039 h 2136242"/>
                <a:gd name="connsiteX51" fmla="*/ 249266 w 2971835"/>
                <a:gd name="connsiteY51" fmla="*/ 987091 h 2136242"/>
                <a:gd name="connsiteX52" fmla="*/ 10115 w 2971835"/>
                <a:gd name="connsiteY52" fmla="*/ 916753 h 2136242"/>
                <a:gd name="connsiteX53" fmla="*/ 80453 w 2971835"/>
                <a:gd name="connsiteY53" fmla="*/ 663534 h 2136242"/>
                <a:gd name="connsiteX54" fmla="*/ 404010 w 2971835"/>
                <a:gd name="connsiteY54" fmla="*/ 733873 h 2136242"/>
                <a:gd name="connsiteX55" fmla="*/ 335326 w 2971835"/>
                <a:gd name="connsiteY55" fmla="*/ 900131 h 2136242"/>
                <a:gd name="connsiteX56" fmla="*/ 460281 w 2971835"/>
                <a:gd name="connsiteY56" fmla="*/ 1001159 h 2136242"/>
                <a:gd name="connsiteX57" fmla="*/ 460281 w 2971835"/>
                <a:gd name="connsiteY57" fmla="*/ 1001159 h 2136242"/>
                <a:gd name="connsiteX58" fmla="*/ 531751 w 2971835"/>
                <a:gd name="connsiteY58" fmla="*/ 1339604 h 2136242"/>
                <a:gd name="connsiteX59" fmla="*/ 616309 w 2971835"/>
                <a:gd name="connsiteY59" fmla="*/ 1618016 h 2136242"/>
                <a:gd name="connsiteX60" fmla="*/ 769770 w 2971835"/>
                <a:gd name="connsiteY60" fmla="*/ 1606070 h 2136242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35530 w 2971835"/>
                <a:gd name="connsiteY38" fmla="*/ 1085565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62140 w 2971835"/>
                <a:gd name="connsiteY41" fmla="*/ 1774882 h 2136242"/>
                <a:gd name="connsiteX42" fmla="*/ 1248072 w 2971835"/>
                <a:gd name="connsiteY42" fmla="*/ 1901491 h 2136242"/>
                <a:gd name="connsiteX43" fmla="*/ 1445020 w 2971835"/>
                <a:gd name="connsiteY43" fmla="*/ 1999965 h 2136242"/>
                <a:gd name="connsiteX44" fmla="*/ 1163666 w 2971835"/>
                <a:gd name="connsiteY44" fmla="*/ 1999965 h 2136242"/>
                <a:gd name="connsiteX45" fmla="*/ 952650 w 2971835"/>
                <a:gd name="connsiteY45" fmla="*/ 2112507 h 2136242"/>
                <a:gd name="connsiteX46" fmla="*/ 811150 w 2971835"/>
                <a:gd name="connsiteY46" fmla="*/ 2094347 h 2136242"/>
                <a:gd name="connsiteX47" fmla="*/ 535379 w 2971835"/>
                <a:gd name="connsiteY47" fmla="*/ 2130634 h 2136242"/>
                <a:gd name="connsiteX48" fmla="*/ 496064 w 2971835"/>
                <a:gd name="connsiteY48" fmla="*/ 1983665 h 2136242"/>
                <a:gd name="connsiteX49" fmla="*/ 251052 w 2971835"/>
                <a:gd name="connsiteY49" fmla="*/ 1424082 h 2136242"/>
                <a:gd name="connsiteX50" fmla="*/ 277401 w 2971835"/>
                <a:gd name="connsiteY50" fmla="*/ 1184039 h 2136242"/>
                <a:gd name="connsiteX51" fmla="*/ 249266 w 2971835"/>
                <a:gd name="connsiteY51" fmla="*/ 987091 h 2136242"/>
                <a:gd name="connsiteX52" fmla="*/ 10115 w 2971835"/>
                <a:gd name="connsiteY52" fmla="*/ 916753 h 2136242"/>
                <a:gd name="connsiteX53" fmla="*/ 80453 w 2971835"/>
                <a:gd name="connsiteY53" fmla="*/ 663534 h 2136242"/>
                <a:gd name="connsiteX54" fmla="*/ 404010 w 2971835"/>
                <a:gd name="connsiteY54" fmla="*/ 733873 h 2136242"/>
                <a:gd name="connsiteX55" fmla="*/ 335326 w 2971835"/>
                <a:gd name="connsiteY55" fmla="*/ 900131 h 2136242"/>
                <a:gd name="connsiteX56" fmla="*/ 460281 w 2971835"/>
                <a:gd name="connsiteY56" fmla="*/ 1001159 h 2136242"/>
                <a:gd name="connsiteX57" fmla="*/ 460281 w 2971835"/>
                <a:gd name="connsiteY57" fmla="*/ 1001159 h 2136242"/>
                <a:gd name="connsiteX58" fmla="*/ 531751 w 2971835"/>
                <a:gd name="connsiteY58" fmla="*/ 1339604 h 2136242"/>
                <a:gd name="connsiteX59" fmla="*/ 616309 w 2971835"/>
                <a:gd name="connsiteY59" fmla="*/ 1618016 h 2136242"/>
                <a:gd name="connsiteX60" fmla="*/ 769770 w 2971835"/>
                <a:gd name="connsiteY60" fmla="*/ 1606070 h 2136242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35530 w 2971835"/>
                <a:gd name="connsiteY38" fmla="*/ 1085565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62140 w 2971835"/>
                <a:gd name="connsiteY41" fmla="*/ 1774882 h 2136242"/>
                <a:gd name="connsiteX42" fmla="*/ 1248072 w 2971835"/>
                <a:gd name="connsiteY42" fmla="*/ 1901491 h 2136242"/>
                <a:gd name="connsiteX43" fmla="*/ 1445020 w 2971835"/>
                <a:gd name="connsiteY43" fmla="*/ 1999965 h 2136242"/>
                <a:gd name="connsiteX44" fmla="*/ 1163666 w 2971835"/>
                <a:gd name="connsiteY44" fmla="*/ 1999965 h 2136242"/>
                <a:gd name="connsiteX45" fmla="*/ 952650 w 2971835"/>
                <a:gd name="connsiteY45" fmla="*/ 2112507 h 2136242"/>
                <a:gd name="connsiteX46" fmla="*/ 811150 w 2971835"/>
                <a:gd name="connsiteY46" fmla="*/ 2094347 h 2136242"/>
                <a:gd name="connsiteX47" fmla="*/ 535379 w 2971835"/>
                <a:gd name="connsiteY47" fmla="*/ 2130634 h 2136242"/>
                <a:gd name="connsiteX48" fmla="*/ 496064 w 2971835"/>
                <a:gd name="connsiteY48" fmla="*/ 1983665 h 2136242"/>
                <a:gd name="connsiteX49" fmla="*/ 251052 w 2971835"/>
                <a:gd name="connsiteY49" fmla="*/ 1424082 h 2136242"/>
                <a:gd name="connsiteX50" fmla="*/ 277401 w 2971835"/>
                <a:gd name="connsiteY50" fmla="*/ 1184039 h 2136242"/>
                <a:gd name="connsiteX51" fmla="*/ 249266 w 2971835"/>
                <a:gd name="connsiteY51" fmla="*/ 987091 h 2136242"/>
                <a:gd name="connsiteX52" fmla="*/ 10115 w 2971835"/>
                <a:gd name="connsiteY52" fmla="*/ 916753 h 2136242"/>
                <a:gd name="connsiteX53" fmla="*/ 80453 w 2971835"/>
                <a:gd name="connsiteY53" fmla="*/ 663534 h 2136242"/>
                <a:gd name="connsiteX54" fmla="*/ 404010 w 2971835"/>
                <a:gd name="connsiteY54" fmla="*/ 733873 h 2136242"/>
                <a:gd name="connsiteX55" fmla="*/ 335326 w 2971835"/>
                <a:gd name="connsiteY55" fmla="*/ 900131 h 2136242"/>
                <a:gd name="connsiteX56" fmla="*/ 460281 w 2971835"/>
                <a:gd name="connsiteY56" fmla="*/ 1001159 h 2136242"/>
                <a:gd name="connsiteX57" fmla="*/ 460281 w 2971835"/>
                <a:gd name="connsiteY57" fmla="*/ 1001159 h 2136242"/>
                <a:gd name="connsiteX58" fmla="*/ 531751 w 2971835"/>
                <a:gd name="connsiteY58" fmla="*/ 1339604 h 2136242"/>
                <a:gd name="connsiteX59" fmla="*/ 616309 w 2971835"/>
                <a:gd name="connsiteY59" fmla="*/ 1618016 h 2136242"/>
                <a:gd name="connsiteX60" fmla="*/ 769770 w 2971835"/>
                <a:gd name="connsiteY60" fmla="*/ 1606070 h 2136242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35530 w 2971835"/>
                <a:gd name="connsiteY38" fmla="*/ 1085565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62140 w 2971835"/>
                <a:gd name="connsiteY41" fmla="*/ 1774882 h 2136242"/>
                <a:gd name="connsiteX42" fmla="*/ 1248072 w 2971835"/>
                <a:gd name="connsiteY42" fmla="*/ 1901491 h 2136242"/>
                <a:gd name="connsiteX43" fmla="*/ 1445020 w 2971835"/>
                <a:gd name="connsiteY43" fmla="*/ 1999965 h 2136242"/>
                <a:gd name="connsiteX44" fmla="*/ 1163666 w 2971835"/>
                <a:gd name="connsiteY44" fmla="*/ 1999965 h 2136242"/>
                <a:gd name="connsiteX45" fmla="*/ 952650 w 2971835"/>
                <a:gd name="connsiteY45" fmla="*/ 2112507 h 2136242"/>
                <a:gd name="connsiteX46" fmla="*/ 811150 w 2971835"/>
                <a:gd name="connsiteY46" fmla="*/ 2094347 h 2136242"/>
                <a:gd name="connsiteX47" fmla="*/ 535379 w 2971835"/>
                <a:gd name="connsiteY47" fmla="*/ 2130634 h 2136242"/>
                <a:gd name="connsiteX48" fmla="*/ 496064 w 2971835"/>
                <a:gd name="connsiteY48" fmla="*/ 1983665 h 2136242"/>
                <a:gd name="connsiteX49" fmla="*/ 251052 w 2971835"/>
                <a:gd name="connsiteY49" fmla="*/ 1424082 h 2136242"/>
                <a:gd name="connsiteX50" fmla="*/ 277401 w 2971835"/>
                <a:gd name="connsiteY50" fmla="*/ 1184039 h 2136242"/>
                <a:gd name="connsiteX51" fmla="*/ 249266 w 2971835"/>
                <a:gd name="connsiteY51" fmla="*/ 987091 h 2136242"/>
                <a:gd name="connsiteX52" fmla="*/ 10115 w 2971835"/>
                <a:gd name="connsiteY52" fmla="*/ 916753 h 2136242"/>
                <a:gd name="connsiteX53" fmla="*/ 80453 w 2971835"/>
                <a:gd name="connsiteY53" fmla="*/ 663534 h 2136242"/>
                <a:gd name="connsiteX54" fmla="*/ 404010 w 2971835"/>
                <a:gd name="connsiteY54" fmla="*/ 733873 h 2136242"/>
                <a:gd name="connsiteX55" fmla="*/ 335326 w 2971835"/>
                <a:gd name="connsiteY55" fmla="*/ 900131 h 2136242"/>
                <a:gd name="connsiteX56" fmla="*/ 460281 w 2971835"/>
                <a:gd name="connsiteY56" fmla="*/ 1001159 h 2136242"/>
                <a:gd name="connsiteX57" fmla="*/ 460281 w 2971835"/>
                <a:gd name="connsiteY57" fmla="*/ 1001159 h 2136242"/>
                <a:gd name="connsiteX58" fmla="*/ 531751 w 2971835"/>
                <a:gd name="connsiteY58" fmla="*/ 1339604 h 2136242"/>
                <a:gd name="connsiteX59" fmla="*/ 616309 w 2971835"/>
                <a:gd name="connsiteY59" fmla="*/ 1618016 h 2136242"/>
                <a:gd name="connsiteX60" fmla="*/ 769770 w 2971835"/>
                <a:gd name="connsiteY60" fmla="*/ 1606070 h 2136242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35530 w 2971835"/>
                <a:gd name="connsiteY38" fmla="*/ 1085565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62140 w 2971835"/>
                <a:gd name="connsiteY41" fmla="*/ 1774882 h 2136242"/>
                <a:gd name="connsiteX42" fmla="*/ 1248072 w 2971835"/>
                <a:gd name="connsiteY42" fmla="*/ 1901491 h 2136242"/>
                <a:gd name="connsiteX43" fmla="*/ 1445020 w 2971835"/>
                <a:gd name="connsiteY43" fmla="*/ 1999965 h 2136242"/>
                <a:gd name="connsiteX44" fmla="*/ 1163666 w 2971835"/>
                <a:gd name="connsiteY44" fmla="*/ 1999965 h 2136242"/>
                <a:gd name="connsiteX45" fmla="*/ 952650 w 2971835"/>
                <a:gd name="connsiteY45" fmla="*/ 2112507 h 2136242"/>
                <a:gd name="connsiteX46" fmla="*/ 811150 w 2971835"/>
                <a:gd name="connsiteY46" fmla="*/ 2094347 h 2136242"/>
                <a:gd name="connsiteX47" fmla="*/ 535379 w 2971835"/>
                <a:gd name="connsiteY47" fmla="*/ 2130634 h 2136242"/>
                <a:gd name="connsiteX48" fmla="*/ 496064 w 2971835"/>
                <a:gd name="connsiteY48" fmla="*/ 1983665 h 2136242"/>
                <a:gd name="connsiteX49" fmla="*/ 251052 w 2971835"/>
                <a:gd name="connsiteY49" fmla="*/ 1424082 h 2136242"/>
                <a:gd name="connsiteX50" fmla="*/ 277401 w 2971835"/>
                <a:gd name="connsiteY50" fmla="*/ 1184039 h 2136242"/>
                <a:gd name="connsiteX51" fmla="*/ 249266 w 2971835"/>
                <a:gd name="connsiteY51" fmla="*/ 987091 h 2136242"/>
                <a:gd name="connsiteX52" fmla="*/ 10115 w 2971835"/>
                <a:gd name="connsiteY52" fmla="*/ 916753 h 2136242"/>
                <a:gd name="connsiteX53" fmla="*/ 80453 w 2971835"/>
                <a:gd name="connsiteY53" fmla="*/ 663534 h 2136242"/>
                <a:gd name="connsiteX54" fmla="*/ 404010 w 2971835"/>
                <a:gd name="connsiteY54" fmla="*/ 733873 h 2136242"/>
                <a:gd name="connsiteX55" fmla="*/ 335326 w 2971835"/>
                <a:gd name="connsiteY55" fmla="*/ 900131 h 2136242"/>
                <a:gd name="connsiteX56" fmla="*/ 460281 w 2971835"/>
                <a:gd name="connsiteY56" fmla="*/ 1001159 h 2136242"/>
                <a:gd name="connsiteX57" fmla="*/ 460281 w 2971835"/>
                <a:gd name="connsiteY57" fmla="*/ 1001159 h 2136242"/>
                <a:gd name="connsiteX58" fmla="*/ 531751 w 2971835"/>
                <a:gd name="connsiteY58" fmla="*/ 1339604 h 2136242"/>
                <a:gd name="connsiteX59" fmla="*/ 616309 w 2971835"/>
                <a:gd name="connsiteY59" fmla="*/ 1618016 h 2136242"/>
                <a:gd name="connsiteX60" fmla="*/ 769770 w 2971835"/>
                <a:gd name="connsiteY60" fmla="*/ 1606070 h 2136242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35530 w 2971835"/>
                <a:gd name="connsiteY38" fmla="*/ 1085565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42950 w 2971835"/>
                <a:gd name="connsiteY41" fmla="*/ 1506518 h 2136242"/>
                <a:gd name="connsiteX42" fmla="*/ 1262140 w 2971835"/>
                <a:gd name="connsiteY42" fmla="*/ 1774882 h 2136242"/>
                <a:gd name="connsiteX43" fmla="*/ 1248072 w 2971835"/>
                <a:gd name="connsiteY43" fmla="*/ 1901491 h 2136242"/>
                <a:gd name="connsiteX44" fmla="*/ 1445020 w 2971835"/>
                <a:gd name="connsiteY44" fmla="*/ 1999965 h 2136242"/>
                <a:gd name="connsiteX45" fmla="*/ 1163666 w 2971835"/>
                <a:gd name="connsiteY45" fmla="*/ 1999965 h 2136242"/>
                <a:gd name="connsiteX46" fmla="*/ 952650 w 2971835"/>
                <a:gd name="connsiteY46" fmla="*/ 2112507 h 2136242"/>
                <a:gd name="connsiteX47" fmla="*/ 811150 w 2971835"/>
                <a:gd name="connsiteY47" fmla="*/ 2094347 h 2136242"/>
                <a:gd name="connsiteX48" fmla="*/ 535379 w 2971835"/>
                <a:gd name="connsiteY48" fmla="*/ 2130634 h 2136242"/>
                <a:gd name="connsiteX49" fmla="*/ 496064 w 2971835"/>
                <a:gd name="connsiteY49" fmla="*/ 1983665 h 2136242"/>
                <a:gd name="connsiteX50" fmla="*/ 251052 w 2971835"/>
                <a:gd name="connsiteY50" fmla="*/ 1424082 h 2136242"/>
                <a:gd name="connsiteX51" fmla="*/ 277401 w 2971835"/>
                <a:gd name="connsiteY51" fmla="*/ 1184039 h 2136242"/>
                <a:gd name="connsiteX52" fmla="*/ 249266 w 2971835"/>
                <a:gd name="connsiteY52" fmla="*/ 987091 h 2136242"/>
                <a:gd name="connsiteX53" fmla="*/ 10115 w 2971835"/>
                <a:gd name="connsiteY53" fmla="*/ 916753 h 2136242"/>
                <a:gd name="connsiteX54" fmla="*/ 80453 w 2971835"/>
                <a:gd name="connsiteY54" fmla="*/ 663534 h 2136242"/>
                <a:gd name="connsiteX55" fmla="*/ 404010 w 2971835"/>
                <a:gd name="connsiteY55" fmla="*/ 733873 h 2136242"/>
                <a:gd name="connsiteX56" fmla="*/ 335326 w 2971835"/>
                <a:gd name="connsiteY56" fmla="*/ 900131 h 2136242"/>
                <a:gd name="connsiteX57" fmla="*/ 460281 w 2971835"/>
                <a:gd name="connsiteY57" fmla="*/ 1001159 h 2136242"/>
                <a:gd name="connsiteX58" fmla="*/ 460281 w 2971835"/>
                <a:gd name="connsiteY58" fmla="*/ 1001159 h 2136242"/>
                <a:gd name="connsiteX59" fmla="*/ 531751 w 2971835"/>
                <a:gd name="connsiteY59" fmla="*/ 1339604 h 2136242"/>
                <a:gd name="connsiteX60" fmla="*/ 616309 w 2971835"/>
                <a:gd name="connsiteY60" fmla="*/ 1618016 h 2136242"/>
                <a:gd name="connsiteX61" fmla="*/ 769770 w 2971835"/>
                <a:gd name="connsiteY61" fmla="*/ 1606070 h 2136242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46416 w 2971835"/>
                <a:gd name="connsiteY38" fmla="*/ 1129108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42950 w 2971835"/>
                <a:gd name="connsiteY41" fmla="*/ 1506518 h 2136242"/>
                <a:gd name="connsiteX42" fmla="*/ 1262140 w 2971835"/>
                <a:gd name="connsiteY42" fmla="*/ 1774882 h 2136242"/>
                <a:gd name="connsiteX43" fmla="*/ 1248072 w 2971835"/>
                <a:gd name="connsiteY43" fmla="*/ 1901491 h 2136242"/>
                <a:gd name="connsiteX44" fmla="*/ 1445020 w 2971835"/>
                <a:gd name="connsiteY44" fmla="*/ 1999965 h 2136242"/>
                <a:gd name="connsiteX45" fmla="*/ 1163666 w 2971835"/>
                <a:gd name="connsiteY45" fmla="*/ 1999965 h 2136242"/>
                <a:gd name="connsiteX46" fmla="*/ 952650 w 2971835"/>
                <a:gd name="connsiteY46" fmla="*/ 2112507 h 2136242"/>
                <a:gd name="connsiteX47" fmla="*/ 811150 w 2971835"/>
                <a:gd name="connsiteY47" fmla="*/ 2094347 h 2136242"/>
                <a:gd name="connsiteX48" fmla="*/ 535379 w 2971835"/>
                <a:gd name="connsiteY48" fmla="*/ 2130634 h 2136242"/>
                <a:gd name="connsiteX49" fmla="*/ 496064 w 2971835"/>
                <a:gd name="connsiteY49" fmla="*/ 1983665 h 2136242"/>
                <a:gd name="connsiteX50" fmla="*/ 251052 w 2971835"/>
                <a:gd name="connsiteY50" fmla="*/ 1424082 h 2136242"/>
                <a:gd name="connsiteX51" fmla="*/ 277401 w 2971835"/>
                <a:gd name="connsiteY51" fmla="*/ 1184039 h 2136242"/>
                <a:gd name="connsiteX52" fmla="*/ 249266 w 2971835"/>
                <a:gd name="connsiteY52" fmla="*/ 987091 h 2136242"/>
                <a:gd name="connsiteX53" fmla="*/ 10115 w 2971835"/>
                <a:gd name="connsiteY53" fmla="*/ 916753 h 2136242"/>
                <a:gd name="connsiteX54" fmla="*/ 80453 w 2971835"/>
                <a:gd name="connsiteY54" fmla="*/ 663534 h 2136242"/>
                <a:gd name="connsiteX55" fmla="*/ 404010 w 2971835"/>
                <a:gd name="connsiteY55" fmla="*/ 733873 h 2136242"/>
                <a:gd name="connsiteX56" fmla="*/ 335326 w 2971835"/>
                <a:gd name="connsiteY56" fmla="*/ 900131 h 2136242"/>
                <a:gd name="connsiteX57" fmla="*/ 460281 w 2971835"/>
                <a:gd name="connsiteY57" fmla="*/ 1001159 h 2136242"/>
                <a:gd name="connsiteX58" fmla="*/ 460281 w 2971835"/>
                <a:gd name="connsiteY58" fmla="*/ 1001159 h 2136242"/>
                <a:gd name="connsiteX59" fmla="*/ 531751 w 2971835"/>
                <a:gd name="connsiteY59" fmla="*/ 1339604 h 2136242"/>
                <a:gd name="connsiteX60" fmla="*/ 616309 w 2971835"/>
                <a:gd name="connsiteY60" fmla="*/ 1618016 h 2136242"/>
                <a:gd name="connsiteX61" fmla="*/ 769770 w 2971835"/>
                <a:gd name="connsiteY61" fmla="*/ 1606070 h 2136242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46416 w 2971835"/>
                <a:gd name="connsiteY38" fmla="*/ 1129108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42950 w 2971835"/>
                <a:gd name="connsiteY41" fmla="*/ 1506518 h 2136242"/>
                <a:gd name="connsiteX42" fmla="*/ 1262140 w 2971835"/>
                <a:gd name="connsiteY42" fmla="*/ 1774882 h 2136242"/>
                <a:gd name="connsiteX43" fmla="*/ 1248072 w 2971835"/>
                <a:gd name="connsiteY43" fmla="*/ 1901491 h 2136242"/>
                <a:gd name="connsiteX44" fmla="*/ 1445020 w 2971835"/>
                <a:gd name="connsiteY44" fmla="*/ 1999965 h 2136242"/>
                <a:gd name="connsiteX45" fmla="*/ 1163666 w 2971835"/>
                <a:gd name="connsiteY45" fmla="*/ 1999965 h 2136242"/>
                <a:gd name="connsiteX46" fmla="*/ 952650 w 2971835"/>
                <a:gd name="connsiteY46" fmla="*/ 2112507 h 2136242"/>
                <a:gd name="connsiteX47" fmla="*/ 811150 w 2971835"/>
                <a:gd name="connsiteY47" fmla="*/ 2094347 h 2136242"/>
                <a:gd name="connsiteX48" fmla="*/ 535379 w 2971835"/>
                <a:gd name="connsiteY48" fmla="*/ 2130634 h 2136242"/>
                <a:gd name="connsiteX49" fmla="*/ 496064 w 2971835"/>
                <a:gd name="connsiteY49" fmla="*/ 1983665 h 2136242"/>
                <a:gd name="connsiteX50" fmla="*/ 251052 w 2971835"/>
                <a:gd name="connsiteY50" fmla="*/ 1424082 h 2136242"/>
                <a:gd name="connsiteX51" fmla="*/ 277401 w 2971835"/>
                <a:gd name="connsiteY51" fmla="*/ 1184039 h 2136242"/>
                <a:gd name="connsiteX52" fmla="*/ 249266 w 2971835"/>
                <a:gd name="connsiteY52" fmla="*/ 987091 h 2136242"/>
                <a:gd name="connsiteX53" fmla="*/ 10115 w 2971835"/>
                <a:gd name="connsiteY53" fmla="*/ 916753 h 2136242"/>
                <a:gd name="connsiteX54" fmla="*/ 80453 w 2971835"/>
                <a:gd name="connsiteY54" fmla="*/ 663534 h 2136242"/>
                <a:gd name="connsiteX55" fmla="*/ 404010 w 2971835"/>
                <a:gd name="connsiteY55" fmla="*/ 733873 h 2136242"/>
                <a:gd name="connsiteX56" fmla="*/ 335326 w 2971835"/>
                <a:gd name="connsiteY56" fmla="*/ 900131 h 2136242"/>
                <a:gd name="connsiteX57" fmla="*/ 460281 w 2971835"/>
                <a:gd name="connsiteY57" fmla="*/ 1001159 h 2136242"/>
                <a:gd name="connsiteX58" fmla="*/ 460281 w 2971835"/>
                <a:gd name="connsiteY58" fmla="*/ 1001159 h 2136242"/>
                <a:gd name="connsiteX59" fmla="*/ 531751 w 2971835"/>
                <a:gd name="connsiteY59" fmla="*/ 1339604 h 2136242"/>
                <a:gd name="connsiteX60" fmla="*/ 616309 w 2971835"/>
                <a:gd name="connsiteY60" fmla="*/ 1618016 h 2136242"/>
                <a:gd name="connsiteX61" fmla="*/ 769770 w 2971835"/>
                <a:gd name="connsiteY61" fmla="*/ 1606070 h 2136242"/>
                <a:gd name="connsiteX0" fmla="*/ 769770 w 2971835"/>
                <a:gd name="connsiteY0" fmla="*/ 1606070 h 2136242"/>
                <a:gd name="connsiteX1" fmla="*/ 474349 w 2971835"/>
                <a:gd name="connsiteY1" fmla="*/ 958956 h 2136242"/>
                <a:gd name="connsiteX2" fmla="*/ 910447 w 2971835"/>
                <a:gd name="connsiteY2" fmla="*/ 550993 h 2136242"/>
                <a:gd name="connsiteX3" fmla="*/ 1191800 w 2971835"/>
                <a:gd name="connsiteY3" fmla="*/ 534809 h 2136242"/>
                <a:gd name="connsiteX4" fmla="*/ 1445020 w 2971835"/>
                <a:gd name="connsiteY4" fmla="*/ 719805 h 2136242"/>
                <a:gd name="connsiteX5" fmla="*/ 1838915 w 2971835"/>
                <a:gd name="connsiteY5" fmla="*/ 1324716 h 2136242"/>
                <a:gd name="connsiteX6" fmla="*/ 2049930 w 2971835"/>
                <a:gd name="connsiteY6" fmla="*/ 1479461 h 2136242"/>
                <a:gd name="connsiteX7" fmla="*/ 2063998 w 2971835"/>
                <a:gd name="connsiteY7" fmla="*/ 1352851 h 2136242"/>
                <a:gd name="connsiteX8" fmla="*/ 1782644 w 2971835"/>
                <a:gd name="connsiteY8" fmla="*/ 987091 h 2136242"/>
                <a:gd name="connsiteX9" fmla="*/ 1712306 w 2971835"/>
                <a:gd name="connsiteY9" fmla="*/ 663534 h 2136242"/>
                <a:gd name="connsiteX10" fmla="*/ 1571629 w 2971835"/>
                <a:gd name="connsiteY10" fmla="*/ 536925 h 2136242"/>
                <a:gd name="connsiteX11" fmla="*/ 1740441 w 2971835"/>
                <a:gd name="connsiteY11" fmla="*/ 480654 h 2136242"/>
                <a:gd name="connsiteX12" fmla="*/ 1585696 w 2971835"/>
                <a:gd name="connsiteY12" fmla="*/ 368113 h 2136242"/>
                <a:gd name="connsiteX13" fmla="*/ 1852983 w 2971835"/>
                <a:gd name="connsiteY13" fmla="*/ 354045 h 2136242"/>
                <a:gd name="connsiteX14" fmla="*/ 1549131 w 2971835"/>
                <a:gd name="connsiteY14" fmla="*/ 204216 h 2136242"/>
                <a:gd name="connsiteX15" fmla="*/ 1459087 w 2971835"/>
                <a:gd name="connsiteY15" fmla="*/ 44556 h 2136242"/>
                <a:gd name="connsiteX16" fmla="*/ 1799984 w 2971835"/>
                <a:gd name="connsiteY16" fmla="*/ 188032 h 2136242"/>
                <a:gd name="connsiteX17" fmla="*/ 1759524 w 2971835"/>
                <a:gd name="connsiteY17" fmla="*/ 171848 h 2136242"/>
                <a:gd name="connsiteX18" fmla="*/ 1937549 w 2971835"/>
                <a:gd name="connsiteY18" fmla="*/ 220400 h 2136242"/>
                <a:gd name="connsiteX19" fmla="*/ 1977849 w 2971835"/>
                <a:gd name="connsiteY19" fmla="*/ 152865 h 2136242"/>
                <a:gd name="connsiteX20" fmla="*/ 1923321 w 2971835"/>
                <a:gd name="connsiteY20" fmla="*/ 2353 h 2136242"/>
                <a:gd name="connsiteX21" fmla="*/ 2204675 w 2971835"/>
                <a:gd name="connsiteY21" fmla="*/ 283707 h 2136242"/>
                <a:gd name="connsiteX22" fmla="*/ 2528232 w 2971835"/>
                <a:gd name="connsiteY22" fmla="*/ 339978 h 2136242"/>
                <a:gd name="connsiteX23" fmla="*/ 2654841 w 2971835"/>
                <a:gd name="connsiteY23" fmla="*/ 255571 h 2136242"/>
                <a:gd name="connsiteX24" fmla="*/ 2851789 w 2971835"/>
                <a:gd name="connsiteY24" fmla="*/ 410316 h 2136242"/>
                <a:gd name="connsiteX25" fmla="*/ 2697044 w 2971835"/>
                <a:gd name="connsiteY25" fmla="*/ 565061 h 2136242"/>
                <a:gd name="connsiteX26" fmla="*/ 2289081 w 2971835"/>
                <a:gd name="connsiteY26" fmla="*/ 621331 h 2136242"/>
                <a:gd name="connsiteX27" fmla="*/ 2542300 w 2971835"/>
                <a:gd name="connsiteY27" fmla="*/ 705738 h 2136242"/>
                <a:gd name="connsiteX28" fmla="*/ 2922127 w 2971835"/>
                <a:gd name="connsiteY28" fmla="*/ 593196 h 2136242"/>
                <a:gd name="connsiteX29" fmla="*/ 2964330 w 2971835"/>
                <a:gd name="connsiteY29" fmla="*/ 804211 h 2136242"/>
                <a:gd name="connsiteX30" fmla="*/ 2839563 w 2971835"/>
                <a:gd name="connsiteY30" fmla="*/ 902239 h 2136242"/>
                <a:gd name="connsiteX31" fmla="*/ 2204675 w 2971835"/>
                <a:gd name="connsiteY31" fmla="*/ 818279 h 2136242"/>
                <a:gd name="connsiteX32" fmla="*/ 2654841 w 2971835"/>
                <a:gd name="connsiteY32" fmla="*/ 1310648 h 2136242"/>
                <a:gd name="connsiteX33" fmla="*/ 2725180 w 2971835"/>
                <a:gd name="connsiteY33" fmla="*/ 1817085 h 2136242"/>
                <a:gd name="connsiteX34" fmla="*/ 2837721 w 2971835"/>
                <a:gd name="connsiteY34" fmla="*/ 2014033 h 2136242"/>
                <a:gd name="connsiteX35" fmla="*/ 2542300 w 2971835"/>
                <a:gd name="connsiteY35" fmla="*/ 2014033 h 2136242"/>
                <a:gd name="connsiteX36" fmla="*/ 2007727 w 2971835"/>
                <a:gd name="connsiteY36" fmla="*/ 2126574 h 2136242"/>
                <a:gd name="connsiteX37" fmla="*/ 1585696 w 2971835"/>
                <a:gd name="connsiteY37" fmla="*/ 1957762 h 2136242"/>
                <a:gd name="connsiteX38" fmla="*/ 1146416 w 2971835"/>
                <a:gd name="connsiteY38" fmla="*/ 1129108 h 2136242"/>
                <a:gd name="connsiteX39" fmla="*/ 992118 w 2971835"/>
                <a:gd name="connsiteY39" fmla="*/ 1027955 h 2136242"/>
                <a:gd name="connsiteX40" fmla="*/ 967611 w 2971835"/>
                <a:gd name="connsiteY40" fmla="*/ 1192190 h 2136242"/>
                <a:gd name="connsiteX41" fmla="*/ 1242950 w 2971835"/>
                <a:gd name="connsiteY41" fmla="*/ 1506518 h 2136242"/>
                <a:gd name="connsiteX42" fmla="*/ 1262140 w 2971835"/>
                <a:gd name="connsiteY42" fmla="*/ 1774882 h 2136242"/>
                <a:gd name="connsiteX43" fmla="*/ 1248072 w 2971835"/>
                <a:gd name="connsiteY43" fmla="*/ 1901491 h 2136242"/>
                <a:gd name="connsiteX44" fmla="*/ 1445020 w 2971835"/>
                <a:gd name="connsiteY44" fmla="*/ 1999965 h 2136242"/>
                <a:gd name="connsiteX45" fmla="*/ 1163666 w 2971835"/>
                <a:gd name="connsiteY45" fmla="*/ 1999965 h 2136242"/>
                <a:gd name="connsiteX46" fmla="*/ 952650 w 2971835"/>
                <a:gd name="connsiteY46" fmla="*/ 2112507 h 2136242"/>
                <a:gd name="connsiteX47" fmla="*/ 811150 w 2971835"/>
                <a:gd name="connsiteY47" fmla="*/ 2094347 h 2136242"/>
                <a:gd name="connsiteX48" fmla="*/ 535379 w 2971835"/>
                <a:gd name="connsiteY48" fmla="*/ 2130634 h 2136242"/>
                <a:gd name="connsiteX49" fmla="*/ 496064 w 2971835"/>
                <a:gd name="connsiteY49" fmla="*/ 1983665 h 2136242"/>
                <a:gd name="connsiteX50" fmla="*/ 251052 w 2971835"/>
                <a:gd name="connsiteY50" fmla="*/ 1424082 h 2136242"/>
                <a:gd name="connsiteX51" fmla="*/ 277401 w 2971835"/>
                <a:gd name="connsiteY51" fmla="*/ 1184039 h 2136242"/>
                <a:gd name="connsiteX52" fmla="*/ 249266 w 2971835"/>
                <a:gd name="connsiteY52" fmla="*/ 987091 h 2136242"/>
                <a:gd name="connsiteX53" fmla="*/ 10115 w 2971835"/>
                <a:gd name="connsiteY53" fmla="*/ 916753 h 2136242"/>
                <a:gd name="connsiteX54" fmla="*/ 80453 w 2971835"/>
                <a:gd name="connsiteY54" fmla="*/ 663534 h 2136242"/>
                <a:gd name="connsiteX55" fmla="*/ 404010 w 2971835"/>
                <a:gd name="connsiteY55" fmla="*/ 733873 h 2136242"/>
                <a:gd name="connsiteX56" fmla="*/ 335326 w 2971835"/>
                <a:gd name="connsiteY56" fmla="*/ 900131 h 2136242"/>
                <a:gd name="connsiteX57" fmla="*/ 460281 w 2971835"/>
                <a:gd name="connsiteY57" fmla="*/ 1001159 h 2136242"/>
                <a:gd name="connsiteX58" fmla="*/ 460281 w 2971835"/>
                <a:gd name="connsiteY58" fmla="*/ 1001159 h 2136242"/>
                <a:gd name="connsiteX59" fmla="*/ 531751 w 2971835"/>
                <a:gd name="connsiteY59" fmla="*/ 1339604 h 2136242"/>
                <a:gd name="connsiteX60" fmla="*/ 616309 w 2971835"/>
                <a:gd name="connsiteY60" fmla="*/ 1618016 h 2136242"/>
                <a:gd name="connsiteX61" fmla="*/ 769770 w 2971835"/>
                <a:gd name="connsiteY61" fmla="*/ 1606070 h 2136242"/>
                <a:gd name="connsiteX0" fmla="*/ 787790 w 3010485"/>
                <a:gd name="connsiteY0" fmla="*/ 1625524 h 2173373"/>
                <a:gd name="connsiteX1" fmla="*/ 492369 w 3010485"/>
                <a:gd name="connsiteY1" fmla="*/ 978410 h 2173373"/>
                <a:gd name="connsiteX2" fmla="*/ 928467 w 3010485"/>
                <a:gd name="connsiteY2" fmla="*/ 570447 h 2173373"/>
                <a:gd name="connsiteX3" fmla="*/ 1209820 w 3010485"/>
                <a:gd name="connsiteY3" fmla="*/ 554263 h 2173373"/>
                <a:gd name="connsiteX4" fmla="*/ 1463040 w 3010485"/>
                <a:gd name="connsiteY4" fmla="*/ 739259 h 2173373"/>
                <a:gd name="connsiteX5" fmla="*/ 1856935 w 3010485"/>
                <a:gd name="connsiteY5" fmla="*/ 1344170 h 2173373"/>
                <a:gd name="connsiteX6" fmla="*/ 2067950 w 3010485"/>
                <a:gd name="connsiteY6" fmla="*/ 1498915 h 2173373"/>
                <a:gd name="connsiteX7" fmla="*/ 2082018 w 3010485"/>
                <a:gd name="connsiteY7" fmla="*/ 1372305 h 2173373"/>
                <a:gd name="connsiteX8" fmla="*/ 1800664 w 3010485"/>
                <a:gd name="connsiteY8" fmla="*/ 1006545 h 2173373"/>
                <a:gd name="connsiteX9" fmla="*/ 1730326 w 3010485"/>
                <a:gd name="connsiteY9" fmla="*/ 682988 h 2173373"/>
                <a:gd name="connsiteX10" fmla="*/ 1589649 w 3010485"/>
                <a:gd name="connsiteY10" fmla="*/ 556379 h 2173373"/>
                <a:gd name="connsiteX11" fmla="*/ 1758461 w 3010485"/>
                <a:gd name="connsiteY11" fmla="*/ 500108 h 2173373"/>
                <a:gd name="connsiteX12" fmla="*/ 1603716 w 3010485"/>
                <a:gd name="connsiteY12" fmla="*/ 387567 h 2173373"/>
                <a:gd name="connsiteX13" fmla="*/ 1871003 w 3010485"/>
                <a:gd name="connsiteY13" fmla="*/ 373499 h 2173373"/>
                <a:gd name="connsiteX14" fmla="*/ 1567151 w 3010485"/>
                <a:gd name="connsiteY14" fmla="*/ 223670 h 2173373"/>
                <a:gd name="connsiteX15" fmla="*/ 1477107 w 3010485"/>
                <a:gd name="connsiteY15" fmla="*/ 64010 h 2173373"/>
                <a:gd name="connsiteX16" fmla="*/ 1818004 w 3010485"/>
                <a:gd name="connsiteY16" fmla="*/ 207486 h 2173373"/>
                <a:gd name="connsiteX17" fmla="*/ 1777544 w 3010485"/>
                <a:gd name="connsiteY17" fmla="*/ 191302 h 2173373"/>
                <a:gd name="connsiteX18" fmla="*/ 1955569 w 3010485"/>
                <a:gd name="connsiteY18" fmla="*/ 239854 h 2173373"/>
                <a:gd name="connsiteX19" fmla="*/ 1995869 w 3010485"/>
                <a:gd name="connsiteY19" fmla="*/ 172319 h 2173373"/>
                <a:gd name="connsiteX20" fmla="*/ 1941341 w 3010485"/>
                <a:gd name="connsiteY20" fmla="*/ 21807 h 2173373"/>
                <a:gd name="connsiteX21" fmla="*/ 2222695 w 3010485"/>
                <a:gd name="connsiteY21" fmla="*/ 303161 h 2173373"/>
                <a:gd name="connsiteX22" fmla="*/ 2546252 w 3010485"/>
                <a:gd name="connsiteY22" fmla="*/ 359432 h 2173373"/>
                <a:gd name="connsiteX23" fmla="*/ 2672861 w 3010485"/>
                <a:gd name="connsiteY23" fmla="*/ 275025 h 2173373"/>
                <a:gd name="connsiteX24" fmla="*/ 2869809 w 3010485"/>
                <a:gd name="connsiteY24" fmla="*/ 429770 h 2173373"/>
                <a:gd name="connsiteX25" fmla="*/ 2715064 w 3010485"/>
                <a:gd name="connsiteY25" fmla="*/ 584515 h 2173373"/>
                <a:gd name="connsiteX26" fmla="*/ 2307101 w 3010485"/>
                <a:gd name="connsiteY26" fmla="*/ 640785 h 2173373"/>
                <a:gd name="connsiteX27" fmla="*/ 2560320 w 3010485"/>
                <a:gd name="connsiteY27" fmla="*/ 725192 h 2173373"/>
                <a:gd name="connsiteX28" fmla="*/ 2940147 w 3010485"/>
                <a:gd name="connsiteY28" fmla="*/ 612650 h 2173373"/>
                <a:gd name="connsiteX29" fmla="*/ 2982350 w 3010485"/>
                <a:gd name="connsiteY29" fmla="*/ 823665 h 2173373"/>
                <a:gd name="connsiteX30" fmla="*/ 2857583 w 3010485"/>
                <a:gd name="connsiteY30" fmla="*/ 921693 h 2173373"/>
                <a:gd name="connsiteX31" fmla="*/ 2222695 w 3010485"/>
                <a:gd name="connsiteY31" fmla="*/ 837733 h 2173373"/>
                <a:gd name="connsiteX32" fmla="*/ 2672861 w 3010485"/>
                <a:gd name="connsiteY32" fmla="*/ 1330102 h 2173373"/>
                <a:gd name="connsiteX33" fmla="*/ 2743200 w 3010485"/>
                <a:gd name="connsiteY33" fmla="*/ 1836539 h 2173373"/>
                <a:gd name="connsiteX34" fmla="*/ 2855741 w 3010485"/>
                <a:gd name="connsiteY34" fmla="*/ 2033487 h 2173373"/>
                <a:gd name="connsiteX35" fmla="*/ 2560320 w 3010485"/>
                <a:gd name="connsiteY35" fmla="*/ 2033487 h 2173373"/>
                <a:gd name="connsiteX36" fmla="*/ 2025747 w 3010485"/>
                <a:gd name="connsiteY36" fmla="*/ 2146028 h 2173373"/>
                <a:gd name="connsiteX37" fmla="*/ 1603716 w 3010485"/>
                <a:gd name="connsiteY37" fmla="*/ 1977216 h 2173373"/>
                <a:gd name="connsiteX38" fmla="*/ 1164436 w 3010485"/>
                <a:gd name="connsiteY38" fmla="*/ 1148562 h 2173373"/>
                <a:gd name="connsiteX39" fmla="*/ 1010138 w 3010485"/>
                <a:gd name="connsiteY39" fmla="*/ 1047409 h 2173373"/>
                <a:gd name="connsiteX40" fmla="*/ 985631 w 3010485"/>
                <a:gd name="connsiteY40" fmla="*/ 1211644 h 2173373"/>
                <a:gd name="connsiteX41" fmla="*/ 1260970 w 3010485"/>
                <a:gd name="connsiteY41" fmla="*/ 1525972 h 2173373"/>
                <a:gd name="connsiteX42" fmla="*/ 1280160 w 3010485"/>
                <a:gd name="connsiteY42" fmla="*/ 1794336 h 2173373"/>
                <a:gd name="connsiteX43" fmla="*/ 1266092 w 3010485"/>
                <a:gd name="connsiteY43" fmla="*/ 1920945 h 2173373"/>
                <a:gd name="connsiteX44" fmla="*/ 1463040 w 3010485"/>
                <a:gd name="connsiteY44" fmla="*/ 2019419 h 2173373"/>
                <a:gd name="connsiteX45" fmla="*/ 970670 w 3010485"/>
                <a:gd name="connsiteY45" fmla="*/ 2131961 h 2173373"/>
                <a:gd name="connsiteX46" fmla="*/ 829170 w 3010485"/>
                <a:gd name="connsiteY46" fmla="*/ 2113801 h 2173373"/>
                <a:gd name="connsiteX47" fmla="*/ 553399 w 3010485"/>
                <a:gd name="connsiteY47" fmla="*/ 2150088 h 2173373"/>
                <a:gd name="connsiteX48" fmla="*/ 514084 w 3010485"/>
                <a:gd name="connsiteY48" fmla="*/ 2003119 h 2173373"/>
                <a:gd name="connsiteX49" fmla="*/ 269072 w 3010485"/>
                <a:gd name="connsiteY49" fmla="*/ 1443536 h 2173373"/>
                <a:gd name="connsiteX50" fmla="*/ 295421 w 3010485"/>
                <a:gd name="connsiteY50" fmla="*/ 1203493 h 2173373"/>
                <a:gd name="connsiteX51" fmla="*/ 267286 w 3010485"/>
                <a:gd name="connsiteY51" fmla="*/ 1006545 h 2173373"/>
                <a:gd name="connsiteX52" fmla="*/ 28135 w 3010485"/>
                <a:gd name="connsiteY52" fmla="*/ 936207 h 2173373"/>
                <a:gd name="connsiteX53" fmla="*/ 98473 w 3010485"/>
                <a:gd name="connsiteY53" fmla="*/ 682988 h 2173373"/>
                <a:gd name="connsiteX54" fmla="*/ 422030 w 3010485"/>
                <a:gd name="connsiteY54" fmla="*/ 753327 h 2173373"/>
                <a:gd name="connsiteX55" fmla="*/ 353346 w 3010485"/>
                <a:gd name="connsiteY55" fmla="*/ 919585 h 2173373"/>
                <a:gd name="connsiteX56" fmla="*/ 478301 w 3010485"/>
                <a:gd name="connsiteY56" fmla="*/ 1020613 h 2173373"/>
                <a:gd name="connsiteX57" fmla="*/ 478301 w 3010485"/>
                <a:gd name="connsiteY57" fmla="*/ 1020613 h 2173373"/>
                <a:gd name="connsiteX58" fmla="*/ 549771 w 3010485"/>
                <a:gd name="connsiteY58" fmla="*/ 1359058 h 2173373"/>
                <a:gd name="connsiteX59" fmla="*/ 634329 w 3010485"/>
                <a:gd name="connsiteY59" fmla="*/ 1637470 h 2173373"/>
                <a:gd name="connsiteX60" fmla="*/ 787790 w 3010485"/>
                <a:gd name="connsiteY60" fmla="*/ 1625524 h 2173373"/>
                <a:gd name="connsiteX0" fmla="*/ 787790 w 3010485"/>
                <a:gd name="connsiteY0" fmla="*/ 1625524 h 2173373"/>
                <a:gd name="connsiteX1" fmla="*/ 492369 w 3010485"/>
                <a:gd name="connsiteY1" fmla="*/ 978410 h 2173373"/>
                <a:gd name="connsiteX2" fmla="*/ 928467 w 3010485"/>
                <a:gd name="connsiteY2" fmla="*/ 570447 h 2173373"/>
                <a:gd name="connsiteX3" fmla="*/ 1209820 w 3010485"/>
                <a:gd name="connsiteY3" fmla="*/ 554263 h 2173373"/>
                <a:gd name="connsiteX4" fmla="*/ 1463040 w 3010485"/>
                <a:gd name="connsiteY4" fmla="*/ 739259 h 2173373"/>
                <a:gd name="connsiteX5" fmla="*/ 1856935 w 3010485"/>
                <a:gd name="connsiteY5" fmla="*/ 1344170 h 2173373"/>
                <a:gd name="connsiteX6" fmla="*/ 2067950 w 3010485"/>
                <a:gd name="connsiteY6" fmla="*/ 1498915 h 2173373"/>
                <a:gd name="connsiteX7" fmla="*/ 2082018 w 3010485"/>
                <a:gd name="connsiteY7" fmla="*/ 1372305 h 2173373"/>
                <a:gd name="connsiteX8" fmla="*/ 1800664 w 3010485"/>
                <a:gd name="connsiteY8" fmla="*/ 1006545 h 2173373"/>
                <a:gd name="connsiteX9" fmla="*/ 1730326 w 3010485"/>
                <a:gd name="connsiteY9" fmla="*/ 682988 h 2173373"/>
                <a:gd name="connsiteX10" fmla="*/ 1589649 w 3010485"/>
                <a:gd name="connsiteY10" fmla="*/ 556379 h 2173373"/>
                <a:gd name="connsiteX11" fmla="*/ 1758461 w 3010485"/>
                <a:gd name="connsiteY11" fmla="*/ 500108 h 2173373"/>
                <a:gd name="connsiteX12" fmla="*/ 1603716 w 3010485"/>
                <a:gd name="connsiteY12" fmla="*/ 387567 h 2173373"/>
                <a:gd name="connsiteX13" fmla="*/ 1871003 w 3010485"/>
                <a:gd name="connsiteY13" fmla="*/ 373499 h 2173373"/>
                <a:gd name="connsiteX14" fmla="*/ 1567151 w 3010485"/>
                <a:gd name="connsiteY14" fmla="*/ 223670 h 2173373"/>
                <a:gd name="connsiteX15" fmla="*/ 1477107 w 3010485"/>
                <a:gd name="connsiteY15" fmla="*/ 64010 h 2173373"/>
                <a:gd name="connsiteX16" fmla="*/ 1818004 w 3010485"/>
                <a:gd name="connsiteY16" fmla="*/ 207486 h 2173373"/>
                <a:gd name="connsiteX17" fmla="*/ 1777544 w 3010485"/>
                <a:gd name="connsiteY17" fmla="*/ 191302 h 2173373"/>
                <a:gd name="connsiteX18" fmla="*/ 1955569 w 3010485"/>
                <a:gd name="connsiteY18" fmla="*/ 239854 h 2173373"/>
                <a:gd name="connsiteX19" fmla="*/ 1995869 w 3010485"/>
                <a:gd name="connsiteY19" fmla="*/ 172319 h 2173373"/>
                <a:gd name="connsiteX20" fmla="*/ 1941341 w 3010485"/>
                <a:gd name="connsiteY20" fmla="*/ 21807 h 2173373"/>
                <a:gd name="connsiteX21" fmla="*/ 2222695 w 3010485"/>
                <a:gd name="connsiteY21" fmla="*/ 303161 h 2173373"/>
                <a:gd name="connsiteX22" fmla="*/ 2546252 w 3010485"/>
                <a:gd name="connsiteY22" fmla="*/ 359432 h 2173373"/>
                <a:gd name="connsiteX23" fmla="*/ 2672861 w 3010485"/>
                <a:gd name="connsiteY23" fmla="*/ 275025 h 2173373"/>
                <a:gd name="connsiteX24" fmla="*/ 2869809 w 3010485"/>
                <a:gd name="connsiteY24" fmla="*/ 429770 h 2173373"/>
                <a:gd name="connsiteX25" fmla="*/ 2715064 w 3010485"/>
                <a:gd name="connsiteY25" fmla="*/ 584515 h 2173373"/>
                <a:gd name="connsiteX26" fmla="*/ 2307101 w 3010485"/>
                <a:gd name="connsiteY26" fmla="*/ 640785 h 2173373"/>
                <a:gd name="connsiteX27" fmla="*/ 2560320 w 3010485"/>
                <a:gd name="connsiteY27" fmla="*/ 725192 h 2173373"/>
                <a:gd name="connsiteX28" fmla="*/ 2940147 w 3010485"/>
                <a:gd name="connsiteY28" fmla="*/ 612650 h 2173373"/>
                <a:gd name="connsiteX29" fmla="*/ 2982350 w 3010485"/>
                <a:gd name="connsiteY29" fmla="*/ 823665 h 2173373"/>
                <a:gd name="connsiteX30" fmla="*/ 2857583 w 3010485"/>
                <a:gd name="connsiteY30" fmla="*/ 921693 h 2173373"/>
                <a:gd name="connsiteX31" fmla="*/ 2222695 w 3010485"/>
                <a:gd name="connsiteY31" fmla="*/ 837733 h 2173373"/>
                <a:gd name="connsiteX32" fmla="*/ 2672861 w 3010485"/>
                <a:gd name="connsiteY32" fmla="*/ 1330102 h 2173373"/>
                <a:gd name="connsiteX33" fmla="*/ 2743200 w 3010485"/>
                <a:gd name="connsiteY33" fmla="*/ 1836539 h 2173373"/>
                <a:gd name="connsiteX34" fmla="*/ 2855741 w 3010485"/>
                <a:gd name="connsiteY34" fmla="*/ 2033487 h 2173373"/>
                <a:gd name="connsiteX35" fmla="*/ 2560320 w 3010485"/>
                <a:gd name="connsiteY35" fmla="*/ 2033487 h 2173373"/>
                <a:gd name="connsiteX36" fmla="*/ 2025747 w 3010485"/>
                <a:gd name="connsiteY36" fmla="*/ 2146028 h 2173373"/>
                <a:gd name="connsiteX37" fmla="*/ 1603716 w 3010485"/>
                <a:gd name="connsiteY37" fmla="*/ 1977216 h 2173373"/>
                <a:gd name="connsiteX38" fmla="*/ 1164436 w 3010485"/>
                <a:gd name="connsiteY38" fmla="*/ 1148562 h 2173373"/>
                <a:gd name="connsiteX39" fmla="*/ 1010138 w 3010485"/>
                <a:gd name="connsiteY39" fmla="*/ 1047409 h 2173373"/>
                <a:gd name="connsiteX40" fmla="*/ 985631 w 3010485"/>
                <a:gd name="connsiteY40" fmla="*/ 1211644 h 2173373"/>
                <a:gd name="connsiteX41" fmla="*/ 1260970 w 3010485"/>
                <a:gd name="connsiteY41" fmla="*/ 1525972 h 2173373"/>
                <a:gd name="connsiteX42" fmla="*/ 1280160 w 3010485"/>
                <a:gd name="connsiteY42" fmla="*/ 1794336 h 2173373"/>
                <a:gd name="connsiteX43" fmla="*/ 1266092 w 3010485"/>
                <a:gd name="connsiteY43" fmla="*/ 1920945 h 2173373"/>
                <a:gd name="connsiteX44" fmla="*/ 1463040 w 3010485"/>
                <a:gd name="connsiteY44" fmla="*/ 2019419 h 2173373"/>
                <a:gd name="connsiteX45" fmla="*/ 829170 w 3010485"/>
                <a:gd name="connsiteY45" fmla="*/ 2113801 h 2173373"/>
                <a:gd name="connsiteX46" fmla="*/ 553399 w 3010485"/>
                <a:gd name="connsiteY46" fmla="*/ 2150088 h 2173373"/>
                <a:gd name="connsiteX47" fmla="*/ 514084 w 3010485"/>
                <a:gd name="connsiteY47" fmla="*/ 2003119 h 2173373"/>
                <a:gd name="connsiteX48" fmla="*/ 269072 w 3010485"/>
                <a:gd name="connsiteY48" fmla="*/ 1443536 h 2173373"/>
                <a:gd name="connsiteX49" fmla="*/ 295421 w 3010485"/>
                <a:gd name="connsiteY49" fmla="*/ 1203493 h 2173373"/>
                <a:gd name="connsiteX50" fmla="*/ 267286 w 3010485"/>
                <a:gd name="connsiteY50" fmla="*/ 1006545 h 2173373"/>
                <a:gd name="connsiteX51" fmla="*/ 28135 w 3010485"/>
                <a:gd name="connsiteY51" fmla="*/ 936207 h 2173373"/>
                <a:gd name="connsiteX52" fmla="*/ 98473 w 3010485"/>
                <a:gd name="connsiteY52" fmla="*/ 682988 h 2173373"/>
                <a:gd name="connsiteX53" fmla="*/ 422030 w 3010485"/>
                <a:gd name="connsiteY53" fmla="*/ 753327 h 2173373"/>
                <a:gd name="connsiteX54" fmla="*/ 353346 w 3010485"/>
                <a:gd name="connsiteY54" fmla="*/ 919585 h 2173373"/>
                <a:gd name="connsiteX55" fmla="*/ 478301 w 3010485"/>
                <a:gd name="connsiteY55" fmla="*/ 1020613 h 2173373"/>
                <a:gd name="connsiteX56" fmla="*/ 478301 w 3010485"/>
                <a:gd name="connsiteY56" fmla="*/ 1020613 h 2173373"/>
                <a:gd name="connsiteX57" fmla="*/ 549771 w 3010485"/>
                <a:gd name="connsiteY57" fmla="*/ 1359058 h 2173373"/>
                <a:gd name="connsiteX58" fmla="*/ 634329 w 3010485"/>
                <a:gd name="connsiteY58" fmla="*/ 1637470 h 2173373"/>
                <a:gd name="connsiteX59" fmla="*/ 787790 w 3010485"/>
                <a:gd name="connsiteY59" fmla="*/ 1625524 h 2173373"/>
                <a:gd name="connsiteX0" fmla="*/ 787790 w 3010485"/>
                <a:gd name="connsiteY0" fmla="*/ 1625524 h 2155406"/>
                <a:gd name="connsiteX1" fmla="*/ 492369 w 3010485"/>
                <a:gd name="connsiteY1" fmla="*/ 978410 h 2155406"/>
                <a:gd name="connsiteX2" fmla="*/ 928467 w 3010485"/>
                <a:gd name="connsiteY2" fmla="*/ 570447 h 2155406"/>
                <a:gd name="connsiteX3" fmla="*/ 1209820 w 3010485"/>
                <a:gd name="connsiteY3" fmla="*/ 554263 h 2155406"/>
                <a:gd name="connsiteX4" fmla="*/ 1463040 w 3010485"/>
                <a:gd name="connsiteY4" fmla="*/ 739259 h 2155406"/>
                <a:gd name="connsiteX5" fmla="*/ 1856935 w 3010485"/>
                <a:gd name="connsiteY5" fmla="*/ 1344170 h 2155406"/>
                <a:gd name="connsiteX6" fmla="*/ 2067950 w 3010485"/>
                <a:gd name="connsiteY6" fmla="*/ 1498915 h 2155406"/>
                <a:gd name="connsiteX7" fmla="*/ 2082018 w 3010485"/>
                <a:gd name="connsiteY7" fmla="*/ 1372305 h 2155406"/>
                <a:gd name="connsiteX8" fmla="*/ 1800664 w 3010485"/>
                <a:gd name="connsiteY8" fmla="*/ 1006545 h 2155406"/>
                <a:gd name="connsiteX9" fmla="*/ 1730326 w 3010485"/>
                <a:gd name="connsiteY9" fmla="*/ 682988 h 2155406"/>
                <a:gd name="connsiteX10" fmla="*/ 1589649 w 3010485"/>
                <a:gd name="connsiteY10" fmla="*/ 556379 h 2155406"/>
                <a:gd name="connsiteX11" fmla="*/ 1758461 w 3010485"/>
                <a:gd name="connsiteY11" fmla="*/ 500108 h 2155406"/>
                <a:gd name="connsiteX12" fmla="*/ 1603716 w 3010485"/>
                <a:gd name="connsiteY12" fmla="*/ 387567 h 2155406"/>
                <a:gd name="connsiteX13" fmla="*/ 1871003 w 3010485"/>
                <a:gd name="connsiteY13" fmla="*/ 373499 h 2155406"/>
                <a:gd name="connsiteX14" fmla="*/ 1567151 w 3010485"/>
                <a:gd name="connsiteY14" fmla="*/ 223670 h 2155406"/>
                <a:gd name="connsiteX15" fmla="*/ 1477107 w 3010485"/>
                <a:gd name="connsiteY15" fmla="*/ 64010 h 2155406"/>
                <a:gd name="connsiteX16" fmla="*/ 1818004 w 3010485"/>
                <a:gd name="connsiteY16" fmla="*/ 207486 h 2155406"/>
                <a:gd name="connsiteX17" fmla="*/ 1777544 w 3010485"/>
                <a:gd name="connsiteY17" fmla="*/ 191302 h 2155406"/>
                <a:gd name="connsiteX18" fmla="*/ 1955569 w 3010485"/>
                <a:gd name="connsiteY18" fmla="*/ 239854 h 2155406"/>
                <a:gd name="connsiteX19" fmla="*/ 1995869 w 3010485"/>
                <a:gd name="connsiteY19" fmla="*/ 172319 h 2155406"/>
                <a:gd name="connsiteX20" fmla="*/ 1941341 w 3010485"/>
                <a:gd name="connsiteY20" fmla="*/ 21807 h 2155406"/>
                <a:gd name="connsiteX21" fmla="*/ 2222695 w 3010485"/>
                <a:gd name="connsiteY21" fmla="*/ 303161 h 2155406"/>
                <a:gd name="connsiteX22" fmla="*/ 2546252 w 3010485"/>
                <a:gd name="connsiteY22" fmla="*/ 359432 h 2155406"/>
                <a:gd name="connsiteX23" fmla="*/ 2672861 w 3010485"/>
                <a:gd name="connsiteY23" fmla="*/ 275025 h 2155406"/>
                <a:gd name="connsiteX24" fmla="*/ 2869809 w 3010485"/>
                <a:gd name="connsiteY24" fmla="*/ 429770 h 2155406"/>
                <a:gd name="connsiteX25" fmla="*/ 2715064 w 3010485"/>
                <a:gd name="connsiteY25" fmla="*/ 584515 h 2155406"/>
                <a:gd name="connsiteX26" fmla="*/ 2307101 w 3010485"/>
                <a:gd name="connsiteY26" fmla="*/ 640785 h 2155406"/>
                <a:gd name="connsiteX27" fmla="*/ 2560320 w 3010485"/>
                <a:gd name="connsiteY27" fmla="*/ 725192 h 2155406"/>
                <a:gd name="connsiteX28" fmla="*/ 2940147 w 3010485"/>
                <a:gd name="connsiteY28" fmla="*/ 612650 h 2155406"/>
                <a:gd name="connsiteX29" fmla="*/ 2982350 w 3010485"/>
                <a:gd name="connsiteY29" fmla="*/ 823665 h 2155406"/>
                <a:gd name="connsiteX30" fmla="*/ 2857583 w 3010485"/>
                <a:gd name="connsiteY30" fmla="*/ 921693 h 2155406"/>
                <a:gd name="connsiteX31" fmla="*/ 2222695 w 3010485"/>
                <a:gd name="connsiteY31" fmla="*/ 837733 h 2155406"/>
                <a:gd name="connsiteX32" fmla="*/ 2672861 w 3010485"/>
                <a:gd name="connsiteY32" fmla="*/ 1330102 h 2155406"/>
                <a:gd name="connsiteX33" fmla="*/ 2743200 w 3010485"/>
                <a:gd name="connsiteY33" fmla="*/ 1836539 h 2155406"/>
                <a:gd name="connsiteX34" fmla="*/ 2855741 w 3010485"/>
                <a:gd name="connsiteY34" fmla="*/ 2033487 h 2155406"/>
                <a:gd name="connsiteX35" fmla="*/ 2560320 w 3010485"/>
                <a:gd name="connsiteY35" fmla="*/ 2033487 h 2155406"/>
                <a:gd name="connsiteX36" fmla="*/ 2025747 w 3010485"/>
                <a:gd name="connsiteY36" fmla="*/ 2146028 h 2155406"/>
                <a:gd name="connsiteX37" fmla="*/ 1603716 w 3010485"/>
                <a:gd name="connsiteY37" fmla="*/ 1977216 h 2155406"/>
                <a:gd name="connsiteX38" fmla="*/ 1164436 w 3010485"/>
                <a:gd name="connsiteY38" fmla="*/ 1148562 h 2155406"/>
                <a:gd name="connsiteX39" fmla="*/ 1010138 w 3010485"/>
                <a:gd name="connsiteY39" fmla="*/ 1047409 h 2155406"/>
                <a:gd name="connsiteX40" fmla="*/ 985631 w 3010485"/>
                <a:gd name="connsiteY40" fmla="*/ 1211644 h 2155406"/>
                <a:gd name="connsiteX41" fmla="*/ 1260970 w 3010485"/>
                <a:gd name="connsiteY41" fmla="*/ 1525972 h 2155406"/>
                <a:gd name="connsiteX42" fmla="*/ 1280160 w 3010485"/>
                <a:gd name="connsiteY42" fmla="*/ 1794336 h 2155406"/>
                <a:gd name="connsiteX43" fmla="*/ 1266092 w 3010485"/>
                <a:gd name="connsiteY43" fmla="*/ 1920945 h 2155406"/>
                <a:gd name="connsiteX44" fmla="*/ 1463040 w 3010485"/>
                <a:gd name="connsiteY44" fmla="*/ 2019419 h 2155406"/>
                <a:gd name="connsiteX45" fmla="*/ 553399 w 3010485"/>
                <a:gd name="connsiteY45" fmla="*/ 2150088 h 2155406"/>
                <a:gd name="connsiteX46" fmla="*/ 514084 w 3010485"/>
                <a:gd name="connsiteY46" fmla="*/ 2003119 h 2155406"/>
                <a:gd name="connsiteX47" fmla="*/ 269072 w 3010485"/>
                <a:gd name="connsiteY47" fmla="*/ 1443536 h 2155406"/>
                <a:gd name="connsiteX48" fmla="*/ 295421 w 3010485"/>
                <a:gd name="connsiteY48" fmla="*/ 1203493 h 2155406"/>
                <a:gd name="connsiteX49" fmla="*/ 267286 w 3010485"/>
                <a:gd name="connsiteY49" fmla="*/ 1006545 h 2155406"/>
                <a:gd name="connsiteX50" fmla="*/ 28135 w 3010485"/>
                <a:gd name="connsiteY50" fmla="*/ 936207 h 2155406"/>
                <a:gd name="connsiteX51" fmla="*/ 98473 w 3010485"/>
                <a:gd name="connsiteY51" fmla="*/ 682988 h 2155406"/>
                <a:gd name="connsiteX52" fmla="*/ 422030 w 3010485"/>
                <a:gd name="connsiteY52" fmla="*/ 753327 h 2155406"/>
                <a:gd name="connsiteX53" fmla="*/ 353346 w 3010485"/>
                <a:gd name="connsiteY53" fmla="*/ 919585 h 2155406"/>
                <a:gd name="connsiteX54" fmla="*/ 478301 w 3010485"/>
                <a:gd name="connsiteY54" fmla="*/ 1020613 h 2155406"/>
                <a:gd name="connsiteX55" fmla="*/ 478301 w 3010485"/>
                <a:gd name="connsiteY55" fmla="*/ 1020613 h 2155406"/>
                <a:gd name="connsiteX56" fmla="*/ 549771 w 3010485"/>
                <a:gd name="connsiteY56" fmla="*/ 1359058 h 2155406"/>
                <a:gd name="connsiteX57" fmla="*/ 634329 w 3010485"/>
                <a:gd name="connsiteY57" fmla="*/ 1637470 h 2155406"/>
                <a:gd name="connsiteX58" fmla="*/ 787790 w 3010485"/>
                <a:gd name="connsiteY58" fmla="*/ 1625524 h 2155406"/>
                <a:gd name="connsiteX0" fmla="*/ 787790 w 3010485"/>
                <a:gd name="connsiteY0" fmla="*/ 1625524 h 2217885"/>
                <a:gd name="connsiteX1" fmla="*/ 492369 w 3010485"/>
                <a:gd name="connsiteY1" fmla="*/ 978410 h 2217885"/>
                <a:gd name="connsiteX2" fmla="*/ 928467 w 3010485"/>
                <a:gd name="connsiteY2" fmla="*/ 570447 h 2217885"/>
                <a:gd name="connsiteX3" fmla="*/ 1209820 w 3010485"/>
                <a:gd name="connsiteY3" fmla="*/ 554263 h 2217885"/>
                <a:gd name="connsiteX4" fmla="*/ 1463040 w 3010485"/>
                <a:gd name="connsiteY4" fmla="*/ 739259 h 2217885"/>
                <a:gd name="connsiteX5" fmla="*/ 1856935 w 3010485"/>
                <a:gd name="connsiteY5" fmla="*/ 1344170 h 2217885"/>
                <a:gd name="connsiteX6" fmla="*/ 2067950 w 3010485"/>
                <a:gd name="connsiteY6" fmla="*/ 1498915 h 2217885"/>
                <a:gd name="connsiteX7" fmla="*/ 2082018 w 3010485"/>
                <a:gd name="connsiteY7" fmla="*/ 1372305 h 2217885"/>
                <a:gd name="connsiteX8" fmla="*/ 1800664 w 3010485"/>
                <a:gd name="connsiteY8" fmla="*/ 1006545 h 2217885"/>
                <a:gd name="connsiteX9" fmla="*/ 1730326 w 3010485"/>
                <a:gd name="connsiteY9" fmla="*/ 682988 h 2217885"/>
                <a:gd name="connsiteX10" fmla="*/ 1589649 w 3010485"/>
                <a:gd name="connsiteY10" fmla="*/ 556379 h 2217885"/>
                <a:gd name="connsiteX11" fmla="*/ 1758461 w 3010485"/>
                <a:gd name="connsiteY11" fmla="*/ 500108 h 2217885"/>
                <a:gd name="connsiteX12" fmla="*/ 1603716 w 3010485"/>
                <a:gd name="connsiteY12" fmla="*/ 387567 h 2217885"/>
                <a:gd name="connsiteX13" fmla="*/ 1871003 w 3010485"/>
                <a:gd name="connsiteY13" fmla="*/ 373499 h 2217885"/>
                <a:gd name="connsiteX14" fmla="*/ 1567151 w 3010485"/>
                <a:gd name="connsiteY14" fmla="*/ 223670 h 2217885"/>
                <a:gd name="connsiteX15" fmla="*/ 1477107 w 3010485"/>
                <a:gd name="connsiteY15" fmla="*/ 64010 h 2217885"/>
                <a:gd name="connsiteX16" fmla="*/ 1818004 w 3010485"/>
                <a:gd name="connsiteY16" fmla="*/ 207486 h 2217885"/>
                <a:gd name="connsiteX17" fmla="*/ 1777544 w 3010485"/>
                <a:gd name="connsiteY17" fmla="*/ 191302 h 2217885"/>
                <a:gd name="connsiteX18" fmla="*/ 1955569 w 3010485"/>
                <a:gd name="connsiteY18" fmla="*/ 239854 h 2217885"/>
                <a:gd name="connsiteX19" fmla="*/ 1995869 w 3010485"/>
                <a:gd name="connsiteY19" fmla="*/ 172319 h 2217885"/>
                <a:gd name="connsiteX20" fmla="*/ 1941341 w 3010485"/>
                <a:gd name="connsiteY20" fmla="*/ 21807 h 2217885"/>
                <a:gd name="connsiteX21" fmla="*/ 2222695 w 3010485"/>
                <a:gd name="connsiteY21" fmla="*/ 303161 h 2217885"/>
                <a:gd name="connsiteX22" fmla="*/ 2546252 w 3010485"/>
                <a:gd name="connsiteY22" fmla="*/ 359432 h 2217885"/>
                <a:gd name="connsiteX23" fmla="*/ 2672861 w 3010485"/>
                <a:gd name="connsiteY23" fmla="*/ 275025 h 2217885"/>
                <a:gd name="connsiteX24" fmla="*/ 2869809 w 3010485"/>
                <a:gd name="connsiteY24" fmla="*/ 429770 h 2217885"/>
                <a:gd name="connsiteX25" fmla="*/ 2715064 w 3010485"/>
                <a:gd name="connsiteY25" fmla="*/ 584515 h 2217885"/>
                <a:gd name="connsiteX26" fmla="*/ 2307101 w 3010485"/>
                <a:gd name="connsiteY26" fmla="*/ 640785 h 2217885"/>
                <a:gd name="connsiteX27" fmla="*/ 2560320 w 3010485"/>
                <a:gd name="connsiteY27" fmla="*/ 725192 h 2217885"/>
                <a:gd name="connsiteX28" fmla="*/ 2940147 w 3010485"/>
                <a:gd name="connsiteY28" fmla="*/ 612650 h 2217885"/>
                <a:gd name="connsiteX29" fmla="*/ 2982350 w 3010485"/>
                <a:gd name="connsiteY29" fmla="*/ 823665 h 2217885"/>
                <a:gd name="connsiteX30" fmla="*/ 2857583 w 3010485"/>
                <a:gd name="connsiteY30" fmla="*/ 921693 h 2217885"/>
                <a:gd name="connsiteX31" fmla="*/ 2222695 w 3010485"/>
                <a:gd name="connsiteY31" fmla="*/ 837733 h 2217885"/>
                <a:gd name="connsiteX32" fmla="*/ 2672861 w 3010485"/>
                <a:gd name="connsiteY32" fmla="*/ 1330102 h 2217885"/>
                <a:gd name="connsiteX33" fmla="*/ 2743200 w 3010485"/>
                <a:gd name="connsiteY33" fmla="*/ 1836539 h 2217885"/>
                <a:gd name="connsiteX34" fmla="*/ 2855741 w 3010485"/>
                <a:gd name="connsiteY34" fmla="*/ 2033487 h 2217885"/>
                <a:gd name="connsiteX35" fmla="*/ 2560320 w 3010485"/>
                <a:gd name="connsiteY35" fmla="*/ 2033487 h 2217885"/>
                <a:gd name="connsiteX36" fmla="*/ 2025747 w 3010485"/>
                <a:gd name="connsiteY36" fmla="*/ 2146028 h 2217885"/>
                <a:gd name="connsiteX37" fmla="*/ 1603716 w 3010485"/>
                <a:gd name="connsiteY37" fmla="*/ 1977216 h 2217885"/>
                <a:gd name="connsiteX38" fmla="*/ 1164436 w 3010485"/>
                <a:gd name="connsiteY38" fmla="*/ 1148562 h 2217885"/>
                <a:gd name="connsiteX39" fmla="*/ 1010138 w 3010485"/>
                <a:gd name="connsiteY39" fmla="*/ 1047409 h 2217885"/>
                <a:gd name="connsiteX40" fmla="*/ 985631 w 3010485"/>
                <a:gd name="connsiteY40" fmla="*/ 1211644 h 2217885"/>
                <a:gd name="connsiteX41" fmla="*/ 1260970 w 3010485"/>
                <a:gd name="connsiteY41" fmla="*/ 1525972 h 2217885"/>
                <a:gd name="connsiteX42" fmla="*/ 1280160 w 3010485"/>
                <a:gd name="connsiteY42" fmla="*/ 1794336 h 2217885"/>
                <a:gd name="connsiteX43" fmla="*/ 1266092 w 3010485"/>
                <a:gd name="connsiteY43" fmla="*/ 1920945 h 2217885"/>
                <a:gd name="connsiteX44" fmla="*/ 1477687 w 3010485"/>
                <a:gd name="connsiteY44" fmla="*/ 2179694 h 2217885"/>
                <a:gd name="connsiteX45" fmla="*/ 553399 w 3010485"/>
                <a:gd name="connsiteY45" fmla="*/ 2150088 h 2217885"/>
                <a:gd name="connsiteX46" fmla="*/ 514084 w 3010485"/>
                <a:gd name="connsiteY46" fmla="*/ 2003119 h 2217885"/>
                <a:gd name="connsiteX47" fmla="*/ 269072 w 3010485"/>
                <a:gd name="connsiteY47" fmla="*/ 1443536 h 2217885"/>
                <a:gd name="connsiteX48" fmla="*/ 295421 w 3010485"/>
                <a:gd name="connsiteY48" fmla="*/ 1203493 h 2217885"/>
                <a:gd name="connsiteX49" fmla="*/ 267286 w 3010485"/>
                <a:gd name="connsiteY49" fmla="*/ 1006545 h 2217885"/>
                <a:gd name="connsiteX50" fmla="*/ 28135 w 3010485"/>
                <a:gd name="connsiteY50" fmla="*/ 936207 h 2217885"/>
                <a:gd name="connsiteX51" fmla="*/ 98473 w 3010485"/>
                <a:gd name="connsiteY51" fmla="*/ 682988 h 2217885"/>
                <a:gd name="connsiteX52" fmla="*/ 422030 w 3010485"/>
                <a:gd name="connsiteY52" fmla="*/ 753327 h 2217885"/>
                <a:gd name="connsiteX53" fmla="*/ 353346 w 3010485"/>
                <a:gd name="connsiteY53" fmla="*/ 919585 h 2217885"/>
                <a:gd name="connsiteX54" fmla="*/ 478301 w 3010485"/>
                <a:gd name="connsiteY54" fmla="*/ 1020613 h 2217885"/>
                <a:gd name="connsiteX55" fmla="*/ 478301 w 3010485"/>
                <a:gd name="connsiteY55" fmla="*/ 1020613 h 2217885"/>
                <a:gd name="connsiteX56" fmla="*/ 549771 w 3010485"/>
                <a:gd name="connsiteY56" fmla="*/ 1359058 h 2217885"/>
                <a:gd name="connsiteX57" fmla="*/ 634329 w 3010485"/>
                <a:gd name="connsiteY57" fmla="*/ 1637470 h 2217885"/>
                <a:gd name="connsiteX58" fmla="*/ 787790 w 3010485"/>
                <a:gd name="connsiteY58" fmla="*/ 1625524 h 2217885"/>
                <a:gd name="connsiteX0" fmla="*/ 787790 w 3010485"/>
                <a:gd name="connsiteY0" fmla="*/ 1625524 h 2179694"/>
                <a:gd name="connsiteX1" fmla="*/ 492369 w 3010485"/>
                <a:gd name="connsiteY1" fmla="*/ 978410 h 2179694"/>
                <a:gd name="connsiteX2" fmla="*/ 928467 w 3010485"/>
                <a:gd name="connsiteY2" fmla="*/ 570447 h 2179694"/>
                <a:gd name="connsiteX3" fmla="*/ 1209820 w 3010485"/>
                <a:gd name="connsiteY3" fmla="*/ 554263 h 2179694"/>
                <a:gd name="connsiteX4" fmla="*/ 1463040 w 3010485"/>
                <a:gd name="connsiteY4" fmla="*/ 739259 h 2179694"/>
                <a:gd name="connsiteX5" fmla="*/ 1856935 w 3010485"/>
                <a:gd name="connsiteY5" fmla="*/ 1344170 h 2179694"/>
                <a:gd name="connsiteX6" fmla="*/ 2067950 w 3010485"/>
                <a:gd name="connsiteY6" fmla="*/ 1498915 h 2179694"/>
                <a:gd name="connsiteX7" fmla="*/ 2082018 w 3010485"/>
                <a:gd name="connsiteY7" fmla="*/ 1372305 h 2179694"/>
                <a:gd name="connsiteX8" fmla="*/ 1800664 w 3010485"/>
                <a:gd name="connsiteY8" fmla="*/ 1006545 h 2179694"/>
                <a:gd name="connsiteX9" fmla="*/ 1730326 w 3010485"/>
                <a:gd name="connsiteY9" fmla="*/ 682988 h 2179694"/>
                <a:gd name="connsiteX10" fmla="*/ 1589649 w 3010485"/>
                <a:gd name="connsiteY10" fmla="*/ 556379 h 2179694"/>
                <a:gd name="connsiteX11" fmla="*/ 1758461 w 3010485"/>
                <a:gd name="connsiteY11" fmla="*/ 500108 h 2179694"/>
                <a:gd name="connsiteX12" fmla="*/ 1603716 w 3010485"/>
                <a:gd name="connsiteY12" fmla="*/ 387567 h 2179694"/>
                <a:gd name="connsiteX13" fmla="*/ 1871003 w 3010485"/>
                <a:gd name="connsiteY13" fmla="*/ 373499 h 2179694"/>
                <a:gd name="connsiteX14" fmla="*/ 1567151 w 3010485"/>
                <a:gd name="connsiteY14" fmla="*/ 223670 h 2179694"/>
                <a:gd name="connsiteX15" fmla="*/ 1477107 w 3010485"/>
                <a:gd name="connsiteY15" fmla="*/ 64010 h 2179694"/>
                <a:gd name="connsiteX16" fmla="*/ 1818004 w 3010485"/>
                <a:gd name="connsiteY16" fmla="*/ 207486 h 2179694"/>
                <a:gd name="connsiteX17" fmla="*/ 1777544 w 3010485"/>
                <a:gd name="connsiteY17" fmla="*/ 191302 h 2179694"/>
                <a:gd name="connsiteX18" fmla="*/ 1955569 w 3010485"/>
                <a:gd name="connsiteY18" fmla="*/ 239854 h 2179694"/>
                <a:gd name="connsiteX19" fmla="*/ 1995869 w 3010485"/>
                <a:gd name="connsiteY19" fmla="*/ 172319 h 2179694"/>
                <a:gd name="connsiteX20" fmla="*/ 1941341 w 3010485"/>
                <a:gd name="connsiteY20" fmla="*/ 21807 h 2179694"/>
                <a:gd name="connsiteX21" fmla="*/ 2222695 w 3010485"/>
                <a:gd name="connsiteY21" fmla="*/ 303161 h 2179694"/>
                <a:gd name="connsiteX22" fmla="*/ 2546252 w 3010485"/>
                <a:gd name="connsiteY22" fmla="*/ 359432 h 2179694"/>
                <a:gd name="connsiteX23" fmla="*/ 2672861 w 3010485"/>
                <a:gd name="connsiteY23" fmla="*/ 275025 h 2179694"/>
                <a:gd name="connsiteX24" fmla="*/ 2869809 w 3010485"/>
                <a:gd name="connsiteY24" fmla="*/ 429770 h 2179694"/>
                <a:gd name="connsiteX25" fmla="*/ 2715064 w 3010485"/>
                <a:gd name="connsiteY25" fmla="*/ 584515 h 2179694"/>
                <a:gd name="connsiteX26" fmla="*/ 2307101 w 3010485"/>
                <a:gd name="connsiteY26" fmla="*/ 640785 h 2179694"/>
                <a:gd name="connsiteX27" fmla="*/ 2560320 w 3010485"/>
                <a:gd name="connsiteY27" fmla="*/ 725192 h 2179694"/>
                <a:gd name="connsiteX28" fmla="*/ 2940147 w 3010485"/>
                <a:gd name="connsiteY28" fmla="*/ 612650 h 2179694"/>
                <a:gd name="connsiteX29" fmla="*/ 2982350 w 3010485"/>
                <a:gd name="connsiteY29" fmla="*/ 823665 h 2179694"/>
                <a:gd name="connsiteX30" fmla="*/ 2857583 w 3010485"/>
                <a:gd name="connsiteY30" fmla="*/ 921693 h 2179694"/>
                <a:gd name="connsiteX31" fmla="*/ 2222695 w 3010485"/>
                <a:gd name="connsiteY31" fmla="*/ 837733 h 2179694"/>
                <a:gd name="connsiteX32" fmla="*/ 2672861 w 3010485"/>
                <a:gd name="connsiteY32" fmla="*/ 1330102 h 2179694"/>
                <a:gd name="connsiteX33" fmla="*/ 2743200 w 3010485"/>
                <a:gd name="connsiteY33" fmla="*/ 1836539 h 2179694"/>
                <a:gd name="connsiteX34" fmla="*/ 2855741 w 3010485"/>
                <a:gd name="connsiteY34" fmla="*/ 2033487 h 2179694"/>
                <a:gd name="connsiteX35" fmla="*/ 2560320 w 3010485"/>
                <a:gd name="connsiteY35" fmla="*/ 2033487 h 2179694"/>
                <a:gd name="connsiteX36" fmla="*/ 2025747 w 3010485"/>
                <a:gd name="connsiteY36" fmla="*/ 2146028 h 2179694"/>
                <a:gd name="connsiteX37" fmla="*/ 1603716 w 3010485"/>
                <a:gd name="connsiteY37" fmla="*/ 1977216 h 2179694"/>
                <a:gd name="connsiteX38" fmla="*/ 1164436 w 3010485"/>
                <a:gd name="connsiteY38" fmla="*/ 1148562 h 2179694"/>
                <a:gd name="connsiteX39" fmla="*/ 1010138 w 3010485"/>
                <a:gd name="connsiteY39" fmla="*/ 1047409 h 2179694"/>
                <a:gd name="connsiteX40" fmla="*/ 985631 w 3010485"/>
                <a:gd name="connsiteY40" fmla="*/ 1211644 h 2179694"/>
                <a:gd name="connsiteX41" fmla="*/ 1260970 w 3010485"/>
                <a:gd name="connsiteY41" fmla="*/ 1525972 h 2179694"/>
                <a:gd name="connsiteX42" fmla="*/ 1280160 w 3010485"/>
                <a:gd name="connsiteY42" fmla="*/ 1794336 h 2179694"/>
                <a:gd name="connsiteX43" fmla="*/ 1266092 w 3010485"/>
                <a:gd name="connsiteY43" fmla="*/ 1920945 h 2179694"/>
                <a:gd name="connsiteX44" fmla="*/ 1477687 w 3010485"/>
                <a:gd name="connsiteY44" fmla="*/ 2179694 h 2179694"/>
                <a:gd name="connsiteX45" fmla="*/ 553399 w 3010485"/>
                <a:gd name="connsiteY45" fmla="*/ 2150088 h 2179694"/>
                <a:gd name="connsiteX46" fmla="*/ 514084 w 3010485"/>
                <a:gd name="connsiteY46" fmla="*/ 2003119 h 2179694"/>
                <a:gd name="connsiteX47" fmla="*/ 269072 w 3010485"/>
                <a:gd name="connsiteY47" fmla="*/ 1443536 h 2179694"/>
                <a:gd name="connsiteX48" fmla="*/ 295421 w 3010485"/>
                <a:gd name="connsiteY48" fmla="*/ 1203493 h 2179694"/>
                <a:gd name="connsiteX49" fmla="*/ 267286 w 3010485"/>
                <a:gd name="connsiteY49" fmla="*/ 1006545 h 2179694"/>
                <a:gd name="connsiteX50" fmla="*/ 28135 w 3010485"/>
                <a:gd name="connsiteY50" fmla="*/ 936207 h 2179694"/>
                <a:gd name="connsiteX51" fmla="*/ 98473 w 3010485"/>
                <a:gd name="connsiteY51" fmla="*/ 682988 h 2179694"/>
                <a:gd name="connsiteX52" fmla="*/ 422030 w 3010485"/>
                <a:gd name="connsiteY52" fmla="*/ 753327 h 2179694"/>
                <a:gd name="connsiteX53" fmla="*/ 353346 w 3010485"/>
                <a:gd name="connsiteY53" fmla="*/ 919585 h 2179694"/>
                <a:gd name="connsiteX54" fmla="*/ 478301 w 3010485"/>
                <a:gd name="connsiteY54" fmla="*/ 1020613 h 2179694"/>
                <a:gd name="connsiteX55" fmla="*/ 478301 w 3010485"/>
                <a:gd name="connsiteY55" fmla="*/ 1020613 h 2179694"/>
                <a:gd name="connsiteX56" fmla="*/ 549771 w 3010485"/>
                <a:gd name="connsiteY56" fmla="*/ 1359058 h 2179694"/>
                <a:gd name="connsiteX57" fmla="*/ 634329 w 3010485"/>
                <a:gd name="connsiteY57" fmla="*/ 1637470 h 2179694"/>
                <a:gd name="connsiteX58" fmla="*/ 787790 w 3010485"/>
                <a:gd name="connsiteY58" fmla="*/ 1625524 h 2179694"/>
                <a:gd name="connsiteX0" fmla="*/ 787790 w 3010485"/>
                <a:gd name="connsiteY0" fmla="*/ 1625524 h 2179694"/>
                <a:gd name="connsiteX1" fmla="*/ 492369 w 3010485"/>
                <a:gd name="connsiteY1" fmla="*/ 978410 h 2179694"/>
                <a:gd name="connsiteX2" fmla="*/ 928467 w 3010485"/>
                <a:gd name="connsiteY2" fmla="*/ 570447 h 2179694"/>
                <a:gd name="connsiteX3" fmla="*/ 1209820 w 3010485"/>
                <a:gd name="connsiteY3" fmla="*/ 554263 h 2179694"/>
                <a:gd name="connsiteX4" fmla="*/ 1463040 w 3010485"/>
                <a:gd name="connsiteY4" fmla="*/ 739259 h 2179694"/>
                <a:gd name="connsiteX5" fmla="*/ 1856935 w 3010485"/>
                <a:gd name="connsiteY5" fmla="*/ 1344170 h 2179694"/>
                <a:gd name="connsiteX6" fmla="*/ 2067950 w 3010485"/>
                <a:gd name="connsiteY6" fmla="*/ 1498915 h 2179694"/>
                <a:gd name="connsiteX7" fmla="*/ 2082018 w 3010485"/>
                <a:gd name="connsiteY7" fmla="*/ 1372305 h 2179694"/>
                <a:gd name="connsiteX8" fmla="*/ 1800664 w 3010485"/>
                <a:gd name="connsiteY8" fmla="*/ 1006545 h 2179694"/>
                <a:gd name="connsiteX9" fmla="*/ 1730326 w 3010485"/>
                <a:gd name="connsiteY9" fmla="*/ 682988 h 2179694"/>
                <a:gd name="connsiteX10" fmla="*/ 1589649 w 3010485"/>
                <a:gd name="connsiteY10" fmla="*/ 556379 h 2179694"/>
                <a:gd name="connsiteX11" fmla="*/ 1758461 w 3010485"/>
                <a:gd name="connsiteY11" fmla="*/ 500108 h 2179694"/>
                <a:gd name="connsiteX12" fmla="*/ 1603716 w 3010485"/>
                <a:gd name="connsiteY12" fmla="*/ 387567 h 2179694"/>
                <a:gd name="connsiteX13" fmla="*/ 1871003 w 3010485"/>
                <a:gd name="connsiteY13" fmla="*/ 373499 h 2179694"/>
                <a:gd name="connsiteX14" fmla="*/ 1567151 w 3010485"/>
                <a:gd name="connsiteY14" fmla="*/ 223670 h 2179694"/>
                <a:gd name="connsiteX15" fmla="*/ 1477107 w 3010485"/>
                <a:gd name="connsiteY15" fmla="*/ 64010 h 2179694"/>
                <a:gd name="connsiteX16" fmla="*/ 1818004 w 3010485"/>
                <a:gd name="connsiteY16" fmla="*/ 207486 h 2179694"/>
                <a:gd name="connsiteX17" fmla="*/ 1777544 w 3010485"/>
                <a:gd name="connsiteY17" fmla="*/ 191302 h 2179694"/>
                <a:gd name="connsiteX18" fmla="*/ 1955569 w 3010485"/>
                <a:gd name="connsiteY18" fmla="*/ 239854 h 2179694"/>
                <a:gd name="connsiteX19" fmla="*/ 1995869 w 3010485"/>
                <a:gd name="connsiteY19" fmla="*/ 172319 h 2179694"/>
                <a:gd name="connsiteX20" fmla="*/ 1941341 w 3010485"/>
                <a:gd name="connsiteY20" fmla="*/ 21807 h 2179694"/>
                <a:gd name="connsiteX21" fmla="*/ 2222695 w 3010485"/>
                <a:gd name="connsiteY21" fmla="*/ 303161 h 2179694"/>
                <a:gd name="connsiteX22" fmla="*/ 2546252 w 3010485"/>
                <a:gd name="connsiteY22" fmla="*/ 359432 h 2179694"/>
                <a:gd name="connsiteX23" fmla="*/ 2672861 w 3010485"/>
                <a:gd name="connsiteY23" fmla="*/ 275025 h 2179694"/>
                <a:gd name="connsiteX24" fmla="*/ 2869809 w 3010485"/>
                <a:gd name="connsiteY24" fmla="*/ 429770 h 2179694"/>
                <a:gd name="connsiteX25" fmla="*/ 2715064 w 3010485"/>
                <a:gd name="connsiteY25" fmla="*/ 584515 h 2179694"/>
                <a:gd name="connsiteX26" fmla="*/ 2307101 w 3010485"/>
                <a:gd name="connsiteY26" fmla="*/ 640785 h 2179694"/>
                <a:gd name="connsiteX27" fmla="*/ 2560320 w 3010485"/>
                <a:gd name="connsiteY27" fmla="*/ 725192 h 2179694"/>
                <a:gd name="connsiteX28" fmla="*/ 2940147 w 3010485"/>
                <a:gd name="connsiteY28" fmla="*/ 612650 h 2179694"/>
                <a:gd name="connsiteX29" fmla="*/ 2982350 w 3010485"/>
                <a:gd name="connsiteY29" fmla="*/ 823665 h 2179694"/>
                <a:gd name="connsiteX30" fmla="*/ 2857583 w 3010485"/>
                <a:gd name="connsiteY30" fmla="*/ 921693 h 2179694"/>
                <a:gd name="connsiteX31" fmla="*/ 2222695 w 3010485"/>
                <a:gd name="connsiteY31" fmla="*/ 837733 h 2179694"/>
                <a:gd name="connsiteX32" fmla="*/ 2672861 w 3010485"/>
                <a:gd name="connsiteY32" fmla="*/ 1330102 h 2179694"/>
                <a:gd name="connsiteX33" fmla="*/ 2743200 w 3010485"/>
                <a:gd name="connsiteY33" fmla="*/ 1836539 h 2179694"/>
                <a:gd name="connsiteX34" fmla="*/ 2855741 w 3010485"/>
                <a:gd name="connsiteY34" fmla="*/ 2033487 h 2179694"/>
                <a:gd name="connsiteX35" fmla="*/ 2560320 w 3010485"/>
                <a:gd name="connsiteY35" fmla="*/ 2033487 h 2179694"/>
                <a:gd name="connsiteX36" fmla="*/ 2025747 w 3010485"/>
                <a:gd name="connsiteY36" fmla="*/ 2146028 h 2179694"/>
                <a:gd name="connsiteX37" fmla="*/ 1603716 w 3010485"/>
                <a:gd name="connsiteY37" fmla="*/ 1977216 h 2179694"/>
                <a:gd name="connsiteX38" fmla="*/ 1164436 w 3010485"/>
                <a:gd name="connsiteY38" fmla="*/ 1148562 h 2179694"/>
                <a:gd name="connsiteX39" fmla="*/ 1010138 w 3010485"/>
                <a:gd name="connsiteY39" fmla="*/ 1047409 h 2179694"/>
                <a:gd name="connsiteX40" fmla="*/ 985631 w 3010485"/>
                <a:gd name="connsiteY40" fmla="*/ 1211644 h 2179694"/>
                <a:gd name="connsiteX41" fmla="*/ 1260970 w 3010485"/>
                <a:gd name="connsiteY41" fmla="*/ 1525972 h 2179694"/>
                <a:gd name="connsiteX42" fmla="*/ 1280160 w 3010485"/>
                <a:gd name="connsiteY42" fmla="*/ 1794336 h 2179694"/>
                <a:gd name="connsiteX43" fmla="*/ 1266092 w 3010485"/>
                <a:gd name="connsiteY43" fmla="*/ 1920945 h 2179694"/>
                <a:gd name="connsiteX44" fmla="*/ 1477687 w 3010485"/>
                <a:gd name="connsiteY44" fmla="*/ 2179694 h 2179694"/>
                <a:gd name="connsiteX45" fmla="*/ 553399 w 3010485"/>
                <a:gd name="connsiteY45" fmla="*/ 2150088 h 2179694"/>
                <a:gd name="connsiteX46" fmla="*/ 514084 w 3010485"/>
                <a:gd name="connsiteY46" fmla="*/ 2003119 h 2179694"/>
                <a:gd name="connsiteX47" fmla="*/ 269072 w 3010485"/>
                <a:gd name="connsiteY47" fmla="*/ 1443536 h 2179694"/>
                <a:gd name="connsiteX48" fmla="*/ 295421 w 3010485"/>
                <a:gd name="connsiteY48" fmla="*/ 1203493 h 2179694"/>
                <a:gd name="connsiteX49" fmla="*/ 267286 w 3010485"/>
                <a:gd name="connsiteY49" fmla="*/ 1006545 h 2179694"/>
                <a:gd name="connsiteX50" fmla="*/ 28135 w 3010485"/>
                <a:gd name="connsiteY50" fmla="*/ 936207 h 2179694"/>
                <a:gd name="connsiteX51" fmla="*/ 98473 w 3010485"/>
                <a:gd name="connsiteY51" fmla="*/ 682988 h 2179694"/>
                <a:gd name="connsiteX52" fmla="*/ 422030 w 3010485"/>
                <a:gd name="connsiteY52" fmla="*/ 753327 h 2179694"/>
                <a:gd name="connsiteX53" fmla="*/ 353346 w 3010485"/>
                <a:gd name="connsiteY53" fmla="*/ 919585 h 2179694"/>
                <a:gd name="connsiteX54" fmla="*/ 478301 w 3010485"/>
                <a:gd name="connsiteY54" fmla="*/ 1020613 h 2179694"/>
                <a:gd name="connsiteX55" fmla="*/ 478301 w 3010485"/>
                <a:gd name="connsiteY55" fmla="*/ 1020613 h 2179694"/>
                <a:gd name="connsiteX56" fmla="*/ 549771 w 3010485"/>
                <a:gd name="connsiteY56" fmla="*/ 1359058 h 2179694"/>
                <a:gd name="connsiteX57" fmla="*/ 634329 w 3010485"/>
                <a:gd name="connsiteY57" fmla="*/ 1637470 h 2179694"/>
                <a:gd name="connsiteX58" fmla="*/ 787790 w 3010485"/>
                <a:gd name="connsiteY58" fmla="*/ 1625524 h 2179694"/>
                <a:gd name="connsiteX0" fmla="*/ 787790 w 3010485"/>
                <a:gd name="connsiteY0" fmla="*/ 1625524 h 2179694"/>
                <a:gd name="connsiteX1" fmla="*/ 492369 w 3010485"/>
                <a:gd name="connsiteY1" fmla="*/ 978410 h 2179694"/>
                <a:gd name="connsiteX2" fmla="*/ 928467 w 3010485"/>
                <a:gd name="connsiteY2" fmla="*/ 570447 h 2179694"/>
                <a:gd name="connsiteX3" fmla="*/ 1209820 w 3010485"/>
                <a:gd name="connsiteY3" fmla="*/ 554263 h 2179694"/>
                <a:gd name="connsiteX4" fmla="*/ 1463040 w 3010485"/>
                <a:gd name="connsiteY4" fmla="*/ 739259 h 2179694"/>
                <a:gd name="connsiteX5" fmla="*/ 1856935 w 3010485"/>
                <a:gd name="connsiteY5" fmla="*/ 1344170 h 2179694"/>
                <a:gd name="connsiteX6" fmla="*/ 2067950 w 3010485"/>
                <a:gd name="connsiteY6" fmla="*/ 1498915 h 2179694"/>
                <a:gd name="connsiteX7" fmla="*/ 2082018 w 3010485"/>
                <a:gd name="connsiteY7" fmla="*/ 1372305 h 2179694"/>
                <a:gd name="connsiteX8" fmla="*/ 1800664 w 3010485"/>
                <a:gd name="connsiteY8" fmla="*/ 1006545 h 2179694"/>
                <a:gd name="connsiteX9" fmla="*/ 1730326 w 3010485"/>
                <a:gd name="connsiteY9" fmla="*/ 682988 h 2179694"/>
                <a:gd name="connsiteX10" fmla="*/ 1589649 w 3010485"/>
                <a:gd name="connsiteY10" fmla="*/ 556379 h 2179694"/>
                <a:gd name="connsiteX11" fmla="*/ 1758461 w 3010485"/>
                <a:gd name="connsiteY11" fmla="*/ 500108 h 2179694"/>
                <a:gd name="connsiteX12" fmla="*/ 1603716 w 3010485"/>
                <a:gd name="connsiteY12" fmla="*/ 387567 h 2179694"/>
                <a:gd name="connsiteX13" fmla="*/ 1871003 w 3010485"/>
                <a:gd name="connsiteY13" fmla="*/ 373499 h 2179694"/>
                <a:gd name="connsiteX14" fmla="*/ 1567151 w 3010485"/>
                <a:gd name="connsiteY14" fmla="*/ 223670 h 2179694"/>
                <a:gd name="connsiteX15" fmla="*/ 1477107 w 3010485"/>
                <a:gd name="connsiteY15" fmla="*/ 64010 h 2179694"/>
                <a:gd name="connsiteX16" fmla="*/ 1818004 w 3010485"/>
                <a:gd name="connsiteY16" fmla="*/ 207486 h 2179694"/>
                <a:gd name="connsiteX17" fmla="*/ 1777544 w 3010485"/>
                <a:gd name="connsiteY17" fmla="*/ 191302 h 2179694"/>
                <a:gd name="connsiteX18" fmla="*/ 1955569 w 3010485"/>
                <a:gd name="connsiteY18" fmla="*/ 239854 h 2179694"/>
                <a:gd name="connsiteX19" fmla="*/ 1995869 w 3010485"/>
                <a:gd name="connsiteY19" fmla="*/ 172319 h 2179694"/>
                <a:gd name="connsiteX20" fmla="*/ 1941341 w 3010485"/>
                <a:gd name="connsiteY20" fmla="*/ 21807 h 2179694"/>
                <a:gd name="connsiteX21" fmla="*/ 2222695 w 3010485"/>
                <a:gd name="connsiteY21" fmla="*/ 303161 h 2179694"/>
                <a:gd name="connsiteX22" fmla="*/ 2546252 w 3010485"/>
                <a:gd name="connsiteY22" fmla="*/ 359432 h 2179694"/>
                <a:gd name="connsiteX23" fmla="*/ 2672861 w 3010485"/>
                <a:gd name="connsiteY23" fmla="*/ 275025 h 2179694"/>
                <a:gd name="connsiteX24" fmla="*/ 2869809 w 3010485"/>
                <a:gd name="connsiteY24" fmla="*/ 429770 h 2179694"/>
                <a:gd name="connsiteX25" fmla="*/ 2715064 w 3010485"/>
                <a:gd name="connsiteY25" fmla="*/ 584515 h 2179694"/>
                <a:gd name="connsiteX26" fmla="*/ 2307101 w 3010485"/>
                <a:gd name="connsiteY26" fmla="*/ 640785 h 2179694"/>
                <a:gd name="connsiteX27" fmla="*/ 2560320 w 3010485"/>
                <a:gd name="connsiteY27" fmla="*/ 725192 h 2179694"/>
                <a:gd name="connsiteX28" fmla="*/ 2940147 w 3010485"/>
                <a:gd name="connsiteY28" fmla="*/ 612650 h 2179694"/>
                <a:gd name="connsiteX29" fmla="*/ 2982350 w 3010485"/>
                <a:gd name="connsiteY29" fmla="*/ 823665 h 2179694"/>
                <a:gd name="connsiteX30" fmla="*/ 2857583 w 3010485"/>
                <a:gd name="connsiteY30" fmla="*/ 921693 h 2179694"/>
                <a:gd name="connsiteX31" fmla="*/ 2222695 w 3010485"/>
                <a:gd name="connsiteY31" fmla="*/ 837733 h 2179694"/>
                <a:gd name="connsiteX32" fmla="*/ 2672861 w 3010485"/>
                <a:gd name="connsiteY32" fmla="*/ 1330102 h 2179694"/>
                <a:gd name="connsiteX33" fmla="*/ 2743200 w 3010485"/>
                <a:gd name="connsiteY33" fmla="*/ 1836539 h 2179694"/>
                <a:gd name="connsiteX34" fmla="*/ 2855741 w 3010485"/>
                <a:gd name="connsiteY34" fmla="*/ 2033487 h 2179694"/>
                <a:gd name="connsiteX35" fmla="*/ 2560320 w 3010485"/>
                <a:gd name="connsiteY35" fmla="*/ 2033487 h 2179694"/>
                <a:gd name="connsiteX36" fmla="*/ 2025747 w 3010485"/>
                <a:gd name="connsiteY36" fmla="*/ 2146028 h 2179694"/>
                <a:gd name="connsiteX37" fmla="*/ 1603716 w 3010485"/>
                <a:gd name="connsiteY37" fmla="*/ 1977216 h 2179694"/>
                <a:gd name="connsiteX38" fmla="*/ 1164436 w 3010485"/>
                <a:gd name="connsiteY38" fmla="*/ 1148562 h 2179694"/>
                <a:gd name="connsiteX39" fmla="*/ 1010138 w 3010485"/>
                <a:gd name="connsiteY39" fmla="*/ 1047409 h 2179694"/>
                <a:gd name="connsiteX40" fmla="*/ 985631 w 3010485"/>
                <a:gd name="connsiteY40" fmla="*/ 1211644 h 2179694"/>
                <a:gd name="connsiteX41" fmla="*/ 1260970 w 3010485"/>
                <a:gd name="connsiteY41" fmla="*/ 1525972 h 2179694"/>
                <a:gd name="connsiteX42" fmla="*/ 1280160 w 3010485"/>
                <a:gd name="connsiteY42" fmla="*/ 1794336 h 2179694"/>
                <a:gd name="connsiteX43" fmla="*/ 1266092 w 3010485"/>
                <a:gd name="connsiteY43" fmla="*/ 1920945 h 2179694"/>
                <a:gd name="connsiteX44" fmla="*/ 1477687 w 3010485"/>
                <a:gd name="connsiteY44" fmla="*/ 2179694 h 2179694"/>
                <a:gd name="connsiteX45" fmla="*/ 553399 w 3010485"/>
                <a:gd name="connsiteY45" fmla="*/ 2150088 h 2179694"/>
                <a:gd name="connsiteX46" fmla="*/ 514084 w 3010485"/>
                <a:gd name="connsiteY46" fmla="*/ 2003119 h 2179694"/>
                <a:gd name="connsiteX47" fmla="*/ 269072 w 3010485"/>
                <a:gd name="connsiteY47" fmla="*/ 1443536 h 2179694"/>
                <a:gd name="connsiteX48" fmla="*/ 295421 w 3010485"/>
                <a:gd name="connsiteY48" fmla="*/ 1203493 h 2179694"/>
                <a:gd name="connsiteX49" fmla="*/ 267286 w 3010485"/>
                <a:gd name="connsiteY49" fmla="*/ 1006545 h 2179694"/>
                <a:gd name="connsiteX50" fmla="*/ 28135 w 3010485"/>
                <a:gd name="connsiteY50" fmla="*/ 936207 h 2179694"/>
                <a:gd name="connsiteX51" fmla="*/ 98473 w 3010485"/>
                <a:gd name="connsiteY51" fmla="*/ 682988 h 2179694"/>
                <a:gd name="connsiteX52" fmla="*/ 422030 w 3010485"/>
                <a:gd name="connsiteY52" fmla="*/ 753327 h 2179694"/>
                <a:gd name="connsiteX53" fmla="*/ 353346 w 3010485"/>
                <a:gd name="connsiteY53" fmla="*/ 919585 h 2179694"/>
                <a:gd name="connsiteX54" fmla="*/ 478301 w 3010485"/>
                <a:gd name="connsiteY54" fmla="*/ 1020613 h 2179694"/>
                <a:gd name="connsiteX55" fmla="*/ 478301 w 3010485"/>
                <a:gd name="connsiteY55" fmla="*/ 1020613 h 2179694"/>
                <a:gd name="connsiteX56" fmla="*/ 549771 w 3010485"/>
                <a:gd name="connsiteY56" fmla="*/ 1359058 h 2179694"/>
                <a:gd name="connsiteX57" fmla="*/ 634329 w 3010485"/>
                <a:gd name="connsiteY57" fmla="*/ 1637470 h 2179694"/>
                <a:gd name="connsiteX58" fmla="*/ 787790 w 3010485"/>
                <a:gd name="connsiteY58" fmla="*/ 1625524 h 2179694"/>
                <a:gd name="connsiteX0" fmla="*/ 787790 w 3010485"/>
                <a:gd name="connsiteY0" fmla="*/ 1625524 h 2209123"/>
                <a:gd name="connsiteX1" fmla="*/ 492369 w 3010485"/>
                <a:gd name="connsiteY1" fmla="*/ 978410 h 2209123"/>
                <a:gd name="connsiteX2" fmla="*/ 928467 w 3010485"/>
                <a:gd name="connsiteY2" fmla="*/ 570447 h 2209123"/>
                <a:gd name="connsiteX3" fmla="*/ 1209820 w 3010485"/>
                <a:gd name="connsiteY3" fmla="*/ 554263 h 2209123"/>
                <a:gd name="connsiteX4" fmla="*/ 1463040 w 3010485"/>
                <a:gd name="connsiteY4" fmla="*/ 739259 h 2209123"/>
                <a:gd name="connsiteX5" fmla="*/ 1856935 w 3010485"/>
                <a:gd name="connsiteY5" fmla="*/ 1344170 h 2209123"/>
                <a:gd name="connsiteX6" fmla="*/ 2067950 w 3010485"/>
                <a:gd name="connsiteY6" fmla="*/ 1498915 h 2209123"/>
                <a:gd name="connsiteX7" fmla="*/ 2082018 w 3010485"/>
                <a:gd name="connsiteY7" fmla="*/ 1372305 h 2209123"/>
                <a:gd name="connsiteX8" fmla="*/ 1800664 w 3010485"/>
                <a:gd name="connsiteY8" fmla="*/ 1006545 h 2209123"/>
                <a:gd name="connsiteX9" fmla="*/ 1730326 w 3010485"/>
                <a:gd name="connsiteY9" fmla="*/ 682988 h 2209123"/>
                <a:gd name="connsiteX10" fmla="*/ 1589649 w 3010485"/>
                <a:gd name="connsiteY10" fmla="*/ 556379 h 2209123"/>
                <a:gd name="connsiteX11" fmla="*/ 1758461 w 3010485"/>
                <a:gd name="connsiteY11" fmla="*/ 500108 h 2209123"/>
                <a:gd name="connsiteX12" fmla="*/ 1603716 w 3010485"/>
                <a:gd name="connsiteY12" fmla="*/ 387567 h 2209123"/>
                <a:gd name="connsiteX13" fmla="*/ 1871003 w 3010485"/>
                <a:gd name="connsiteY13" fmla="*/ 373499 h 2209123"/>
                <a:gd name="connsiteX14" fmla="*/ 1567151 w 3010485"/>
                <a:gd name="connsiteY14" fmla="*/ 223670 h 2209123"/>
                <a:gd name="connsiteX15" fmla="*/ 1477107 w 3010485"/>
                <a:gd name="connsiteY15" fmla="*/ 64010 h 2209123"/>
                <a:gd name="connsiteX16" fmla="*/ 1818004 w 3010485"/>
                <a:gd name="connsiteY16" fmla="*/ 207486 h 2209123"/>
                <a:gd name="connsiteX17" fmla="*/ 1777544 w 3010485"/>
                <a:gd name="connsiteY17" fmla="*/ 191302 h 2209123"/>
                <a:gd name="connsiteX18" fmla="*/ 1955569 w 3010485"/>
                <a:gd name="connsiteY18" fmla="*/ 239854 h 2209123"/>
                <a:gd name="connsiteX19" fmla="*/ 1995869 w 3010485"/>
                <a:gd name="connsiteY19" fmla="*/ 172319 h 2209123"/>
                <a:gd name="connsiteX20" fmla="*/ 1941341 w 3010485"/>
                <a:gd name="connsiteY20" fmla="*/ 21807 h 2209123"/>
                <a:gd name="connsiteX21" fmla="*/ 2222695 w 3010485"/>
                <a:gd name="connsiteY21" fmla="*/ 303161 h 2209123"/>
                <a:gd name="connsiteX22" fmla="*/ 2546252 w 3010485"/>
                <a:gd name="connsiteY22" fmla="*/ 359432 h 2209123"/>
                <a:gd name="connsiteX23" fmla="*/ 2672861 w 3010485"/>
                <a:gd name="connsiteY23" fmla="*/ 275025 h 2209123"/>
                <a:gd name="connsiteX24" fmla="*/ 2869809 w 3010485"/>
                <a:gd name="connsiteY24" fmla="*/ 429770 h 2209123"/>
                <a:gd name="connsiteX25" fmla="*/ 2715064 w 3010485"/>
                <a:gd name="connsiteY25" fmla="*/ 584515 h 2209123"/>
                <a:gd name="connsiteX26" fmla="*/ 2307101 w 3010485"/>
                <a:gd name="connsiteY26" fmla="*/ 640785 h 2209123"/>
                <a:gd name="connsiteX27" fmla="*/ 2560320 w 3010485"/>
                <a:gd name="connsiteY27" fmla="*/ 725192 h 2209123"/>
                <a:gd name="connsiteX28" fmla="*/ 2940147 w 3010485"/>
                <a:gd name="connsiteY28" fmla="*/ 612650 h 2209123"/>
                <a:gd name="connsiteX29" fmla="*/ 2982350 w 3010485"/>
                <a:gd name="connsiteY29" fmla="*/ 823665 h 2209123"/>
                <a:gd name="connsiteX30" fmla="*/ 2857583 w 3010485"/>
                <a:gd name="connsiteY30" fmla="*/ 921693 h 2209123"/>
                <a:gd name="connsiteX31" fmla="*/ 2222695 w 3010485"/>
                <a:gd name="connsiteY31" fmla="*/ 837733 h 2209123"/>
                <a:gd name="connsiteX32" fmla="*/ 2672861 w 3010485"/>
                <a:gd name="connsiteY32" fmla="*/ 1330102 h 2209123"/>
                <a:gd name="connsiteX33" fmla="*/ 2743200 w 3010485"/>
                <a:gd name="connsiteY33" fmla="*/ 1836539 h 2209123"/>
                <a:gd name="connsiteX34" fmla="*/ 2855741 w 3010485"/>
                <a:gd name="connsiteY34" fmla="*/ 2033487 h 2209123"/>
                <a:gd name="connsiteX35" fmla="*/ 2560320 w 3010485"/>
                <a:gd name="connsiteY35" fmla="*/ 2033487 h 2209123"/>
                <a:gd name="connsiteX36" fmla="*/ 2025747 w 3010485"/>
                <a:gd name="connsiteY36" fmla="*/ 2146028 h 2209123"/>
                <a:gd name="connsiteX37" fmla="*/ 1603716 w 3010485"/>
                <a:gd name="connsiteY37" fmla="*/ 1977216 h 2209123"/>
                <a:gd name="connsiteX38" fmla="*/ 1164436 w 3010485"/>
                <a:gd name="connsiteY38" fmla="*/ 1148562 h 2209123"/>
                <a:gd name="connsiteX39" fmla="*/ 1010138 w 3010485"/>
                <a:gd name="connsiteY39" fmla="*/ 1047409 h 2209123"/>
                <a:gd name="connsiteX40" fmla="*/ 985631 w 3010485"/>
                <a:gd name="connsiteY40" fmla="*/ 1211644 h 2209123"/>
                <a:gd name="connsiteX41" fmla="*/ 1260970 w 3010485"/>
                <a:gd name="connsiteY41" fmla="*/ 1525972 h 2209123"/>
                <a:gd name="connsiteX42" fmla="*/ 1280160 w 3010485"/>
                <a:gd name="connsiteY42" fmla="*/ 1794336 h 2209123"/>
                <a:gd name="connsiteX43" fmla="*/ 1266092 w 3010485"/>
                <a:gd name="connsiteY43" fmla="*/ 1920945 h 2209123"/>
                <a:gd name="connsiteX44" fmla="*/ 1477687 w 3010485"/>
                <a:gd name="connsiteY44" fmla="*/ 2179694 h 2209123"/>
                <a:gd name="connsiteX45" fmla="*/ 469575 w 3010485"/>
                <a:gd name="connsiteY45" fmla="*/ 2179694 h 2209123"/>
                <a:gd name="connsiteX46" fmla="*/ 514084 w 3010485"/>
                <a:gd name="connsiteY46" fmla="*/ 2003119 h 2209123"/>
                <a:gd name="connsiteX47" fmla="*/ 269072 w 3010485"/>
                <a:gd name="connsiteY47" fmla="*/ 1443536 h 2209123"/>
                <a:gd name="connsiteX48" fmla="*/ 295421 w 3010485"/>
                <a:gd name="connsiteY48" fmla="*/ 1203493 h 2209123"/>
                <a:gd name="connsiteX49" fmla="*/ 267286 w 3010485"/>
                <a:gd name="connsiteY49" fmla="*/ 1006545 h 2209123"/>
                <a:gd name="connsiteX50" fmla="*/ 28135 w 3010485"/>
                <a:gd name="connsiteY50" fmla="*/ 936207 h 2209123"/>
                <a:gd name="connsiteX51" fmla="*/ 98473 w 3010485"/>
                <a:gd name="connsiteY51" fmla="*/ 682988 h 2209123"/>
                <a:gd name="connsiteX52" fmla="*/ 422030 w 3010485"/>
                <a:gd name="connsiteY52" fmla="*/ 753327 h 2209123"/>
                <a:gd name="connsiteX53" fmla="*/ 353346 w 3010485"/>
                <a:gd name="connsiteY53" fmla="*/ 919585 h 2209123"/>
                <a:gd name="connsiteX54" fmla="*/ 478301 w 3010485"/>
                <a:gd name="connsiteY54" fmla="*/ 1020613 h 2209123"/>
                <a:gd name="connsiteX55" fmla="*/ 478301 w 3010485"/>
                <a:gd name="connsiteY55" fmla="*/ 1020613 h 2209123"/>
                <a:gd name="connsiteX56" fmla="*/ 549771 w 3010485"/>
                <a:gd name="connsiteY56" fmla="*/ 1359058 h 2209123"/>
                <a:gd name="connsiteX57" fmla="*/ 634329 w 3010485"/>
                <a:gd name="connsiteY57" fmla="*/ 1637470 h 2209123"/>
                <a:gd name="connsiteX58" fmla="*/ 787790 w 3010485"/>
                <a:gd name="connsiteY58" fmla="*/ 1625524 h 2209123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55741 w 3010485"/>
                <a:gd name="connsiteY34" fmla="*/ 2033487 h 2179756"/>
                <a:gd name="connsiteX35" fmla="*/ 2560320 w 3010485"/>
                <a:gd name="connsiteY35" fmla="*/ 2033487 h 2179756"/>
                <a:gd name="connsiteX36" fmla="*/ 2025747 w 3010485"/>
                <a:gd name="connsiteY36" fmla="*/ 2146028 h 2179756"/>
                <a:gd name="connsiteX37" fmla="*/ 1603716 w 3010485"/>
                <a:gd name="connsiteY37" fmla="*/ 1977216 h 2179756"/>
                <a:gd name="connsiteX38" fmla="*/ 1164436 w 3010485"/>
                <a:gd name="connsiteY38" fmla="*/ 1148562 h 2179756"/>
                <a:gd name="connsiteX39" fmla="*/ 1010138 w 3010485"/>
                <a:gd name="connsiteY39" fmla="*/ 1047409 h 2179756"/>
                <a:gd name="connsiteX40" fmla="*/ 985631 w 3010485"/>
                <a:gd name="connsiteY40" fmla="*/ 1211644 h 2179756"/>
                <a:gd name="connsiteX41" fmla="*/ 1260970 w 3010485"/>
                <a:gd name="connsiteY41" fmla="*/ 1525972 h 2179756"/>
                <a:gd name="connsiteX42" fmla="*/ 1280160 w 3010485"/>
                <a:gd name="connsiteY42" fmla="*/ 1794336 h 2179756"/>
                <a:gd name="connsiteX43" fmla="*/ 1266092 w 3010485"/>
                <a:gd name="connsiteY43" fmla="*/ 1920945 h 2179756"/>
                <a:gd name="connsiteX44" fmla="*/ 1477687 w 3010485"/>
                <a:gd name="connsiteY44" fmla="*/ 2179694 h 2179756"/>
                <a:gd name="connsiteX45" fmla="*/ 469575 w 3010485"/>
                <a:gd name="connsiteY45" fmla="*/ 2179694 h 2179756"/>
                <a:gd name="connsiteX46" fmla="*/ 514084 w 3010485"/>
                <a:gd name="connsiteY46" fmla="*/ 2003119 h 2179756"/>
                <a:gd name="connsiteX47" fmla="*/ 269072 w 3010485"/>
                <a:gd name="connsiteY47" fmla="*/ 1443536 h 2179756"/>
                <a:gd name="connsiteX48" fmla="*/ 295421 w 3010485"/>
                <a:gd name="connsiteY48" fmla="*/ 1203493 h 2179756"/>
                <a:gd name="connsiteX49" fmla="*/ 267286 w 3010485"/>
                <a:gd name="connsiteY49" fmla="*/ 1006545 h 2179756"/>
                <a:gd name="connsiteX50" fmla="*/ 28135 w 3010485"/>
                <a:gd name="connsiteY50" fmla="*/ 936207 h 2179756"/>
                <a:gd name="connsiteX51" fmla="*/ 98473 w 3010485"/>
                <a:gd name="connsiteY51" fmla="*/ 682988 h 2179756"/>
                <a:gd name="connsiteX52" fmla="*/ 422030 w 3010485"/>
                <a:gd name="connsiteY52" fmla="*/ 753327 h 2179756"/>
                <a:gd name="connsiteX53" fmla="*/ 353346 w 3010485"/>
                <a:gd name="connsiteY53" fmla="*/ 919585 h 2179756"/>
                <a:gd name="connsiteX54" fmla="*/ 478301 w 3010485"/>
                <a:gd name="connsiteY54" fmla="*/ 1020613 h 2179756"/>
                <a:gd name="connsiteX55" fmla="*/ 478301 w 3010485"/>
                <a:gd name="connsiteY55" fmla="*/ 1020613 h 2179756"/>
                <a:gd name="connsiteX56" fmla="*/ 549771 w 3010485"/>
                <a:gd name="connsiteY56" fmla="*/ 1359058 h 2179756"/>
                <a:gd name="connsiteX57" fmla="*/ 634329 w 3010485"/>
                <a:gd name="connsiteY57" fmla="*/ 1637470 h 2179756"/>
                <a:gd name="connsiteX58" fmla="*/ 787790 w 3010485"/>
                <a:gd name="connsiteY58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55741 w 3010485"/>
                <a:gd name="connsiteY34" fmla="*/ 2033487 h 2179756"/>
                <a:gd name="connsiteX35" fmla="*/ 2560320 w 3010485"/>
                <a:gd name="connsiteY35" fmla="*/ 2033487 h 2179756"/>
                <a:gd name="connsiteX36" fmla="*/ 1603716 w 3010485"/>
                <a:gd name="connsiteY36" fmla="*/ 1977216 h 2179756"/>
                <a:gd name="connsiteX37" fmla="*/ 1164436 w 3010485"/>
                <a:gd name="connsiteY37" fmla="*/ 1148562 h 2179756"/>
                <a:gd name="connsiteX38" fmla="*/ 1010138 w 3010485"/>
                <a:gd name="connsiteY38" fmla="*/ 1047409 h 2179756"/>
                <a:gd name="connsiteX39" fmla="*/ 985631 w 3010485"/>
                <a:gd name="connsiteY39" fmla="*/ 1211644 h 2179756"/>
                <a:gd name="connsiteX40" fmla="*/ 1260970 w 3010485"/>
                <a:gd name="connsiteY40" fmla="*/ 1525972 h 2179756"/>
                <a:gd name="connsiteX41" fmla="*/ 1280160 w 3010485"/>
                <a:gd name="connsiteY41" fmla="*/ 1794336 h 2179756"/>
                <a:gd name="connsiteX42" fmla="*/ 1266092 w 3010485"/>
                <a:gd name="connsiteY42" fmla="*/ 1920945 h 2179756"/>
                <a:gd name="connsiteX43" fmla="*/ 1477687 w 3010485"/>
                <a:gd name="connsiteY43" fmla="*/ 2179694 h 2179756"/>
                <a:gd name="connsiteX44" fmla="*/ 469575 w 3010485"/>
                <a:gd name="connsiteY44" fmla="*/ 2179694 h 2179756"/>
                <a:gd name="connsiteX45" fmla="*/ 514084 w 3010485"/>
                <a:gd name="connsiteY45" fmla="*/ 2003119 h 2179756"/>
                <a:gd name="connsiteX46" fmla="*/ 269072 w 3010485"/>
                <a:gd name="connsiteY46" fmla="*/ 1443536 h 2179756"/>
                <a:gd name="connsiteX47" fmla="*/ 295421 w 3010485"/>
                <a:gd name="connsiteY47" fmla="*/ 1203493 h 2179756"/>
                <a:gd name="connsiteX48" fmla="*/ 267286 w 3010485"/>
                <a:gd name="connsiteY48" fmla="*/ 1006545 h 2179756"/>
                <a:gd name="connsiteX49" fmla="*/ 28135 w 3010485"/>
                <a:gd name="connsiteY49" fmla="*/ 936207 h 2179756"/>
                <a:gd name="connsiteX50" fmla="*/ 98473 w 3010485"/>
                <a:gd name="connsiteY50" fmla="*/ 682988 h 2179756"/>
                <a:gd name="connsiteX51" fmla="*/ 422030 w 3010485"/>
                <a:gd name="connsiteY51" fmla="*/ 753327 h 2179756"/>
                <a:gd name="connsiteX52" fmla="*/ 353346 w 3010485"/>
                <a:gd name="connsiteY52" fmla="*/ 919585 h 2179756"/>
                <a:gd name="connsiteX53" fmla="*/ 478301 w 3010485"/>
                <a:gd name="connsiteY53" fmla="*/ 1020613 h 2179756"/>
                <a:gd name="connsiteX54" fmla="*/ 478301 w 3010485"/>
                <a:gd name="connsiteY54" fmla="*/ 1020613 h 2179756"/>
                <a:gd name="connsiteX55" fmla="*/ 549771 w 3010485"/>
                <a:gd name="connsiteY55" fmla="*/ 1359058 h 2179756"/>
                <a:gd name="connsiteX56" fmla="*/ 634329 w 3010485"/>
                <a:gd name="connsiteY56" fmla="*/ 1637470 h 2179756"/>
                <a:gd name="connsiteX57" fmla="*/ 787790 w 3010485"/>
                <a:gd name="connsiteY57" fmla="*/ 1625524 h 2179756"/>
                <a:gd name="connsiteX0" fmla="*/ 787790 w 3010485"/>
                <a:gd name="connsiteY0" fmla="*/ 1625524 h 2327182"/>
                <a:gd name="connsiteX1" fmla="*/ 492369 w 3010485"/>
                <a:gd name="connsiteY1" fmla="*/ 978410 h 2327182"/>
                <a:gd name="connsiteX2" fmla="*/ 928467 w 3010485"/>
                <a:gd name="connsiteY2" fmla="*/ 570447 h 2327182"/>
                <a:gd name="connsiteX3" fmla="*/ 1209820 w 3010485"/>
                <a:gd name="connsiteY3" fmla="*/ 554263 h 2327182"/>
                <a:gd name="connsiteX4" fmla="*/ 1463040 w 3010485"/>
                <a:gd name="connsiteY4" fmla="*/ 739259 h 2327182"/>
                <a:gd name="connsiteX5" fmla="*/ 1856935 w 3010485"/>
                <a:gd name="connsiteY5" fmla="*/ 1344170 h 2327182"/>
                <a:gd name="connsiteX6" fmla="*/ 2067950 w 3010485"/>
                <a:gd name="connsiteY6" fmla="*/ 1498915 h 2327182"/>
                <a:gd name="connsiteX7" fmla="*/ 2082018 w 3010485"/>
                <a:gd name="connsiteY7" fmla="*/ 1372305 h 2327182"/>
                <a:gd name="connsiteX8" fmla="*/ 1800664 w 3010485"/>
                <a:gd name="connsiteY8" fmla="*/ 1006545 h 2327182"/>
                <a:gd name="connsiteX9" fmla="*/ 1730326 w 3010485"/>
                <a:gd name="connsiteY9" fmla="*/ 682988 h 2327182"/>
                <a:gd name="connsiteX10" fmla="*/ 1589649 w 3010485"/>
                <a:gd name="connsiteY10" fmla="*/ 556379 h 2327182"/>
                <a:gd name="connsiteX11" fmla="*/ 1758461 w 3010485"/>
                <a:gd name="connsiteY11" fmla="*/ 500108 h 2327182"/>
                <a:gd name="connsiteX12" fmla="*/ 1603716 w 3010485"/>
                <a:gd name="connsiteY12" fmla="*/ 387567 h 2327182"/>
                <a:gd name="connsiteX13" fmla="*/ 1871003 w 3010485"/>
                <a:gd name="connsiteY13" fmla="*/ 373499 h 2327182"/>
                <a:gd name="connsiteX14" fmla="*/ 1567151 w 3010485"/>
                <a:gd name="connsiteY14" fmla="*/ 223670 h 2327182"/>
                <a:gd name="connsiteX15" fmla="*/ 1477107 w 3010485"/>
                <a:gd name="connsiteY15" fmla="*/ 64010 h 2327182"/>
                <a:gd name="connsiteX16" fmla="*/ 1818004 w 3010485"/>
                <a:gd name="connsiteY16" fmla="*/ 207486 h 2327182"/>
                <a:gd name="connsiteX17" fmla="*/ 1777544 w 3010485"/>
                <a:gd name="connsiteY17" fmla="*/ 191302 h 2327182"/>
                <a:gd name="connsiteX18" fmla="*/ 1955569 w 3010485"/>
                <a:gd name="connsiteY18" fmla="*/ 239854 h 2327182"/>
                <a:gd name="connsiteX19" fmla="*/ 1995869 w 3010485"/>
                <a:gd name="connsiteY19" fmla="*/ 172319 h 2327182"/>
                <a:gd name="connsiteX20" fmla="*/ 1941341 w 3010485"/>
                <a:gd name="connsiteY20" fmla="*/ 21807 h 2327182"/>
                <a:gd name="connsiteX21" fmla="*/ 2222695 w 3010485"/>
                <a:gd name="connsiteY21" fmla="*/ 303161 h 2327182"/>
                <a:gd name="connsiteX22" fmla="*/ 2546252 w 3010485"/>
                <a:gd name="connsiteY22" fmla="*/ 359432 h 2327182"/>
                <a:gd name="connsiteX23" fmla="*/ 2672861 w 3010485"/>
                <a:gd name="connsiteY23" fmla="*/ 275025 h 2327182"/>
                <a:gd name="connsiteX24" fmla="*/ 2869809 w 3010485"/>
                <a:gd name="connsiteY24" fmla="*/ 429770 h 2327182"/>
                <a:gd name="connsiteX25" fmla="*/ 2715064 w 3010485"/>
                <a:gd name="connsiteY25" fmla="*/ 584515 h 2327182"/>
                <a:gd name="connsiteX26" fmla="*/ 2307101 w 3010485"/>
                <a:gd name="connsiteY26" fmla="*/ 640785 h 2327182"/>
                <a:gd name="connsiteX27" fmla="*/ 2560320 w 3010485"/>
                <a:gd name="connsiteY27" fmla="*/ 725192 h 2327182"/>
                <a:gd name="connsiteX28" fmla="*/ 2940147 w 3010485"/>
                <a:gd name="connsiteY28" fmla="*/ 612650 h 2327182"/>
                <a:gd name="connsiteX29" fmla="*/ 2982350 w 3010485"/>
                <a:gd name="connsiteY29" fmla="*/ 823665 h 2327182"/>
                <a:gd name="connsiteX30" fmla="*/ 2857583 w 3010485"/>
                <a:gd name="connsiteY30" fmla="*/ 921693 h 2327182"/>
                <a:gd name="connsiteX31" fmla="*/ 2222695 w 3010485"/>
                <a:gd name="connsiteY31" fmla="*/ 837733 h 2327182"/>
                <a:gd name="connsiteX32" fmla="*/ 2672861 w 3010485"/>
                <a:gd name="connsiteY32" fmla="*/ 1330102 h 2327182"/>
                <a:gd name="connsiteX33" fmla="*/ 2743200 w 3010485"/>
                <a:gd name="connsiteY33" fmla="*/ 1836539 h 2327182"/>
                <a:gd name="connsiteX34" fmla="*/ 2855741 w 3010485"/>
                <a:gd name="connsiteY34" fmla="*/ 2033487 h 2327182"/>
                <a:gd name="connsiteX35" fmla="*/ 2560320 w 3010485"/>
                <a:gd name="connsiteY35" fmla="*/ 2033487 h 2327182"/>
                <a:gd name="connsiteX36" fmla="*/ 1765719 w 3010485"/>
                <a:gd name="connsiteY36" fmla="*/ 2179694 h 2327182"/>
                <a:gd name="connsiteX37" fmla="*/ 1164436 w 3010485"/>
                <a:gd name="connsiteY37" fmla="*/ 1148562 h 2327182"/>
                <a:gd name="connsiteX38" fmla="*/ 1010138 w 3010485"/>
                <a:gd name="connsiteY38" fmla="*/ 1047409 h 2327182"/>
                <a:gd name="connsiteX39" fmla="*/ 985631 w 3010485"/>
                <a:gd name="connsiteY39" fmla="*/ 1211644 h 2327182"/>
                <a:gd name="connsiteX40" fmla="*/ 1260970 w 3010485"/>
                <a:gd name="connsiteY40" fmla="*/ 1525972 h 2327182"/>
                <a:gd name="connsiteX41" fmla="*/ 1280160 w 3010485"/>
                <a:gd name="connsiteY41" fmla="*/ 1794336 h 2327182"/>
                <a:gd name="connsiteX42" fmla="*/ 1266092 w 3010485"/>
                <a:gd name="connsiteY42" fmla="*/ 1920945 h 2327182"/>
                <a:gd name="connsiteX43" fmla="*/ 1477687 w 3010485"/>
                <a:gd name="connsiteY43" fmla="*/ 2179694 h 2327182"/>
                <a:gd name="connsiteX44" fmla="*/ 469575 w 3010485"/>
                <a:gd name="connsiteY44" fmla="*/ 2179694 h 2327182"/>
                <a:gd name="connsiteX45" fmla="*/ 514084 w 3010485"/>
                <a:gd name="connsiteY45" fmla="*/ 2003119 h 2327182"/>
                <a:gd name="connsiteX46" fmla="*/ 269072 w 3010485"/>
                <a:gd name="connsiteY46" fmla="*/ 1443536 h 2327182"/>
                <a:gd name="connsiteX47" fmla="*/ 295421 w 3010485"/>
                <a:gd name="connsiteY47" fmla="*/ 1203493 h 2327182"/>
                <a:gd name="connsiteX48" fmla="*/ 267286 w 3010485"/>
                <a:gd name="connsiteY48" fmla="*/ 1006545 h 2327182"/>
                <a:gd name="connsiteX49" fmla="*/ 28135 w 3010485"/>
                <a:gd name="connsiteY49" fmla="*/ 936207 h 2327182"/>
                <a:gd name="connsiteX50" fmla="*/ 98473 w 3010485"/>
                <a:gd name="connsiteY50" fmla="*/ 682988 h 2327182"/>
                <a:gd name="connsiteX51" fmla="*/ 422030 w 3010485"/>
                <a:gd name="connsiteY51" fmla="*/ 753327 h 2327182"/>
                <a:gd name="connsiteX52" fmla="*/ 353346 w 3010485"/>
                <a:gd name="connsiteY52" fmla="*/ 919585 h 2327182"/>
                <a:gd name="connsiteX53" fmla="*/ 478301 w 3010485"/>
                <a:gd name="connsiteY53" fmla="*/ 1020613 h 2327182"/>
                <a:gd name="connsiteX54" fmla="*/ 478301 w 3010485"/>
                <a:gd name="connsiteY54" fmla="*/ 1020613 h 2327182"/>
                <a:gd name="connsiteX55" fmla="*/ 549771 w 3010485"/>
                <a:gd name="connsiteY55" fmla="*/ 1359058 h 2327182"/>
                <a:gd name="connsiteX56" fmla="*/ 634329 w 3010485"/>
                <a:gd name="connsiteY56" fmla="*/ 1637470 h 2327182"/>
                <a:gd name="connsiteX57" fmla="*/ 787790 w 3010485"/>
                <a:gd name="connsiteY57" fmla="*/ 1625524 h 2327182"/>
                <a:gd name="connsiteX0" fmla="*/ 787790 w 3010485"/>
                <a:gd name="connsiteY0" fmla="*/ 1625524 h 2183725"/>
                <a:gd name="connsiteX1" fmla="*/ 492369 w 3010485"/>
                <a:gd name="connsiteY1" fmla="*/ 978410 h 2183725"/>
                <a:gd name="connsiteX2" fmla="*/ 928467 w 3010485"/>
                <a:gd name="connsiteY2" fmla="*/ 570447 h 2183725"/>
                <a:gd name="connsiteX3" fmla="*/ 1209820 w 3010485"/>
                <a:gd name="connsiteY3" fmla="*/ 554263 h 2183725"/>
                <a:gd name="connsiteX4" fmla="*/ 1463040 w 3010485"/>
                <a:gd name="connsiteY4" fmla="*/ 739259 h 2183725"/>
                <a:gd name="connsiteX5" fmla="*/ 1856935 w 3010485"/>
                <a:gd name="connsiteY5" fmla="*/ 1344170 h 2183725"/>
                <a:gd name="connsiteX6" fmla="*/ 2067950 w 3010485"/>
                <a:gd name="connsiteY6" fmla="*/ 1498915 h 2183725"/>
                <a:gd name="connsiteX7" fmla="*/ 2082018 w 3010485"/>
                <a:gd name="connsiteY7" fmla="*/ 1372305 h 2183725"/>
                <a:gd name="connsiteX8" fmla="*/ 1800664 w 3010485"/>
                <a:gd name="connsiteY8" fmla="*/ 1006545 h 2183725"/>
                <a:gd name="connsiteX9" fmla="*/ 1730326 w 3010485"/>
                <a:gd name="connsiteY9" fmla="*/ 682988 h 2183725"/>
                <a:gd name="connsiteX10" fmla="*/ 1589649 w 3010485"/>
                <a:gd name="connsiteY10" fmla="*/ 556379 h 2183725"/>
                <a:gd name="connsiteX11" fmla="*/ 1758461 w 3010485"/>
                <a:gd name="connsiteY11" fmla="*/ 500108 h 2183725"/>
                <a:gd name="connsiteX12" fmla="*/ 1603716 w 3010485"/>
                <a:gd name="connsiteY12" fmla="*/ 387567 h 2183725"/>
                <a:gd name="connsiteX13" fmla="*/ 1871003 w 3010485"/>
                <a:gd name="connsiteY13" fmla="*/ 373499 h 2183725"/>
                <a:gd name="connsiteX14" fmla="*/ 1567151 w 3010485"/>
                <a:gd name="connsiteY14" fmla="*/ 223670 h 2183725"/>
                <a:gd name="connsiteX15" fmla="*/ 1477107 w 3010485"/>
                <a:gd name="connsiteY15" fmla="*/ 64010 h 2183725"/>
                <a:gd name="connsiteX16" fmla="*/ 1818004 w 3010485"/>
                <a:gd name="connsiteY16" fmla="*/ 207486 h 2183725"/>
                <a:gd name="connsiteX17" fmla="*/ 1777544 w 3010485"/>
                <a:gd name="connsiteY17" fmla="*/ 191302 h 2183725"/>
                <a:gd name="connsiteX18" fmla="*/ 1955569 w 3010485"/>
                <a:gd name="connsiteY18" fmla="*/ 239854 h 2183725"/>
                <a:gd name="connsiteX19" fmla="*/ 1995869 w 3010485"/>
                <a:gd name="connsiteY19" fmla="*/ 172319 h 2183725"/>
                <a:gd name="connsiteX20" fmla="*/ 1941341 w 3010485"/>
                <a:gd name="connsiteY20" fmla="*/ 21807 h 2183725"/>
                <a:gd name="connsiteX21" fmla="*/ 2222695 w 3010485"/>
                <a:gd name="connsiteY21" fmla="*/ 303161 h 2183725"/>
                <a:gd name="connsiteX22" fmla="*/ 2546252 w 3010485"/>
                <a:gd name="connsiteY22" fmla="*/ 359432 h 2183725"/>
                <a:gd name="connsiteX23" fmla="*/ 2672861 w 3010485"/>
                <a:gd name="connsiteY23" fmla="*/ 275025 h 2183725"/>
                <a:gd name="connsiteX24" fmla="*/ 2869809 w 3010485"/>
                <a:gd name="connsiteY24" fmla="*/ 429770 h 2183725"/>
                <a:gd name="connsiteX25" fmla="*/ 2715064 w 3010485"/>
                <a:gd name="connsiteY25" fmla="*/ 584515 h 2183725"/>
                <a:gd name="connsiteX26" fmla="*/ 2307101 w 3010485"/>
                <a:gd name="connsiteY26" fmla="*/ 640785 h 2183725"/>
                <a:gd name="connsiteX27" fmla="*/ 2560320 w 3010485"/>
                <a:gd name="connsiteY27" fmla="*/ 725192 h 2183725"/>
                <a:gd name="connsiteX28" fmla="*/ 2940147 w 3010485"/>
                <a:gd name="connsiteY28" fmla="*/ 612650 h 2183725"/>
                <a:gd name="connsiteX29" fmla="*/ 2982350 w 3010485"/>
                <a:gd name="connsiteY29" fmla="*/ 823665 h 2183725"/>
                <a:gd name="connsiteX30" fmla="*/ 2857583 w 3010485"/>
                <a:gd name="connsiteY30" fmla="*/ 921693 h 2183725"/>
                <a:gd name="connsiteX31" fmla="*/ 2222695 w 3010485"/>
                <a:gd name="connsiteY31" fmla="*/ 837733 h 2183725"/>
                <a:gd name="connsiteX32" fmla="*/ 2672861 w 3010485"/>
                <a:gd name="connsiteY32" fmla="*/ 1330102 h 2183725"/>
                <a:gd name="connsiteX33" fmla="*/ 2743200 w 3010485"/>
                <a:gd name="connsiteY33" fmla="*/ 1836539 h 2183725"/>
                <a:gd name="connsiteX34" fmla="*/ 2855741 w 3010485"/>
                <a:gd name="connsiteY34" fmla="*/ 2033487 h 2183725"/>
                <a:gd name="connsiteX35" fmla="*/ 2560320 w 3010485"/>
                <a:gd name="connsiteY35" fmla="*/ 2033487 h 2183725"/>
                <a:gd name="connsiteX36" fmla="*/ 1765719 w 3010485"/>
                <a:gd name="connsiteY36" fmla="*/ 2179694 h 2183725"/>
                <a:gd name="connsiteX37" fmla="*/ 1164436 w 3010485"/>
                <a:gd name="connsiteY37" fmla="*/ 1148562 h 2183725"/>
                <a:gd name="connsiteX38" fmla="*/ 1010138 w 3010485"/>
                <a:gd name="connsiteY38" fmla="*/ 1047409 h 2183725"/>
                <a:gd name="connsiteX39" fmla="*/ 985631 w 3010485"/>
                <a:gd name="connsiteY39" fmla="*/ 1211644 h 2183725"/>
                <a:gd name="connsiteX40" fmla="*/ 1260970 w 3010485"/>
                <a:gd name="connsiteY40" fmla="*/ 1525972 h 2183725"/>
                <a:gd name="connsiteX41" fmla="*/ 1280160 w 3010485"/>
                <a:gd name="connsiteY41" fmla="*/ 1794336 h 2183725"/>
                <a:gd name="connsiteX42" fmla="*/ 1266092 w 3010485"/>
                <a:gd name="connsiteY42" fmla="*/ 1920945 h 2183725"/>
                <a:gd name="connsiteX43" fmla="*/ 1477687 w 3010485"/>
                <a:gd name="connsiteY43" fmla="*/ 2179694 h 2183725"/>
                <a:gd name="connsiteX44" fmla="*/ 469575 w 3010485"/>
                <a:gd name="connsiteY44" fmla="*/ 2179694 h 2183725"/>
                <a:gd name="connsiteX45" fmla="*/ 514084 w 3010485"/>
                <a:gd name="connsiteY45" fmla="*/ 2003119 h 2183725"/>
                <a:gd name="connsiteX46" fmla="*/ 269072 w 3010485"/>
                <a:gd name="connsiteY46" fmla="*/ 1443536 h 2183725"/>
                <a:gd name="connsiteX47" fmla="*/ 295421 w 3010485"/>
                <a:gd name="connsiteY47" fmla="*/ 1203493 h 2183725"/>
                <a:gd name="connsiteX48" fmla="*/ 267286 w 3010485"/>
                <a:gd name="connsiteY48" fmla="*/ 1006545 h 2183725"/>
                <a:gd name="connsiteX49" fmla="*/ 28135 w 3010485"/>
                <a:gd name="connsiteY49" fmla="*/ 936207 h 2183725"/>
                <a:gd name="connsiteX50" fmla="*/ 98473 w 3010485"/>
                <a:gd name="connsiteY50" fmla="*/ 682988 h 2183725"/>
                <a:gd name="connsiteX51" fmla="*/ 422030 w 3010485"/>
                <a:gd name="connsiteY51" fmla="*/ 753327 h 2183725"/>
                <a:gd name="connsiteX52" fmla="*/ 353346 w 3010485"/>
                <a:gd name="connsiteY52" fmla="*/ 919585 h 2183725"/>
                <a:gd name="connsiteX53" fmla="*/ 478301 w 3010485"/>
                <a:gd name="connsiteY53" fmla="*/ 1020613 h 2183725"/>
                <a:gd name="connsiteX54" fmla="*/ 478301 w 3010485"/>
                <a:gd name="connsiteY54" fmla="*/ 1020613 h 2183725"/>
                <a:gd name="connsiteX55" fmla="*/ 549771 w 3010485"/>
                <a:gd name="connsiteY55" fmla="*/ 1359058 h 2183725"/>
                <a:gd name="connsiteX56" fmla="*/ 634329 w 3010485"/>
                <a:gd name="connsiteY56" fmla="*/ 1637470 h 2183725"/>
                <a:gd name="connsiteX57" fmla="*/ 787790 w 3010485"/>
                <a:gd name="connsiteY57" fmla="*/ 1625524 h 2183725"/>
                <a:gd name="connsiteX0" fmla="*/ 787790 w 3027509"/>
                <a:gd name="connsiteY0" fmla="*/ 1625524 h 2204063"/>
                <a:gd name="connsiteX1" fmla="*/ 492369 w 3027509"/>
                <a:gd name="connsiteY1" fmla="*/ 978410 h 2204063"/>
                <a:gd name="connsiteX2" fmla="*/ 928467 w 3027509"/>
                <a:gd name="connsiteY2" fmla="*/ 570447 h 2204063"/>
                <a:gd name="connsiteX3" fmla="*/ 1209820 w 3027509"/>
                <a:gd name="connsiteY3" fmla="*/ 554263 h 2204063"/>
                <a:gd name="connsiteX4" fmla="*/ 1463040 w 3027509"/>
                <a:gd name="connsiteY4" fmla="*/ 739259 h 2204063"/>
                <a:gd name="connsiteX5" fmla="*/ 1856935 w 3027509"/>
                <a:gd name="connsiteY5" fmla="*/ 1344170 h 2204063"/>
                <a:gd name="connsiteX6" fmla="*/ 2067950 w 3027509"/>
                <a:gd name="connsiteY6" fmla="*/ 1498915 h 2204063"/>
                <a:gd name="connsiteX7" fmla="*/ 2082018 w 3027509"/>
                <a:gd name="connsiteY7" fmla="*/ 1372305 h 2204063"/>
                <a:gd name="connsiteX8" fmla="*/ 1800664 w 3027509"/>
                <a:gd name="connsiteY8" fmla="*/ 1006545 h 2204063"/>
                <a:gd name="connsiteX9" fmla="*/ 1730326 w 3027509"/>
                <a:gd name="connsiteY9" fmla="*/ 682988 h 2204063"/>
                <a:gd name="connsiteX10" fmla="*/ 1589649 w 3027509"/>
                <a:gd name="connsiteY10" fmla="*/ 556379 h 2204063"/>
                <a:gd name="connsiteX11" fmla="*/ 1758461 w 3027509"/>
                <a:gd name="connsiteY11" fmla="*/ 500108 h 2204063"/>
                <a:gd name="connsiteX12" fmla="*/ 1603716 w 3027509"/>
                <a:gd name="connsiteY12" fmla="*/ 387567 h 2204063"/>
                <a:gd name="connsiteX13" fmla="*/ 1871003 w 3027509"/>
                <a:gd name="connsiteY13" fmla="*/ 373499 h 2204063"/>
                <a:gd name="connsiteX14" fmla="*/ 1567151 w 3027509"/>
                <a:gd name="connsiteY14" fmla="*/ 223670 h 2204063"/>
                <a:gd name="connsiteX15" fmla="*/ 1477107 w 3027509"/>
                <a:gd name="connsiteY15" fmla="*/ 64010 h 2204063"/>
                <a:gd name="connsiteX16" fmla="*/ 1818004 w 3027509"/>
                <a:gd name="connsiteY16" fmla="*/ 207486 h 2204063"/>
                <a:gd name="connsiteX17" fmla="*/ 1777544 w 3027509"/>
                <a:gd name="connsiteY17" fmla="*/ 191302 h 2204063"/>
                <a:gd name="connsiteX18" fmla="*/ 1955569 w 3027509"/>
                <a:gd name="connsiteY18" fmla="*/ 239854 h 2204063"/>
                <a:gd name="connsiteX19" fmla="*/ 1995869 w 3027509"/>
                <a:gd name="connsiteY19" fmla="*/ 172319 h 2204063"/>
                <a:gd name="connsiteX20" fmla="*/ 1941341 w 3027509"/>
                <a:gd name="connsiteY20" fmla="*/ 21807 h 2204063"/>
                <a:gd name="connsiteX21" fmla="*/ 2222695 w 3027509"/>
                <a:gd name="connsiteY21" fmla="*/ 303161 h 2204063"/>
                <a:gd name="connsiteX22" fmla="*/ 2546252 w 3027509"/>
                <a:gd name="connsiteY22" fmla="*/ 359432 h 2204063"/>
                <a:gd name="connsiteX23" fmla="*/ 2672861 w 3027509"/>
                <a:gd name="connsiteY23" fmla="*/ 275025 h 2204063"/>
                <a:gd name="connsiteX24" fmla="*/ 2869809 w 3027509"/>
                <a:gd name="connsiteY24" fmla="*/ 429770 h 2204063"/>
                <a:gd name="connsiteX25" fmla="*/ 2715064 w 3027509"/>
                <a:gd name="connsiteY25" fmla="*/ 584515 h 2204063"/>
                <a:gd name="connsiteX26" fmla="*/ 2307101 w 3027509"/>
                <a:gd name="connsiteY26" fmla="*/ 640785 h 2204063"/>
                <a:gd name="connsiteX27" fmla="*/ 2560320 w 3027509"/>
                <a:gd name="connsiteY27" fmla="*/ 725192 h 2204063"/>
                <a:gd name="connsiteX28" fmla="*/ 2940147 w 3027509"/>
                <a:gd name="connsiteY28" fmla="*/ 612650 h 2204063"/>
                <a:gd name="connsiteX29" fmla="*/ 2982350 w 3027509"/>
                <a:gd name="connsiteY29" fmla="*/ 823665 h 2204063"/>
                <a:gd name="connsiteX30" fmla="*/ 2857583 w 3027509"/>
                <a:gd name="connsiteY30" fmla="*/ 921693 h 2204063"/>
                <a:gd name="connsiteX31" fmla="*/ 2222695 w 3027509"/>
                <a:gd name="connsiteY31" fmla="*/ 837733 h 2204063"/>
                <a:gd name="connsiteX32" fmla="*/ 2672861 w 3027509"/>
                <a:gd name="connsiteY32" fmla="*/ 1330102 h 2204063"/>
                <a:gd name="connsiteX33" fmla="*/ 2743200 w 3027509"/>
                <a:gd name="connsiteY33" fmla="*/ 1836539 h 2204063"/>
                <a:gd name="connsiteX34" fmla="*/ 2855741 w 3027509"/>
                <a:gd name="connsiteY34" fmla="*/ 2033487 h 2204063"/>
                <a:gd name="connsiteX35" fmla="*/ 2845839 w 3027509"/>
                <a:gd name="connsiteY35" fmla="*/ 2179695 h 2204063"/>
                <a:gd name="connsiteX36" fmla="*/ 1765719 w 3027509"/>
                <a:gd name="connsiteY36" fmla="*/ 2179694 h 2204063"/>
                <a:gd name="connsiteX37" fmla="*/ 1164436 w 3027509"/>
                <a:gd name="connsiteY37" fmla="*/ 1148562 h 2204063"/>
                <a:gd name="connsiteX38" fmla="*/ 1010138 w 3027509"/>
                <a:gd name="connsiteY38" fmla="*/ 1047409 h 2204063"/>
                <a:gd name="connsiteX39" fmla="*/ 985631 w 3027509"/>
                <a:gd name="connsiteY39" fmla="*/ 1211644 h 2204063"/>
                <a:gd name="connsiteX40" fmla="*/ 1260970 w 3027509"/>
                <a:gd name="connsiteY40" fmla="*/ 1525972 h 2204063"/>
                <a:gd name="connsiteX41" fmla="*/ 1280160 w 3027509"/>
                <a:gd name="connsiteY41" fmla="*/ 1794336 h 2204063"/>
                <a:gd name="connsiteX42" fmla="*/ 1266092 w 3027509"/>
                <a:gd name="connsiteY42" fmla="*/ 1920945 h 2204063"/>
                <a:gd name="connsiteX43" fmla="*/ 1477687 w 3027509"/>
                <a:gd name="connsiteY43" fmla="*/ 2179694 h 2204063"/>
                <a:gd name="connsiteX44" fmla="*/ 469575 w 3027509"/>
                <a:gd name="connsiteY44" fmla="*/ 2179694 h 2204063"/>
                <a:gd name="connsiteX45" fmla="*/ 514084 w 3027509"/>
                <a:gd name="connsiteY45" fmla="*/ 2003119 h 2204063"/>
                <a:gd name="connsiteX46" fmla="*/ 269072 w 3027509"/>
                <a:gd name="connsiteY46" fmla="*/ 1443536 h 2204063"/>
                <a:gd name="connsiteX47" fmla="*/ 295421 w 3027509"/>
                <a:gd name="connsiteY47" fmla="*/ 1203493 h 2204063"/>
                <a:gd name="connsiteX48" fmla="*/ 267286 w 3027509"/>
                <a:gd name="connsiteY48" fmla="*/ 1006545 h 2204063"/>
                <a:gd name="connsiteX49" fmla="*/ 28135 w 3027509"/>
                <a:gd name="connsiteY49" fmla="*/ 936207 h 2204063"/>
                <a:gd name="connsiteX50" fmla="*/ 98473 w 3027509"/>
                <a:gd name="connsiteY50" fmla="*/ 682988 h 2204063"/>
                <a:gd name="connsiteX51" fmla="*/ 422030 w 3027509"/>
                <a:gd name="connsiteY51" fmla="*/ 753327 h 2204063"/>
                <a:gd name="connsiteX52" fmla="*/ 353346 w 3027509"/>
                <a:gd name="connsiteY52" fmla="*/ 919585 h 2204063"/>
                <a:gd name="connsiteX53" fmla="*/ 478301 w 3027509"/>
                <a:gd name="connsiteY53" fmla="*/ 1020613 h 2204063"/>
                <a:gd name="connsiteX54" fmla="*/ 478301 w 3027509"/>
                <a:gd name="connsiteY54" fmla="*/ 1020613 h 2204063"/>
                <a:gd name="connsiteX55" fmla="*/ 549771 w 3027509"/>
                <a:gd name="connsiteY55" fmla="*/ 1359058 h 2204063"/>
                <a:gd name="connsiteX56" fmla="*/ 634329 w 3027509"/>
                <a:gd name="connsiteY56" fmla="*/ 1637470 h 2204063"/>
                <a:gd name="connsiteX57" fmla="*/ 787790 w 3027509"/>
                <a:gd name="connsiteY57" fmla="*/ 1625524 h 2204063"/>
                <a:gd name="connsiteX0" fmla="*/ 787790 w 3010485"/>
                <a:gd name="connsiteY0" fmla="*/ 1625524 h 2204063"/>
                <a:gd name="connsiteX1" fmla="*/ 492369 w 3010485"/>
                <a:gd name="connsiteY1" fmla="*/ 978410 h 2204063"/>
                <a:gd name="connsiteX2" fmla="*/ 928467 w 3010485"/>
                <a:gd name="connsiteY2" fmla="*/ 570447 h 2204063"/>
                <a:gd name="connsiteX3" fmla="*/ 1209820 w 3010485"/>
                <a:gd name="connsiteY3" fmla="*/ 554263 h 2204063"/>
                <a:gd name="connsiteX4" fmla="*/ 1463040 w 3010485"/>
                <a:gd name="connsiteY4" fmla="*/ 739259 h 2204063"/>
                <a:gd name="connsiteX5" fmla="*/ 1856935 w 3010485"/>
                <a:gd name="connsiteY5" fmla="*/ 1344170 h 2204063"/>
                <a:gd name="connsiteX6" fmla="*/ 2067950 w 3010485"/>
                <a:gd name="connsiteY6" fmla="*/ 1498915 h 2204063"/>
                <a:gd name="connsiteX7" fmla="*/ 2082018 w 3010485"/>
                <a:gd name="connsiteY7" fmla="*/ 1372305 h 2204063"/>
                <a:gd name="connsiteX8" fmla="*/ 1800664 w 3010485"/>
                <a:gd name="connsiteY8" fmla="*/ 1006545 h 2204063"/>
                <a:gd name="connsiteX9" fmla="*/ 1730326 w 3010485"/>
                <a:gd name="connsiteY9" fmla="*/ 682988 h 2204063"/>
                <a:gd name="connsiteX10" fmla="*/ 1589649 w 3010485"/>
                <a:gd name="connsiteY10" fmla="*/ 556379 h 2204063"/>
                <a:gd name="connsiteX11" fmla="*/ 1758461 w 3010485"/>
                <a:gd name="connsiteY11" fmla="*/ 500108 h 2204063"/>
                <a:gd name="connsiteX12" fmla="*/ 1603716 w 3010485"/>
                <a:gd name="connsiteY12" fmla="*/ 387567 h 2204063"/>
                <a:gd name="connsiteX13" fmla="*/ 1871003 w 3010485"/>
                <a:gd name="connsiteY13" fmla="*/ 373499 h 2204063"/>
                <a:gd name="connsiteX14" fmla="*/ 1567151 w 3010485"/>
                <a:gd name="connsiteY14" fmla="*/ 223670 h 2204063"/>
                <a:gd name="connsiteX15" fmla="*/ 1477107 w 3010485"/>
                <a:gd name="connsiteY15" fmla="*/ 64010 h 2204063"/>
                <a:gd name="connsiteX16" fmla="*/ 1818004 w 3010485"/>
                <a:gd name="connsiteY16" fmla="*/ 207486 h 2204063"/>
                <a:gd name="connsiteX17" fmla="*/ 1777544 w 3010485"/>
                <a:gd name="connsiteY17" fmla="*/ 191302 h 2204063"/>
                <a:gd name="connsiteX18" fmla="*/ 1955569 w 3010485"/>
                <a:gd name="connsiteY18" fmla="*/ 239854 h 2204063"/>
                <a:gd name="connsiteX19" fmla="*/ 1995869 w 3010485"/>
                <a:gd name="connsiteY19" fmla="*/ 172319 h 2204063"/>
                <a:gd name="connsiteX20" fmla="*/ 1941341 w 3010485"/>
                <a:gd name="connsiteY20" fmla="*/ 21807 h 2204063"/>
                <a:gd name="connsiteX21" fmla="*/ 2222695 w 3010485"/>
                <a:gd name="connsiteY21" fmla="*/ 303161 h 2204063"/>
                <a:gd name="connsiteX22" fmla="*/ 2546252 w 3010485"/>
                <a:gd name="connsiteY22" fmla="*/ 359432 h 2204063"/>
                <a:gd name="connsiteX23" fmla="*/ 2672861 w 3010485"/>
                <a:gd name="connsiteY23" fmla="*/ 275025 h 2204063"/>
                <a:gd name="connsiteX24" fmla="*/ 2869809 w 3010485"/>
                <a:gd name="connsiteY24" fmla="*/ 429770 h 2204063"/>
                <a:gd name="connsiteX25" fmla="*/ 2715064 w 3010485"/>
                <a:gd name="connsiteY25" fmla="*/ 584515 h 2204063"/>
                <a:gd name="connsiteX26" fmla="*/ 2307101 w 3010485"/>
                <a:gd name="connsiteY26" fmla="*/ 640785 h 2204063"/>
                <a:gd name="connsiteX27" fmla="*/ 2560320 w 3010485"/>
                <a:gd name="connsiteY27" fmla="*/ 725192 h 2204063"/>
                <a:gd name="connsiteX28" fmla="*/ 2940147 w 3010485"/>
                <a:gd name="connsiteY28" fmla="*/ 612650 h 2204063"/>
                <a:gd name="connsiteX29" fmla="*/ 2982350 w 3010485"/>
                <a:gd name="connsiteY29" fmla="*/ 823665 h 2204063"/>
                <a:gd name="connsiteX30" fmla="*/ 2857583 w 3010485"/>
                <a:gd name="connsiteY30" fmla="*/ 921693 h 2204063"/>
                <a:gd name="connsiteX31" fmla="*/ 2222695 w 3010485"/>
                <a:gd name="connsiteY31" fmla="*/ 837733 h 2204063"/>
                <a:gd name="connsiteX32" fmla="*/ 2672861 w 3010485"/>
                <a:gd name="connsiteY32" fmla="*/ 1330102 h 2204063"/>
                <a:gd name="connsiteX33" fmla="*/ 2743200 w 3010485"/>
                <a:gd name="connsiteY33" fmla="*/ 1836539 h 2204063"/>
                <a:gd name="connsiteX34" fmla="*/ 2845839 w 3010485"/>
                <a:gd name="connsiteY34" fmla="*/ 2179695 h 2204063"/>
                <a:gd name="connsiteX35" fmla="*/ 1765719 w 3010485"/>
                <a:gd name="connsiteY35" fmla="*/ 2179694 h 2204063"/>
                <a:gd name="connsiteX36" fmla="*/ 1164436 w 3010485"/>
                <a:gd name="connsiteY36" fmla="*/ 1148562 h 2204063"/>
                <a:gd name="connsiteX37" fmla="*/ 1010138 w 3010485"/>
                <a:gd name="connsiteY37" fmla="*/ 1047409 h 2204063"/>
                <a:gd name="connsiteX38" fmla="*/ 985631 w 3010485"/>
                <a:gd name="connsiteY38" fmla="*/ 1211644 h 2204063"/>
                <a:gd name="connsiteX39" fmla="*/ 1260970 w 3010485"/>
                <a:gd name="connsiteY39" fmla="*/ 1525972 h 2204063"/>
                <a:gd name="connsiteX40" fmla="*/ 1280160 w 3010485"/>
                <a:gd name="connsiteY40" fmla="*/ 1794336 h 2204063"/>
                <a:gd name="connsiteX41" fmla="*/ 1266092 w 3010485"/>
                <a:gd name="connsiteY41" fmla="*/ 1920945 h 2204063"/>
                <a:gd name="connsiteX42" fmla="*/ 1477687 w 3010485"/>
                <a:gd name="connsiteY42" fmla="*/ 2179694 h 2204063"/>
                <a:gd name="connsiteX43" fmla="*/ 469575 w 3010485"/>
                <a:gd name="connsiteY43" fmla="*/ 2179694 h 2204063"/>
                <a:gd name="connsiteX44" fmla="*/ 514084 w 3010485"/>
                <a:gd name="connsiteY44" fmla="*/ 2003119 h 2204063"/>
                <a:gd name="connsiteX45" fmla="*/ 269072 w 3010485"/>
                <a:gd name="connsiteY45" fmla="*/ 1443536 h 2204063"/>
                <a:gd name="connsiteX46" fmla="*/ 295421 w 3010485"/>
                <a:gd name="connsiteY46" fmla="*/ 1203493 h 2204063"/>
                <a:gd name="connsiteX47" fmla="*/ 267286 w 3010485"/>
                <a:gd name="connsiteY47" fmla="*/ 1006545 h 2204063"/>
                <a:gd name="connsiteX48" fmla="*/ 28135 w 3010485"/>
                <a:gd name="connsiteY48" fmla="*/ 936207 h 2204063"/>
                <a:gd name="connsiteX49" fmla="*/ 98473 w 3010485"/>
                <a:gd name="connsiteY49" fmla="*/ 682988 h 2204063"/>
                <a:gd name="connsiteX50" fmla="*/ 422030 w 3010485"/>
                <a:gd name="connsiteY50" fmla="*/ 753327 h 2204063"/>
                <a:gd name="connsiteX51" fmla="*/ 353346 w 3010485"/>
                <a:gd name="connsiteY51" fmla="*/ 919585 h 2204063"/>
                <a:gd name="connsiteX52" fmla="*/ 478301 w 3010485"/>
                <a:gd name="connsiteY52" fmla="*/ 1020613 h 2204063"/>
                <a:gd name="connsiteX53" fmla="*/ 478301 w 3010485"/>
                <a:gd name="connsiteY53" fmla="*/ 1020613 h 2204063"/>
                <a:gd name="connsiteX54" fmla="*/ 549771 w 3010485"/>
                <a:gd name="connsiteY54" fmla="*/ 1359058 h 2204063"/>
                <a:gd name="connsiteX55" fmla="*/ 634329 w 3010485"/>
                <a:gd name="connsiteY55" fmla="*/ 1637470 h 2204063"/>
                <a:gd name="connsiteX56" fmla="*/ 787790 w 3010485"/>
                <a:gd name="connsiteY56" fmla="*/ 1625524 h 2204063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164436 w 3010485"/>
                <a:gd name="connsiteY36" fmla="*/ 1148562 h 2179756"/>
                <a:gd name="connsiteX37" fmla="*/ 1010138 w 3010485"/>
                <a:gd name="connsiteY37" fmla="*/ 1047409 h 2179756"/>
                <a:gd name="connsiteX38" fmla="*/ 985631 w 3010485"/>
                <a:gd name="connsiteY38" fmla="*/ 1211644 h 2179756"/>
                <a:gd name="connsiteX39" fmla="*/ 1260970 w 3010485"/>
                <a:gd name="connsiteY39" fmla="*/ 1525972 h 2179756"/>
                <a:gd name="connsiteX40" fmla="*/ 1280160 w 3010485"/>
                <a:gd name="connsiteY40" fmla="*/ 1794336 h 2179756"/>
                <a:gd name="connsiteX41" fmla="*/ 1266092 w 3010485"/>
                <a:gd name="connsiteY41" fmla="*/ 1920945 h 2179756"/>
                <a:gd name="connsiteX42" fmla="*/ 1477687 w 3010485"/>
                <a:gd name="connsiteY42" fmla="*/ 2179694 h 2179756"/>
                <a:gd name="connsiteX43" fmla="*/ 469575 w 3010485"/>
                <a:gd name="connsiteY43" fmla="*/ 2179694 h 2179756"/>
                <a:gd name="connsiteX44" fmla="*/ 514084 w 3010485"/>
                <a:gd name="connsiteY44" fmla="*/ 2003119 h 2179756"/>
                <a:gd name="connsiteX45" fmla="*/ 269072 w 3010485"/>
                <a:gd name="connsiteY45" fmla="*/ 1443536 h 2179756"/>
                <a:gd name="connsiteX46" fmla="*/ 295421 w 3010485"/>
                <a:gd name="connsiteY46" fmla="*/ 1203493 h 2179756"/>
                <a:gd name="connsiteX47" fmla="*/ 267286 w 3010485"/>
                <a:gd name="connsiteY47" fmla="*/ 1006545 h 2179756"/>
                <a:gd name="connsiteX48" fmla="*/ 28135 w 3010485"/>
                <a:gd name="connsiteY48" fmla="*/ 936207 h 2179756"/>
                <a:gd name="connsiteX49" fmla="*/ 98473 w 3010485"/>
                <a:gd name="connsiteY49" fmla="*/ 682988 h 2179756"/>
                <a:gd name="connsiteX50" fmla="*/ 422030 w 3010485"/>
                <a:gd name="connsiteY50" fmla="*/ 753327 h 2179756"/>
                <a:gd name="connsiteX51" fmla="*/ 353346 w 3010485"/>
                <a:gd name="connsiteY51" fmla="*/ 919585 h 2179756"/>
                <a:gd name="connsiteX52" fmla="*/ 478301 w 3010485"/>
                <a:gd name="connsiteY52" fmla="*/ 1020613 h 2179756"/>
                <a:gd name="connsiteX53" fmla="*/ 478301 w 3010485"/>
                <a:gd name="connsiteY53" fmla="*/ 1020613 h 2179756"/>
                <a:gd name="connsiteX54" fmla="*/ 549771 w 3010485"/>
                <a:gd name="connsiteY54" fmla="*/ 1359058 h 2179756"/>
                <a:gd name="connsiteX55" fmla="*/ 634329 w 3010485"/>
                <a:gd name="connsiteY55" fmla="*/ 1637470 h 2179756"/>
                <a:gd name="connsiteX56" fmla="*/ 787790 w 3010485"/>
                <a:gd name="connsiteY56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164436 w 3010485"/>
                <a:gd name="connsiteY36" fmla="*/ 1148562 h 2179756"/>
                <a:gd name="connsiteX37" fmla="*/ 1010138 w 3010485"/>
                <a:gd name="connsiteY37" fmla="*/ 1047409 h 2179756"/>
                <a:gd name="connsiteX38" fmla="*/ 985631 w 3010485"/>
                <a:gd name="connsiteY38" fmla="*/ 1211644 h 2179756"/>
                <a:gd name="connsiteX39" fmla="*/ 1260970 w 3010485"/>
                <a:gd name="connsiteY39" fmla="*/ 1525972 h 2179756"/>
                <a:gd name="connsiteX40" fmla="*/ 1280160 w 3010485"/>
                <a:gd name="connsiteY40" fmla="*/ 1794336 h 2179756"/>
                <a:gd name="connsiteX41" fmla="*/ 1266092 w 3010485"/>
                <a:gd name="connsiteY41" fmla="*/ 1920945 h 2179756"/>
                <a:gd name="connsiteX42" fmla="*/ 1477687 w 3010485"/>
                <a:gd name="connsiteY42" fmla="*/ 2179694 h 2179756"/>
                <a:gd name="connsiteX43" fmla="*/ 469575 w 3010485"/>
                <a:gd name="connsiteY43" fmla="*/ 2179694 h 2179756"/>
                <a:gd name="connsiteX44" fmla="*/ 514084 w 3010485"/>
                <a:gd name="connsiteY44" fmla="*/ 2003119 h 2179756"/>
                <a:gd name="connsiteX45" fmla="*/ 269072 w 3010485"/>
                <a:gd name="connsiteY45" fmla="*/ 1443536 h 2179756"/>
                <a:gd name="connsiteX46" fmla="*/ 295421 w 3010485"/>
                <a:gd name="connsiteY46" fmla="*/ 1203493 h 2179756"/>
                <a:gd name="connsiteX47" fmla="*/ 267286 w 3010485"/>
                <a:gd name="connsiteY47" fmla="*/ 1006545 h 2179756"/>
                <a:gd name="connsiteX48" fmla="*/ 28135 w 3010485"/>
                <a:gd name="connsiteY48" fmla="*/ 936207 h 2179756"/>
                <a:gd name="connsiteX49" fmla="*/ 98473 w 3010485"/>
                <a:gd name="connsiteY49" fmla="*/ 682988 h 2179756"/>
                <a:gd name="connsiteX50" fmla="*/ 422030 w 3010485"/>
                <a:gd name="connsiteY50" fmla="*/ 753327 h 2179756"/>
                <a:gd name="connsiteX51" fmla="*/ 353346 w 3010485"/>
                <a:gd name="connsiteY51" fmla="*/ 919585 h 2179756"/>
                <a:gd name="connsiteX52" fmla="*/ 478301 w 3010485"/>
                <a:gd name="connsiteY52" fmla="*/ 1020613 h 2179756"/>
                <a:gd name="connsiteX53" fmla="*/ 478301 w 3010485"/>
                <a:gd name="connsiteY53" fmla="*/ 1020613 h 2179756"/>
                <a:gd name="connsiteX54" fmla="*/ 549771 w 3010485"/>
                <a:gd name="connsiteY54" fmla="*/ 1359058 h 2179756"/>
                <a:gd name="connsiteX55" fmla="*/ 634329 w 3010485"/>
                <a:gd name="connsiteY55" fmla="*/ 1637470 h 2179756"/>
                <a:gd name="connsiteX56" fmla="*/ 787790 w 3010485"/>
                <a:gd name="connsiteY56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164436 w 3010485"/>
                <a:gd name="connsiteY36" fmla="*/ 1148562 h 2179756"/>
                <a:gd name="connsiteX37" fmla="*/ 1010138 w 3010485"/>
                <a:gd name="connsiteY37" fmla="*/ 1047409 h 2179756"/>
                <a:gd name="connsiteX38" fmla="*/ 985631 w 3010485"/>
                <a:gd name="connsiteY38" fmla="*/ 1211644 h 2179756"/>
                <a:gd name="connsiteX39" fmla="*/ 1260970 w 3010485"/>
                <a:gd name="connsiteY39" fmla="*/ 1525972 h 2179756"/>
                <a:gd name="connsiteX40" fmla="*/ 1280160 w 3010485"/>
                <a:gd name="connsiteY40" fmla="*/ 1794336 h 2179756"/>
                <a:gd name="connsiteX41" fmla="*/ 1266092 w 3010485"/>
                <a:gd name="connsiteY41" fmla="*/ 1920945 h 2179756"/>
                <a:gd name="connsiteX42" fmla="*/ 1477687 w 3010485"/>
                <a:gd name="connsiteY42" fmla="*/ 2179694 h 2179756"/>
                <a:gd name="connsiteX43" fmla="*/ 469575 w 3010485"/>
                <a:gd name="connsiteY43" fmla="*/ 2179694 h 2179756"/>
                <a:gd name="connsiteX44" fmla="*/ 514084 w 3010485"/>
                <a:gd name="connsiteY44" fmla="*/ 2003119 h 2179756"/>
                <a:gd name="connsiteX45" fmla="*/ 269072 w 3010485"/>
                <a:gd name="connsiteY45" fmla="*/ 1443536 h 2179756"/>
                <a:gd name="connsiteX46" fmla="*/ 295421 w 3010485"/>
                <a:gd name="connsiteY46" fmla="*/ 1203493 h 2179756"/>
                <a:gd name="connsiteX47" fmla="*/ 267286 w 3010485"/>
                <a:gd name="connsiteY47" fmla="*/ 1006545 h 2179756"/>
                <a:gd name="connsiteX48" fmla="*/ 28135 w 3010485"/>
                <a:gd name="connsiteY48" fmla="*/ 936207 h 2179756"/>
                <a:gd name="connsiteX49" fmla="*/ 98473 w 3010485"/>
                <a:gd name="connsiteY49" fmla="*/ 682988 h 2179756"/>
                <a:gd name="connsiteX50" fmla="*/ 422030 w 3010485"/>
                <a:gd name="connsiteY50" fmla="*/ 753327 h 2179756"/>
                <a:gd name="connsiteX51" fmla="*/ 353346 w 3010485"/>
                <a:gd name="connsiteY51" fmla="*/ 919585 h 2179756"/>
                <a:gd name="connsiteX52" fmla="*/ 478301 w 3010485"/>
                <a:gd name="connsiteY52" fmla="*/ 1020613 h 2179756"/>
                <a:gd name="connsiteX53" fmla="*/ 478301 w 3010485"/>
                <a:gd name="connsiteY53" fmla="*/ 1020613 h 2179756"/>
                <a:gd name="connsiteX54" fmla="*/ 549771 w 3010485"/>
                <a:gd name="connsiteY54" fmla="*/ 1359058 h 2179756"/>
                <a:gd name="connsiteX55" fmla="*/ 634329 w 3010485"/>
                <a:gd name="connsiteY55" fmla="*/ 1637470 h 2179756"/>
                <a:gd name="connsiteX56" fmla="*/ 787790 w 3010485"/>
                <a:gd name="connsiteY56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1010138 w 3010485"/>
                <a:gd name="connsiteY37" fmla="*/ 1047409 h 2179756"/>
                <a:gd name="connsiteX38" fmla="*/ 985631 w 3010485"/>
                <a:gd name="connsiteY38" fmla="*/ 1211644 h 2179756"/>
                <a:gd name="connsiteX39" fmla="*/ 1260970 w 3010485"/>
                <a:gd name="connsiteY39" fmla="*/ 1525972 h 2179756"/>
                <a:gd name="connsiteX40" fmla="*/ 1280160 w 3010485"/>
                <a:gd name="connsiteY40" fmla="*/ 1794336 h 2179756"/>
                <a:gd name="connsiteX41" fmla="*/ 1266092 w 3010485"/>
                <a:gd name="connsiteY41" fmla="*/ 1920945 h 2179756"/>
                <a:gd name="connsiteX42" fmla="*/ 1477687 w 3010485"/>
                <a:gd name="connsiteY42" fmla="*/ 2179694 h 2179756"/>
                <a:gd name="connsiteX43" fmla="*/ 469575 w 3010485"/>
                <a:gd name="connsiteY43" fmla="*/ 2179694 h 2179756"/>
                <a:gd name="connsiteX44" fmla="*/ 514084 w 3010485"/>
                <a:gd name="connsiteY44" fmla="*/ 2003119 h 2179756"/>
                <a:gd name="connsiteX45" fmla="*/ 269072 w 3010485"/>
                <a:gd name="connsiteY45" fmla="*/ 1443536 h 2179756"/>
                <a:gd name="connsiteX46" fmla="*/ 295421 w 3010485"/>
                <a:gd name="connsiteY46" fmla="*/ 1203493 h 2179756"/>
                <a:gd name="connsiteX47" fmla="*/ 267286 w 3010485"/>
                <a:gd name="connsiteY47" fmla="*/ 1006545 h 2179756"/>
                <a:gd name="connsiteX48" fmla="*/ 28135 w 3010485"/>
                <a:gd name="connsiteY48" fmla="*/ 936207 h 2179756"/>
                <a:gd name="connsiteX49" fmla="*/ 98473 w 3010485"/>
                <a:gd name="connsiteY49" fmla="*/ 682988 h 2179756"/>
                <a:gd name="connsiteX50" fmla="*/ 422030 w 3010485"/>
                <a:gd name="connsiteY50" fmla="*/ 753327 h 2179756"/>
                <a:gd name="connsiteX51" fmla="*/ 353346 w 3010485"/>
                <a:gd name="connsiteY51" fmla="*/ 919585 h 2179756"/>
                <a:gd name="connsiteX52" fmla="*/ 478301 w 3010485"/>
                <a:gd name="connsiteY52" fmla="*/ 1020613 h 2179756"/>
                <a:gd name="connsiteX53" fmla="*/ 478301 w 3010485"/>
                <a:gd name="connsiteY53" fmla="*/ 1020613 h 2179756"/>
                <a:gd name="connsiteX54" fmla="*/ 549771 w 3010485"/>
                <a:gd name="connsiteY54" fmla="*/ 1359058 h 2179756"/>
                <a:gd name="connsiteX55" fmla="*/ 634329 w 3010485"/>
                <a:gd name="connsiteY55" fmla="*/ 1637470 h 2179756"/>
                <a:gd name="connsiteX56" fmla="*/ 787790 w 3010485"/>
                <a:gd name="connsiteY56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269072 w 3010485"/>
                <a:gd name="connsiteY44" fmla="*/ 1443536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478301 w 3010485"/>
                <a:gd name="connsiteY51" fmla="*/ 1020613 h 2179756"/>
                <a:gd name="connsiteX52" fmla="*/ 478301 w 3010485"/>
                <a:gd name="connsiteY52" fmla="*/ 1020613 h 2179756"/>
                <a:gd name="connsiteX53" fmla="*/ 549771 w 3010485"/>
                <a:gd name="connsiteY53" fmla="*/ 1359058 h 2179756"/>
                <a:gd name="connsiteX54" fmla="*/ 634329 w 3010485"/>
                <a:gd name="connsiteY54" fmla="*/ 1637470 h 2179756"/>
                <a:gd name="connsiteX55" fmla="*/ 787790 w 3010485"/>
                <a:gd name="connsiteY55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478301 w 3010485"/>
                <a:gd name="connsiteY51" fmla="*/ 1020613 h 2179756"/>
                <a:gd name="connsiteX52" fmla="*/ 478301 w 3010485"/>
                <a:gd name="connsiteY52" fmla="*/ 1020613 h 2179756"/>
                <a:gd name="connsiteX53" fmla="*/ 549771 w 3010485"/>
                <a:gd name="connsiteY53" fmla="*/ 1359058 h 2179756"/>
                <a:gd name="connsiteX54" fmla="*/ 634329 w 3010485"/>
                <a:gd name="connsiteY54" fmla="*/ 1637470 h 2179756"/>
                <a:gd name="connsiteX55" fmla="*/ 787790 w 3010485"/>
                <a:gd name="connsiteY55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478301 w 3010485"/>
                <a:gd name="connsiteY51" fmla="*/ 1020613 h 2179756"/>
                <a:gd name="connsiteX52" fmla="*/ 478301 w 3010485"/>
                <a:gd name="connsiteY52" fmla="*/ 1020613 h 2179756"/>
                <a:gd name="connsiteX53" fmla="*/ 397567 w 3010485"/>
                <a:gd name="connsiteY53" fmla="*/ 1459615 h 2179756"/>
                <a:gd name="connsiteX54" fmla="*/ 634329 w 3010485"/>
                <a:gd name="connsiteY54" fmla="*/ 1637470 h 2179756"/>
                <a:gd name="connsiteX55" fmla="*/ 787790 w 3010485"/>
                <a:gd name="connsiteY55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478301 w 3010485"/>
                <a:gd name="connsiteY51" fmla="*/ 1020613 h 2179756"/>
                <a:gd name="connsiteX52" fmla="*/ 469575 w 3010485"/>
                <a:gd name="connsiteY52" fmla="*/ 1243591 h 2179756"/>
                <a:gd name="connsiteX53" fmla="*/ 397567 w 3010485"/>
                <a:gd name="connsiteY53" fmla="*/ 1459615 h 2179756"/>
                <a:gd name="connsiteX54" fmla="*/ 634329 w 3010485"/>
                <a:gd name="connsiteY54" fmla="*/ 1637470 h 2179756"/>
                <a:gd name="connsiteX55" fmla="*/ 787790 w 3010485"/>
                <a:gd name="connsiteY55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478301 w 3010485"/>
                <a:gd name="connsiteY51" fmla="*/ 1020613 h 2179756"/>
                <a:gd name="connsiteX52" fmla="*/ 397567 w 3010485"/>
                <a:gd name="connsiteY52" fmla="*/ 1459615 h 2179756"/>
                <a:gd name="connsiteX53" fmla="*/ 634329 w 3010485"/>
                <a:gd name="connsiteY53" fmla="*/ 1637470 h 2179756"/>
                <a:gd name="connsiteX54" fmla="*/ 787790 w 3010485"/>
                <a:gd name="connsiteY54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397567 w 3010485"/>
                <a:gd name="connsiteY51" fmla="*/ 1459615 h 2179756"/>
                <a:gd name="connsiteX52" fmla="*/ 634329 w 3010485"/>
                <a:gd name="connsiteY52" fmla="*/ 1637470 h 2179756"/>
                <a:gd name="connsiteX53" fmla="*/ 787790 w 3010485"/>
                <a:gd name="connsiteY53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397567 w 3010485"/>
                <a:gd name="connsiteY51" fmla="*/ 1459615 h 2179756"/>
                <a:gd name="connsiteX52" fmla="*/ 634329 w 3010485"/>
                <a:gd name="connsiteY52" fmla="*/ 1637470 h 2179756"/>
                <a:gd name="connsiteX53" fmla="*/ 787790 w 3010485"/>
                <a:gd name="connsiteY53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634329 w 3010485"/>
                <a:gd name="connsiteY51" fmla="*/ 1637470 h 2179756"/>
                <a:gd name="connsiteX52" fmla="*/ 787790 w 3010485"/>
                <a:gd name="connsiteY52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469575 w 3010485"/>
                <a:gd name="connsiteY51" fmla="*/ 1603631 h 2179756"/>
                <a:gd name="connsiteX52" fmla="*/ 787790 w 3010485"/>
                <a:gd name="connsiteY52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469575 w 3010485"/>
                <a:gd name="connsiteY51" fmla="*/ 1603631 h 2179756"/>
                <a:gd name="connsiteX52" fmla="*/ 787790 w 3010485"/>
                <a:gd name="connsiteY52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469575 w 3010485"/>
                <a:gd name="connsiteY51" fmla="*/ 1603631 h 2179756"/>
                <a:gd name="connsiteX52" fmla="*/ 787790 w 3010485"/>
                <a:gd name="connsiteY52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469575 w 3010485"/>
                <a:gd name="connsiteY51" fmla="*/ 1603631 h 2179756"/>
                <a:gd name="connsiteX52" fmla="*/ 787790 w 3010485"/>
                <a:gd name="connsiteY52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95421 w 3010485"/>
                <a:gd name="connsiteY45" fmla="*/ 1203493 h 2179756"/>
                <a:gd name="connsiteX46" fmla="*/ 267286 w 3010485"/>
                <a:gd name="connsiteY46" fmla="*/ 1006545 h 2179756"/>
                <a:gd name="connsiteX47" fmla="*/ 28135 w 3010485"/>
                <a:gd name="connsiteY47" fmla="*/ 936207 h 2179756"/>
                <a:gd name="connsiteX48" fmla="*/ 98473 w 3010485"/>
                <a:gd name="connsiteY48" fmla="*/ 682988 h 2179756"/>
                <a:gd name="connsiteX49" fmla="*/ 422030 w 3010485"/>
                <a:gd name="connsiteY49" fmla="*/ 753327 h 2179756"/>
                <a:gd name="connsiteX50" fmla="*/ 353346 w 3010485"/>
                <a:gd name="connsiteY50" fmla="*/ 919585 h 2179756"/>
                <a:gd name="connsiteX51" fmla="*/ 469575 w 3010485"/>
                <a:gd name="connsiteY51" fmla="*/ 1531623 h 2179756"/>
                <a:gd name="connsiteX52" fmla="*/ 787790 w 3010485"/>
                <a:gd name="connsiteY52" fmla="*/ 1625524 h 2179756"/>
                <a:gd name="connsiteX0" fmla="*/ 787790 w 3010485"/>
                <a:gd name="connsiteY0" fmla="*/ 1625524 h 2179756"/>
                <a:gd name="connsiteX1" fmla="*/ 492369 w 3010485"/>
                <a:gd name="connsiteY1" fmla="*/ 978410 h 2179756"/>
                <a:gd name="connsiteX2" fmla="*/ 928467 w 3010485"/>
                <a:gd name="connsiteY2" fmla="*/ 570447 h 2179756"/>
                <a:gd name="connsiteX3" fmla="*/ 1209820 w 3010485"/>
                <a:gd name="connsiteY3" fmla="*/ 554263 h 2179756"/>
                <a:gd name="connsiteX4" fmla="*/ 1463040 w 3010485"/>
                <a:gd name="connsiteY4" fmla="*/ 739259 h 2179756"/>
                <a:gd name="connsiteX5" fmla="*/ 1856935 w 3010485"/>
                <a:gd name="connsiteY5" fmla="*/ 1344170 h 2179756"/>
                <a:gd name="connsiteX6" fmla="*/ 2067950 w 3010485"/>
                <a:gd name="connsiteY6" fmla="*/ 1498915 h 2179756"/>
                <a:gd name="connsiteX7" fmla="*/ 2082018 w 3010485"/>
                <a:gd name="connsiteY7" fmla="*/ 1372305 h 2179756"/>
                <a:gd name="connsiteX8" fmla="*/ 1800664 w 3010485"/>
                <a:gd name="connsiteY8" fmla="*/ 1006545 h 2179756"/>
                <a:gd name="connsiteX9" fmla="*/ 1730326 w 3010485"/>
                <a:gd name="connsiteY9" fmla="*/ 682988 h 2179756"/>
                <a:gd name="connsiteX10" fmla="*/ 1589649 w 3010485"/>
                <a:gd name="connsiteY10" fmla="*/ 556379 h 2179756"/>
                <a:gd name="connsiteX11" fmla="*/ 1758461 w 3010485"/>
                <a:gd name="connsiteY11" fmla="*/ 500108 h 2179756"/>
                <a:gd name="connsiteX12" fmla="*/ 1603716 w 3010485"/>
                <a:gd name="connsiteY12" fmla="*/ 387567 h 2179756"/>
                <a:gd name="connsiteX13" fmla="*/ 1871003 w 3010485"/>
                <a:gd name="connsiteY13" fmla="*/ 373499 h 2179756"/>
                <a:gd name="connsiteX14" fmla="*/ 1567151 w 3010485"/>
                <a:gd name="connsiteY14" fmla="*/ 223670 h 2179756"/>
                <a:gd name="connsiteX15" fmla="*/ 1477107 w 3010485"/>
                <a:gd name="connsiteY15" fmla="*/ 64010 h 2179756"/>
                <a:gd name="connsiteX16" fmla="*/ 1818004 w 3010485"/>
                <a:gd name="connsiteY16" fmla="*/ 207486 h 2179756"/>
                <a:gd name="connsiteX17" fmla="*/ 1777544 w 3010485"/>
                <a:gd name="connsiteY17" fmla="*/ 191302 h 2179756"/>
                <a:gd name="connsiteX18" fmla="*/ 1955569 w 3010485"/>
                <a:gd name="connsiteY18" fmla="*/ 239854 h 2179756"/>
                <a:gd name="connsiteX19" fmla="*/ 1995869 w 3010485"/>
                <a:gd name="connsiteY19" fmla="*/ 172319 h 2179756"/>
                <a:gd name="connsiteX20" fmla="*/ 1941341 w 3010485"/>
                <a:gd name="connsiteY20" fmla="*/ 21807 h 2179756"/>
                <a:gd name="connsiteX21" fmla="*/ 2222695 w 3010485"/>
                <a:gd name="connsiteY21" fmla="*/ 303161 h 2179756"/>
                <a:gd name="connsiteX22" fmla="*/ 2546252 w 3010485"/>
                <a:gd name="connsiteY22" fmla="*/ 359432 h 2179756"/>
                <a:gd name="connsiteX23" fmla="*/ 2672861 w 3010485"/>
                <a:gd name="connsiteY23" fmla="*/ 275025 h 2179756"/>
                <a:gd name="connsiteX24" fmla="*/ 2869809 w 3010485"/>
                <a:gd name="connsiteY24" fmla="*/ 429770 h 2179756"/>
                <a:gd name="connsiteX25" fmla="*/ 2715064 w 3010485"/>
                <a:gd name="connsiteY25" fmla="*/ 584515 h 2179756"/>
                <a:gd name="connsiteX26" fmla="*/ 2307101 w 3010485"/>
                <a:gd name="connsiteY26" fmla="*/ 640785 h 2179756"/>
                <a:gd name="connsiteX27" fmla="*/ 2560320 w 3010485"/>
                <a:gd name="connsiteY27" fmla="*/ 725192 h 2179756"/>
                <a:gd name="connsiteX28" fmla="*/ 2940147 w 3010485"/>
                <a:gd name="connsiteY28" fmla="*/ 612650 h 2179756"/>
                <a:gd name="connsiteX29" fmla="*/ 2982350 w 3010485"/>
                <a:gd name="connsiteY29" fmla="*/ 823665 h 2179756"/>
                <a:gd name="connsiteX30" fmla="*/ 2857583 w 3010485"/>
                <a:gd name="connsiteY30" fmla="*/ 921693 h 2179756"/>
                <a:gd name="connsiteX31" fmla="*/ 2222695 w 3010485"/>
                <a:gd name="connsiteY31" fmla="*/ 837733 h 2179756"/>
                <a:gd name="connsiteX32" fmla="*/ 2672861 w 3010485"/>
                <a:gd name="connsiteY32" fmla="*/ 1330102 h 2179756"/>
                <a:gd name="connsiteX33" fmla="*/ 2743200 w 3010485"/>
                <a:gd name="connsiteY33" fmla="*/ 1836539 h 2179756"/>
                <a:gd name="connsiteX34" fmla="*/ 2845839 w 3010485"/>
                <a:gd name="connsiteY34" fmla="*/ 2179695 h 2179756"/>
                <a:gd name="connsiteX35" fmla="*/ 1765719 w 3010485"/>
                <a:gd name="connsiteY35" fmla="*/ 2179694 h 2179756"/>
                <a:gd name="connsiteX36" fmla="*/ 1261663 w 3010485"/>
                <a:gd name="connsiteY36" fmla="*/ 1171583 h 2179756"/>
                <a:gd name="connsiteX37" fmla="*/ 985631 w 3010485"/>
                <a:gd name="connsiteY37" fmla="*/ 1211644 h 2179756"/>
                <a:gd name="connsiteX38" fmla="*/ 1260970 w 3010485"/>
                <a:gd name="connsiteY38" fmla="*/ 1525972 h 2179756"/>
                <a:gd name="connsiteX39" fmla="*/ 1280160 w 3010485"/>
                <a:gd name="connsiteY39" fmla="*/ 1794336 h 2179756"/>
                <a:gd name="connsiteX40" fmla="*/ 1266092 w 3010485"/>
                <a:gd name="connsiteY40" fmla="*/ 1920945 h 2179756"/>
                <a:gd name="connsiteX41" fmla="*/ 1477687 w 3010485"/>
                <a:gd name="connsiteY41" fmla="*/ 2179694 h 2179756"/>
                <a:gd name="connsiteX42" fmla="*/ 469575 w 3010485"/>
                <a:gd name="connsiteY42" fmla="*/ 2179694 h 2179756"/>
                <a:gd name="connsiteX43" fmla="*/ 514084 w 3010485"/>
                <a:gd name="connsiteY43" fmla="*/ 2003119 h 2179756"/>
                <a:gd name="connsiteX44" fmla="*/ 181543 w 3010485"/>
                <a:gd name="connsiteY44" fmla="*/ 1603631 h 2179756"/>
                <a:gd name="connsiteX45" fmla="*/ 267286 w 3010485"/>
                <a:gd name="connsiteY45" fmla="*/ 1006545 h 2179756"/>
                <a:gd name="connsiteX46" fmla="*/ 28135 w 3010485"/>
                <a:gd name="connsiteY46" fmla="*/ 936207 h 2179756"/>
                <a:gd name="connsiteX47" fmla="*/ 98473 w 3010485"/>
                <a:gd name="connsiteY47" fmla="*/ 682988 h 2179756"/>
                <a:gd name="connsiteX48" fmla="*/ 422030 w 3010485"/>
                <a:gd name="connsiteY48" fmla="*/ 753327 h 2179756"/>
                <a:gd name="connsiteX49" fmla="*/ 353346 w 3010485"/>
                <a:gd name="connsiteY49" fmla="*/ 919585 h 2179756"/>
                <a:gd name="connsiteX50" fmla="*/ 469575 w 3010485"/>
                <a:gd name="connsiteY50" fmla="*/ 1531623 h 2179756"/>
                <a:gd name="connsiteX51" fmla="*/ 787790 w 3010485"/>
                <a:gd name="connsiteY51" fmla="*/ 1625524 h 2179756"/>
                <a:gd name="connsiteX0" fmla="*/ 785446 w 3008141"/>
                <a:gd name="connsiteY0" fmla="*/ 1625524 h 2179756"/>
                <a:gd name="connsiteX1" fmla="*/ 490025 w 3008141"/>
                <a:gd name="connsiteY1" fmla="*/ 978410 h 2179756"/>
                <a:gd name="connsiteX2" fmla="*/ 926123 w 3008141"/>
                <a:gd name="connsiteY2" fmla="*/ 570447 h 2179756"/>
                <a:gd name="connsiteX3" fmla="*/ 1207476 w 3008141"/>
                <a:gd name="connsiteY3" fmla="*/ 554263 h 2179756"/>
                <a:gd name="connsiteX4" fmla="*/ 1460696 w 3008141"/>
                <a:gd name="connsiteY4" fmla="*/ 739259 h 2179756"/>
                <a:gd name="connsiteX5" fmla="*/ 1854591 w 3008141"/>
                <a:gd name="connsiteY5" fmla="*/ 1344170 h 2179756"/>
                <a:gd name="connsiteX6" fmla="*/ 2065606 w 3008141"/>
                <a:gd name="connsiteY6" fmla="*/ 1498915 h 2179756"/>
                <a:gd name="connsiteX7" fmla="*/ 2079674 w 3008141"/>
                <a:gd name="connsiteY7" fmla="*/ 1372305 h 2179756"/>
                <a:gd name="connsiteX8" fmla="*/ 1798320 w 3008141"/>
                <a:gd name="connsiteY8" fmla="*/ 1006545 h 2179756"/>
                <a:gd name="connsiteX9" fmla="*/ 1727982 w 3008141"/>
                <a:gd name="connsiteY9" fmla="*/ 682988 h 2179756"/>
                <a:gd name="connsiteX10" fmla="*/ 1587305 w 3008141"/>
                <a:gd name="connsiteY10" fmla="*/ 556379 h 2179756"/>
                <a:gd name="connsiteX11" fmla="*/ 1756117 w 3008141"/>
                <a:gd name="connsiteY11" fmla="*/ 500108 h 2179756"/>
                <a:gd name="connsiteX12" fmla="*/ 1601372 w 3008141"/>
                <a:gd name="connsiteY12" fmla="*/ 387567 h 2179756"/>
                <a:gd name="connsiteX13" fmla="*/ 1868659 w 3008141"/>
                <a:gd name="connsiteY13" fmla="*/ 373499 h 2179756"/>
                <a:gd name="connsiteX14" fmla="*/ 1564807 w 3008141"/>
                <a:gd name="connsiteY14" fmla="*/ 223670 h 2179756"/>
                <a:gd name="connsiteX15" fmla="*/ 1474763 w 3008141"/>
                <a:gd name="connsiteY15" fmla="*/ 64010 h 2179756"/>
                <a:gd name="connsiteX16" fmla="*/ 1815660 w 3008141"/>
                <a:gd name="connsiteY16" fmla="*/ 207486 h 2179756"/>
                <a:gd name="connsiteX17" fmla="*/ 1775200 w 3008141"/>
                <a:gd name="connsiteY17" fmla="*/ 191302 h 2179756"/>
                <a:gd name="connsiteX18" fmla="*/ 1953225 w 3008141"/>
                <a:gd name="connsiteY18" fmla="*/ 239854 h 2179756"/>
                <a:gd name="connsiteX19" fmla="*/ 1993525 w 3008141"/>
                <a:gd name="connsiteY19" fmla="*/ 172319 h 2179756"/>
                <a:gd name="connsiteX20" fmla="*/ 1938997 w 3008141"/>
                <a:gd name="connsiteY20" fmla="*/ 21807 h 2179756"/>
                <a:gd name="connsiteX21" fmla="*/ 2220351 w 3008141"/>
                <a:gd name="connsiteY21" fmla="*/ 303161 h 2179756"/>
                <a:gd name="connsiteX22" fmla="*/ 2543908 w 3008141"/>
                <a:gd name="connsiteY22" fmla="*/ 359432 h 2179756"/>
                <a:gd name="connsiteX23" fmla="*/ 2670517 w 3008141"/>
                <a:gd name="connsiteY23" fmla="*/ 275025 h 2179756"/>
                <a:gd name="connsiteX24" fmla="*/ 2867465 w 3008141"/>
                <a:gd name="connsiteY24" fmla="*/ 429770 h 2179756"/>
                <a:gd name="connsiteX25" fmla="*/ 2712720 w 3008141"/>
                <a:gd name="connsiteY25" fmla="*/ 584515 h 2179756"/>
                <a:gd name="connsiteX26" fmla="*/ 2304757 w 3008141"/>
                <a:gd name="connsiteY26" fmla="*/ 640785 h 2179756"/>
                <a:gd name="connsiteX27" fmla="*/ 2557976 w 3008141"/>
                <a:gd name="connsiteY27" fmla="*/ 725192 h 2179756"/>
                <a:gd name="connsiteX28" fmla="*/ 2937803 w 3008141"/>
                <a:gd name="connsiteY28" fmla="*/ 612650 h 2179756"/>
                <a:gd name="connsiteX29" fmla="*/ 2980006 w 3008141"/>
                <a:gd name="connsiteY29" fmla="*/ 823665 h 2179756"/>
                <a:gd name="connsiteX30" fmla="*/ 2855239 w 3008141"/>
                <a:gd name="connsiteY30" fmla="*/ 921693 h 2179756"/>
                <a:gd name="connsiteX31" fmla="*/ 2220351 w 3008141"/>
                <a:gd name="connsiteY31" fmla="*/ 837733 h 2179756"/>
                <a:gd name="connsiteX32" fmla="*/ 2670517 w 3008141"/>
                <a:gd name="connsiteY32" fmla="*/ 1330102 h 2179756"/>
                <a:gd name="connsiteX33" fmla="*/ 2740856 w 3008141"/>
                <a:gd name="connsiteY33" fmla="*/ 1836539 h 2179756"/>
                <a:gd name="connsiteX34" fmla="*/ 2843495 w 3008141"/>
                <a:gd name="connsiteY34" fmla="*/ 2179695 h 2179756"/>
                <a:gd name="connsiteX35" fmla="*/ 1763375 w 3008141"/>
                <a:gd name="connsiteY35" fmla="*/ 2179694 h 2179756"/>
                <a:gd name="connsiteX36" fmla="*/ 1259319 w 3008141"/>
                <a:gd name="connsiteY36" fmla="*/ 1171583 h 2179756"/>
                <a:gd name="connsiteX37" fmla="*/ 983287 w 3008141"/>
                <a:gd name="connsiteY37" fmla="*/ 1211644 h 2179756"/>
                <a:gd name="connsiteX38" fmla="*/ 1258626 w 3008141"/>
                <a:gd name="connsiteY38" fmla="*/ 1525972 h 2179756"/>
                <a:gd name="connsiteX39" fmla="*/ 1277816 w 3008141"/>
                <a:gd name="connsiteY39" fmla="*/ 1794336 h 2179756"/>
                <a:gd name="connsiteX40" fmla="*/ 1263748 w 3008141"/>
                <a:gd name="connsiteY40" fmla="*/ 1920945 h 2179756"/>
                <a:gd name="connsiteX41" fmla="*/ 1475343 w 3008141"/>
                <a:gd name="connsiteY41" fmla="*/ 2179694 h 2179756"/>
                <a:gd name="connsiteX42" fmla="*/ 467231 w 3008141"/>
                <a:gd name="connsiteY42" fmla="*/ 2179694 h 2179756"/>
                <a:gd name="connsiteX43" fmla="*/ 511740 w 3008141"/>
                <a:gd name="connsiteY43" fmla="*/ 2003119 h 2179756"/>
                <a:gd name="connsiteX44" fmla="*/ 179199 w 3008141"/>
                <a:gd name="connsiteY44" fmla="*/ 1603631 h 2179756"/>
                <a:gd name="connsiteX45" fmla="*/ 264942 w 3008141"/>
                <a:gd name="connsiteY45" fmla="*/ 1006545 h 2179756"/>
                <a:gd name="connsiteX46" fmla="*/ 25791 w 3008141"/>
                <a:gd name="connsiteY46" fmla="*/ 936207 h 2179756"/>
                <a:gd name="connsiteX47" fmla="*/ 419686 w 3008141"/>
                <a:gd name="connsiteY47" fmla="*/ 753327 h 2179756"/>
                <a:gd name="connsiteX48" fmla="*/ 351002 w 3008141"/>
                <a:gd name="connsiteY48" fmla="*/ 919585 h 2179756"/>
                <a:gd name="connsiteX49" fmla="*/ 467231 w 3008141"/>
                <a:gd name="connsiteY49" fmla="*/ 1531623 h 2179756"/>
                <a:gd name="connsiteX50" fmla="*/ 785446 w 3008141"/>
                <a:gd name="connsiteY50" fmla="*/ 1625524 h 2179756"/>
                <a:gd name="connsiteX0" fmla="*/ 781369 w 3004064"/>
                <a:gd name="connsiteY0" fmla="*/ 1625524 h 2179756"/>
                <a:gd name="connsiteX1" fmla="*/ 485948 w 3004064"/>
                <a:gd name="connsiteY1" fmla="*/ 978410 h 2179756"/>
                <a:gd name="connsiteX2" fmla="*/ 922046 w 3004064"/>
                <a:gd name="connsiteY2" fmla="*/ 570447 h 2179756"/>
                <a:gd name="connsiteX3" fmla="*/ 1203399 w 3004064"/>
                <a:gd name="connsiteY3" fmla="*/ 554263 h 2179756"/>
                <a:gd name="connsiteX4" fmla="*/ 1456619 w 3004064"/>
                <a:gd name="connsiteY4" fmla="*/ 739259 h 2179756"/>
                <a:gd name="connsiteX5" fmla="*/ 1850514 w 3004064"/>
                <a:gd name="connsiteY5" fmla="*/ 1344170 h 2179756"/>
                <a:gd name="connsiteX6" fmla="*/ 2061529 w 3004064"/>
                <a:gd name="connsiteY6" fmla="*/ 1498915 h 2179756"/>
                <a:gd name="connsiteX7" fmla="*/ 2075597 w 3004064"/>
                <a:gd name="connsiteY7" fmla="*/ 1372305 h 2179756"/>
                <a:gd name="connsiteX8" fmla="*/ 1794243 w 3004064"/>
                <a:gd name="connsiteY8" fmla="*/ 1006545 h 2179756"/>
                <a:gd name="connsiteX9" fmla="*/ 1723905 w 3004064"/>
                <a:gd name="connsiteY9" fmla="*/ 682988 h 2179756"/>
                <a:gd name="connsiteX10" fmla="*/ 1583228 w 3004064"/>
                <a:gd name="connsiteY10" fmla="*/ 556379 h 2179756"/>
                <a:gd name="connsiteX11" fmla="*/ 1752040 w 3004064"/>
                <a:gd name="connsiteY11" fmla="*/ 500108 h 2179756"/>
                <a:gd name="connsiteX12" fmla="*/ 1597295 w 3004064"/>
                <a:gd name="connsiteY12" fmla="*/ 387567 h 2179756"/>
                <a:gd name="connsiteX13" fmla="*/ 1864582 w 3004064"/>
                <a:gd name="connsiteY13" fmla="*/ 373499 h 2179756"/>
                <a:gd name="connsiteX14" fmla="*/ 1560730 w 3004064"/>
                <a:gd name="connsiteY14" fmla="*/ 223670 h 2179756"/>
                <a:gd name="connsiteX15" fmla="*/ 1470686 w 3004064"/>
                <a:gd name="connsiteY15" fmla="*/ 64010 h 2179756"/>
                <a:gd name="connsiteX16" fmla="*/ 1811583 w 3004064"/>
                <a:gd name="connsiteY16" fmla="*/ 207486 h 2179756"/>
                <a:gd name="connsiteX17" fmla="*/ 1771123 w 3004064"/>
                <a:gd name="connsiteY17" fmla="*/ 191302 h 2179756"/>
                <a:gd name="connsiteX18" fmla="*/ 1949148 w 3004064"/>
                <a:gd name="connsiteY18" fmla="*/ 239854 h 2179756"/>
                <a:gd name="connsiteX19" fmla="*/ 1989448 w 3004064"/>
                <a:gd name="connsiteY19" fmla="*/ 172319 h 2179756"/>
                <a:gd name="connsiteX20" fmla="*/ 1934920 w 3004064"/>
                <a:gd name="connsiteY20" fmla="*/ 21807 h 2179756"/>
                <a:gd name="connsiteX21" fmla="*/ 2216274 w 3004064"/>
                <a:gd name="connsiteY21" fmla="*/ 303161 h 2179756"/>
                <a:gd name="connsiteX22" fmla="*/ 2539831 w 3004064"/>
                <a:gd name="connsiteY22" fmla="*/ 359432 h 2179756"/>
                <a:gd name="connsiteX23" fmla="*/ 2666440 w 3004064"/>
                <a:gd name="connsiteY23" fmla="*/ 275025 h 2179756"/>
                <a:gd name="connsiteX24" fmla="*/ 2863388 w 3004064"/>
                <a:gd name="connsiteY24" fmla="*/ 429770 h 2179756"/>
                <a:gd name="connsiteX25" fmla="*/ 2708643 w 3004064"/>
                <a:gd name="connsiteY25" fmla="*/ 584515 h 2179756"/>
                <a:gd name="connsiteX26" fmla="*/ 2300680 w 3004064"/>
                <a:gd name="connsiteY26" fmla="*/ 640785 h 2179756"/>
                <a:gd name="connsiteX27" fmla="*/ 2553899 w 3004064"/>
                <a:gd name="connsiteY27" fmla="*/ 725192 h 2179756"/>
                <a:gd name="connsiteX28" fmla="*/ 2933726 w 3004064"/>
                <a:gd name="connsiteY28" fmla="*/ 612650 h 2179756"/>
                <a:gd name="connsiteX29" fmla="*/ 2975929 w 3004064"/>
                <a:gd name="connsiteY29" fmla="*/ 823665 h 2179756"/>
                <a:gd name="connsiteX30" fmla="*/ 2851162 w 3004064"/>
                <a:gd name="connsiteY30" fmla="*/ 921693 h 2179756"/>
                <a:gd name="connsiteX31" fmla="*/ 2216274 w 3004064"/>
                <a:gd name="connsiteY31" fmla="*/ 837733 h 2179756"/>
                <a:gd name="connsiteX32" fmla="*/ 2666440 w 3004064"/>
                <a:gd name="connsiteY32" fmla="*/ 1330102 h 2179756"/>
                <a:gd name="connsiteX33" fmla="*/ 2736779 w 3004064"/>
                <a:gd name="connsiteY33" fmla="*/ 1836539 h 2179756"/>
                <a:gd name="connsiteX34" fmla="*/ 2839418 w 3004064"/>
                <a:gd name="connsiteY34" fmla="*/ 2179695 h 2179756"/>
                <a:gd name="connsiteX35" fmla="*/ 1759298 w 3004064"/>
                <a:gd name="connsiteY35" fmla="*/ 2179694 h 2179756"/>
                <a:gd name="connsiteX36" fmla="*/ 1255242 w 3004064"/>
                <a:gd name="connsiteY36" fmla="*/ 1171583 h 2179756"/>
                <a:gd name="connsiteX37" fmla="*/ 979210 w 3004064"/>
                <a:gd name="connsiteY37" fmla="*/ 1211644 h 2179756"/>
                <a:gd name="connsiteX38" fmla="*/ 1254549 w 3004064"/>
                <a:gd name="connsiteY38" fmla="*/ 1525972 h 2179756"/>
                <a:gd name="connsiteX39" fmla="*/ 1273739 w 3004064"/>
                <a:gd name="connsiteY39" fmla="*/ 1794336 h 2179756"/>
                <a:gd name="connsiteX40" fmla="*/ 1259671 w 3004064"/>
                <a:gd name="connsiteY40" fmla="*/ 1920945 h 2179756"/>
                <a:gd name="connsiteX41" fmla="*/ 1471266 w 3004064"/>
                <a:gd name="connsiteY41" fmla="*/ 2179694 h 2179756"/>
                <a:gd name="connsiteX42" fmla="*/ 463154 w 3004064"/>
                <a:gd name="connsiteY42" fmla="*/ 2179694 h 2179756"/>
                <a:gd name="connsiteX43" fmla="*/ 507663 w 3004064"/>
                <a:gd name="connsiteY43" fmla="*/ 2003119 h 2179756"/>
                <a:gd name="connsiteX44" fmla="*/ 175122 w 3004064"/>
                <a:gd name="connsiteY44" fmla="*/ 1603631 h 2179756"/>
                <a:gd name="connsiteX45" fmla="*/ 260865 w 3004064"/>
                <a:gd name="connsiteY45" fmla="*/ 1006545 h 2179756"/>
                <a:gd name="connsiteX46" fmla="*/ 21714 w 3004064"/>
                <a:gd name="connsiteY46" fmla="*/ 936207 h 2179756"/>
                <a:gd name="connsiteX47" fmla="*/ 391146 w 3004064"/>
                <a:gd name="connsiteY47" fmla="*/ 739535 h 2179756"/>
                <a:gd name="connsiteX48" fmla="*/ 346925 w 3004064"/>
                <a:gd name="connsiteY48" fmla="*/ 919585 h 2179756"/>
                <a:gd name="connsiteX49" fmla="*/ 463154 w 3004064"/>
                <a:gd name="connsiteY49" fmla="*/ 1531623 h 2179756"/>
                <a:gd name="connsiteX50" fmla="*/ 781369 w 3004064"/>
                <a:gd name="connsiteY50" fmla="*/ 1625524 h 2179756"/>
                <a:gd name="connsiteX0" fmla="*/ 781369 w 3004064"/>
                <a:gd name="connsiteY0" fmla="*/ 1625524 h 2179756"/>
                <a:gd name="connsiteX1" fmla="*/ 485948 w 3004064"/>
                <a:gd name="connsiteY1" fmla="*/ 978410 h 2179756"/>
                <a:gd name="connsiteX2" fmla="*/ 922046 w 3004064"/>
                <a:gd name="connsiteY2" fmla="*/ 570447 h 2179756"/>
                <a:gd name="connsiteX3" fmla="*/ 1203399 w 3004064"/>
                <a:gd name="connsiteY3" fmla="*/ 554263 h 2179756"/>
                <a:gd name="connsiteX4" fmla="*/ 1456619 w 3004064"/>
                <a:gd name="connsiteY4" fmla="*/ 739259 h 2179756"/>
                <a:gd name="connsiteX5" fmla="*/ 1850514 w 3004064"/>
                <a:gd name="connsiteY5" fmla="*/ 1344170 h 2179756"/>
                <a:gd name="connsiteX6" fmla="*/ 2061529 w 3004064"/>
                <a:gd name="connsiteY6" fmla="*/ 1498915 h 2179756"/>
                <a:gd name="connsiteX7" fmla="*/ 2075597 w 3004064"/>
                <a:gd name="connsiteY7" fmla="*/ 1372305 h 2179756"/>
                <a:gd name="connsiteX8" fmla="*/ 1794243 w 3004064"/>
                <a:gd name="connsiteY8" fmla="*/ 1006545 h 2179756"/>
                <a:gd name="connsiteX9" fmla="*/ 1723905 w 3004064"/>
                <a:gd name="connsiteY9" fmla="*/ 682988 h 2179756"/>
                <a:gd name="connsiteX10" fmla="*/ 1583228 w 3004064"/>
                <a:gd name="connsiteY10" fmla="*/ 556379 h 2179756"/>
                <a:gd name="connsiteX11" fmla="*/ 1752040 w 3004064"/>
                <a:gd name="connsiteY11" fmla="*/ 500108 h 2179756"/>
                <a:gd name="connsiteX12" fmla="*/ 1597295 w 3004064"/>
                <a:gd name="connsiteY12" fmla="*/ 387567 h 2179756"/>
                <a:gd name="connsiteX13" fmla="*/ 1864582 w 3004064"/>
                <a:gd name="connsiteY13" fmla="*/ 373499 h 2179756"/>
                <a:gd name="connsiteX14" fmla="*/ 1560730 w 3004064"/>
                <a:gd name="connsiteY14" fmla="*/ 223670 h 2179756"/>
                <a:gd name="connsiteX15" fmla="*/ 1470686 w 3004064"/>
                <a:gd name="connsiteY15" fmla="*/ 64010 h 2179756"/>
                <a:gd name="connsiteX16" fmla="*/ 1811583 w 3004064"/>
                <a:gd name="connsiteY16" fmla="*/ 207486 h 2179756"/>
                <a:gd name="connsiteX17" fmla="*/ 1771123 w 3004064"/>
                <a:gd name="connsiteY17" fmla="*/ 191302 h 2179756"/>
                <a:gd name="connsiteX18" fmla="*/ 1949148 w 3004064"/>
                <a:gd name="connsiteY18" fmla="*/ 239854 h 2179756"/>
                <a:gd name="connsiteX19" fmla="*/ 1989448 w 3004064"/>
                <a:gd name="connsiteY19" fmla="*/ 172319 h 2179756"/>
                <a:gd name="connsiteX20" fmla="*/ 1934920 w 3004064"/>
                <a:gd name="connsiteY20" fmla="*/ 21807 h 2179756"/>
                <a:gd name="connsiteX21" fmla="*/ 2216274 w 3004064"/>
                <a:gd name="connsiteY21" fmla="*/ 303161 h 2179756"/>
                <a:gd name="connsiteX22" fmla="*/ 2539831 w 3004064"/>
                <a:gd name="connsiteY22" fmla="*/ 359432 h 2179756"/>
                <a:gd name="connsiteX23" fmla="*/ 2666440 w 3004064"/>
                <a:gd name="connsiteY23" fmla="*/ 275025 h 2179756"/>
                <a:gd name="connsiteX24" fmla="*/ 2863388 w 3004064"/>
                <a:gd name="connsiteY24" fmla="*/ 429770 h 2179756"/>
                <a:gd name="connsiteX25" fmla="*/ 2708643 w 3004064"/>
                <a:gd name="connsiteY25" fmla="*/ 584515 h 2179756"/>
                <a:gd name="connsiteX26" fmla="*/ 2300680 w 3004064"/>
                <a:gd name="connsiteY26" fmla="*/ 640785 h 2179756"/>
                <a:gd name="connsiteX27" fmla="*/ 2553899 w 3004064"/>
                <a:gd name="connsiteY27" fmla="*/ 725192 h 2179756"/>
                <a:gd name="connsiteX28" fmla="*/ 2933726 w 3004064"/>
                <a:gd name="connsiteY28" fmla="*/ 612650 h 2179756"/>
                <a:gd name="connsiteX29" fmla="*/ 2975929 w 3004064"/>
                <a:gd name="connsiteY29" fmla="*/ 823665 h 2179756"/>
                <a:gd name="connsiteX30" fmla="*/ 2851162 w 3004064"/>
                <a:gd name="connsiteY30" fmla="*/ 921693 h 2179756"/>
                <a:gd name="connsiteX31" fmla="*/ 2216274 w 3004064"/>
                <a:gd name="connsiteY31" fmla="*/ 837733 h 2179756"/>
                <a:gd name="connsiteX32" fmla="*/ 2666440 w 3004064"/>
                <a:gd name="connsiteY32" fmla="*/ 1330102 h 2179756"/>
                <a:gd name="connsiteX33" fmla="*/ 2736779 w 3004064"/>
                <a:gd name="connsiteY33" fmla="*/ 1836539 h 2179756"/>
                <a:gd name="connsiteX34" fmla="*/ 2839418 w 3004064"/>
                <a:gd name="connsiteY34" fmla="*/ 2179695 h 2179756"/>
                <a:gd name="connsiteX35" fmla="*/ 1759298 w 3004064"/>
                <a:gd name="connsiteY35" fmla="*/ 2179694 h 2179756"/>
                <a:gd name="connsiteX36" fmla="*/ 1255242 w 3004064"/>
                <a:gd name="connsiteY36" fmla="*/ 1171583 h 2179756"/>
                <a:gd name="connsiteX37" fmla="*/ 979210 w 3004064"/>
                <a:gd name="connsiteY37" fmla="*/ 1211644 h 2179756"/>
                <a:gd name="connsiteX38" fmla="*/ 1254549 w 3004064"/>
                <a:gd name="connsiteY38" fmla="*/ 1525972 h 2179756"/>
                <a:gd name="connsiteX39" fmla="*/ 1273739 w 3004064"/>
                <a:gd name="connsiteY39" fmla="*/ 1794336 h 2179756"/>
                <a:gd name="connsiteX40" fmla="*/ 1259671 w 3004064"/>
                <a:gd name="connsiteY40" fmla="*/ 1920945 h 2179756"/>
                <a:gd name="connsiteX41" fmla="*/ 1471266 w 3004064"/>
                <a:gd name="connsiteY41" fmla="*/ 2179694 h 2179756"/>
                <a:gd name="connsiteX42" fmla="*/ 463154 w 3004064"/>
                <a:gd name="connsiteY42" fmla="*/ 2179694 h 2179756"/>
                <a:gd name="connsiteX43" fmla="*/ 507663 w 3004064"/>
                <a:gd name="connsiteY43" fmla="*/ 2003119 h 2179756"/>
                <a:gd name="connsiteX44" fmla="*/ 175122 w 3004064"/>
                <a:gd name="connsiteY44" fmla="*/ 1603631 h 2179756"/>
                <a:gd name="connsiteX45" fmla="*/ 260865 w 3004064"/>
                <a:gd name="connsiteY45" fmla="*/ 1006545 h 2179756"/>
                <a:gd name="connsiteX46" fmla="*/ 21714 w 3004064"/>
                <a:gd name="connsiteY46" fmla="*/ 936207 h 2179756"/>
                <a:gd name="connsiteX47" fmla="*/ 391146 w 3004064"/>
                <a:gd name="connsiteY47" fmla="*/ 739535 h 2179756"/>
                <a:gd name="connsiteX48" fmla="*/ 346925 w 3004064"/>
                <a:gd name="connsiteY48" fmla="*/ 919585 h 2179756"/>
                <a:gd name="connsiteX49" fmla="*/ 463154 w 3004064"/>
                <a:gd name="connsiteY49" fmla="*/ 1531623 h 2179756"/>
                <a:gd name="connsiteX50" fmla="*/ 781369 w 3004064"/>
                <a:gd name="connsiteY50" fmla="*/ 1625524 h 2179756"/>
                <a:gd name="connsiteX0" fmla="*/ 781369 w 3004064"/>
                <a:gd name="connsiteY0" fmla="*/ 1625524 h 2179756"/>
                <a:gd name="connsiteX1" fmla="*/ 485948 w 3004064"/>
                <a:gd name="connsiteY1" fmla="*/ 978410 h 2179756"/>
                <a:gd name="connsiteX2" fmla="*/ 922046 w 3004064"/>
                <a:gd name="connsiteY2" fmla="*/ 570447 h 2179756"/>
                <a:gd name="connsiteX3" fmla="*/ 1203399 w 3004064"/>
                <a:gd name="connsiteY3" fmla="*/ 554263 h 2179756"/>
                <a:gd name="connsiteX4" fmla="*/ 1456619 w 3004064"/>
                <a:gd name="connsiteY4" fmla="*/ 739259 h 2179756"/>
                <a:gd name="connsiteX5" fmla="*/ 1850514 w 3004064"/>
                <a:gd name="connsiteY5" fmla="*/ 1344170 h 2179756"/>
                <a:gd name="connsiteX6" fmla="*/ 2061529 w 3004064"/>
                <a:gd name="connsiteY6" fmla="*/ 1498915 h 2179756"/>
                <a:gd name="connsiteX7" fmla="*/ 2075597 w 3004064"/>
                <a:gd name="connsiteY7" fmla="*/ 1372305 h 2179756"/>
                <a:gd name="connsiteX8" fmla="*/ 1794243 w 3004064"/>
                <a:gd name="connsiteY8" fmla="*/ 1006545 h 2179756"/>
                <a:gd name="connsiteX9" fmla="*/ 1723905 w 3004064"/>
                <a:gd name="connsiteY9" fmla="*/ 682988 h 2179756"/>
                <a:gd name="connsiteX10" fmla="*/ 1583228 w 3004064"/>
                <a:gd name="connsiteY10" fmla="*/ 556379 h 2179756"/>
                <a:gd name="connsiteX11" fmla="*/ 1752040 w 3004064"/>
                <a:gd name="connsiteY11" fmla="*/ 500108 h 2179756"/>
                <a:gd name="connsiteX12" fmla="*/ 1597295 w 3004064"/>
                <a:gd name="connsiteY12" fmla="*/ 387567 h 2179756"/>
                <a:gd name="connsiteX13" fmla="*/ 1864582 w 3004064"/>
                <a:gd name="connsiteY13" fmla="*/ 373499 h 2179756"/>
                <a:gd name="connsiteX14" fmla="*/ 1560730 w 3004064"/>
                <a:gd name="connsiteY14" fmla="*/ 223670 h 2179756"/>
                <a:gd name="connsiteX15" fmla="*/ 1470686 w 3004064"/>
                <a:gd name="connsiteY15" fmla="*/ 64010 h 2179756"/>
                <a:gd name="connsiteX16" fmla="*/ 1811583 w 3004064"/>
                <a:gd name="connsiteY16" fmla="*/ 207486 h 2179756"/>
                <a:gd name="connsiteX17" fmla="*/ 1771123 w 3004064"/>
                <a:gd name="connsiteY17" fmla="*/ 191302 h 2179756"/>
                <a:gd name="connsiteX18" fmla="*/ 1949148 w 3004064"/>
                <a:gd name="connsiteY18" fmla="*/ 239854 h 2179756"/>
                <a:gd name="connsiteX19" fmla="*/ 1989448 w 3004064"/>
                <a:gd name="connsiteY19" fmla="*/ 172319 h 2179756"/>
                <a:gd name="connsiteX20" fmla="*/ 1934920 w 3004064"/>
                <a:gd name="connsiteY20" fmla="*/ 21807 h 2179756"/>
                <a:gd name="connsiteX21" fmla="*/ 2216274 w 3004064"/>
                <a:gd name="connsiteY21" fmla="*/ 303161 h 2179756"/>
                <a:gd name="connsiteX22" fmla="*/ 2539831 w 3004064"/>
                <a:gd name="connsiteY22" fmla="*/ 359432 h 2179756"/>
                <a:gd name="connsiteX23" fmla="*/ 2666440 w 3004064"/>
                <a:gd name="connsiteY23" fmla="*/ 275025 h 2179756"/>
                <a:gd name="connsiteX24" fmla="*/ 2863388 w 3004064"/>
                <a:gd name="connsiteY24" fmla="*/ 429770 h 2179756"/>
                <a:gd name="connsiteX25" fmla="*/ 2708643 w 3004064"/>
                <a:gd name="connsiteY25" fmla="*/ 584515 h 2179756"/>
                <a:gd name="connsiteX26" fmla="*/ 2300680 w 3004064"/>
                <a:gd name="connsiteY26" fmla="*/ 640785 h 2179756"/>
                <a:gd name="connsiteX27" fmla="*/ 2553899 w 3004064"/>
                <a:gd name="connsiteY27" fmla="*/ 725192 h 2179756"/>
                <a:gd name="connsiteX28" fmla="*/ 2933726 w 3004064"/>
                <a:gd name="connsiteY28" fmla="*/ 612650 h 2179756"/>
                <a:gd name="connsiteX29" fmla="*/ 2975929 w 3004064"/>
                <a:gd name="connsiteY29" fmla="*/ 823665 h 2179756"/>
                <a:gd name="connsiteX30" fmla="*/ 2851162 w 3004064"/>
                <a:gd name="connsiteY30" fmla="*/ 921693 h 2179756"/>
                <a:gd name="connsiteX31" fmla="*/ 2216274 w 3004064"/>
                <a:gd name="connsiteY31" fmla="*/ 837733 h 2179756"/>
                <a:gd name="connsiteX32" fmla="*/ 2666440 w 3004064"/>
                <a:gd name="connsiteY32" fmla="*/ 1330102 h 2179756"/>
                <a:gd name="connsiteX33" fmla="*/ 2736779 w 3004064"/>
                <a:gd name="connsiteY33" fmla="*/ 1836539 h 2179756"/>
                <a:gd name="connsiteX34" fmla="*/ 2839418 w 3004064"/>
                <a:gd name="connsiteY34" fmla="*/ 2179695 h 2179756"/>
                <a:gd name="connsiteX35" fmla="*/ 1759298 w 3004064"/>
                <a:gd name="connsiteY35" fmla="*/ 2179694 h 2179756"/>
                <a:gd name="connsiteX36" fmla="*/ 1255242 w 3004064"/>
                <a:gd name="connsiteY36" fmla="*/ 1171583 h 2179756"/>
                <a:gd name="connsiteX37" fmla="*/ 979210 w 3004064"/>
                <a:gd name="connsiteY37" fmla="*/ 1211644 h 2179756"/>
                <a:gd name="connsiteX38" fmla="*/ 1254549 w 3004064"/>
                <a:gd name="connsiteY38" fmla="*/ 1525972 h 2179756"/>
                <a:gd name="connsiteX39" fmla="*/ 1273739 w 3004064"/>
                <a:gd name="connsiteY39" fmla="*/ 1794336 h 2179756"/>
                <a:gd name="connsiteX40" fmla="*/ 1259671 w 3004064"/>
                <a:gd name="connsiteY40" fmla="*/ 1920945 h 2179756"/>
                <a:gd name="connsiteX41" fmla="*/ 1471266 w 3004064"/>
                <a:gd name="connsiteY41" fmla="*/ 2179694 h 2179756"/>
                <a:gd name="connsiteX42" fmla="*/ 463154 w 3004064"/>
                <a:gd name="connsiteY42" fmla="*/ 2179694 h 2179756"/>
                <a:gd name="connsiteX43" fmla="*/ 507663 w 3004064"/>
                <a:gd name="connsiteY43" fmla="*/ 2003119 h 2179756"/>
                <a:gd name="connsiteX44" fmla="*/ 175122 w 3004064"/>
                <a:gd name="connsiteY44" fmla="*/ 1603631 h 2179756"/>
                <a:gd name="connsiteX45" fmla="*/ 260865 w 3004064"/>
                <a:gd name="connsiteY45" fmla="*/ 1006545 h 2179756"/>
                <a:gd name="connsiteX46" fmla="*/ 21714 w 3004064"/>
                <a:gd name="connsiteY46" fmla="*/ 936207 h 2179756"/>
                <a:gd name="connsiteX47" fmla="*/ 391146 w 3004064"/>
                <a:gd name="connsiteY47" fmla="*/ 739535 h 2179756"/>
                <a:gd name="connsiteX48" fmla="*/ 346925 w 3004064"/>
                <a:gd name="connsiteY48" fmla="*/ 919585 h 2179756"/>
                <a:gd name="connsiteX49" fmla="*/ 463154 w 3004064"/>
                <a:gd name="connsiteY49" fmla="*/ 1531623 h 2179756"/>
                <a:gd name="connsiteX50" fmla="*/ 781369 w 3004064"/>
                <a:gd name="connsiteY50" fmla="*/ 1625524 h 2179756"/>
                <a:gd name="connsiteX0" fmla="*/ 769367 w 2992062"/>
                <a:gd name="connsiteY0" fmla="*/ 1625524 h 2179756"/>
                <a:gd name="connsiteX1" fmla="*/ 473946 w 2992062"/>
                <a:gd name="connsiteY1" fmla="*/ 978410 h 2179756"/>
                <a:gd name="connsiteX2" fmla="*/ 910044 w 2992062"/>
                <a:gd name="connsiteY2" fmla="*/ 570447 h 2179756"/>
                <a:gd name="connsiteX3" fmla="*/ 1191397 w 2992062"/>
                <a:gd name="connsiteY3" fmla="*/ 554263 h 2179756"/>
                <a:gd name="connsiteX4" fmla="*/ 1444617 w 2992062"/>
                <a:gd name="connsiteY4" fmla="*/ 739259 h 2179756"/>
                <a:gd name="connsiteX5" fmla="*/ 1838512 w 2992062"/>
                <a:gd name="connsiteY5" fmla="*/ 1344170 h 2179756"/>
                <a:gd name="connsiteX6" fmla="*/ 2049527 w 2992062"/>
                <a:gd name="connsiteY6" fmla="*/ 1498915 h 2179756"/>
                <a:gd name="connsiteX7" fmla="*/ 2063595 w 2992062"/>
                <a:gd name="connsiteY7" fmla="*/ 1372305 h 2179756"/>
                <a:gd name="connsiteX8" fmla="*/ 1782241 w 2992062"/>
                <a:gd name="connsiteY8" fmla="*/ 1006545 h 2179756"/>
                <a:gd name="connsiteX9" fmla="*/ 1711903 w 2992062"/>
                <a:gd name="connsiteY9" fmla="*/ 682988 h 2179756"/>
                <a:gd name="connsiteX10" fmla="*/ 1571226 w 2992062"/>
                <a:gd name="connsiteY10" fmla="*/ 556379 h 2179756"/>
                <a:gd name="connsiteX11" fmla="*/ 1740038 w 2992062"/>
                <a:gd name="connsiteY11" fmla="*/ 500108 h 2179756"/>
                <a:gd name="connsiteX12" fmla="*/ 1585293 w 2992062"/>
                <a:gd name="connsiteY12" fmla="*/ 387567 h 2179756"/>
                <a:gd name="connsiteX13" fmla="*/ 1852580 w 2992062"/>
                <a:gd name="connsiteY13" fmla="*/ 373499 h 2179756"/>
                <a:gd name="connsiteX14" fmla="*/ 1548728 w 2992062"/>
                <a:gd name="connsiteY14" fmla="*/ 223670 h 2179756"/>
                <a:gd name="connsiteX15" fmla="*/ 1458684 w 2992062"/>
                <a:gd name="connsiteY15" fmla="*/ 64010 h 2179756"/>
                <a:gd name="connsiteX16" fmla="*/ 1799581 w 2992062"/>
                <a:gd name="connsiteY16" fmla="*/ 207486 h 2179756"/>
                <a:gd name="connsiteX17" fmla="*/ 1759121 w 2992062"/>
                <a:gd name="connsiteY17" fmla="*/ 191302 h 2179756"/>
                <a:gd name="connsiteX18" fmla="*/ 1937146 w 2992062"/>
                <a:gd name="connsiteY18" fmla="*/ 239854 h 2179756"/>
                <a:gd name="connsiteX19" fmla="*/ 1977446 w 2992062"/>
                <a:gd name="connsiteY19" fmla="*/ 172319 h 2179756"/>
                <a:gd name="connsiteX20" fmla="*/ 1922918 w 2992062"/>
                <a:gd name="connsiteY20" fmla="*/ 21807 h 2179756"/>
                <a:gd name="connsiteX21" fmla="*/ 2204272 w 2992062"/>
                <a:gd name="connsiteY21" fmla="*/ 303161 h 2179756"/>
                <a:gd name="connsiteX22" fmla="*/ 2527829 w 2992062"/>
                <a:gd name="connsiteY22" fmla="*/ 359432 h 2179756"/>
                <a:gd name="connsiteX23" fmla="*/ 2654438 w 2992062"/>
                <a:gd name="connsiteY23" fmla="*/ 275025 h 2179756"/>
                <a:gd name="connsiteX24" fmla="*/ 2851386 w 2992062"/>
                <a:gd name="connsiteY24" fmla="*/ 429770 h 2179756"/>
                <a:gd name="connsiteX25" fmla="*/ 2696641 w 2992062"/>
                <a:gd name="connsiteY25" fmla="*/ 584515 h 2179756"/>
                <a:gd name="connsiteX26" fmla="*/ 2288678 w 2992062"/>
                <a:gd name="connsiteY26" fmla="*/ 640785 h 2179756"/>
                <a:gd name="connsiteX27" fmla="*/ 2541897 w 2992062"/>
                <a:gd name="connsiteY27" fmla="*/ 725192 h 2179756"/>
                <a:gd name="connsiteX28" fmla="*/ 2921724 w 2992062"/>
                <a:gd name="connsiteY28" fmla="*/ 612650 h 2179756"/>
                <a:gd name="connsiteX29" fmla="*/ 2963927 w 2992062"/>
                <a:gd name="connsiteY29" fmla="*/ 823665 h 2179756"/>
                <a:gd name="connsiteX30" fmla="*/ 2839160 w 2992062"/>
                <a:gd name="connsiteY30" fmla="*/ 921693 h 2179756"/>
                <a:gd name="connsiteX31" fmla="*/ 2204272 w 2992062"/>
                <a:gd name="connsiteY31" fmla="*/ 837733 h 2179756"/>
                <a:gd name="connsiteX32" fmla="*/ 2654438 w 2992062"/>
                <a:gd name="connsiteY32" fmla="*/ 1330102 h 2179756"/>
                <a:gd name="connsiteX33" fmla="*/ 2724777 w 2992062"/>
                <a:gd name="connsiteY33" fmla="*/ 1836539 h 2179756"/>
                <a:gd name="connsiteX34" fmla="*/ 2827416 w 2992062"/>
                <a:gd name="connsiteY34" fmla="*/ 2179695 h 2179756"/>
                <a:gd name="connsiteX35" fmla="*/ 1747296 w 2992062"/>
                <a:gd name="connsiteY35" fmla="*/ 2179694 h 2179756"/>
                <a:gd name="connsiteX36" fmla="*/ 1243240 w 2992062"/>
                <a:gd name="connsiteY36" fmla="*/ 1171583 h 2179756"/>
                <a:gd name="connsiteX37" fmla="*/ 967208 w 2992062"/>
                <a:gd name="connsiteY37" fmla="*/ 1211644 h 2179756"/>
                <a:gd name="connsiteX38" fmla="*/ 1242547 w 2992062"/>
                <a:gd name="connsiteY38" fmla="*/ 1525972 h 2179756"/>
                <a:gd name="connsiteX39" fmla="*/ 1261737 w 2992062"/>
                <a:gd name="connsiteY39" fmla="*/ 1794336 h 2179756"/>
                <a:gd name="connsiteX40" fmla="*/ 1247669 w 2992062"/>
                <a:gd name="connsiteY40" fmla="*/ 1920945 h 2179756"/>
                <a:gd name="connsiteX41" fmla="*/ 1459264 w 2992062"/>
                <a:gd name="connsiteY41" fmla="*/ 2179694 h 2179756"/>
                <a:gd name="connsiteX42" fmla="*/ 451152 w 2992062"/>
                <a:gd name="connsiteY42" fmla="*/ 2179694 h 2179756"/>
                <a:gd name="connsiteX43" fmla="*/ 495661 w 2992062"/>
                <a:gd name="connsiteY43" fmla="*/ 2003119 h 2179756"/>
                <a:gd name="connsiteX44" fmla="*/ 163120 w 2992062"/>
                <a:gd name="connsiteY44" fmla="*/ 1603631 h 2179756"/>
                <a:gd name="connsiteX45" fmla="*/ 248863 w 2992062"/>
                <a:gd name="connsiteY45" fmla="*/ 1006545 h 2179756"/>
                <a:gd name="connsiteX46" fmla="*/ 9712 w 2992062"/>
                <a:gd name="connsiteY46" fmla="*/ 936207 h 2179756"/>
                <a:gd name="connsiteX47" fmla="*/ 307135 w 2992062"/>
                <a:gd name="connsiteY47" fmla="*/ 667527 h 2179756"/>
                <a:gd name="connsiteX48" fmla="*/ 334923 w 2992062"/>
                <a:gd name="connsiteY48" fmla="*/ 919585 h 2179756"/>
                <a:gd name="connsiteX49" fmla="*/ 451152 w 2992062"/>
                <a:gd name="connsiteY49" fmla="*/ 1531623 h 2179756"/>
                <a:gd name="connsiteX50" fmla="*/ 769367 w 2992062"/>
                <a:gd name="connsiteY50" fmla="*/ 1625524 h 2179756"/>
                <a:gd name="connsiteX0" fmla="*/ 759655 w 2982350"/>
                <a:gd name="connsiteY0" fmla="*/ 1625524 h 2179756"/>
                <a:gd name="connsiteX1" fmla="*/ 464234 w 2982350"/>
                <a:gd name="connsiteY1" fmla="*/ 978410 h 2179756"/>
                <a:gd name="connsiteX2" fmla="*/ 900332 w 2982350"/>
                <a:gd name="connsiteY2" fmla="*/ 570447 h 2179756"/>
                <a:gd name="connsiteX3" fmla="*/ 1181685 w 2982350"/>
                <a:gd name="connsiteY3" fmla="*/ 554263 h 2179756"/>
                <a:gd name="connsiteX4" fmla="*/ 1434905 w 2982350"/>
                <a:gd name="connsiteY4" fmla="*/ 739259 h 2179756"/>
                <a:gd name="connsiteX5" fmla="*/ 1828800 w 2982350"/>
                <a:gd name="connsiteY5" fmla="*/ 1344170 h 2179756"/>
                <a:gd name="connsiteX6" fmla="*/ 2039815 w 2982350"/>
                <a:gd name="connsiteY6" fmla="*/ 1498915 h 2179756"/>
                <a:gd name="connsiteX7" fmla="*/ 2053883 w 2982350"/>
                <a:gd name="connsiteY7" fmla="*/ 1372305 h 2179756"/>
                <a:gd name="connsiteX8" fmla="*/ 1772529 w 2982350"/>
                <a:gd name="connsiteY8" fmla="*/ 1006545 h 2179756"/>
                <a:gd name="connsiteX9" fmla="*/ 1702191 w 2982350"/>
                <a:gd name="connsiteY9" fmla="*/ 682988 h 2179756"/>
                <a:gd name="connsiteX10" fmla="*/ 1561514 w 2982350"/>
                <a:gd name="connsiteY10" fmla="*/ 556379 h 2179756"/>
                <a:gd name="connsiteX11" fmla="*/ 1730326 w 2982350"/>
                <a:gd name="connsiteY11" fmla="*/ 500108 h 2179756"/>
                <a:gd name="connsiteX12" fmla="*/ 1575581 w 2982350"/>
                <a:gd name="connsiteY12" fmla="*/ 387567 h 2179756"/>
                <a:gd name="connsiteX13" fmla="*/ 1842868 w 2982350"/>
                <a:gd name="connsiteY13" fmla="*/ 373499 h 2179756"/>
                <a:gd name="connsiteX14" fmla="*/ 1539016 w 2982350"/>
                <a:gd name="connsiteY14" fmla="*/ 223670 h 2179756"/>
                <a:gd name="connsiteX15" fmla="*/ 1448972 w 2982350"/>
                <a:gd name="connsiteY15" fmla="*/ 64010 h 2179756"/>
                <a:gd name="connsiteX16" fmla="*/ 1789869 w 2982350"/>
                <a:gd name="connsiteY16" fmla="*/ 207486 h 2179756"/>
                <a:gd name="connsiteX17" fmla="*/ 1749409 w 2982350"/>
                <a:gd name="connsiteY17" fmla="*/ 191302 h 2179756"/>
                <a:gd name="connsiteX18" fmla="*/ 1927434 w 2982350"/>
                <a:gd name="connsiteY18" fmla="*/ 239854 h 2179756"/>
                <a:gd name="connsiteX19" fmla="*/ 1967734 w 2982350"/>
                <a:gd name="connsiteY19" fmla="*/ 172319 h 2179756"/>
                <a:gd name="connsiteX20" fmla="*/ 1913206 w 2982350"/>
                <a:gd name="connsiteY20" fmla="*/ 21807 h 2179756"/>
                <a:gd name="connsiteX21" fmla="*/ 2194560 w 2982350"/>
                <a:gd name="connsiteY21" fmla="*/ 303161 h 2179756"/>
                <a:gd name="connsiteX22" fmla="*/ 2518117 w 2982350"/>
                <a:gd name="connsiteY22" fmla="*/ 359432 h 2179756"/>
                <a:gd name="connsiteX23" fmla="*/ 2644726 w 2982350"/>
                <a:gd name="connsiteY23" fmla="*/ 275025 h 2179756"/>
                <a:gd name="connsiteX24" fmla="*/ 2841674 w 2982350"/>
                <a:gd name="connsiteY24" fmla="*/ 429770 h 2179756"/>
                <a:gd name="connsiteX25" fmla="*/ 2686929 w 2982350"/>
                <a:gd name="connsiteY25" fmla="*/ 584515 h 2179756"/>
                <a:gd name="connsiteX26" fmla="*/ 2278966 w 2982350"/>
                <a:gd name="connsiteY26" fmla="*/ 640785 h 2179756"/>
                <a:gd name="connsiteX27" fmla="*/ 2532185 w 2982350"/>
                <a:gd name="connsiteY27" fmla="*/ 725192 h 2179756"/>
                <a:gd name="connsiteX28" fmla="*/ 2912012 w 2982350"/>
                <a:gd name="connsiteY28" fmla="*/ 612650 h 2179756"/>
                <a:gd name="connsiteX29" fmla="*/ 2954215 w 2982350"/>
                <a:gd name="connsiteY29" fmla="*/ 823665 h 2179756"/>
                <a:gd name="connsiteX30" fmla="*/ 2829448 w 2982350"/>
                <a:gd name="connsiteY30" fmla="*/ 921693 h 2179756"/>
                <a:gd name="connsiteX31" fmla="*/ 2194560 w 2982350"/>
                <a:gd name="connsiteY31" fmla="*/ 837733 h 2179756"/>
                <a:gd name="connsiteX32" fmla="*/ 2644726 w 2982350"/>
                <a:gd name="connsiteY32" fmla="*/ 1330102 h 2179756"/>
                <a:gd name="connsiteX33" fmla="*/ 2715065 w 2982350"/>
                <a:gd name="connsiteY33" fmla="*/ 1836539 h 2179756"/>
                <a:gd name="connsiteX34" fmla="*/ 2817704 w 2982350"/>
                <a:gd name="connsiteY34" fmla="*/ 2179695 h 2179756"/>
                <a:gd name="connsiteX35" fmla="*/ 1737584 w 2982350"/>
                <a:gd name="connsiteY35" fmla="*/ 2179694 h 2179756"/>
                <a:gd name="connsiteX36" fmla="*/ 1233528 w 2982350"/>
                <a:gd name="connsiteY36" fmla="*/ 1171583 h 2179756"/>
                <a:gd name="connsiteX37" fmla="*/ 957496 w 2982350"/>
                <a:gd name="connsiteY37" fmla="*/ 1211644 h 2179756"/>
                <a:gd name="connsiteX38" fmla="*/ 1232835 w 2982350"/>
                <a:gd name="connsiteY38" fmla="*/ 1525972 h 2179756"/>
                <a:gd name="connsiteX39" fmla="*/ 1252025 w 2982350"/>
                <a:gd name="connsiteY39" fmla="*/ 1794336 h 2179756"/>
                <a:gd name="connsiteX40" fmla="*/ 1237957 w 2982350"/>
                <a:gd name="connsiteY40" fmla="*/ 1920945 h 2179756"/>
                <a:gd name="connsiteX41" fmla="*/ 1449552 w 2982350"/>
                <a:gd name="connsiteY41" fmla="*/ 2179694 h 2179756"/>
                <a:gd name="connsiteX42" fmla="*/ 441440 w 2982350"/>
                <a:gd name="connsiteY42" fmla="*/ 2179694 h 2179756"/>
                <a:gd name="connsiteX43" fmla="*/ 485949 w 2982350"/>
                <a:gd name="connsiteY43" fmla="*/ 2003119 h 2179756"/>
                <a:gd name="connsiteX44" fmla="*/ 153408 w 2982350"/>
                <a:gd name="connsiteY44" fmla="*/ 1603631 h 2179756"/>
                <a:gd name="connsiteX45" fmla="*/ 239151 w 2982350"/>
                <a:gd name="connsiteY45" fmla="*/ 1006545 h 2179756"/>
                <a:gd name="connsiteX46" fmla="*/ 0 w 2982350"/>
                <a:gd name="connsiteY46" fmla="*/ 936207 h 2179756"/>
                <a:gd name="connsiteX47" fmla="*/ 297423 w 2982350"/>
                <a:gd name="connsiteY47" fmla="*/ 667527 h 2179756"/>
                <a:gd name="connsiteX48" fmla="*/ 325211 w 2982350"/>
                <a:gd name="connsiteY48" fmla="*/ 919585 h 2179756"/>
                <a:gd name="connsiteX49" fmla="*/ 441440 w 2982350"/>
                <a:gd name="connsiteY49" fmla="*/ 1531623 h 2179756"/>
                <a:gd name="connsiteX50" fmla="*/ 759655 w 2982350"/>
                <a:gd name="connsiteY50" fmla="*/ 1625524 h 2179756"/>
                <a:gd name="connsiteX0" fmla="*/ 827683 w 3050378"/>
                <a:gd name="connsiteY0" fmla="*/ 1625524 h 2179756"/>
                <a:gd name="connsiteX1" fmla="*/ 532262 w 3050378"/>
                <a:gd name="connsiteY1" fmla="*/ 978410 h 2179756"/>
                <a:gd name="connsiteX2" fmla="*/ 968360 w 3050378"/>
                <a:gd name="connsiteY2" fmla="*/ 570447 h 2179756"/>
                <a:gd name="connsiteX3" fmla="*/ 1249713 w 3050378"/>
                <a:gd name="connsiteY3" fmla="*/ 554263 h 2179756"/>
                <a:gd name="connsiteX4" fmla="*/ 1502933 w 3050378"/>
                <a:gd name="connsiteY4" fmla="*/ 739259 h 2179756"/>
                <a:gd name="connsiteX5" fmla="*/ 1896828 w 3050378"/>
                <a:gd name="connsiteY5" fmla="*/ 1344170 h 2179756"/>
                <a:gd name="connsiteX6" fmla="*/ 2107843 w 3050378"/>
                <a:gd name="connsiteY6" fmla="*/ 1498915 h 2179756"/>
                <a:gd name="connsiteX7" fmla="*/ 2121911 w 3050378"/>
                <a:gd name="connsiteY7" fmla="*/ 1372305 h 2179756"/>
                <a:gd name="connsiteX8" fmla="*/ 1840557 w 3050378"/>
                <a:gd name="connsiteY8" fmla="*/ 1006545 h 2179756"/>
                <a:gd name="connsiteX9" fmla="*/ 1770219 w 3050378"/>
                <a:gd name="connsiteY9" fmla="*/ 682988 h 2179756"/>
                <a:gd name="connsiteX10" fmla="*/ 1629542 w 3050378"/>
                <a:gd name="connsiteY10" fmla="*/ 556379 h 2179756"/>
                <a:gd name="connsiteX11" fmla="*/ 1798354 w 3050378"/>
                <a:gd name="connsiteY11" fmla="*/ 500108 h 2179756"/>
                <a:gd name="connsiteX12" fmla="*/ 1643609 w 3050378"/>
                <a:gd name="connsiteY12" fmla="*/ 387567 h 2179756"/>
                <a:gd name="connsiteX13" fmla="*/ 1910896 w 3050378"/>
                <a:gd name="connsiteY13" fmla="*/ 373499 h 2179756"/>
                <a:gd name="connsiteX14" fmla="*/ 1607044 w 3050378"/>
                <a:gd name="connsiteY14" fmla="*/ 223670 h 2179756"/>
                <a:gd name="connsiteX15" fmla="*/ 1517000 w 3050378"/>
                <a:gd name="connsiteY15" fmla="*/ 64010 h 2179756"/>
                <a:gd name="connsiteX16" fmla="*/ 1857897 w 3050378"/>
                <a:gd name="connsiteY16" fmla="*/ 207486 h 2179756"/>
                <a:gd name="connsiteX17" fmla="*/ 1817437 w 3050378"/>
                <a:gd name="connsiteY17" fmla="*/ 191302 h 2179756"/>
                <a:gd name="connsiteX18" fmla="*/ 1995462 w 3050378"/>
                <a:gd name="connsiteY18" fmla="*/ 239854 h 2179756"/>
                <a:gd name="connsiteX19" fmla="*/ 2035762 w 3050378"/>
                <a:gd name="connsiteY19" fmla="*/ 172319 h 2179756"/>
                <a:gd name="connsiteX20" fmla="*/ 1981234 w 3050378"/>
                <a:gd name="connsiteY20" fmla="*/ 21807 h 2179756"/>
                <a:gd name="connsiteX21" fmla="*/ 2262588 w 3050378"/>
                <a:gd name="connsiteY21" fmla="*/ 303161 h 2179756"/>
                <a:gd name="connsiteX22" fmla="*/ 2586145 w 3050378"/>
                <a:gd name="connsiteY22" fmla="*/ 359432 h 2179756"/>
                <a:gd name="connsiteX23" fmla="*/ 2712754 w 3050378"/>
                <a:gd name="connsiteY23" fmla="*/ 275025 h 2179756"/>
                <a:gd name="connsiteX24" fmla="*/ 2909702 w 3050378"/>
                <a:gd name="connsiteY24" fmla="*/ 429770 h 2179756"/>
                <a:gd name="connsiteX25" fmla="*/ 2754957 w 3050378"/>
                <a:gd name="connsiteY25" fmla="*/ 584515 h 2179756"/>
                <a:gd name="connsiteX26" fmla="*/ 2346994 w 3050378"/>
                <a:gd name="connsiteY26" fmla="*/ 640785 h 2179756"/>
                <a:gd name="connsiteX27" fmla="*/ 2600213 w 3050378"/>
                <a:gd name="connsiteY27" fmla="*/ 725192 h 2179756"/>
                <a:gd name="connsiteX28" fmla="*/ 2980040 w 3050378"/>
                <a:gd name="connsiteY28" fmla="*/ 612650 h 2179756"/>
                <a:gd name="connsiteX29" fmla="*/ 3022243 w 3050378"/>
                <a:gd name="connsiteY29" fmla="*/ 823665 h 2179756"/>
                <a:gd name="connsiteX30" fmla="*/ 2897476 w 3050378"/>
                <a:gd name="connsiteY30" fmla="*/ 921693 h 2179756"/>
                <a:gd name="connsiteX31" fmla="*/ 2262588 w 3050378"/>
                <a:gd name="connsiteY31" fmla="*/ 837733 h 2179756"/>
                <a:gd name="connsiteX32" fmla="*/ 2712754 w 3050378"/>
                <a:gd name="connsiteY32" fmla="*/ 1330102 h 2179756"/>
                <a:gd name="connsiteX33" fmla="*/ 2783093 w 3050378"/>
                <a:gd name="connsiteY33" fmla="*/ 1836539 h 2179756"/>
                <a:gd name="connsiteX34" fmla="*/ 2885732 w 3050378"/>
                <a:gd name="connsiteY34" fmla="*/ 2179695 h 2179756"/>
                <a:gd name="connsiteX35" fmla="*/ 1805612 w 3050378"/>
                <a:gd name="connsiteY35" fmla="*/ 2179694 h 2179756"/>
                <a:gd name="connsiteX36" fmla="*/ 1301556 w 3050378"/>
                <a:gd name="connsiteY36" fmla="*/ 1171583 h 2179756"/>
                <a:gd name="connsiteX37" fmla="*/ 1025524 w 3050378"/>
                <a:gd name="connsiteY37" fmla="*/ 1211644 h 2179756"/>
                <a:gd name="connsiteX38" fmla="*/ 1300863 w 3050378"/>
                <a:gd name="connsiteY38" fmla="*/ 1525972 h 2179756"/>
                <a:gd name="connsiteX39" fmla="*/ 1320053 w 3050378"/>
                <a:gd name="connsiteY39" fmla="*/ 1794336 h 2179756"/>
                <a:gd name="connsiteX40" fmla="*/ 1305985 w 3050378"/>
                <a:gd name="connsiteY40" fmla="*/ 1920945 h 2179756"/>
                <a:gd name="connsiteX41" fmla="*/ 1517580 w 3050378"/>
                <a:gd name="connsiteY41" fmla="*/ 2179694 h 2179756"/>
                <a:gd name="connsiteX42" fmla="*/ 509468 w 3050378"/>
                <a:gd name="connsiteY42" fmla="*/ 2179694 h 2179756"/>
                <a:gd name="connsiteX43" fmla="*/ 553977 w 3050378"/>
                <a:gd name="connsiteY43" fmla="*/ 2003119 h 2179756"/>
                <a:gd name="connsiteX44" fmla="*/ 221436 w 3050378"/>
                <a:gd name="connsiteY44" fmla="*/ 1603631 h 2179756"/>
                <a:gd name="connsiteX45" fmla="*/ 307179 w 3050378"/>
                <a:gd name="connsiteY45" fmla="*/ 1006545 h 2179756"/>
                <a:gd name="connsiteX46" fmla="*/ 68028 w 3050378"/>
                <a:gd name="connsiteY46" fmla="*/ 936207 h 2179756"/>
                <a:gd name="connsiteX47" fmla="*/ 365451 w 3050378"/>
                <a:gd name="connsiteY47" fmla="*/ 667527 h 2179756"/>
                <a:gd name="connsiteX48" fmla="*/ 393239 w 3050378"/>
                <a:gd name="connsiteY48" fmla="*/ 919585 h 2179756"/>
                <a:gd name="connsiteX49" fmla="*/ 509468 w 3050378"/>
                <a:gd name="connsiteY49" fmla="*/ 1531623 h 2179756"/>
                <a:gd name="connsiteX50" fmla="*/ 827683 w 3050378"/>
                <a:gd name="connsiteY50" fmla="*/ 1625524 h 2179756"/>
                <a:gd name="connsiteX0" fmla="*/ 827683 w 3050378"/>
                <a:gd name="connsiteY0" fmla="*/ 1625524 h 2179756"/>
                <a:gd name="connsiteX1" fmla="*/ 532262 w 3050378"/>
                <a:gd name="connsiteY1" fmla="*/ 978410 h 2179756"/>
                <a:gd name="connsiteX2" fmla="*/ 968360 w 3050378"/>
                <a:gd name="connsiteY2" fmla="*/ 570447 h 2179756"/>
                <a:gd name="connsiteX3" fmla="*/ 1249713 w 3050378"/>
                <a:gd name="connsiteY3" fmla="*/ 554263 h 2179756"/>
                <a:gd name="connsiteX4" fmla="*/ 1502933 w 3050378"/>
                <a:gd name="connsiteY4" fmla="*/ 739259 h 2179756"/>
                <a:gd name="connsiteX5" fmla="*/ 1896828 w 3050378"/>
                <a:gd name="connsiteY5" fmla="*/ 1344170 h 2179756"/>
                <a:gd name="connsiteX6" fmla="*/ 2107843 w 3050378"/>
                <a:gd name="connsiteY6" fmla="*/ 1498915 h 2179756"/>
                <a:gd name="connsiteX7" fmla="*/ 2121911 w 3050378"/>
                <a:gd name="connsiteY7" fmla="*/ 1372305 h 2179756"/>
                <a:gd name="connsiteX8" fmla="*/ 1840557 w 3050378"/>
                <a:gd name="connsiteY8" fmla="*/ 1006545 h 2179756"/>
                <a:gd name="connsiteX9" fmla="*/ 1770219 w 3050378"/>
                <a:gd name="connsiteY9" fmla="*/ 682988 h 2179756"/>
                <a:gd name="connsiteX10" fmla="*/ 1629542 w 3050378"/>
                <a:gd name="connsiteY10" fmla="*/ 556379 h 2179756"/>
                <a:gd name="connsiteX11" fmla="*/ 1798354 w 3050378"/>
                <a:gd name="connsiteY11" fmla="*/ 500108 h 2179756"/>
                <a:gd name="connsiteX12" fmla="*/ 1643609 w 3050378"/>
                <a:gd name="connsiteY12" fmla="*/ 387567 h 2179756"/>
                <a:gd name="connsiteX13" fmla="*/ 1910896 w 3050378"/>
                <a:gd name="connsiteY13" fmla="*/ 373499 h 2179756"/>
                <a:gd name="connsiteX14" fmla="*/ 1607044 w 3050378"/>
                <a:gd name="connsiteY14" fmla="*/ 223670 h 2179756"/>
                <a:gd name="connsiteX15" fmla="*/ 1517000 w 3050378"/>
                <a:gd name="connsiteY15" fmla="*/ 64010 h 2179756"/>
                <a:gd name="connsiteX16" fmla="*/ 1857897 w 3050378"/>
                <a:gd name="connsiteY16" fmla="*/ 207486 h 2179756"/>
                <a:gd name="connsiteX17" fmla="*/ 1817437 w 3050378"/>
                <a:gd name="connsiteY17" fmla="*/ 191302 h 2179756"/>
                <a:gd name="connsiteX18" fmla="*/ 1995462 w 3050378"/>
                <a:gd name="connsiteY18" fmla="*/ 239854 h 2179756"/>
                <a:gd name="connsiteX19" fmla="*/ 2035762 w 3050378"/>
                <a:gd name="connsiteY19" fmla="*/ 172319 h 2179756"/>
                <a:gd name="connsiteX20" fmla="*/ 1981234 w 3050378"/>
                <a:gd name="connsiteY20" fmla="*/ 21807 h 2179756"/>
                <a:gd name="connsiteX21" fmla="*/ 2262588 w 3050378"/>
                <a:gd name="connsiteY21" fmla="*/ 303161 h 2179756"/>
                <a:gd name="connsiteX22" fmla="*/ 2586145 w 3050378"/>
                <a:gd name="connsiteY22" fmla="*/ 359432 h 2179756"/>
                <a:gd name="connsiteX23" fmla="*/ 2712754 w 3050378"/>
                <a:gd name="connsiteY23" fmla="*/ 275025 h 2179756"/>
                <a:gd name="connsiteX24" fmla="*/ 2909702 w 3050378"/>
                <a:gd name="connsiteY24" fmla="*/ 429770 h 2179756"/>
                <a:gd name="connsiteX25" fmla="*/ 2754957 w 3050378"/>
                <a:gd name="connsiteY25" fmla="*/ 584515 h 2179756"/>
                <a:gd name="connsiteX26" fmla="*/ 2346994 w 3050378"/>
                <a:gd name="connsiteY26" fmla="*/ 640785 h 2179756"/>
                <a:gd name="connsiteX27" fmla="*/ 2600213 w 3050378"/>
                <a:gd name="connsiteY27" fmla="*/ 725192 h 2179756"/>
                <a:gd name="connsiteX28" fmla="*/ 2980040 w 3050378"/>
                <a:gd name="connsiteY28" fmla="*/ 612650 h 2179756"/>
                <a:gd name="connsiteX29" fmla="*/ 3022243 w 3050378"/>
                <a:gd name="connsiteY29" fmla="*/ 823665 h 2179756"/>
                <a:gd name="connsiteX30" fmla="*/ 2897476 w 3050378"/>
                <a:gd name="connsiteY30" fmla="*/ 921693 h 2179756"/>
                <a:gd name="connsiteX31" fmla="*/ 2262588 w 3050378"/>
                <a:gd name="connsiteY31" fmla="*/ 837733 h 2179756"/>
                <a:gd name="connsiteX32" fmla="*/ 2712754 w 3050378"/>
                <a:gd name="connsiteY32" fmla="*/ 1330102 h 2179756"/>
                <a:gd name="connsiteX33" fmla="*/ 2783093 w 3050378"/>
                <a:gd name="connsiteY33" fmla="*/ 1836539 h 2179756"/>
                <a:gd name="connsiteX34" fmla="*/ 2885732 w 3050378"/>
                <a:gd name="connsiteY34" fmla="*/ 2179695 h 2179756"/>
                <a:gd name="connsiteX35" fmla="*/ 1805612 w 3050378"/>
                <a:gd name="connsiteY35" fmla="*/ 2179694 h 2179756"/>
                <a:gd name="connsiteX36" fmla="*/ 1301556 w 3050378"/>
                <a:gd name="connsiteY36" fmla="*/ 1171583 h 2179756"/>
                <a:gd name="connsiteX37" fmla="*/ 1025524 w 3050378"/>
                <a:gd name="connsiteY37" fmla="*/ 1211644 h 2179756"/>
                <a:gd name="connsiteX38" fmla="*/ 1300863 w 3050378"/>
                <a:gd name="connsiteY38" fmla="*/ 1525972 h 2179756"/>
                <a:gd name="connsiteX39" fmla="*/ 1320053 w 3050378"/>
                <a:gd name="connsiteY39" fmla="*/ 1794336 h 2179756"/>
                <a:gd name="connsiteX40" fmla="*/ 1305985 w 3050378"/>
                <a:gd name="connsiteY40" fmla="*/ 1920945 h 2179756"/>
                <a:gd name="connsiteX41" fmla="*/ 1517580 w 3050378"/>
                <a:gd name="connsiteY41" fmla="*/ 2179694 h 2179756"/>
                <a:gd name="connsiteX42" fmla="*/ 509468 w 3050378"/>
                <a:gd name="connsiteY42" fmla="*/ 2179694 h 2179756"/>
                <a:gd name="connsiteX43" fmla="*/ 553977 w 3050378"/>
                <a:gd name="connsiteY43" fmla="*/ 2003119 h 2179756"/>
                <a:gd name="connsiteX44" fmla="*/ 221436 w 3050378"/>
                <a:gd name="connsiteY44" fmla="*/ 1603631 h 2179756"/>
                <a:gd name="connsiteX45" fmla="*/ 307179 w 3050378"/>
                <a:gd name="connsiteY45" fmla="*/ 1006545 h 2179756"/>
                <a:gd name="connsiteX46" fmla="*/ 68028 w 3050378"/>
                <a:gd name="connsiteY46" fmla="*/ 936207 h 2179756"/>
                <a:gd name="connsiteX47" fmla="*/ 365451 w 3050378"/>
                <a:gd name="connsiteY47" fmla="*/ 667527 h 2179756"/>
                <a:gd name="connsiteX48" fmla="*/ 393239 w 3050378"/>
                <a:gd name="connsiteY48" fmla="*/ 919585 h 2179756"/>
                <a:gd name="connsiteX49" fmla="*/ 509468 w 3050378"/>
                <a:gd name="connsiteY49" fmla="*/ 1531623 h 2179756"/>
                <a:gd name="connsiteX50" fmla="*/ 827683 w 3050378"/>
                <a:gd name="connsiteY50" fmla="*/ 1625524 h 2179756"/>
                <a:gd name="connsiteX0" fmla="*/ 827683 w 3050378"/>
                <a:gd name="connsiteY0" fmla="*/ 1625524 h 2179756"/>
                <a:gd name="connsiteX1" fmla="*/ 532262 w 3050378"/>
                <a:gd name="connsiteY1" fmla="*/ 978410 h 2179756"/>
                <a:gd name="connsiteX2" fmla="*/ 1249713 w 3050378"/>
                <a:gd name="connsiteY2" fmla="*/ 554263 h 2179756"/>
                <a:gd name="connsiteX3" fmla="*/ 1502933 w 3050378"/>
                <a:gd name="connsiteY3" fmla="*/ 739259 h 2179756"/>
                <a:gd name="connsiteX4" fmla="*/ 1896828 w 3050378"/>
                <a:gd name="connsiteY4" fmla="*/ 1344170 h 2179756"/>
                <a:gd name="connsiteX5" fmla="*/ 2107843 w 3050378"/>
                <a:gd name="connsiteY5" fmla="*/ 1498915 h 2179756"/>
                <a:gd name="connsiteX6" fmla="*/ 2121911 w 3050378"/>
                <a:gd name="connsiteY6" fmla="*/ 1372305 h 2179756"/>
                <a:gd name="connsiteX7" fmla="*/ 1840557 w 3050378"/>
                <a:gd name="connsiteY7" fmla="*/ 1006545 h 2179756"/>
                <a:gd name="connsiteX8" fmla="*/ 1770219 w 3050378"/>
                <a:gd name="connsiteY8" fmla="*/ 682988 h 2179756"/>
                <a:gd name="connsiteX9" fmla="*/ 1629542 w 3050378"/>
                <a:gd name="connsiteY9" fmla="*/ 556379 h 2179756"/>
                <a:gd name="connsiteX10" fmla="*/ 1798354 w 3050378"/>
                <a:gd name="connsiteY10" fmla="*/ 500108 h 2179756"/>
                <a:gd name="connsiteX11" fmla="*/ 1643609 w 3050378"/>
                <a:gd name="connsiteY11" fmla="*/ 387567 h 2179756"/>
                <a:gd name="connsiteX12" fmla="*/ 1910896 w 3050378"/>
                <a:gd name="connsiteY12" fmla="*/ 373499 h 2179756"/>
                <a:gd name="connsiteX13" fmla="*/ 1607044 w 3050378"/>
                <a:gd name="connsiteY13" fmla="*/ 223670 h 2179756"/>
                <a:gd name="connsiteX14" fmla="*/ 1517000 w 3050378"/>
                <a:gd name="connsiteY14" fmla="*/ 64010 h 2179756"/>
                <a:gd name="connsiteX15" fmla="*/ 1857897 w 3050378"/>
                <a:gd name="connsiteY15" fmla="*/ 207486 h 2179756"/>
                <a:gd name="connsiteX16" fmla="*/ 1817437 w 3050378"/>
                <a:gd name="connsiteY16" fmla="*/ 191302 h 2179756"/>
                <a:gd name="connsiteX17" fmla="*/ 1995462 w 3050378"/>
                <a:gd name="connsiteY17" fmla="*/ 239854 h 2179756"/>
                <a:gd name="connsiteX18" fmla="*/ 2035762 w 3050378"/>
                <a:gd name="connsiteY18" fmla="*/ 172319 h 2179756"/>
                <a:gd name="connsiteX19" fmla="*/ 1981234 w 3050378"/>
                <a:gd name="connsiteY19" fmla="*/ 21807 h 2179756"/>
                <a:gd name="connsiteX20" fmla="*/ 2262588 w 3050378"/>
                <a:gd name="connsiteY20" fmla="*/ 303161 h 2179756"/>
                <a:gd name="connsiteX21" fmla="*/ 2586145 w 3050378"/>
                <a:gd name="connsiteY21" fmla="*/ 359432 h 2179756"/>
                <a:gd name="connsiteX22" fmla="*/ 2712754 w 3050378"/>
                <a:gd name="connsiteY22" fmla="*/ 275025 h 2179756"/>
                <a:gd name="connsiteX23" fmla="*/ 2909702 w 3050378"/>
                <a:gd name="connsiteY23" fmla="*/ 429770 h 2179756"/>
                <a:gd name="connsiteX24" fmla="*/ 2754957 w 3050378"/>
                <a:gd name="connsiteY24" fmla="*/ 584515 h 2179756"/>
                <a:gd name="connsiteX25" fmla="*/ 2346994 w 3050378"/>
                <a:gd name="connsiteY25" fmla="*/ 640785 h 2179756"/>
                <a:gd name="connsiteX26" fmla="*/ 2600213 w 3050378"/>
                <a:gd name="connsiteY26" fmla="*/ 725192 h 2179756"/>
                <a:gd name="connsiteX27" fmla="*/ 2980040 w 3050378"/>
                <a:gd name="connsiteY27" fmla="*/ 612650 h 2179756"/>
                <a:gd name="connsiteX28" fmla="*/ 3022243 w 3050378"/>
                <a:gd name="connsiteY28" fmla="*/ 823665 h 2179756"/>
                <a:gd name="connsiteX29" fmla="*/ 2897476 w 3050378"/>
                <a:gd name="connsiteY29" fmla="*/ 921693 h 2179756"/>
                <a:gd name="connsiteX30" fmla="*/ 2262588 w 3050378"/>
                <a:gd name="connsiteY30" fmla="*/ 837733 h 2179756"/>
                <a:gd name="connsiteX31" fmla="*/ 2712754 w 3050378"/>
                <a:gd name="connsiteY31" fmla="*/ 1330102 h 2179756"/>
                <a:gd name="connsiteX32" fmla="*/ 2783093 w 3050378"/>
                <a:gd name="connsiteY32" fmla="*/ 1836539 h 2179756"/>
                <a:gd name="connsiteX33" fmla="*/ 2885732 w 3050378"/>
                <a:gd name="connsiteY33" fmla="*/ 2179695 h 2179756"/>
                <a:gd name="connsiteX34" fmla="*/ 1805612 w 3050378"/>
                <a:gd name="connsiteY34" fmla="*/ 2179694 h 2179756"/>
                <a:gd name="connsiteX35" fmla="*/ 1301556 w 3050378"/>
                <a:gd name="connsiteY35" fmla="*/ 1171583 h 2179756"/>
                <a:gd name="connsiteX36" fmla="*/ 1025524 w 3050378"/>
                <a:gd name="connsiteY36" fmla="*/ 1211644 h 2179756"/>
                <a:gd name="connsiteX37" fmla="*/ 1300863 w 3050378"/>
                <a:gd name="connsiteY37" fmla="*/ 1525972 h 2179756"/>
                <a:gd name="connsiteX38" fmla="*/ 1320053 w 3050378"/>
                <a:gd name="connsiteY38" fmla="*/ 1794336 h 2179756"/>
                <a:gd name="connsiteX39" fmla="*/ 1305985 w 3050378"/>
                <a:gd name="connsiteY39" fmla="*/ 1920945 h 2179756"/>
                <a:gd name="connsiteX40" fmla="*/ 1517580 w 3050378"/>
                <a:gd name="connsiteY40" fmla="*/ 2179694 h 2179756"/>
                <a:gd name="connsiteX41" fmla="*/ 509468 w 3050378"/>
                <a:gd name="connsiteY41" fmla="*/ 2179694 h 2179756"/>
                <a:gd name="connsiteX42" fmla="*/ 553977 w 3050378"/>
                <a:gd name="connsiteY42" fmla="*/ 2003119 h 2179756"/>
                <a:gd name="connsiteX43" fmla="*/ 221436 w 3050378"/>
                <a:gd name="connsiteY43" fmla="*/ 1603631 h 2179756"/>
                <a:gd name="connsiteX44" fmla="*/ 307179 w 3050378"/>
                <a:gd name="connsiteY44" fmla="*/ 1006545 h 2179756"/>
                <a:gd name="connsiteX45" fmla="*/ 68028 w 3050378"/>
                <a:gd name="connsiteY45" fmla="*/ 936207 h 2179756"/>
                <a:gd name="connsiteX46" fmla="*/ 365451 w 3050378"/>
                <a:gd name="connsiteY46" fmla="*/ 667527 h 2179756"/>
                <a:gd name="connsiteX47" fmla="*/ 393239 w 3050378"/>
                <a:gd name="connsiteY47" fmla="*/ 919585 h 2179756"/>
                <a:gd name="connsiteX48" fmla="*/ 509468 w 3050378"/>
                <a:gd name="connsiteY48" fmla="*/ 1531623 h 2179756"/>
                <a:gd name="connsiteX49" fmla="*/ 827683 w 3050378"/>
                <a:gd name="connsiteY49" fmla="*/ 1625524 h 2179756"/>
                <a:gd name="connsiteX0" fmla="*/ 827683 w 3050378"/>
                <a:gd name="connsiteY0" fmla="*/ 1625524 h 2179756"/>
                <a:gd name="connsiteX1" fmla="*/ 532262 w 3050378"/>
                <a:gd name="connsiteY1" fmla="*/ 978410 h 2179756"/>
                <a:gd name="connsiteX2" fmla="*/ 941515 w 3050378"/>
                <a:gd name="connsiteY2" fmla="*/ 523511 h 2179756"/>
                <a:gd name="connsiteX3" fmla="*/ 1502933 w 3050378"/>
                <a:gd name="connsiteY3" fmla="*/ 739259 h 2179756"/>
                <a:gd name="connsiteX4" fmla="*/ 1896828 w 3050378"/>
                <a:gd name="connsiteY4" fmla="*/ 1344170 h 2179756"/>
                <a:gd name="connsiteX5" fmla="*/ 2107843 w 3050378"/>
                <a:gd name="connsiteY5" fmla="*/ 1498915 h 2179756"/>
                <a:gd name="connsiteX6" fmla="*/ 2121911 w 3050378"/>
                <a:gd name="connsiteY6" fmla="*/ 1372305 h 2179756"/>
                <a:gd name="connsiteX7" fmla="*/ 1840557 w 3050378"/>
                <a:gd name="connsiteY7" fmla="*/ 1006545 h 2179756"/>
                <a:gd name="connsiteX8" fmla="*/ 1770219 w 3050378"/>
                <a:gd name="connsiteY8" fmla="*/ 682988 h 2179756"/>
                <a:gd name="connsiteX9" fmla="*/ 1629542 w 3050378"/>
                <a:gd name="connsiteY9" fmla="*/ 556379 h 2179756"/>
                <a:gd name="connsiteX10" fmla="*/ 1798354 w 3050378"/>
                <a:gd name="connsiteY10" fmla="*/ 500108 h 2179756"/>
                <a:gd name="connsiteX11" fmla="*/ 1643609 w 3050378"/>
                <a:gd name="connsiteY11" fmla="*/ 387567 h 2179756"/>
                <a:gd name="connsiteX12" fmla="*/ 1910896 w 3050378"/>
                <a:gd name="connsiteY12" fmla="*/ 373499 h 2179756"/>
                <a:gd name="connsiteX13" fmla="*/ 1607044 w 3050378"/>
                <a:gd name="connsiteY13" fmla="*/ 223670 h 2179756"/>
                <a:gd name="connsiteX14" fmla="*/ 1517000 w 3050378"/>
                <a:gd name="connsiteY14" fmla="*/ 64010 h 2179756"/>
                <a:gd name="connsiteX15" fmla="*/ 1857897 w 3050378"/>
                <a:gd name="connsiteY15" fmla="*/ 207486 h 2179756"/>
                <a:gd name="connsiteX16" fmla="*/ 1817437 w 3050378"/>
                <a:gd name="connsiteY16" fmla="*/ 191302 h 2179756"/>
                <a:gd name="connsiteX17" fmla="*/ 1995462 w 3050378"/>
                <a:gd name="connsiteY17" fmla="*/ 239854 h 2179756"/>
                <a:gd name="connsiteX18" fmla="*/ 2035762 w 3050378"/>
                <a:gd name="connsiteY18" fmla="*/ 172319 h 2179756"/>
                <a:gd name="connsiteX19" fmla="*/ 1981234 w 3050378"/>
                <a:gd name="connsiteY19" fmla="*/ 21807 h 2179756"/>
                <a:gd name="connsiteX20" fmla="*/ 2262588 w 3050378"/>
                <a:gd name="connsiteY20" fmla="*/ 303161 h 2179756"/>
                <a:gd name="connsiteX21" fmla="*/ 2586145 w 3050378"/>
                <a:gd name="connsiteY21" fmla="*/ 359432 h 2179756"/>
                <a:gd name="connsiteX22" fmla="*/ 2712754 w 3050378"/>
                <a:gd name="connsiteY22" fmla="*/ 275025 h 2179756"/>
                <a:gd name="connsiteX23" fmla="*/ 2909702 w 3050378"/>
                <a:gd name="connsiteY23" fmla="*/ 429770 h 2179756"/>
                <a:gd name="connsiteX24" fmla="*/ 2754957 w 3050378"/>
                <a:gd name="connsiteY24" fmla="*/ 584515 h 2179756"/>
                <a:gd name="connsiteX25" fmla="*/ 2346994 w 3050378"/>
                <a:gd name="connsiteY25" fmla="*/ 640785 h 2179756"/>
                <a:gd name="connsiteX26" fmla="*/ 2600213 w 3050378"/>
                <a:gd name="connsiteY26" fmla="*/ 725192 h 2179756"/>
                <a:gd name="connsiteX27" fmla="*/ 2980040 w 3050378"/>
                <a:gd name="connsiteY27" fmla="*/ 612650 h 2179756"/>
                <a:gd name="connsiteX28" fmla="*/ 3022243 w 3050378"/>
                <a:gd name="connsiteY28" fmla="*/ 823665 h 2179756"/>
                <a:gd name="connsiteX29" fmla="*/ 2897476 w 3050378"/>
                <a:gd name="connsiteY29" fmla="*/ 921693 h 2179756"/>
                <a:gd name="connsiteX30" fmla="*/ 2262588 w 3050378"/>
                <a:gd name="connsiteY30" fmla="*/ 837733 h 2179756"/>
                <a:gd name="connsiteX31" fmla="*/ 2712754 w 3050378"/>
                <a:gd name="connsiteY31" fmla="*/ 1330102 h 2179756"/>
                <a:gd name="connsiteX32" fmla="*/ 2783093 w 3050378"/>
                <a:gd name="connsiteY32" fmla="*/ 1836539 h 2179756"/>
                <a:gd name="connsiteX33" fmla="*/ 2885732 w 3050378"/>
                <a:gd name="connsiteY33" fmla="*/ 2179695 h 2179756"/>
                <a:gd name="connsiteX34" fmla="*/ 1805612 w 3050378"/>
                <a:gd name="connsiteY34" fmla="*/ 2179694 h 2179756"/>
                <a:gd name="connsiteX35" fmla="*/ 1301556 w 3050378"/>
                <a:gd name="connsiteY35" fmla="*/ 1171583 h 2179756"/>
                <a:gd name="connsiteX36" fmla="*/ 1025524 w 3050378"/>
                <a:gd name="connsiteY36" fmla="*/ 1211644 h 2179756"/>
                <a:gd name="connsiteX37" fmla="*/ 1300863 w 3050378"/>
                <a:gd name="connsiteY37" fmla="*/ 1525972 h 2179756"/>
                <a:gd name="connsiteX38" fmla="*/ 1320053 w 3050378"/>
                <a:gd name="connsiteY38" fmla="*/ 1794336 h 2179756"/>
                <a:gd name="connsiteX39" fmla="*/ 1305985 w 3050378"/>
                <a:gd name="connsiteY39" fmla="*/ 1920945 h 2179756"/>
                <a:gd name="connsiteX40" fmla="*/ 1517580 w 3050378"/>
                <a:gd name="connsiteY40" fmla="*/ 2179694 h 2179756"/>
                <a:gd name="connsiteX41" fmla="*/ 509468 w 3050378"/>
                <a:gd name="connsiteY41" fmla="*/ 2179694 h 2179756"/>
                <a:gd name="connsiteX42" fmla="*/ 553977 w 3050378"/>
                <a:gd name="connsiteY42" fmla="*/ 2003119 h 2179756"/>
                <a:gd name="connsiteX43" fmla="*/ 221436 w 3050378"/>
                <a:gd name="connsiteY43" fmla="*/ 1603631 h 2179756"/>
                <a:gd name="connsiteX44" fmla="*/ 307179 w 3050378"/>
                <a:gd name="connsiteY44" fmla="*/ 1006545 h 2179756"/>
                <a:gd name="connsiteX45" fmla="*/ 68028 w 3050378"/>
                <a:gd name="connsiteY45" fmla="*/ 936207 h 2179756"/>
                <a:gd name="connsiteX46" fmla="*/ 365451 w 3050378"/>
                <a:gd name="connsiteY46" fmla="*/ 667527 h 2179756"/>
                <a:gd name="connsiteX47" fmla="*/ 393239 w 3050378"/>
                <a:gd name="connsiteY47" fmla="*/ 919585 h 2179756"/>
                <a:gd name="connsiteX48" fmla="*/ 509468 w 3050378"/>
                <a:gd name="connsiteY48" fmla="*/ 1531623 h 2179756"/>
                <a:gd name="connsiteX49" fmla="*/ 827683 w 3050378"/>
                <a:gd name="connsiteY49" fmla="*/ 1625524 h 2179756"/>
                <a:gd name="connsiteX0" fmla="*/ 827683 w 3050378"/>
                <a:gd name="connsiteY0" fmla="*/ 1625524 h 2179756"/>
                <a:gd name="connsiteX1" fmla="*/ 532262 w 3050378"/>
                <a:gd name="connsiteY1" fmla="*/ 978410 h 2179756"/>
                <a:gd name="connsiteX2" fmla="*/ 941515 w 3050378"/>
                <a:gd name="connsiteY2" fmla="*/ 523511 h 2179756"/>
                <a:gd name="connsiteX3" fmla="*/ 1502933 w 3050378"/>
                <a:gd name="connsiteY3" fmla="*/ 739259 h 2179756"/>
                <a:gd name="connsiteX4" fmla="*/ 1896828 w 3050378"/>
                <a:gd name="connsiteY4" fmla="*/ 1344170 h 2179756"/>
                <a:gd name="connsiteX5" fmla="*/ 2107843 w 3050378"/>
                <a:gd name="connsiteY5" fmla="*/ 1498915 h 2179756"/>
                <a:gd name="connsiteX6" fmla="*/ 2121911 w 3050378"/>
                <a:gd name="connsiteY6" fmla="*/ 1372305 h 2179756"/>
                <a:gd name="connsiteX7" fmla="*/ 1840557 w 3050378"/>
                <a:gd name="connsiteY7" fmla="*/ 1006545 h 2179756"/>
                <a:gd name="connsiteX8" fmla="*/ 1770219 w 3050378"/>
                <a:gd name="connsiteY8" fmla="*/ 682988 h 2179756"/>
                <a:gd name="connsiteX9" fmla="*/ 1629542 w 3050378"/>
                <a:gd name="connsiteY9" fmla="*/ 556379 h 2179756"/>
                <a:gd name="connsiteX10" fmla="*/ 1798354 w 3050378"/>
                <a:gd name="connsiteY10" fmla="*/ 500108 h 2179756"/>
                <a:gd name="connsiteX11" fmla="*/ 1643609 w 3050378"/>
                <a:gd name="connsiteY11" fmla="*/ 387567 h 2179756"/>
                <a:gd name="connsiteX12" fmla="*/ 1910896 w 3050378"/>
                <a:gd name="connsiteY12" fmla="*/ 373499 h 2179756"/>
                <a:gd name="connsiteX13" fmla="*/ 1607044 w 3050378"/>
                <a:gd name="connsiteY13" fmla="*/ 223670 h 2179756"/>
                <a:gd name="connsiteX14" fmla="*/ 1517000 w 3050378"/>
                <a:gd name="connsiteY14" fmla="*/ 64010 h 2179756"/>
                <a:gd name="connsiteX15" fmla="*/ 1857897 w 3050378"/>
                <a:gd name="connsiteY15" fmla="*/ 207486 h 2179756"/>
                <a:gd name="connsiteX16" fmla="*/ 1817437 w 3050378"/>
                <a:gd name="connsiteY16" fmla="*/ 191302 h 2179756"/>
                <a:gd name="connsiteX17" fmla="*/ 1995462 w 3050378"/>
                <a:gd name="connsiteY17" fmla="*/ 239854 h 2179756"/>
                <a:gd name="connsiteX18" fmla="*/ 2035762 w 3050378"/>
                <a:gd name="connsiteY18" fmla="*/ 172319 h 2179756"/>
                <a:gd name="connsiteX19" fmla="*/ 1981234 w 3050378"/>
                <a:gd name="connsiteY19" fmla="*/ 21807 h 2179756"/>
                <a:gd name="connsiteX20" fmla="*/ 2262588 w 3050378"/>
                <a:gd name="connsiteY20" fmla="*/ 303161 h 2179756"/>
                <a:gd name="connsiteX21" fmla="*/ 2586145 w 3050378"/>
                <a:gd name="connsiteY21" fmla="*/ 359432 h 2179756"/>
                <a:gd name="connsiteX22" fmla="*/ 2712754 w 3050378"/>
                <a:gd name="connsiteY22" fmla="*/ 275025 h 2179756"/>
                <a:gd name="connsiteX23" fmla="*/ 2909702 w 3050378"/>
                <a:gd name="connsiteY23" fmla="*/ 429770 h 2179756"/>
                <a:gd name="connsiteX24" fmla="*/ 2754957 w 3050378"/>
                <a:gd name="connsiteY24" fmla="*/ 584515 h 2179756"/>
                <a:gd name="connsiteX25" fmla="*/ 2346994 w 3050378"/>
                <a:gd name="connsiteY25" fmla="*/ 640785 h 2179756"/>
                <a:gd name="connsiteX26" fmla="*/ 2600213 w 3050378"/>
                <a:gd name="connsiteY26" fmla="*/ 725192 h 2179756"/>
                <a:gd name="connsiteX27" fmla="*/ 2980040 w 3050378"/>
                <a:gd name="connsiteY27" fmla="*/ 612650 h 2179756"/>
                <a:gd name="connsiteX28" fmla="*/ 3022243 w 3050378"/>
                <a:gd name="connsiteY28" fmla="*/ 823665 h 2179756"/>
                <a:gd name="connsiteX29" fmla="*/ 2897476 w 3050378"/>
                <a:gd name="connsiteY29" fmla="*/ 921693 h 2179756"/>
                <a:gd name="connsiteX30" fmla="*/ 2262588 w 3050378"/>
                <a:gd name="connsiteY30" fmla="*/ 837733 h 2179756"/>
                <a:gd name="connsiteX31" fmla="*/ 2712754 w 3050378"/>
                <a:gd name="connsiteY31" fmla="*/ 1330102 h 2179756"/>
                <a:gd name="connsiteX32" fmla="*/ 2783093 w 3050378"/>
                <a:gd name="connsiteY32" fmla="*/ 1836539 h 2179756"/>
                <a:gd name="connsiteX33" fmla="*/ 2885732 w 3050378"/>
                <a:gd name="connsiteY33" fmla="*/ 2179695 h 2179756"/>
                <a:gd name="connsiteX34" fmla="*/ 1805612 w 3050378"/>
                <a:gd name="connsiteY34" fmla="*/ 2179694 h 2179756"/>
                <a:gd name="connsiteX35" fmla="*/ 1301556 w 3050378"/>
                <a:gd name="connsiteY35" fmla="*/ 1171583 h 2179756"/>
                <a:gd name="connsiteX36" fmla="*/ 1025524 w 3050378"/>
                <a:gd name="connsiteY36" fmla="*/ 1211644 h 2179756"/>
                <a:gd name="connsiteX37" fmla="*/ 1300863 w 3050378"/>
                <a:gd name="connsiteY37" fmla="*/ 1525972 h 2179756"/>
                <a:gd name="connsiteX38" fmla="*/ 1320053 w 3050378"/>
                <a:gd name="connsiteY38" fmla="*/ 1794336 h 2179756"/>
                <a:gd name="connsiteX39" fmla="*/ 1305985 w 3050378"/>
                <a:gd name="connsiteY39" fmla="*/ 1920945 h 2179756"/>
                <a:gd name="connsiteX40" fmla="*/ 1517580 w 3050378"/>
                <a:gd name="connsiteY40" fmla="*/ 2179694 h 2179756"/>
                <a:gd name="connsiteX41" fmla="*/ 509468 w 3050378"/>
                <a:gd name="connsiteY41" fmla="*/ 2179694 h 2179756"/>
                <a:gd name="connsiteX42" fmla="*/ 553977 w 3050378"/>
                <a:gd name="connsiteY42" fmla="*/ 2003119 h 2179756"/>
                <a:gd name="connsiteX43" fmla="*/ 221436 w 3050378"/>
                <a:gd name="connsiteY43" fmla="*/ 1603631 h 2179756"/>
                <a:gd name="connsiteX44" fmla="*/ 307179 w 3050378"/>
                <a:gd name="connsiteY44" fmla="*/ 1006545 h 2179756"/>
                <a:gd name="connsiteX45" fmla="*/ 68028 w 3050378"/>
                <a:gd name="connsiteY45" fmla="*/ 936207 h 2179756"/>
                <a:gd name="connsiteX46" fmla="*/ 365451 w 3050378"/>
                <a:gd name="connsiteY46" fmla="*/ 667527 h 2179756"/>
                <a:gd name="connsiteX47" fmla="*/ 393239 w 3050378"/>
                <a:gd name="connsiteY47" fmla="*/ 919585 h 2179756"/>
                <a:gd name="connsiteX48" fmla="*/ 509468 w 3050378"/>
                <a:gd name="connsiteY48" fmla="*/ 1531623 h 2179756"/>
                <a:gd name="connsiteX49" fmla="*/ 827683 w 3050378"/>
                <a:gd name="connsiteY49" fmla="*/ 1625524 h 2179756"/>
                <a:gd name="connsiteX0" fmla="*/ 827683 w 3050378"/>
                <a:gd name="connsiteY0" fmla="*/ 1625524 h 2179756"/>
                <a:gd name="connsiteX1" fmla="*/ 532262 w 3050378"/>
                <a:gd name="connsiteY1" fmla="*/ 978410 h 2179756"/>
                <a:gd name="connsiteX2" fmla="*/ 941515 w 3050378"/>
                <a:gd name="connsiteY2" fmla="*/ 523511 h 2179756"/>
                <a:gd name="connsiteX3" fmla="*/ 1502933 w 3050378"/>
                <a:gd name="connsiteY3" fmla="*/ 739259 h 2179756"/>
                <a:gd name="connsiteX4" fmla="*/ 1896828 w 3050378"/>
                <a:gd name="connsiteY4" fmla="*/ 1344170 h 2179756"/>
                <a:gd name="connsiteX5" fmla="*/ 2107843 w 3050378"/>
                <a:gd name="connsiteY5" fmla="*/ 1498915 h 2179756"/>
                <a:gd name="connsiteX6" fmla="*/ 2121911 w 3050378"/>
                <a:gd name="connsiteY6" fmla="*/ 1372305 h 2179756"/>
                <a:gd name="connsiteX7" fmla="*/ 1840557 w 3050378"/>
                <a:gd name="connsiteY7" fmla="*/ 1006545 h 2179756"/>
                <a:gd name="connsiteX8" fmla="*/ 1770219 w 3050378"/>
                <a:gd name="connsiteY8" fmla="*/ 682988 h 2179756"/>
                <a:gd name="connsiteX9" fmla="*/ 1629542 w 3050378"/>
                <a:gd name="connsiteY9" fmla="*/ 556379 h 2179756"/>
                <a:gd name="connsiteX10" fmla="*/ 1798354 w 3050378"/>
                <a:gd name="connsiteY10" fmla="*/ 500108 h 2179756"/>
                <a:gd name="connsiteX11" fmla="*/ 1643609 w 3050378"/>
                <a:gd name="connsiteY11" fmla="*/ 387567 h 2179756"/>
                <a:gd name="connsiteX12" fmla="*/ 1910896 w 3050378"/>
                <a:gd name="connsiteY12" fmla="*/ 373499 h 2179756"/>
                <a:gd name="connsiteX13" fmla="*/ 1607044 w 3050378"/>
                <a:gd name="connsiteY13" fmla="*/ 223670 h 2179756"/>
                <a:gd name="connsiteX14" fmla="*/ 1517000 w 3050378"/>
                <a:gd name="connsiteY14" fmla="*/ 64010 h 2179756"/>
                <a:gd name="connsiteX15" fmla="*/ 1857897 w 3050378"/>
                <a:gd name="connsiteY15" fmla="*/ 207486 h 2179756"/>
                <a:gd name="connsiteX16" fmla="*/ 1817437 w 3050378"/>
                <a:gd name="connsiteY16" fmla="*/ 191302 h 2179756"/>
                <a:gd name="connsiteX17" fmla="*/ 1995462 w 3050378"/>
                <a:gd name="connsiteY17" fmla="*/ 239854 h 2179756"/>
                <a:gd name="connsiteX18" fmla="*/ 2035762 w 3050378"/>
                <a:gd name="connsiteY18" fmla="*/ 172319 h 2179756"/>
                <a:gd name="connsiteX19" fmla="*/ 1981234 w 3050378"/>
                <a:gd name="connsiteY19" fmla="*/ 21807 h 2179756"/>
                <a:gd name="connsiteX20" fmla="*/ 2262588 w 3050378"/>
                <a:gd name="connsiteY20" fmla="*/ 303161 h 2179756"/>
                <a:gd name="connsiteX21" fmla="*/ 2586145 w 3050378"/>
                <a:gd name="connsiteY21" fmla="*/ 359432 h 2179756"/>
                <a:gd name="connsiteX22" fmla="*/ 2712754 w 3050378"/>
                <a:gd name="connsiteY22" fmla="*/ 275025 h 2179756"/>
                <a:gd name="connsiteX23" fmla="*/ 2909702 w 3050378"/>
                <a:gd name="connsiteY23" fmla="*/ 429770 h 2179756"/>
                <a:gd name="connsiteX24" fmla="*/ 2754957 w 3050378"/>
                <a:gd name="connsiteY24" fmla="*/ 584515 h 2179756"/>
                <a:gd name="connsiteX25" fmla="*/ 2346994 w 3050378"/>
                <a:gd name="connsiteY25" fmla="*/ 640785 h 2179756"/>
                <a:gd name="connsiteX26" fmla="*/ 2600213 w 3050378"/>
                <a:gd name="connsiteY26" fmla="*/ 725192 h 2179756"/>
                <a:gd name="connsiteX27" fmla="*/ 2980040 w 3050378"/>
                <a:gd name="connsiteY27" fmla="*/ 612650 h 2179756"/>
                <a:gd name="connsiteX28" fmla="*/ 3022243 w 3050378"/>
                <a:gd name="connsiteY28" fmla="*/ 823665 h 2179756"/>
                <a:gd name="connsiteX29" fmla="*/ 2897476 w 3050378"/>
                <a:gd name="connsiteY29" fmla="*/ 921693 h 2179756"/>
                <a:gd name="connsiteX30" fmla="*/ 2262588 w 3050378"/>
                <a:gd name="connsiteY30" fmla="*/ 837733 h 2179756"/>
                <a:gd name="connsiteX31" fmla="*/ 2712754 w 3050378"/>
                <a:gd name="connsiteY31" fmla="*/ 1330102 h 2179756"/>
                <a:gd name="connsiteX32" fmla="*/ 2783093 w 3050378"/>
                <a:gd name="connsiteY32" fmla="*/ 1836539 h 2179756"/>
                <a:gd name="connsiteX33" fmla="*/ 2885732 w 3050378"/>
                <a:gd name="connsiteY33" fmla="*/ 2179695 h 2179756"/>
                <a:gd name="connsiteX34" fmla="*/ 1805612 w 3050378"/>
                <a:gd name="connsiteY34" fmla="*/ 2179694 h 2179756"/>
                <a:gd name="connsiteX35" fmla="*/ 1301556 w 3050378"/>
                <a:gd name="connsiteY35" fmla="*/ 1171583 h 2179756"/>
                <a:gd name="connsiteX36" fmla="*/ 1025524 w 3050378"/>
                <a:gd name="connsiteY36" fmla="*/ 1211644 h 2179756"/>
                <a:gd name="connsiteX37" fmla="*/ 1300863 w 3050378"/>
                <a:gd name="connsiteY37" fmla="*/ 1525972 h 2179756"/>
                <a:gd name="connsiteX38" fmla="*/ 1320053 w 3050378"/>
                <a:gd name="connsiteY38" fmla="*/ 1794336 h 2179756"/>
                <a:gd name="connsiteX39" fmla="*/ 1305985 w 3050378"/>
                <a:gd name="connsiteY39" fmla="*/ 1920945 h 2179756"/>
                <a:gd name="connsiteX40" fmla="*/ 1517580 w 3050378"/>
                <a:gd name="connsiteY40" fmla="*/ 2179694 h 2179756"/>
                <a:gd name="connsiteX41" fmla="*/ 509468 w 3050378"/>
                <a:gd name="connsiteY41" fmla="*/ 2179694 h 2179756"/>
                <a:gd name="connsiteX42" fmla="*/ 553977 w 3050378"/>
                <a:gd name="connsiteY42" fmla="*/ 2003119 h 2179756"/>
                <a:gd name="connsiteX43" fmla="*/ 221436 w 3050378"/>
                <a:gd name="connsiteY43" fmla="*/ 1603631 h 2179756"/>
                <a:gd name="connsiteX44" fmla="*/ 307179 w 3050378"/>
                <a:gd name="connsiteY44" fmla="*/ 1006545 h 2179756"/>
                <a:gd name="connsiteX45" fmla="*/ 68028 w 3050378"/>
                <a:gd name="connsiteY45" fmla="*/ 936207 h 2179756"/>
                <a:gd name="connsiteX46" fmla="*/ 365451 w 3050378"/>
                <a:gd name="connsiteY46" fmla="*/ 667527 h 2179756"/>
                <a:gd name="connsiteX47" fmla="*/ 393239 w 3050378"/>
                <a:gd name="connsiteY47" fmla="*/ 919585 h 2179756"/>
                <a:gd name="connsiteX48" fmla="*/ 509468 w 3050378"/>
                <a:gd name="connsiteY48" fmla="*/ 1531623 h 2179756"/>
                <a:gd name="connsiteX49" fmla="*/ 827683 w 3050378"/>
                <a:gd name="connsiteY49" fmla="*/ 1625524 h 2179756"/>
                <a:gd name="connsiteX0" fmla="*/ 827683 w 3050378"/>
                <a:gd name="connsiteY0" fmla="*/ 1625524 h 2179756"/>
                <a:gd name="connsiteX1" fmla="*/ 532262 w 3050378"/>
                <a:gd name="connsiteY1" fmla="*/ 978410 h 2179756"/>
                <a:gd name="connsiteX2" fmla="*/ 941515 w 3050378"/>
                <a:gd name="connsiteY2" fmla="*/ 523511 h 2179756"/>
                <a:gd name="connsiteX3" fmla="*/ 1502933 w 3050378"/>
                <a:gd name="connsiteY3" fmla="*/ 739259 h 2179756"/>
                <a:gd name="connsiteX4" fmla="*/ 1896828 w 3050378"/>
                <a:gd name="connsiteY4" fmla="*/ 1344170 h 2179756"/>
                <a:gd name="connsiteX5" fmla="*/ 2107843 w 3050378"/>
                <a:gd name="connsiteY5" fmla="*/ 1498915 h 2179756"/>
                <a:gd name="connsiteX6" fmla="*/ 2121911 w 3050378"/>
                <a:gd name="connsiteY6" fmla="*/ 1372305 h 2179756"/>
                <a:gd name="connsiteX7" fmla="*/ 1840557 w 3050378"/>
                <a:gd name="connsiteY7" fmla="*/ 1006545 h 2179756"/>
                <a:gd name="connsiteX8" fmla="*/ 1770219 w 3050378"/>
                <a:gd name="connsiteY8" fmla="*/ 682988 h 2179756"/>
                <a:gd name="connsiteX9" fmla="*/ 1629542 w 3050378"/>
                <a:gd name="connsiteY9" fmla="*/ 556379 h 2179756"/>
                <a:gd name="connsiteX10" fmla="*/ 1798354 w 3050378"/>
                <a:gd name="connsiteY10" fmla="*/ 500108 h 2179756"/>
                <a:gd name="connsiteX11" fmla="*/ 1643609 w 3050378"/>
                <a:gd name="connsiteY11" fmla="*/ 387567 h 2179756"/>
                <a:gd name="connsiteX12" fmla="*/ 1910896 w 3050378"/>
                <a:gd name="connsiteY12" fmla="*/ 373499 h 2179756"/>
                <a:gd name="connsiteX13" fmla="*/ 1607044 w 3050378"/>
                <a:gd name="connsiteY13" fmla="*/ 223670 h 2179756"/>
                <a:gd name="connsiteX14" fmla="*/ 1517000 w 3050378"/>
                <a:gd name="connsiteY14" fmla="*/ 64010 h 2179756"/>
                <a:gd name="connsiteX15" fmla="*/ 1857897 w 3050378"/>
                <a:gd name="connsiteY15" fmla="*/ 207486 h 2179756"/>
                <a:gd name="connsiteX16" fmla="*/ 1817437 w 3050378"/>
                <a:gd name="connsiteY16" fmla="*/ 191302 h 2179756"/>
                <a:gd name="connsiteX17" fmla="*/ 1995462 w 3050378"/>
                <a:gd name="connsiteY17" fmla="*/ 239854 h 2179756"/>
                <a:gd name="connsiteX18" fmla="*/ 2035762 w 3050378"/>
                <a:gd name="connsiteY18" fmla="*/ 172319 h 2179756"/>
                <a:gd name="connsiteX19" fmla="*/ 1981234 w 3050378"/>
                <a:gd name="connsiteY19" fmla="*/ 21807 h 2179756"/>
                <a:gd name="connsiteX20" fmla="*/ 2262588 w 3050378"/>
                <a:gd name="connsiteY20" fmla="*/ 303161 h 2179756"/>
                <a:gd name="connsiteX21" fmla="*/ 2586145 w 3050378"/>
                <a:gd name="connsiteY21" fmla="*/ 359432 h 2179756"/>
                <a:gd name="connsiteX22" fmla="*/ 2712754 w 3050378"/>
                <a:gd name="connsiteY22" fmla="*/ 275025 h 2179756"/>
                <a:gd name="connsiteX23" fmla="*/ 2909702 w 3050378"/>
                <a:gd name="connsiteY23" fmla="*/ 429770 h 2179756"/>
                <a:gd name="connsiteX24" fmla="*/ 2754957 w 3050378"/>
                <a:gd name="connsiteY24" fmla="*/ 584515 h 2179756"/>
                <a:gd name="connsiteX25" fmla="*/ 2346994 w 3050378"/>
                <a:gd name="connsiteY25" fmla="*/ 640785 h 2179756"/>
                <a:gd name="connsiteX26" fmla="*/ 2600213 w 3050378"/>
                <a:gd name="connsiteY26" fmla="*/ 725192 h 2179756"/>
                <a:gd name="connsiteX27" fmla="*/ 2980040 w 3050378"/>
                <a:gd name="connsiteY27" fmla="*/ 612650 h 2179756"/>
                <a:gd name="connsiteX28" fmla="*/ 3022243 w 3050378"/>
                <a:gd name="connsiteY28" fmla="*/ 823665 h 2179756"/>
                <a:gd name="connsiteX29" fmla="*/ 2897476 w 3050378"/>
                <a:gd name="connsiteY29" fmla="*/ 921693 h 2179756"/>
                <a:gd name="connsiteX30" fmla="*/ 2262588 w 3050378"/>
                <a:gd name="connsiteY30" fmla="*/ 837733 h 2179756"/>
                <a:gd name="connsiteX31" fmla="*/ 2712754 w 3050378"/>
                <a:gd name="connsiteY31" fmla="*/ 1330102 h 2179756"/>
                <a:gd name="connsiteX32" fmla="*/ 2783093 w 3050378"/>
                <a:gd name="connsiteY32" fmla="*/ 1836539 h 2179756"/>
                <a:gd name="connsiteX33" fmla="*/ 2885732 w 3050378"/>
                <a:gd name="connsiteY33" fmla="*/ 2179695 h 2179756"/>
                <a:gd name="connsiteX34" fmla="*/ 1805612 w 3050378"/>
                <a:gd name="connsiteY34" fmla="*/ 2179694 h 2179756"/>
                <a:gd name="connsiteX35" fmla="*/ 1301556 w 3050378"/>
                <a:gd name="connsiteY35" fmla="*/ 1171583 h 2179756"/>
                <a:gd name="connsiteX36" fmla="*/ 1025524 w 3050378"/>
                <a:gd name="connsiteY36" fmla="*/ 1211644 h 2179756"/>
                <a:gd name="connsiteX37" fmla="*/ 1300863 w 3050378"/>
                <a:gd name="connsiteY37" fmla="*/ 1525972 h 2179756"/>
                <a:gd name="connsiteX38" fmla="*/ 1320053 w 3050378"/>
                <a:gd name="connsiteY38" fmla="*/ 1794336 h 2179756"/>
                <a:gd name="connsiteX39" fmla="*/ 1305985 w 3050378"/>
                <a:gd name="connsiteY39" fmla="*/ 1920945 h 2179756"/>
                <a:gd name="connsiteX40" fmla="*/ 1517580 w 3050378"/>
                <a:gd name="connsiteY40" fmla="*/ 2179694 h 2179756"/>
                <a:gd name="connsiteX41" fmla="*/ 509468 w 3050378"/>
                <a:gd name="connsiteY41" fmla="*/ 2179694 h 2179756"/>
                <a:gd name="connsiteX42" fmla="*/ 553977 w 3050378"/>
                <a:gd name="connsiteY42" fmla="*/ 2003119 h 2179756"/>
                <a:gd name="connsiteX43" fmla="*/ 221436 w 3050378"/>
                <a:gd name="connsiteY43" fmla="*/ 1603631 h 2179756"/>
                <a:gd name="connsiteX44" fmla="*/ 307179 w 3050378"/>
                <a:gd name="connsiteY44" fmla="*/ 1006545 h 2179756"/>
                <a:gd name="connsiteX45" fmla="*/ 68028 w 3050378"/>
                <a:gd name="connsiteY45" fmla="*/ 936207 h 2179756"/>
                <a:gd name="connsiteX46" fmla="*/ 365451 w 3050378"/>
                <a:gd name="connsiteY46" fmla="*/ 667527 h 2179756"/>
                <a:gd name="connsiteX47" fmla="*/ 393239 w 3050378"/>
                <a:gd name="connsiteY47" fmla="*/ 919585 h 2179756"/>
                <a:gd name="connsiteX48" fmla="*/ 509468 w 3050378"/>
                <a:gd name="connsiteY48" fmla="*/ 1531623 h 2179756"/>
                <a:gd name="connsiteX49" fmla="*/ 827683 w 3050378"/>
                <a:gd name="connsiteY49" fmla="*/ 1625524 h 21797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</a:cxnLst>
              <a:rect l="l" t="t" r="r" b="b"/>
              <a:pathLst>
                <a:path w="3050378" h="2179756">
                  <a:moveTo>
                    <a:pt x="827683" y="1625524"/>
                  </a:moveTo>
                  <a:cubicBezTo>
                    <a:pt x="807652" y="1537452"/>
                    <a:pt x="508816" y="1154256"/>
                    <a:pt x="532262" y="978410"/>
                  </a:cubicBezTo>
                  <a:cubicBezTo>
                    <a:pt x="569444" y="713019"/>
                    <a:pt x="779736" y="563370"/>
                    <a:pt x="941515" y="523511"/>
                  </a:cubicBezTo>
                  <a:cubicBezTo>
                    <a:pt x="1103294" y="483652"/>
                    <a:pt x="1295710" y="525919"/>
                    <a:pt x="1502933" y="739259"/>
                  </a:cubicBezTo>
                  <a:cubicBezTo>
                    <a:pt x="1662152" y="876036"/>
                    <a:pt x="1796010" y="1217561"/>
                    <a:pt x="1896828" y="1344170"/>
                  </a:cubicBezTo>
                  <a:cubicBezTo>
                    <a:pt x="1997646" y="1470779"/>
                    <a:pt x="2070329" y="1494226"/>
                    <a:pt x="2107843" y="1498915"/>
                  </a:cubicBezTo>
                  <a:cubicBezTo>
                    <a:pt x="2145357" y="1503604"/>
                    <a:pt x="2166459" y="1454367"/>
                    <a:pt x="2121911" y="1372305"/>
                  </a:cubicBezTo>
                  <a:lnTo>
                    <a:pt x="1840557" y="1006545"/>
                  </a:lnTo>
                  <a:cubicBezTo>
                    <a:pt x="1781942" y="891659"/>
                    <a:pt x="1805388" y="758016"/>
                    <a:pt x="1770219" y="682988"/>
                  </a:cubicBezTo>
                  <a:lnTo>
                    <a:pt x="1629542" y="556379"/>
                  </a:lnTo>
                  <a:lnTo>
                    <a:pt x="1798354" y="500108"/>
                  </a:lnTo>
                  <a:lnTo>
                    <a:pt x="1643609" y="387567"/>
                  </a:lnTo>
                  <a:lnTo>
                    <a:pt x="1910896" y="373499"/>
                  </a:lnTo>
                  <a:lnTo>
                    <a:pt x="1607044" y="223670"/>
                  </a:lnTo>
                  <a:cubicBezTo>
                    <a:pt x="1479925" y="89529"/>
                    <a:pt x="1547015" y="117230"/>
                    <a:pt x="1517000" y="64010"/>
                  </a:cubicBezTo>
                  <a:lnTo>
                    <a:pt x="1857897" y="207486"/>
                  </a:lnTo>
                  <a:cubicBezTo>
                    <a:pt x="1865989" y="204789"/>
                    <a:pt x="1809345" y="193999"/>
                    <a:pt x="1817437" y="191302"/>
                  </a:cubicBezTo>
                  <a:cubicBezTo>
                    <a:pt x="1840364" y="196697"/>
                    <a:pt x="1959075" y="243018"/>
                    <a:pt x="1995462" y="239854"/>
                  </a:cubicBezTo>
                  <a:cubicBezTo>
                    <a:pt x="2031849" y="236690"/>
                    <a:pt x="2038133" y="208660"/>
                    <a:pt x="2035762" y="172319"/>
                  </a:cubicBezTo>
                  <a:cubicBezTo>
                    <a:pt x="2033391" y="135978"/>
                    <a:pt x="1943430" y="0"/>
                    <a:pt x="1981234" y="21807"/>
                  </a:cubicBezTo>
                  <a:lnTo>
                    <a:pt x="2262588" y="303161"/>
                  </a:lnTo>
                  <a:cubicBezTo>
                    <a:pt x="2363406" y="359432"/>
                    <a:pt x="2511117" y="364121"/>
                    <a:pt x="2586145" y="359432"/>
                  </a:cubicBezTo>
                  <a:cubicBezTo>
                    <a:pt x="2661173" y="354743"/>
                    <a:pt x="2658828" y="263302"/>
                    <a:pt x="2712754" y="275025"/>
                  </a:cubicBezTo>
                  <a:cubicBezTo>
                    <a:pt x="2766680" y="286748"/>
                    <a:pt x="2902668" y="378188"/>
                    <a:pt x="2909702" y="429770"/>
                  </a:cubicBezTo>
                  <a:cubicBezTo>
                    <a:pt x="2916736" y="481352"/>
                    <a:pt x="2848742" y="549346"/>
                    <a:pt x="2754957" y="584515"/>
                  </a:cubicBezTo>
                  <a:cubicBezTo>
                    <a:pt x="2661172" y="619684"/>
                    <a:pt x="2372785" y="617339"/>
                    <a:pt x="2346994" y="640785"/>
                  </a:cubicBezTo>
                  <a:cubicBezTo>
                    <a:pt x="2321203" y="664231"/>
                    <a:pt x="2494705" y="729881"/>
                    <a:pt x="2600213" y="725192"/>
                  </a:cubicBezTo>
                  <a:cubicBezTo>
                    <a:pt x="2705721" y="720503"/>
                    <a:pt x="2909702" y="596238"/>
                    <a:pt x="2980040" y="612650"/>
                  </a:cubicBezTo>
                  <a:cubicBezTo>
                    <a:pt x="3050378" y="629062"/>
                    <a:pt x="3026932" y="769739"/>
                    <a:pt x="3022243" y="823665"/>
                  </a:cubicBezTo>
                  <a:cubicBezTo>
                    <a:pt x="3017554" y="877591"/>
                    <a:pt x="3009571" y="886691"/>
                    <a:pt x="2897476" y="921693"/>
                  </a:cubicBezTo>
                  <a:cubicBezTo>
                    <a:pt x="2770867" y="924038"/>
                    <a:pt x="2302446" y="772084"/>
                    <a:pt x="2262588" y="837733"/>
                  </a:cubicBezTo>
                  <a:cubicBezTo>
                    <a:pt x="2222730" y="903382"/>
                    <a:pt x="2626003" y="1163634"/>
                    <a:pt x="2712754" y="1330102"/>
                  </a:cubicBezTo>
                  <a:cubicBezTo>
                    <a:pt x="2799505" y="1496570"/>
                    <a:pt x="2754263" y="1694940"/>
                    <a:pt x="2783093" y="1836539"/>
                  </a:cubicBezTo>
                  <a:cubicBezTo>
                    <a:pt x="2811923" y="1978138"/>
                    <a:pt x="3048646" y="2122502"/>
                    <a:pt x="2885732" y="2179695"/>
                  </a:cubicBezTo>
                  <a:lnTo>
                    <a:pt x="1805612" y="2179694"/>
                  </a:lnTo>
                  <a:cubicBezTo>
                    <a:pt x="1586492" y="2030050"/>
                    <a:pt x="1501984" y="1515294"/>
                    <a:pt x="1301556" y="1171583"/>
                  </a:cubicBezTo>
                  <a:cubicBezTo>
                    <a:pt x="1171541" y="1010241"/>
                    <a:pt x="1025639" y="1152579"/>
                    <a:pt x="1025524" y="1211644"/>
                  </a:cubicBezTo>
                  <a:cubicBezTo>
                    <a:pt x="1025409" y="1270709"/>
                    <a:pt x="1251775" y="1428857"/>
                    <a:pt x="1300863" y="1525972"/>
                  </a:cubicBezTo>
                  <a:cubicBezTo>
                    <a:pt x="1349951" y="1623087"/>
                    <a:pt x="1299242" y="1727298"/>
                    <a:pt x="1320053" y="1794336"/>
                  </a:cubicBezTo>
                  <a:cubicBezTo>
                    <a:pt x="1366797" y="1912553"/>
                    <a:pt x="1273064" y="1856719"/>
                    <a:pt x="1305985" y="1920945"/>
                  </a:cubicBezTo>
                  <a:cubicBezTo>
                    <a:pt x="1338906" y="1985171"/>
                    <a:pt x="1636362" y="2141504"/>
                    <a:pt x="1517580" y="2179694"/>
                  </a:cubicBezTo>
                  <a:cubicBezTo>
                    <a:pt x="1381135" y="2166386"/>
                    <a:pt x="690842" y="2179756"/>
                    <a:pt x="509468" y="2179694"/>
                  </a:cubicBezTo>
                  <a:cubicBezTo>
                    <a:pt x="515839" y="2126404"/>
                    <a:pt x="601982" y="2099129"/>
                    <a:pt x="553977" y="2003119"/>
                  </a:cubicBezTo>
                  <a:cubicBezTo>
                    <a:pt x="505972" y="1907109"/>
                    <a:pt x="262569" y="1769727"/>
                    <a:pt x="221436" y="1603631"/>
                  </a:cubicBezTo>
                  <a:cubicBezTo>
                    <a:pt x="180303" y="1437535"/>
                    <a:pt x="332747" y="1117782"/>
                    <a:pt x="307179" y="1006545"/>
                  </a:cubicBezTo>
                  <a:cubicBezTo>
                    <a:pt x="281611" y="895308"/>
                    <a:pt x="131452" y="1041882"/>
                    <a:pt x="68028" y="936207"/>
                  </a:cubicBezTo>
                  <a:cubicBezTo>
                    <a:pt x="0" y="826004"/>
                    <a:pt x="96353" y="532013"/>
                    <a:pt x="365451" y="667527"/>
                  </a:cubicBezTo>
                  <a:cubicBezTo>
                    <a:pt x="428223" y="786289"/>
                    <a:pt x="386463" y="891139"/>
                    <a:pt x="393239" y="919585"/>
                  </a:cubicBezTo>
                  <a:cubicBezTo>
                    <a:pt x="428622" y="1066942"/>
                    <a:pt x="561637" y="1259691"/>
                    <a:pt x="509468" y="1531623"/>
                  </a:cubicBezTo>
                  <a:cubicBezTo>
                    <a:pt x="472530" y="1687002"/>
                    <a:pt x="851343" y="1735367"/>
                    <a:pt x="827683" y="1625524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bg2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54235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Titel 1"/>
          <p:cNvSpPr>
            <a:spLocks noGrp="1"/>
          </p:cNvSpPr>
          <p:nvPr>
            <p:ph type="title"/>
          </p:nvPr>
        </p:nvSpPr>
        <p:spPr>
          <a:xfrm>
            <a:off x="179388" y="-9872"/>
            <a:ext cx="8785225" cy="990600"/>
          </a:xfrm>
        </p:spPr>
        <p:txBody>
          <a:bodyPr/>
          <a:lstStyle/>
          <a:p>
            <a:r>
              <a:rPr lang="de-DE" dirty="0" err="1" smtClean="0">
                <a:solidFill>
                  <a:schemeClr val="tx1"/>
                </a:solidFill>
                <a:effectLst/>
                <a:latin typeface="Calibri" pitchFamily="34" charset="0"/>
                <a:ea typeface="Arial" charset="0"/>
                <a:cs typeface="Calibri" pitchFamily="34" charset="0"/>
              </a:rPr>
              <a:t>Results</a:t>
            </a:r>
            <a:r>
              <a:rPr lang="de-DE" dirty="0" smtClean="0">
                <a:solidFill>
                  <a:schemeClr val="tx1"/>
                </a:solidFill>
                <a:effectLst/>
                <a:latin typeface="Calibri" pitchFamily="34" charset="0"/>
                <a:ea typeface="Arial" charset="0"/>
                <a:cs typeface="Calibri" pitchFamily="34" charset="0"/>
              </a:rPr>
              <a:t>: Diffuse </a:t>
            </a:r>
          </a:p>
        </p:txBody>
      </p:sp>
      <p:pic>
        <p:nvPicPr>
          <p:cNvPr id="3" name="Diffuse_1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55576" y="908720"/>
            <a:ext cx="7620000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1164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93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Titel 1"/>
          <p:cNvSpPr>
            <a:spLocks noGrp="1"/>
          </p:cNvSpPr>
          <p:nvPr>
            <p:ph type="title"/>
          </p:nvPr>
        </p:nvSpPr>
        <p:spPr>
          <a:xfrm>
            <a:off x="179388" y="-9872"/>
            <a:ext cx="8785225" cy="990600"/>
          </a:xfrm>
        </p:spPr>
        <p:txBody>
          <a:bodyPr/>
          <a:lstStyle/>
          <a:p>
            <a:r>
              <a:rPr lang="de-DE" dirty="0" err="1" smtClean="0">
                <a:solidFill>
                  <a:schemeClr val="tx1"/>
                </a:solidFill>
                <a:effectLst/>
                <a:latin typeface="Calibri" pitchFamily="34" charset="0"/>
                <a:ea typeface="Arial" charset="0"/>
                <a:cs typeface="Calibri" pitchFamily="34" charset="0"/>
              </a:rPr>
              <a:t>Results</a:t>
            </a:r>
            <a:r>
              <a:rPr lang="de-DE" dirty="0" smtClean="0">
                <a:solidFill>
                  <a:schemeClr val="tx1"/>
                </a:solidFill>
                <a:effectLst/>
                <a:latin typeface="Calibri" pitchFamily="34" charset="0"/>
                <a:ea typeface="Arial" charset="0"/>
                <a:cs typeface="Calibri" pitchFamily="34" charset="0"/>
              </a:rPr>
              <a:t>: </a:t>
            </a:r>
            <a:r>
              <a:rPr lang="de-DE" dirty="0" err="1" smtClean="0">
                <a:solidFill>
                  <a:schemeClr val="tx1"/>
                </a:solidFill>
                <a:effectLst/>
                <a:latin typeface="Calibri" pitchFamily="34" charset="0"/>
                <a:ea typeface="Arial" charset="0"/>
                <a:cs typeface="Calibri" pitchFamily="34" charset="0"/>
              </a:rPr>
              <a:t>Specular</a:t>
            </a:r>
            <a:endParaRPr lang="de-DE" dirty="0" smtClean="0">
              <a:solidFill>
                <a:schemeClr val="tx1"/>
              </a:solidFill>
              <a:effectLst/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p:pic>
        <p:nvPicPr>
          <p:cNvPr id="2" name="Specular_5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55576" y="908720"/>
            <a:ext cx="7620000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7889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90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Title 1"/>
          <p:cNvSpPr>
            <a:spLocks noGrp="1"/>
          </p:cNvSpPr>
          <p:nvPr>
            <p:ph type="title"/>
          </p:nvPr>
        </p:nvSpPr>
        <p:spPr>
          <a:xfrm>
            <a:off x="179388" y="-9872"/>
            <a:ext cx="8785225" cy="990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effectLst/>
                <a:latin typeface="Calibri" pitchFamily="34" charset="0"/>
                <a:ea typeface="Arial" charset="0"/>
                <a:cs typeface="Calibri" pitchFamily="34" charset="0"/>
              </a:rPr>
              <a:t>Results: Spatially Varying</a:t>
            </a:r>
          </a:p>
        </p:txBody>
      </p:sp>
      <p:pic>
        <p:nvPicPr>
          <p:cNvPr id="2" name="Detail_1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55576" y="908720"/>
            <a:ext cx="7620000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0447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93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Title 1"/>
          <p:cNvSpPr>
            <a:spLocks noGrp="1"/>
          </p:cNvSpPr>
          <p:nvPr>
            <p:ph type="title"/>
          </p:nvPr>
        </p:nvSpPr>
        <p:spPr>
          <a:xfrm>
            <a:off x="179388" y="-9872"/>
            <a:ext cx="8785225" cy="990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effectLst/>
                <a:latin typeface="Calibri" pitchFamily="34" charset="0"/>
                <a:ea typeface="Arial" charset="0"/>
                <a:cs typeface="Calibri" pitchFamily="34" charset="0"/>
              </a:rPr>
              <a:t>Results: </a:t>
            </a:r>
            <a:r>
              <a:rPr lang="en-US" dirty="0" err="1" smtClean="0">
                <a:solidFill>
                  <a:schemeClr val="tx1"/>
                </a:solidFill>
                <a:effectLst/>
                <a:latin typeface="Calibri" pitchFamily="34" charset="0"/>
                <a:ea typeface="Arial" charset="0"/>
                <a:cs typeface="Calibri" pitchFamily="34" charset="0"/>
              </a:rPr>
              <a:t>Enviroment</a:t>
            </a:r>
            <a:r>
              <a:rPr lang="en-US" dirty="0" smtClean="0">
                <a:solidFill>
                  <a:schemeClr val="tx1"/>
                </a:solidFill>
                <a:effectLst/>
                <a:latin typeface="Calibri" pitchFamily="34" charset="0"/>
                <a:ea typeface="Arial" charset="0"/>
                <a:cs typeface="Calibri" pitchFamily="34" charset="0"/>
              </a:rPr>
              <a:t> Map Lighting</a:t>
            </a:r>
          </a:p>
        </p:txBody>
      </p:sp>
      <p:pic>
        <p:nvPicPr>
          <p:cNvPr id="2" name="Envmap_1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55576" y="908720"/>
            <a:ext cx="7620000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4358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92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Title 1"/>
          <p:cNvSpPr>
            <a:spLocks noGrp="1"/>
          </p:cNvSpPr>
          <p:nvPr>
            <p:ph type="title"/>
          </p:nvPr>
        </p:nvSpPr>
        <p:spPr>
          <a:xfrm>
            <a:off x="179388" y="-9872"/>
            <a:ext cx="8785225" cy="990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effectLst/>
                <a:latin typeface="Calibri" pitchFamily="34" charset="0"/>
                <a:ea typeface="Arial" charset="0"/>
                <a:cs typeface="Calibri" pitchFamily="34" charset="0"/>
              </a:rPr>
              <a:t>Results: Indirect Diffuse</a:t>
            </a:r>
          </a:p>
        </p:txBody>
      </p:sp>
      <p:pic>
        <p:nvPicPr>
          <p:cNvPr id="2" name="IndirectDiffuse_1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55576" y="908720"/>
            <a:ext cx="7620000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6673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064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Title 1"/>
          <p:cNvSpPr>
            <a:spLocks noGrp="1"/>
          </p:cNvSpPr>
          <p:nvPr>
            <p:ph type="title"/>
          </p:nvPr>
        </p:nvSpPr>
        <p:spPr>
          <a:xfrm>
            <a:off x="179388" y="-9872"/>
            <a:ext cx="8785225" cy="990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effectLst/>
                <a:latin typeface="Calibri" pitchFamily="34" charset="0"/>
                <a:ea typeface="Arial" charset="0"/>
                <a:cs typeface="Calibri" pitchFamily="34" charset="0"/>
              </a:rPr>
              <a:t>Results: Indirect Glossy</a:t>
            </a:r>
          </a:p>
        </p:txBody>
      </p:sp>
      <p:pic>
        <p:nvPicPr>
          <p:cNvPr id="2" name="IndirectGlossy_1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55576" y="908720"/>
            <a:ext cx="7620000" cy="57150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58357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19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Title 1"/>
          <p:cNvSpPr>
            <a:spLocks noGrp="1"/>
          </p:cNvSpPr>
          <p:nvPr>
            <p:ph type="title"/>
          </p:nvPr>
        </p:nvSpPr>
        <p:spPr>
          <a:xfrm>
            <a:off x="179388" y="-9872"/>
            <a:ext cx="8785225" cy="990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effectLst/>
                <a:latin typeface="Calibri" pitchFamily="34" charset="0"/>
                <a:ea typeface="Arial" charset="0"/>
                <a:cs typeface="Calibri" pitchFamily="34" charset="0"/>
              </a:rPr>
              <a:t>Results: Indirect Caustic</a:t>
            </a:r>
          </a:p>
        </p:txBody>
      </p:sp>
      <p:pic>
        <p:nvPicPr>
          <p:cNvPr id="2" name="IndirectCaustic_1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55576" y="908720"/>
            <a:ext cx="7620000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4323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94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Title 1"/>
          <p:cNvSpPr>
            <a:spLocks noGrp="1"/>
          </p:cNvSpPr>
          <p:nvPr>
            <p:ph type="title"/>
          </p:nvPr>
        </p:nvSpPr>
        <p:spPr>
          <a:xfrm>
            <a:off x="179388" y="-9872"/>
            <a:ext cx="8785225" cy="990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effectLst/>
                <a:latin typeface="Calibri" pitchFamily="34" charset="0"/>
                <a:ea typeface="Arial" charset="0"/>
                <a:cs typeface="Calibri" pitchFamily="34" charset="0"/>
              </a:rPr>
              <a:t>Results: </a:t>
            </a:r>
            <a:r>
              <a:rPr lang="en-US" dirty="0" err="1" smtClean="0">
                <a:solidFill>
                  <a:schemeClr val="tx1"/>
                </a:solidFill>
                <a:effectLst/>
                <a:latin typeface="Calibri" pitchFamily="34" charset="0"/>
                <a:ea typeface="Arial" charset="0"/>
                <a:cs typeface="Calibri" pitchFamily="34" charset="0"/>
              </a:rPr>
              <a:t>Unsharp</a:t>
            </a:r>
            <a:r>
              <a:rPr lang="en-US" dirty="0" smtClean="0">
                <a:solidFill>
                  <a:schemeClr val="tx1"/>
                </a:solidFill>
                <a:effectLst/>
                <a:latin typeface="Calibri" pitchFamily="34" charset="0"/>
                <a:ea typeface="Arial" charset="0"/>
                <a:cs typeface="Calibri" pitchFamily="34" charset="0"/>
              </a:rPr>
              <a:t> Masking</a:t>
            </a:r>
          </a:p>
        </p:txBody>
      </p:sp>
      <p:pic>
        <p:nvPicPr>
          <p:cNvPr id="2" name="UnsharpMasking_1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55576" y="908720"/>
            <a:ext cx="7620000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907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94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el 1"/>
          <p:cNvSpPr>
            <a:spLocks noGrp="1"/>
          </p:cNvSpPr>
          <p:nvPr>
            <p:ph type="title"/>
          </p:nvPr>
        </p:nvSpPr>
        <p:spPr>
          <a:xfrm>
            <a:off x="179263" y="-9872"/>
            <a:ext cx="8785225" cy="990600"/>
          </a:xfrm>
        </p:spPr>
        <p:txBody>
          <a:bodyPr/>
          <a:lstStyle/>
          <a:p>
            <a:r>
              <a:rPr lang="de-DE" smtClean="0">
                <a:solidFill>
                  <a:schemeClr val="tx1"/>
                </a:solidFill>
                <a:effectLst/>
                <a:latin typeface="Calibri" pitchFamily="34" charset="0"/>
                <a:ea typeface="Arial" charset="0"/>
                <a:cs typeface="Calibri" pitchFamily="34" charset="0"/>
              </a:rPr>
              <a:t>Background – Material Editing Study</a:t>
            </a:r>
            <a:endParaRPr lang="de-DE" dirty="0" smtClean="0">
              <a:solidFill>
                <a:schemeClr val="tx1"/>
              </a:solidFill>
              <a:effectLst/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p:sp>
        <p:nvSpPr>
          <p:cNvPr id="11" name="Inhaltsplatzhalter 3"/>
          <p:cNvSpPr txBox="1">
            <a:spLocks/>
          </p:cNvSpPr>
          <p:nvPr/>
        </p:nvSpPr>
        <p:spPr bwMode="auto">
          <a:xfrm>
            <a:off x="0" y="3654792"/>
            <a:ext cx="9144000" cy="854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Font typeface="Arial" charset="0"/>
              <a:buNone/>
            </a:pPr>
            <a:r>
              <a:rPr lang="en-US" sz="1600" i="1" dirty="0" smtClean="0">
                <a:latin typeface="Calibri" pitchFamily="34" charset="0"/>
                <a:ea typeface="Arial" charset="0"/>
                <a:cs typeface="Calibri" pitchFamily="34" charset="0"/>
              </a:rPr>
              <a:t>Kerr et al</a:t>
            </a:r>
            <a:r>
              <a:rPr lang="en-US" sz="1600" dirty="0" smtClean="0">
                <a:latin typeface="Calibri" pitchFamily="34" charset="0"/>
                <a:ea typeface="Arial" charset="0"/>
                <a:cs typeface="Calibri" pitchFamily="34" charset="0"/>
              </a:rPr>
              <a:t>: </a:t>
            </a:r>
            <a:r>
              <a:rPr lang="en-US" sz="1600" dirty="0" smtClean="0">
                <a:latin typeface="Calibri" pitchFamily="34" charset="0"/>
              </a:rPr>
              <a:t>Toward Evaluating Material Design Interface Paradigms for Novice Users , </a:t>
            </a:r>
            <a:r>
              <a:rPr lang="en-US" sz="1600" dirty="0">
                <a:latin typeface="Calibri" pitchFamily="34" charset="0"/>
              </a:rPr>
              <a:t>SIGGRAPH </a:t>
            </a:r>
            <a:r>
              <a:rPr lang="en-US" sz="1600" dirty="0" smtClean="0">
                <a:latin typeface="Calibri" pitchFamily="34" charset="0"/>
              </a:rPr>
              <a:t>2010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2909" y="4536504"/>
            <a:ext cx="8091539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Inhaltsplatzhalter 3"/>
          <p:cNvSpPr txBox="1">
            <a:spLocks/>
          </p:cNvSpPr>
          <p:nvPr/>
        </p:nvSpPr>
        <p:spPr bwMode="auto">
          <a:xfrm>
            <a:off x="0" y="5760640"/>
            <a:ext cx="9144000" cy="764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Font typeface="Arial" charset="0"/>
              <a:buNone/>
            </a:pPr>
            <a:r>
              <a:rPr lang="en-US" sz="1600" i="1" dirty="0" smtClean="0">
                <a:latin typeface="Calibri" pitchFamily="34" charset="0"/>
                <a:ea typeface="Arial" charset="0"/>
                <a:cs typeface="Calibri" pitchFamily="34" charset="0"/>
              </a:rPr>
              <a:t>Nguyen et al</a:t>
            </a:r>
            <a:r>
              <a:rPr lang="en-US" sz="1600" dirty="0" smtClean="0">
                <a:latin typeface="Calibri" pitchFamily="34" charset="0"/>
                <a:ea typeface="Arial" charset="0"/>
                <a:cs typeface="Calibri" pitchFamily="34" charset="0"/>
              </a:rPr>
              <a:t>: </a:t>
            </a:r>
            <a:r>
              <a:rPr lang="en-US" sz="1600" dirty="0" smtClean="0">
                <a:latin typeface="Calibri" pitchFamily="34" charset="0"/>
              </a:rPr>
              <a:t>3D Material Style Transfer, EUROGRAPHICS 2012</a:t>
            </a:r>
          </a:p>
          <a:p>
            <a:pPr>
              <a:buFont typeface="Arial" charset="0"/>
              <a:buNone/>
            </a:pPr>
            <a:endParaRPr lang="en-US" sz="1600" dirty="0"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90738" y="1516757"/>
            <a:ext cx="4962525" cy="220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09297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el 1"/>
          <p:cNvSpPr>
            <a:spLocks noGrp="1"/>
          </p:cNvSpPr>
          <p:nvPr>
            <p:ph type="title"/>
          </p:nvPr>
        </p:nvSpPr>
        <p:spPr>
          <a:xfrm>
            <a:off x="179388" y="-9872"/>
            <a:ext cx="8785225" cy="9906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schemeClr val="tx1"/>
                </a:solidFill>
                <a:effectLst/>
                <a:latin typeface="+mn-lt"/>
              </a:rPr>
              <a:t>Conclusion and Future Work</a:t>
            </a:r>
            <a:endParaRPr lang="en-US" dirty="0"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37891" name="Inhaltsplatzhalter 6"/>
          <p:cNvSpPr>
            <a:spLocks noGrp="1"/>
          </p:cNvSpPr>
          <p:nvPr>
            <p:ph idx="1"/>
          </p:nvPr>
        </p:nvSpPr>
        <p:spPr>
          <a:xfrm>
            <a:off x="457200" y="1628800"/>
            <a:ext cx="8229600" cy="4496834"/>
          </a:xfrm>
        </p:spPr>
        <p:txBody>
          <a:bodyPr/>
          <a:lstStyle/>
          <a:p>
            <a:pPr>
              <a:buClrTx/>
              <a:defRPr/>
            </a:pPr>
            <a:r>
              <a:rPr lang="en-US" dirty="0" smtClean="0">
                <a:latin typeface="+mn-lt"/>
              </a:rPr>
              <a:t>Conclusion</a:t>
            </a:r>
          </a:p>
          <a:p>
            <a:pPr lvl="1">
              <a:buClrTx/>
              <a:defRPr/>
            </a:pPr>
            <a:r>
              <a:rPr lang="en-US" dirty="0" smtClean="0">
                <a:solidFill>
                  <a:schemeClr val="tx1"/>
                </a:solidFill>
                <a:latin typeface="+mn-lt"/>
              </a:rPr>
              <a:t>A system to infer material from manipulated surface light field</a:t>
            </a:r>
          </a:p>
          <a:p>
            <a:pPr lvl="1">
              <a:buClr>
                <a:schemeClr val="tx1"/>
              </a:buClr>
              <a:defRPr/>
            </a:pPr>
            <a:r>
              <a:rPr lang="en-US" dirty="0" smtClean="0">
                <a:solidFill>
                  <a:schemeClr val="tx1"/>
                </a:solidFill>
                <a:latin typeface="+mn-lt"/>
              </a:rPr>
              <a:t>A sparse solver that best fit user’s intent for BRDF editing</a:t>
            </a:r>
          </a:p>
          <a:p>
            <a:pPr>
              <a:buClrTx/>
              <a:defRPr/>
            </a:pPr>
            <a:r>
              <a:rPr lang="en-US" sz="2000" dirty="0" smtClean="0">
                <a:latin typeface="+mn-lt"/>
              </a:rPr>
              <a:t> </a:t>
            </a:r>
            <a:r>
              <a:rPr lang="en-US" dirty="0" smtClean="0">
                <a:latin typeface="+mn-lt"/>
              </a:rPr>
              <a:t>Future work</a:t>
            </a:r>
          </a:p>
          <a:p>
            <a:pPr lvl="1">
              <a:buClrTx/>
              <a:defRPr/>
            </a:pPr>
            <a:r>
              <a:rPr lang="en-US" dirty="0" smtClean="0">
                <a:solidFill>
                  <a:schemeClr val="tx1"/>
                </a:solidFill>
                <a:latin typeface="+mn-lt"/>
              </a:rPr>
              <a:t>Support other types of BRDF</a:t>
            </a:r>
          </a:p>
          <a:p>
            <a:pPr lvl="1">
              <a:buClrTx/>
              <a:defRPr/>
            </a:pPr>
            <a:r>
              <a:rPr lang="en-US" dirty="0" smtClean="0">
                <a:solidFill>
                  <a:schemeClr val="tx1"/>
                </a:solidFill>
                <a:latin typeface="+mn-lt"/>
              </a:rPr>
              <a:t>User study</a:t>
            </a:r>
          </a:p>
          <a:p>
            <a:pPr lvl="1">
              <a:buClrTx/>
              <a:defRPr/>
            </a:pPr>
            <a:r>
              <a:rPr lang="en-US" dirty="0" smtClean="0">
                <a:solidFill>
                  <a:schemeClr val="tx1"/>
                </a:solidFill>
                <a:latin typeface="+mn-lt"/>
              </a:rPr>
              <a:t>Extensions to other physically-based rendering such as depth-of-field, motion </a:t>
            </a:r>
            <a:r>
              <a:rPr lang="en-US" dirty="0" smtClean="0">
                <a:solidFill>
                  <a:schemeClr val="tx1"/>
                </a:solidFill>
                <a:latin typeface="+mn-lt"/>
              </a:rPr>
              <a:t>blur </a:t>
            </a:r>
            <a:r>
              <a:rPr lang="en-US" dirty="0" smtClean="0">
                <a:solidFill>
                  <a:schemeClr val="tx1"/>
                </a:solidFill>
                <a:latin typeface="+mn-lt"/>
              </a:rPr>
              <a:t>or </a:t>
            </a:r>
            <a:r>
              <a:rPr lang="en-US" dirty="0" smtClean="0">
                <a:solidFill>
                  <a:schemeClr val="tx1"/>
                </a:solidFill>
                <a:latin typeface="+mn-lt"/>
              </a:rPr>
              <a:t>participating media</a:t>
            </a:r>
            <a:endParaRPr lang="en-US" dirty="0" smtClean="0">
              <a:latin typeface="+mn-lt"/>
            </a:endParaRPr>
          </a:p>
          <a:p>
            <a:pPr>
              <a:buFont typeface="Arial" pitchFamily="-108" charset="0"/>
              <a:buNone/>
              <a:defRPr/>
            </a:pP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48829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Titel 1"/>
          <p:cNvSpPr>
            <a:spLocks noGrp="1"/>
          </p:cNvSpPr>
          <p:nvPr>
            <p:ph type="title"/>
          </p:nvPr>
        </p:nvSpPr>
        <p:spPr>
          <a:xfrm>
            <a:off x="2411760" y="1556792"/>
            <a:ext cx="4608512" cy="3456384"/>
          </a:xfrm>
        </p:spPr>
        <p:txBody>
          <a:bodyPr/>
          <a:lstStyle/>
          <a:p>
            <a:r>
              <a:rPr lang="en-US" sz="7200" dirty="0" smtClean="0">
                <a:solidFill>
                  <a:schemeClr val="tx1"/>
                </a:solidFill>
                <a:effectLst/>
                <a:latin typeface="Calibri" pitchFamily="34" charset="0"/>
                <a:ea typeface="Arial" charset="0"/>
                <a:cs typeface="Calibri" pitchFamily="34" charset="0"/>
              </a:rPr>
              <a:t>Thank you!</a:t>
            </a:r>
          </a:p>
        </p:txBody>
      </p:sp>
    </p:spTree>
    <p:extLst>
      <p:ext uri="{BB962C8B-B14F-4D97-AF65-F5344CB8AC3E}">
        <p14:creationId xmlns:p14="http://schemas.microsoft.com/office/powerpoint/2010/main" val="131488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E8E95-5A2A-40B9-B1C6-2ABC3876C37A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764704"/>
            <a:ext cx="7704856" cy="5940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el 1"/>
          <p:cNvSpPr>
            <a:spLocks noGrp="1"/>
          </p:cNvSpPr>
          <p:nvPr>
            <p:ph type="title"/>
          </p:nvPr>
        </p:nvSpPr>
        <p:spPr>
          <a:xfrm>
            <a:off x="179388" y="-9872"/>
            <a:ext cx="8785225" cy="9906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schemeClr val="tx1"/>
                </a:solidFill>
                <a:effectLst/>
                <a:latin typeface="+mn-lt"/>
              </a:rPr>
              <a:t>Point Count / Directional Discretization</a:t>
            </a:r>
            <a:endParaRPr lang="en-US" dirty="0">
              <a:solidFill>
                <a:schemeClr val="tx1"/>
              </a:solidFill>
              <a:effectLst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83256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E8E95-5A2A-40B9-B1C6-2ABC3876C37A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836712"/>
            <a:ext cx="7704856" cy="5894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el 1"/>
          <p:cNvSpPr>
            <a:spLocks noGrp="1"/>
          </p:cNvSpPr>
          <p:nvPr>
            <p:ph type="title"/>
          </p:nvPr>
        </p:nvSpPr>
        <p:spPr>
          <a:xfrm>
            <a:off x="179388" y="-9872"/>
            <a:ext cx="8785225" cy="9906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schemeClr val="tx1"/>
                </a:solidFill>
                <a:effectLst/>
                <a:latin typeface="+mn-lt"/>
              </a:rPr>
              <a:t>Glossiness Count / Directional Discretization</a:t>
            </a:r>
            <a:endParaRPr lang="en-US" dirty="0">
              <a:solidFill>
                <a:schemeClr val="tx1"/>
              </a:solidFill>
              <a:effectLst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44000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el 1"/>
          <p:cNvSpPr>
            <a:spLocks noGrp="1"/>
          </p:cNvSpPr>
          <p:nvPr>
            <p:ph type="title"/>
          </p:nvPr>
        </p:nvSpPr>
        <p:spPr>
          <a:xfrm>
            <a:off x="179388" y="-9872"/>
            <a:ext cx="8785225" cy="990600"/>
          </a:xfrm>
        </p:spPr>
        <p:txBody>
          <a:bodyPr/>
          <a:lstStyle/>
          <a:p>
            <a:r>
              <a:rPr lang="de-DE" dirty="0" smtClean="0">
                <a:solidFill>
                  <a:schemeClr val="tx1"/>
                </a:solidFill>
                <a:effectLst/>
                <a:latin typeface="Calibri" pitchFamily="34" charset="0"/>
                <a:ea typeface="Arial" charset="0"/>
                <a:cs typeface="Calibri" pitchFamily="34" charset="0"/>
              </a:rPr>
              <a:t>Motivation</a:t>
            </a:r>
          </a:p>
        </p:txBody>
      </p:sp>
      <p:sp>
        <p:nvSpPr>
          <p:cNvPr id="8" name="Inhaltsplatzhalter 3"/>
          <p:cNvSpPr txBox="1">
            <a:spLocks/>
          </p:cNvSpPr>
          <p:nvPr/>
        </p:nvSpPr>
        <p:spPr bwMode="auto">
          <a:xfrm>
            <a:off x="3347864" y="1916832"/>
            <a:ext cx="2448272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Font typeface="Arial" charset="0"/>
              <a:buNone/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Arial" charset="0"/>
                <a:cs typeface="Calibri" pitchFamily="34" charset="0"/>
              </a:rPr>
              <a:t>Target </a:t>
            </a:r>
          </a:p>
        </p:txBody>
      </p:sp>
      <p:sp>
        <p:nvSpPr>
          <p:cNvPr id="9" name="Inhaltsplatzhalter 3"/>
          <p:cNvSpPr txBox="1">
            <a:spLocks/>
          </p:cNvSpPr>
          <p:nvPr/>
        </p:nvSpPr>
        <p:spPr bwMode="auto">
          <a:xfrm>
            <a:off x="323528" y="1916832"/>
            <a:ext cx="324036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Font typeface="Arial" charset="0"/>
              <a:buNone/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Arial" charset="0"/>
                <a:cs typeface="Calibri" pitchFamily="34" charset="0"/>
              </a:rPr>
              <a:t>Input Scene</a:t>
            </a:r>
            <a:endParaRPr lang="en-US" dirty="0">
              <a:solidFill>
                <a:srgbClr val="000000"/>
              </a:solidFill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p:sp>
        <p:nvSpPr>
          <p:cNvPr id="10" name="Inhaltsplatzhalter 3"/>
          <p:cNvSpPr txBox="1">
            <a:spLocks/>
          </p:cNvSpPr>
          <p:nvPr/>
        </p:nvSpPr>
        <p:spPr bwMode="auto">
          <a:xfrm>
            <a:off x="5508104" y="1916832"/>
            <a:ext cx="3222431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Font typeface="Arial" charset="0"/>
              <a:buNone/>
            </a:pPr>
            <a:r>
              <a:rPr lang="en-US" dirty="0">
                <a:solidFill>
                  <a:srgbClr val="000000"/>
                </a:solidFill>
                <a:latin typeface="Calibri" pitchFamily="34" charset="0"/>
                <a:ea typeface="Arial" charset="0"/>
                <a:cs typeface="Calibri" pitchFamily="34" charset="0"/>
              </a:rPr>
              <a:t>Optimized reflectance</a:t>
            </a:r>
          </a:p>
        </p:txBody>
      </p:sp>
      <p:pic>
        <p:nvPicPr>
          <p:cNvPr id="12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223" y="2808434"/>
            <a:ext cx="3247673" cy="24370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4639" y="2762012"/>
            <a:ext cx="3255896" cy="2448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6275" y="2779803"/>
            <a:ext cx="1431449" cy="2430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64109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Titel 1"/>
          <p:cNvSpPr>
            <a:spLocks noGrp="1"/>
          </p:cNvSpPr>
          <p:nvPr>
            <p:ph type="title"/>
          </p:nvPr>
        </p:nvSpPr>
        <p:spPr>
          <a:xfrm>
            <a:off x="179388" y="-9872"/>
            <a:ext cx="8785225" cy="990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effectLst/>
                <a:latin typeface="Calibri" pitchFamily="34" charset="0"/>
                <a:ea typeface="Arial" charset="0"/>
                <a:cs typeface="Calibri" pitchFamily="34" charset="0"/>
              </a:rPr>
              <a:t>Previous Works</a:t>
            </a:r>
          </a:p>
        </p:txBody>
      </p:sp>
      <p:grpSp>
        <p:nvGrpSpPr>
          <p:cNvPr id="53" name="Group 52"/>
          <p:cNvGrpSpPr/>
          <p:nvPr/>
        </p:nvGrpSpPr>
        <p:grpSpPr>
          <a:xfrm>
            <a:off x="395536" y="2564904"/>
            <a:ext cx="8352928" cy="1540395"/>
            <a:chOff x="395536" y="2564904"/>
            <a:chExt cx="8352928" cy="1540395"/>
          </a:xfrm>
        </p:grpSpPr>
        <p:sp>
          <p:nvSpPr>
            <p:cNvPr id="54" name="Inhaltsplatzhalter 3"/>
            <p:cNvSpPr txBox="1">
              <a:spLocks/>
            </p:cNvSpPr>
            <p:nvPr/>
          </p:nvSpPr>
          <p:spPr bwMode="auto">
            <a:xfrm>
              <a:off x="2843808" y="2564904"/>
              <a:ext cx="5904656" cy="15403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>
                <a:buFont typeface="Arial" charset="0"/>
                <a:buNone/>
              </a:pPr>
              <a:r>
                <a:rPr lang="en-US" dirty="0" smtClean="0">
                  <a:latin typeface="Calibri" pitchFamily="34" charset="0"/>
                  <a:ea typeface="Arial" charset="0"/>
                  <a:cs typeface="Calibri" pitchFamily="34" charset="0"/>
                </a:rPr>
                <a:t>Material Editing</a:t>
              </a:r>
              <a:endParaRPr lang="en-US" dirty="0">
                <a:latin typeface="Calibri" pitchFamily="34" charset="0"/>
                <a:ea typeface="Arial" charset="0"/>
                <a:cs typeface="Calibri" pitchFamily="34" charset="0"/>
              </a:endParaRPr>
            </a:p>
            <a:p>
              <a:pPr>
                <a:buFont typeface="Arial" charset="0"/>
                <a:buNone/>
              </a:pPr>
              <a:r>
                <a:rPr lang="en-US" sz="1600" i="1" dirty="0" smtClean="0">
                  <a:latin typeface="Calibri" pitchFamily="34" charset="0"/>
                  <a:ea typeface="Arial" charset="0"/>
                  <a:cs typeface="Calibri" pitchFamily="34" charset="0"/>
                </a:rPr>
                <a:t>Ben-</a:t>
              </a:r>
              <a:r>
                <a:rPr lang="en-US" sz="1600" i="1" dirty="0" err="1" smtClean="0">
                  <a:latin typeface="Calibri" pitchFamily="34" charset="0"/>
                  <a:ea typeface="Arial" charset="0"/>
                  <a:cs typeface="Calibri" pitchFamily="34" charset="0"/>
                </a:rPr>
                <a:t>Artzi</a:t>
              </a:r>
              <a:r>
                <a:rPr lang="en-US" sz="1600" i="1" dirty="0" smtClean="0">
                  <a:latin typeface="Calibri" pitchFamily="34" charset="0"/>
                  <a:ea typeface="Arial" charset="0"/>
                  <a:cs typeface="Calibri" pitchFamily="34" charset="0"/>
                </a:rPr>
                <a:t> et al</a:t>
              </a:r>
              <a:r>
                <a:rPr lang="en-US" sz="1600" dirty="0" smtClean="0">
                  <a:latin typeface="Calibri" pitchFamily="34" charset="0"/>
                  <a:ea typeface="Arial" charset="0"/>
                  <a:cs typeface="Calibri" pitchFamily="34" charset="0"/>
                </a:rPr>
                <a:t>: A Precomputed Polynomial Representation for Interactive BRDF Editing with Global Illumination</a:t>
              </a:r>
              <a:r>
                <a:rPr lang="en-US" sz="1600" dirty="0" smtClean="0">
                  <a:latin typeface="Calibri" pitchFamily="34" charset="0"/>
                </a:rPr>
                <a:t>, TOG 2008</a:t>
              </a:r>
            </a:p>
            <a:p>
              <a:r>
                <a:rPr lang="en-US" sz="1600" i="1" dirty="0" smtClean="0">
                  <a:latin typeface="Calibri" pitchFamily="34" charset="0"/>
                  <a:ea typeface="Arial" charset="0"/>
                  <a:cs typeface="Calibri" pitchFamily="34" charset="0"/>
                </a:rPr>
                <a:t>Nguyen et al</a:t>
              </a:r>
              <a:r>
                <a:rPr lang="en-US" sz="1600" dirty="0" smtClean="0">
                  <a:latin typeface="Calibri" pitchFamily="34" charset="0"/>
                  <a:ea typeface="Arial" charset="0"/>
                  <a:cs typeface="Calibri" pitchFamily="34" charset="0"/>
                </a:rPr>
                <a:t>: A PCA Decomposition for Real-time BRDF Editing and Relighting with Global Illumination</a:t>
              </a:r>
              <a:r>
                <a:rPr lang="en-US" sz="1600" dirty="0" smtClean="0">
                  <a:latin typeface="Calibri" pitchFamily="34" charset="0"/>
                </a:rPr>
                <a:t>, EGSR 2010</a:t>
              </a:r>
              <a:endParaRPr lang="en-US" sz="1600" dirty="0">
                <a:latin typeface="Calibri" pitchFamily="34" charset="0"/>
                <a:ea typeface="Arial" charset="0"/>
                <a:cs typeface="Calibri" pitchFamily="34" charset="0"/>
              </a:endParaRPr>
            </a:p>
          </p:txBody>
        </p:sp>
        <p:grpSp>
          <p:nvGrpSpPr>
            <p:cNvPr id="55" name="Group 54"/>
            <p:cNvGrpSpPr/>
            <p:nvPr/>
          </p:nvGrpSpPr>
          <p:grpSpPr>
            <a:xfrm>
              <a:off x="395536" y="2609113"/>
              <a:ext cx="2106778" cy="1467959"/>
              <a:chOff x="395536" y="2609113"/>
              <a:chExt cx="2106778" cy="1467959"/>
            </a:xfrm>
          </p:grpSpPr>
          <p:pic>
            <p:nvPicPr>
              <p:cNvPr id="56" name="Picture 2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75656" y="2610087"/>
                <a:ext cx="1026658" cy="7029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7" name="Picture 3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5536" y="2609113"/>
                <a:ext cx="1024495" cy="7029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8" name="Picture 4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5536" y="3376661"/>
                <a:ext cx="1024495" cy="7004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9" name="Picture 5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76729" y="3374084"/>
                <a:ext cx="1023422" cy="7029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60" name="Group 59"/>
          <p:cNvGrpSpPr/>
          <p:nvPr/>
        </p:nvGrpSpPr>
        <p:grpSpPr>
          <a:xfrm>
            <a:off x="395537" y="4210852"/>
            <a:ext cx="8468219" cy="1018348"/>
            <a:chOff x="395537" y="3706796"/>
            <a:chExt cx="8468219" cy="1018348"/>
          </a:xfrm>
        </p:grpSpPr>
        <p:sp>
          <p:nvSpPr>
            <p:cNvPr id="61" name="Inhaltsplatzhalter 3"/>
            <p:cNvSpPr txBox="1">
              <a:spLocks/>
            </p:cNvSpPr>
            <p:nvPr/>
          </p:nvSpPr>
          <p:spPr bwMode="auto">
            <a:xfrm>
              <a:off x="2843807" y="3721656"/>
              <a:ext cx="6019949" cy="931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>
                <a:buFont typeface="Arial" charset="0"/>
                <a:buNone/>
              </a:pPr>
              <a:r>
                <a:rPr lang="en-US" dirty="0" smtClean="0">
                  <a:latin typeface="Calibri" pitchFamily="34" charset="0"/>
                  <a:ea typeface="Arial" charset="0"/>
                  <a:cs typeface="Calibri" pitchFamily="34" charset="0"/>
                </a:rPr>
                <a:t>Edit Propagation</a:t>
              </a:r>
            </a:p>
            <a:p>
              <a:pPr>
                <a:buFont typeface="Arial" charset="0"/>
                <a:buNone/>
              </a:pPr>
              <a:r>
                <a:rPr lang="en-US" sz="1600" i="1" dirty="0" err="1" smtClean="0">
                  <a:latin typeface="Calibri" pitchFamily="34" charset="0"/>
                  <a:ea typeface="Arial" charset="0"/>
                  <a:cs typeface="Calibri" pitchFamily="34" charset="0"/>
                </a:rPr>
                <a:t>Pellacini</a:t>
              </a:r>
              <a:r>
                <a:rPr lang="en-US" sz="1600" i="1" dirty="0" smtClean="0">
                  <a:latin typeface="Calibri" pitchFamily="34" charset="0"/>
                  <a:ea typeface="Arial" charset="0"/>
                  <a:cs typeface="Calibri" pitchFamily="34" charset="0"/>
                </a:rPr>
                <a:t> et al</a:t>
              </a:r>
              <a:r>
                <a:rPr lang="en-US" sz="1600" dirty="0" smtClean="0">
                  <a:latin typeface="Calibri" pitchFamily="34" charset="0"/>
                  <a:ea typeface="Arial" charset="0"/>
                  <a:cs typeface="Calibri" pitchFamily="34" charset="0"/>
                </a:rPr>
                <a:t>: </a:t>
              </a:r>
              <a:r>
                <a:rPr lang="en-US" sz="1600" dirty="0" err="1" smtClean="0">
                  <a:latin typeface="Calibri" pitchFamily="34" charset="0"/>
                </a:rPr>
                <a:t>AppWand</a:t>
              </a:r>
              <a:r>
                <a:rPr lang="en-US" sz="1600" dirty="0" smtClean="0">
                  <a:latin typeface="Calibri" pitchFamily="34" charset="0"/>
                </a:rPr>
                <a:t>: Editing Measured Materials using Appearance Driven Optimization, SIGGRAPH 2007</a:t>
              </a:r>
            </a:p>
          </p:txBody>
        </p:sp>
        <p:pic>
          <p:nvPicPr>
            <p:cNvPr id="62" name="Picture 6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537" y="3721656"/>
              <a:ext cx="1034270" cy="1003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3" name="Picture 7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75656" y="3706796"/>
              <a:ext cx="1043262" cy="1018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4" name="Group 63"/>
          <p:cNvGrpSpPr/>
          <p:nvPr/>
        </p:nvGrpSpPr>
        <p:grpSpPr>
          <a:xfrm>
            <a:off x="395536" y="5361105"/>
            <a:ext cx="8600549" cy="1308255"/>
            <a:chOff x="395536" y="5134045"/>
            <a:chExt cx="8600549" cy="1308255"/>
          </a:xfrm>
        </p:grpSpPr>
        <p:sp>
          <p:nvSpPr>
            <p:cNvPr id="65" name="Inhaltsplatzhalter 3"/>
            <p:cNvSpPr txBox="1">
              <a:spLocks/>
            </p:cNvSpPr>
            <p:nvPr/>
          </p:nvSpPr>
          <p:spPr bwMode="auto">
            <a:xfrm>
              <a:off x="2843808" y="5134045"/>
              <a:ext cx="6152277" cy="1308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>
                <a:buFont typeface="Arial" charset="0"/>
                <a:buNone/>
              </a:pPr>
              <a:r>
                <a:rPr lang="en-US" dirty="0" smtClean="0">
                  <a:latin typeface="Calibri" pitchFamily="34" charset="0"/>
                  <a:ea typeface="Arial" charset="0"/>
                  <a:cs typeface="Calibri" pitchFamily="34" charset="0"/>
                </a:rPr>
                <a:t>Light-field Editing</a:t>
              </a:r>
            </a:p>
            <a:p>
              <a:pPr>
                <a:buFont typeface="Arial" charset="0"/>
                <a:buNone/>
              </a:pPr>
              <a:r>
                <a:rPr lang="en-US" sz="1600" i="1" dirty="0" smtClean="0">
                  <a:latin typeface="Calibri" pitchFamily="34" charset="0"/>
                  <a:ea typeface="Arial" charset="0"/>
                  <a:cs typeface="Calibri" pitchFamily="34" charset="0"/>
                </a:rPr>
                <a:t>Horn et al</a:t>
              </a:r>
              <a:r>
                <a:rPr lang="en-US" sz="1600" dirty="0" smtClean="0">
                  <a:latin typeface="Calibri" pitchFamily="34" charset="0"/>
                  <a:ea typeface="Arial" charset="0"/>
                  <a:cs typeface="Calibri" pitchFamily="34" charset="0"/>
                </a:rPr>
                <a:t>: </a:t>
              </a:r>
              <a:r>
                <a:rPr lang="en-US" sz="1600" dirty="0" err="1" smtClean="0">
                  <a:latin typeface="Calibri" pitchFamily="34" charset="0"/>
                </a:rPr>
                <a:t>LightShop</a:t>
              </a:r>
              <a:r>
                <a:rPr lang="en-US" sz="1600" dirty="0" smtClean="0">
                  <a:latin typeface="Calibri" pitchFamily="34" charset="0"/>
                </a:rPr>
                <a:t>: Interactive Light Field Manipulation and Rendering, I3D 2007</a:t>
              </a:r>
            </a:p>
          </p:txBody>
        </p:sp>
        <p:pic>
          <p:nvPicPr>
            <p:cNvPr id="66" name="Picture 8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536" y="5134045"/>
              <a:ext cx="531868" cy="383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7" name="Picture 9"/>
            <p:cNvPicPr>
              <a:picLocks noChangeAspect="1" noChangeArrowheads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2075" t="8203" r="2075" b="-170"/>
            <a:stretch/>
          </p:blipFill>
          <p:spPr bwMode="auto">
            <a:xfrm>
              <a:off x="1001949" y="5134045"/>
              <a:ext cx="545715" cy="383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8" name="Picture 10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5365" y="5134045"/>
              <a:ext cx="506355" cy="383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9" name="Picture 11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1720" y="5134045"/>
              <a:ext cx="499512" cy="383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0" name="Picture 12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537" y="5568648"/>
              <a:ext cx="1063735" cy="873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" name="Picture 13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6469" y="5568648"/>
              <a:ext cx="1043263" cy="8736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2" name="Group 71"/>
          <p:cNvGrpSpPr/>
          <p:nvPr/>
        </p:nvGrpSpPr>
        <p:grpSpPr>
          <a:xfrm>
            <a:off x="395535" y="1052736"/>
            <a:ext cx="8468222" cy="1450907"/>
            <a:chOff x="504750" y="1855572"/>
            <a:chExt cx="8468222" cy="1450907"/>
          </a:xfrm>
        </p:grpSpPr>
        <p:sp>
          <p:nvSpPr>
            <p:cNvPr id="73" name="Inhaltsplatzhalter 3"/>
            <p:cNvSpPr txBox="1">
              <a:spLocks/>
            </p:cNvSpPr>
            <p:nvPr/>
          </p:nvSpPr>
          <p:spPr bwMode="auto">
            <a:xfrm>
              <a:off x="2953023" y="1855572"/>
              <a:ext cx="6019949" cy="14509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>
                <a:buFont typeface="Arial" charset="0"/>
                <a:buNone/>
              </a:pPr>
              <a:r>
                <a:rPr lang="en-US" dirty="0" smtClean="0">
                  <a:latin typeface="Calibri" pitchFamily="34" charset="0"/>
                  <a:ea typeface="Arial" charset="0"/>
                  <a:cs typeface="Calibri" pitchFamily="34" charset="0"/>
                </a:rPr>
                <a:t>Inverse Lighting</a:t>
              </a:r>
              <a:endParaRPr lang="en-US" dirty="0">
                <a:latin typeface="Calibri" pitchFamily="34" charset="0"/>
                <a:ea typeface="Arial" charset="0"/>
                <a:cs typeface="Calibri" pitchFamily="34" charset="0"/>
              </a:endParaRPr>
            </a:p>
            <a:p>
              <a:pPr>
                <a:buFont typeface="Arial" charset="0"/>
                <a:buNone/>
              </a:pPr>
              <a:r>
                <a:rPr lang="en-US" sz="1600" i="1" dirty="0" err="1" smtClean="0">
                  <a:latin typeface="Calibri" pitchFamily="34" charset="0"/>
                  <a:ea typeface="Arial" charset="0"/>
                  <a:cs typeface="Calibri" pitchFamily="34" charset="0"/>
                </a:rPr>
                <a:t>Schoeneman</a:t>
              </a:r>
              <a:r>
                <a:rPr lang="en-US" sz="1600" i="1" dirty="0" smtClean="0">
                  <a:latin typeface="Calibri" pitchFamily="34" charset="0"/>
                  <a:ea typeface="Arial" charset="0"/>
                  <a:cs typeface="Calibri" pitchFamily="34" charset="0"/>
                </a:rPr>
                <a:t> et al:</a:t>
              </a:r>
              <a:r>
                <a:rPr lang="en-US" sz="1600" dirty="0" smtClean="0">
                  <a:latin typeface="Calibri" pitchFamily="34" charset="0"/>
                  <a:ea typeface="Arial" charset="0"/>
                  <a:cs typeface="Calibri" pitchFamily="34" charset="0"/>
                </a:rPr>
                <a:t> Painting with Light, </a:t>
              </a:r>
              <a:r>
                <a:rPr lang="en-US" sz="1600" dirty="0">
                  <a:latin typeface="Calibri" pitchFamily="34" charset="0"/>
                </a:rPr>
                <a:t>SIGGRAPH </a:t>
              </a:r>
              <a:r>
                <a:rPr lang="en-US" sz="1600" dirty="0" smtClean="0">
                  <a:latin typeface="Calibri" pitchFamily="34" charset="0"/>
                  <a:ea typeface="Arial" charset="0"/>
                  <a:cs typeface="Calibri" pitchFamily="34" charset="0"/>
                </a:rPr>
                <a:t>1993</a:t>
              </a:r>
            </a:p>
            <a:p>
              <a:r>
                <a:rPr lang="en-US" sz="1600" i="1" dirty="0" smtClean="0">
                  <a:latin typeface="Calibri" pitchFamily="34" charset="0"/>
                  <a:ea typeface="Arial" charset="0"/>
                  <a:cs typeface="Calibri" pitchFamily="34" charset="0"/>
                </a:rPr>
                <a:t>Kawai </a:t>
              </a:r>
              <a:r>
                <a:rPr lang="en-US" sz="1600" i="1" dirty="0">
                  <a:latin typeface="Calibri" pitchFamily="34" charset="0"/>
                  <a:ea typeface="Arial" charset="0"/>
                  <a:cs typeface="Calibri" pitchFamily="34" charset="0"/>
                </a:rPr>
                <a:t>et </a:t>
              </a:r>
              <a:r>
                <a:rPr lang="en-US" sz="1600" i="1" dirty="0" smtClean="0">
                  <a:latin typeface="Calibri" pitchFamily="34" charset="0"/>
                  <a:ea typeface="Arial" charset="0"/>
                  <a:cs typeface="Calibri" pitchFamily="34" charset="0"/>
                </a:rPr>
                <a:t>al: </a:t>
              </a:r>
              <a:r>
                <a:rPr lang="en-US" sz="1600" dirty="0" err="1" smtClean="0">
                  <a:latin typeface="Calibri" pitchFamily="34" charset="0"/>
                  <a:ea typeface="Arial" charset="0"/>
                  <a:cs typeface="Calibri" pitchFamily="34" charset="0"/>
                </a:rPr>
                <a:t>Radioptimization</a:t>
              </a:r>
              <a:r>
                <a:rPr lang="en-US" sz="1600" dirty="0" smtClean="0">
                  <a:latin typeface="Calibri" pitchFamily="34" charset="0"/>
                  <a:ea typeface="Arial" charset="0"/>
                  <a:cs typeface="Calibri" pitchFamily="34" charset="0"/>
                </a:rPr>
                <a:t> – Goal Based Rendering, </a:t>
              </a:r>
              <a:r>
                <a:rPr lang="en-US" sz="1600" dirty="0">
                  <a:latin typeface="Calibri" pitchFamily="34" charset="0"/>
                </a:rPr>
                <a:t>SIGGRAPH </a:t>
              </a:r>
              <a:r>
                <a:rPr lang="en-US" sz="1600" dirty="0" smtClean="0">
                  <a:latin typeface="Calibri" pitchFamily="34" charset="0"/>
                  <a:ea typeface="Arial" charset="0"/>
                  <a:cs typeface="Calibri" pitchFamily="34" charset="0"/>
                </a:rPr>
                <a:t>1993</a:t>
              </a:r>
            </a:p>
            <a:p>
              <a:pPr>
                <a:buFont typeface="Arial" charset="0"/>
                <a:buNone/>
              </a:pPr>
              <a:r>
                <a:rPr lang="en-US" sz="1600" i="1" dirty="0" err="1" smtClean="0">
                  <a:latin typeface="Calibri" pitchFamily="34" charset="0"/>
                  <a:ea typeface="Arial" charset="0"/>
                  <a:cs typeface="Calibri" pitchFamily="34" charset="0"/>
                </a:rPr>
                <a:t>Pellacini</a:t>
              </a:r>
              <a:r>
                <a:rPr lang="en-US" sz="1600" i="1" dirty="0" smtClean="0">
                  <a:latin typeface="Calibri" pitchFamily="34" charset="0"/>
                  <a:ea typeface="Arial" charset="0"/>
                  <a:cs typeface="Calibri" pitchFamily="34" charset="0"/>
                </a:rPr>
                <a:t> et al:</a:t>
              </a:r>
              <a:r>
                <a:rPr lang="en-US" sz="1600" dirty="0" smtClean="0">
                  <a:latin typeface="Calibri" pitchFamily="34" charset="0"/>
                  <a:ea typeface="Arial" charset="0"/>
                  <a:cs typeface="Calibri" pitchFamily="34" charset="0"/>
                </a:rPr>
                <a:t> A User Interface for Interactive Cinematic Shadow Design, </a:t>
              </a:r>
              <a:r>
                <a:rPr lang="en-US" sz="1600" dirty="0">
                  <a:latin typeface="Calibri" pitchFamily="34" charset="0"/>
                </a:rPr>
                <a:t>SIGGRAPH </a:t>
              </a:r>
              <a:r>
                <a:rPr lang="en-US" sz="1600" dirty="0" smtClean="0">
                  <a:latin typeface="Calibri" pitchFamily="34" charset="0"/>
                  <a:ea typeface="Arial" charset="0"/>
                  <a:cs typeface="Calibri" pitchFamily="34" charset="0"/>
                </a:rPr>
                <a:t>2002</a:t>
              </a:r>
              <a:endParaRPr lang="en-US" sz="1400" dirty="0" smtClean="0">
                <a:latin typeface="Calibri" pitchFamily="34" charset="0"/>
                <a:ea typeface="Arial" charset="0"/>
                <a:cs typeface="Calibri" pitchFamily="34" charset="0"/>
              </a:endParaRPr>
            </a:p>
          </p:txBody>
        </p:sp>
        <p:pic>
          <p:nvPicPr>
            <p:cNvPr id="74" name="Picture 2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4750" y="1927580"/>
              <a:ext cx="1024175" cy="1236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5" name="Picture 4"/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871" y="1927580"/>
              <a:ext cx="1004308" cy="1221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380755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878" y="1556792"/>
            <a:ext cx="2403257" cy="1803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2" name="Titel 1"/>
          <p:cNvSpPr>
            <a:spLocks noGrp="1"/>
          </p:cNvSpPr>
          <p:nvPr>
            <p:ph type="title"/>
          </p:nvPr>
        </p:nvSpPr>
        <p:spPr>
          <a:xfrm>
            <a:off x="179388" y="-9872"/>
            <a:ext cx="8785225" cy="9906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schemeClr val="tx1"/>
                </a:solidFill>
                <a:effectLst/>
                <a:latin typeface="+mn-lt"/>
              </a:rPr>
              <a:t>Definition</a:t>
            </a:r>
            <a:endParaRPr lang="en-US" dirty="0"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30" name="Inhaltsplatzhalter 3"/>
          <p:cNvSpPr txBox="1">
            <a:spLocks/>
          </p:cNvSpPr>
          <p:nvPr/>
        </p:nvSpPr>
        <p:spPr bwMode="auto">
          <a:xfrm>
            <a:off x="539551" y="907192"/>
            <a:ext cx="2376265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Font typeface="Arial" charset="0"/>
              <a:buNone/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Arial" charset="0"/>
                <a:cs typeface="Calibri" pitchFamily="34" charset="0"/>
              </a:rPr>
              <a:t>Input Scene</a:t>
            </a:r>
            <a:endParaRPr lang="en-US" dirty="0">
              <a:solidFill>
                <a:srgbClr val="000000"/>
              </a:solidFill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p:cxnSp>
        <p:nvCxnSpPr>
          <p:cNvPr id="26" name="Straight Connector 25"/>
          <p:cNvCxnSpPr>
            <a:stCxn id="59" idx="4"/>
          </p:cNvCxnSpPr>
          <p:nvPr/>
        </p:nvCxnSpPr>
        <p:spPr bwMode="auto">
          <a:xfrm flipH="1">
            <a:off x="7164290" y="1679717"/>
            <a:ext cx="1237336" cy="3045427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4">
                <a:lumMod val="50000"/>
                <a:lumOff val="50000"/>
              </a:schemeClr>
            </a:solidFill>
            <a:prstDash val="sysDot"/>
            <a:round/>
            <a:headEnd type="none" w="med" len="med"/>
            <a:tailEnd type="none" w="sm" len="sm"/>
          </a:ln>
          <a:effectLst/>
        </p:spPr>
      </p:cxnSp>
      <p:cxnSp>
        <p:nvCxnSpPr>
          <p:cNvPr id="31" name="Straight Connector 30"/>
          <p:cNvCxnSpPr>
            <a:stCxn id="22" idx="1"/>
            <a:endCxn id="61" idx="5"/>
          </p:cNvCxnSpPr>
          <p:nvPr/>
        </p:nvCxnSpPr>
        <p:spPr bwMode="auto">
          <a:xfrm flipH="1" flipV="1">
            <a:off x="4982957" y="1679717"/>
            <a:ext cx="2058406" cy="299451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4">
                <a:lumMod val="50000"/>
                <a:lumOff val="50000"/>
              </a:schemeClr>
            </a:solidFill>
            <a:prstDash val="sysDot"/>
            <a:round/>
            <a:headEnd type="none" w="med" len="med"/>
            <a:tailEnd type="none" w="sm" len="sm"/>
          </a:ln>
          <a:effectLst/>
        </p:spPr>
      </p:cxnSp>
      <p:sp>
        <p:nvSpPr>
          <p:cNvPr id="37" name="Line 10"/>
          <p:cNvSpPr>
            <a:spLocks noChangeShapeType="1"/>
          </p:cNvSpPr>
          <p:nvPr/>
        </p:nvSpPr>
        <p:spPr bwMode="auto">
          <a:xfrm>
            <a:off x="6783448" y="1679716"/>
            <a:ext cx="380840" cy="2973419"/>
          </a:xfrm>
          <a:prstGeom prst="line">
            <a:avLst/>
          </a:prstGeom>
          <a:noFill/>
          <a:ln w="38100">
            <a:solidFill>
              <a:schemeClr val="accent4">
                <a:lumMod val="50000"/>
                <a:lumOff val="50000"/>
              </a:schemeClr>
            </a:solidFill>
            <a:prstDash val="sysDot"/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/>
          <a:p>
            <a:endParaRPr lang="en-US"/>
          </a:p>
        </p:txBody>
      </p:sp>
      <p:sp>
        <p:nvSpPr>
          <p:cNvPr id="38" name="Line 10"/>
          <p:cNvSpPr>
            <a:spLocks noChangeShapeType="1"/>
          </p:cNvSpPr>
          <p:nvPr/>
        </p:nvSpPr>
        <p:spPr bwMode="auto">
          <a:xfrm>
            <a:off x="3563888" y="3068960"/>
            <a:ext cx="3554434" cy="1656184"/>
          </a:xfrm>
          <a:prstGeom prst="line">
            <a:avLst/>
          </a:prstGeom>
          <a:noFill/>
          <a:ln w="38100">
            <a:solidFill>
              <a:srgbClr val="00B050"/>
            </a:solidFill>
            <a:prstDash val="sysDot"/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/>
          <a:p>
            <a:endParaRPr lang="en-US"/>
          </a:p>
        </p:txBody>
      </p:sp>
      <p:sp>
        <p:nvSpPr>
          <p:cNvPr id="22" name="Oval 21"/>
          <p:cNvSpPr/>
          <p:nvPr/>
        </p:nvSpPr>
        <p:spPr bwMode="auto">
          <a:xfrm>
            <a:off x="7020272" y="4653136"/>
            <a:ext cx="144016" cy="144016"/>
          </a:xfrm>
          <a:prstGeom prst="ellipse">
            <a:avLst/>
          </a:prstGeom>
          <a:solidFill>
            <a:srgbClr val="FFC000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cxnSp>
        <p:nvCxnSpPr>
          <p:cNvPr id="19" name="Straight Connector 18"/>
          <p:cNvCxnSpPr>
            <a:stCxn id="22" idx="7"/>
            <a:endCxn id="58" idx="3"/>
          </p:cNvCxnSpPr>
          <p:nvPr/>
        </p:nvCxnSpPr>
        <p:spPr bwMode="auto">
          <a:xfrm flipV="1">
            <a:off x="7143197" y="3263893"/>
            <a:ext cx="1482342" cy="141033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ysDot"/>
            <a:round/>
            <a:headEnd type="none" w="med" len="med"/>
            <a:tailEnd type="none" w="sm" len="sm"/>
          </a:ln>
          <a:effectLst/>
        </p:spPr>
      </p:cxnSp>
      <p:sp>
        <p:nvSpPr>
          <p:cNvPr id="55" name="Line 10"/>
          <p:cNvSpPr>
            <a:spLocks noChangeShapeType="1"/>
          </p:cNvSpPr>
          <p:nvPr/>
        </p:nvSpPr>
        <p:spPr bwMode="auto">
          <a:xfrm flipV="1">
            <a:off x="6516216" y="4725144"/>
            <a:ext cx="576064" cy="72008"/>
          </a:xfrm>
          <a:prstGeom prst="line">
            <a:avLst/>
          </a:prstGeom>
          <a:noFill/>
          <a:ln w="38100">
            <a:solidFill>
              <a:schemeClr val="accent4">
                <a:lumMod val="50000"/>
                <a:lumOff val="50000"/>
              </a:schemeClr>
            </a:solidFill>
            <a:prstDash val="sysDot"/>
            <a:round/>
            <a:headEnd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/>
          <a:p>
            <a:endParaRPr lang="en-US"/>
          </a:p>
        </p:txBody>
      </p:sp>
      <p:sp>
        <p:nvSpPr>
          <p:cNvPr id="58" name="Oval 57"/>
          <p:cNvSpPr/>
          <p:nvPr/>
        </p:nvSpPr>
        <p:spPr bwMode="auto">
          <a:xfrm>
            <a:off x="8604448" y="3140968"/>
            <a:ext cx="144016" cy="144016"/>
          </a:xfrm>
          <a:prstGeom prst="ellipse">
            <a:avLst/>
          </a:prstGeom>
          <a:solidFill>
            <a:srgbClr val="0070C0"/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59" name="Oval 58"/>
          <p:cNvSpPr/>
          <p:nvPr/>
        </p:nvSpPr>
        <p:spPr bwMode="auto">
          <a:xfrm>
            <a:off x="8329618" y="1535701"/>
            <a:ext cx="144016" cy="144016"/>
          </a:xfrm>
          <a:prstGeom prst="ellipse">
            <a:avLst/>
          </a:prstGeom>
          <a:solidFill>
            <a:schemeClr val="accent4">
              <a:lumMod val="50000"/>
              <a:lumOff val="50000"/>
            </a:schemeClr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60" name="Oval 59"/>
          <p:cNvSpPr/>
          <p:nvPr/>
        </p:nvSpPr>
        <p:spPr bwMode="auto">
          <a:xfrm>
            <a:off x="6679806" y="1548272"/>
            <a:ext cx="144016" cy="144016"/>
          </a:xfrm>
          <a:prstGeom prst="ellipse">
            <a:avLst/>
          </a:prstGeom>
          <a:solidFill>
            <a:schemeClr val="accent4">
              <a:lumMod val="50000"/>
              <a:lumOff val="50000"/>
            </a:schemeClr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61" name="Oval 60"/>
          <p:cNvSpPr/>
          <p:nvPr/>
        </p:nvSpPr>
        <p:spPr bwMode="auto">
          <a:xfrm>
            <a:off x="4860032" y="1556792"/>
            <a:ext cx="144016" cy="144016"/>
          </a:xfrm>
          <a:prstGeom prst="ellipse">
            <a:avLst/>
          </a:prstGeom>
          <a:solidFill>
            <a:schemeClr val="accent4">
              <a:lumMod val="50000"/>
              <a:lumOff val="50000"/>
            </a:schemeClr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62" name="Oval 61"/>
          <p:cNvSpPr/>
          <p:nvPr/>
        </p:nvSpPr>
        <p:spPr bwMode="auto">
          <a:xfrm>
            <a:off x="3419872" y="2924944"/>
            <a:ext cx="144016" cy="144016"/>
          </a:xfrm>
          <a:prstGeom prst="ellipse">
            <a:avLst/>
          </a:prstGeom>
          <a:solidFill>
            <a:srgbClr val="00B050"/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63" name="Oval 62"/>
          <p:cNvSpPr/>
          <p:nvPr/>
        </p:nvSpPr>
        <p:spPr bwMode="auto">
          <a:xfrm>
            <a:off x="6397409" y="4725144"/>
            <a:ext cx="144016" cy="144016"/>
          </a:xfrm>
          <a:prstGeom prst="ellipse">
            <a:avLst/>
          </a:prstGeom>
          <a:solidFill>
            <a:schemeClr val="accent4">
              <a:lumMod val="50000"/>
              <a:lumOff val="50000"/>
            </a:schemeClr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pic>
        <p:nvPicPr>
          <p:cNvPr id="1027" name="Picture 3" descr="C:\Documents and Settings\Administrator\Desktop\Photo-Video-Slr-camera-icon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177578">
            <a:off x="7710949" y="3314387"/>
            <a:ext cx="576064" cy="576064"/>
          </a:xfrm>
          <a:prstGeom prst="rect">
            <a:avLst/>
          </a:prstGeom>
          <a:noFill/>
        </p:spPr>
      </p:pic>
      <p:pic>
        <p:nvPicPr>
          <p:cNvPr id="92" name="Picture 3" descr="C:\Documents and Settings\Administrator\Desktop\Photo-Video-Slr-camera-icon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890067">
            <a:off x="6940400" y="2961913"/>
            <a:ext cx="576064" cy="576064"/>
          </a:xfrm>
          <a:prstGeom prst="rect">
            <a:avLst/>
          </a:prstGeom>
          <a:noFill/>
        </p:spPr>
      </p:pic>
      <p:pic>
        <p:nvPicPr>
          <p:cNvPr id="93" name="Picture 3" descr="C:\Documents and Settings\Administrator\Desktop\Photo-Video-Slr-camera-icon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20386306">
            <a:off x="6202500" y="3043275"/>
            <a:ext cx="576064" cy="576064"/>
          </a:xfrm>
          <a:prstGeom prst="rect">
            <a:avLst/>
          </a:prstGeom>
          <a:noFill/>
        </p:spPr>
      </p:pic>
      <p:pic>
        <p:nvPicPr>
          <p:cNvPr id="94" name="Picture 3" descr="C:\Documents and Settings\Administrator\Desktop\Photo-Video-Slr-camera-icon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18923733">
            <a:off x="5681612" y="3466551"/>
            <a:ext cx="576064" cy="576064"/>
          </a:xfrm>
          <a:prstGeom prst="rect">
            <a:avLst/>
          </a:prstGeom>
          <a:noFill/>
        </p:spPr>
      </p:pic>
      <p:pic>
        <p:nvPicPr>
          <p:cNvPr id="95" name="Picture 3" descr="C:\Documents and Settings\Administrator\Desktop\Photo-Video-Slr-camera-icon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18282335">
            <a:off x="5404830" y="4108338"/>
            <a:ext cx="576064" cy="576064"/>
          </a:xfrm>
          <a:prstGeom prst="rect">
            <a:avLst/>
          </a:prstGeom>
          <a:noFill/>
        </p:spPr>
      </p:pic>
      <p:sp>
        <p:nvSpPr>
          <p:cNvPr id="133" name="Inhaltsplatzhalter 3"/>
          <p:cNvSpPr txBox="1">
            <a:spLocks/>
          </p:cNvSpPr>
          <p:nvPr/>
        </p:nvSpPr>
        <p:spPr bwMode="auto">
          <a:xfrm>
            <a:off x="179512" y="5157192"/>
            <a:ext cx="1584176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Font typeface="Arial" charset="0"/>
              <a:buNone/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Arial" charset="0"/>
                <a:cs typeface="Calibri" pitchFamily="34" charset="0"/>
              </a:rPr>
              <a:t>Incoming light</a:t>
            </a:r>
          </a:p>
        </p:txBody>
      </p:sp>
      <p:sp>
        <p:nvSpPr>
          <p:cNvPr id="134" name="Inhaltsplatzhalter 3"/>
          <p:cNvSpPr txBox="1">
            <a:spLocks/>
          </p:cNvSpPr>
          <p:nvPr/>
        </p:nvSpPr>
        <p:spPr bwMode="auto">
          <a:xfrm>
            <a:off x="1619672" y="5157192"/>
            <a:ext cx="1584176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Font typeface="Arial" charset="0"/>
              <a:buNone/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Arial" charset="0"/>
                <a:cs typeface="Calibri" pitchFamily="34" charset="0"/>
              </a:rPr>
              <a:t>Surface light field</a:t>
            </a:r>
          </a:p>
        </p:txBody>
      </p:sp>
      <p:grpSp>
        <p:nvGrpSpPr>
          <p:cNvPr id="136" name="Group 135"/>
          <p:cNvGrpSpPr/>
          <p:nvPr/>
        </p:nvGrpSpPr>
        <p:grpSpPr>
          <a:xfrm>
            <a:off x="6084168" y="3713150"/>
            <a:ext cx="2088232" cy="1611442"/>
            <a:chOff x="3193140" y="2741943"/>
            <a:chExt cx="2088232" cy="1611442"/>
          </a:xfrm>
        </p:grpSpPr>
        <p:cxnSp>
          <p:nvCxnSpPr>
            <p:cNvPr id="137" name="Straight Arrow Connector 136"/>
            <p:cNvCxnSpPr/>
            <p:nvPr/>
          </p:nvCxnSpPr>
          <p:spPr bwMode="auto">
            <a:xfrm flipV="1">
              <a:off x="4187016" y="2893460"/>
              <a:ext cx="703904" cy="845182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8" name="Straight Arrow Connector 137"/>
            <p:cNvCxnSpPr/>
            <p:nvPr/>
          </p:nvCxnSpPr>
          <p:spPr bwMode="auto">
            <a:xfrm rot="19990635">
              <a:off x="3193140" y="3747710"/>
              <a:ext cx="2088232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4">
                  <a:lumMod val="65000"/>
                  <a:lumOff val="35000"/>
                </a:schemeClr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39" name="Straight Arrow Connector 138"/>
            <p:cNvCxnSpPr/>
            <p:nvPr/>
          </p:nvCxnSpPr>
          <p:spPr bwMode="auto">
            <a:xfrm rot="19990635" flipV="1">
              <a:off x="3961434" y="2741943"/>
              <a:ext cx="0" cy="108012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4">
                  <a:lumMod val="65000"/>
                  <a:lumOff val="35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41" name="AutoShape 21"/>
            <p:cNvSpPr>
              <a:spLocks noChangeArrowheads="1"/>
            </p:cNvSpPr>
            <p:nvPr/>
          </p:nvSpPr>
          <p:spPr bwMode="auto">
            <a:xfrm rot="19990635">
              <a:off x="3632249" y="3191713"/>
              <a:ext cx="1132915" cy="1161672"/>
            </a:xfrm>
            <a:custGeom>
              <a:avLst/>
              <a:gdLst>
                <a:gd name="G0" fmla="+- 498 0 0"/>
                <a:gd name="G1" fmla="+- 11796480 0 0"/>
                <a:gd name="G2" fmla="+- 0 0 11796480"/>
                <a:gd name="T0" fmla="*/ 0 256 1"/>
                <a:gd name="T1" fmla="*/ 180 256 1"/>
                <a:gd name="G3" fmla="+- 11796480 T0 T1"/>
                <a:gd name="T2" fmla="*/ 0 256 1"/>
                <a:gd name="T3" fmla="*/ 90 256 1"/>
                <a:gd name="G4" fmla="+- 11796480 T2 T3"/>
                <a:gd name="G5" fmla="*/ G4 2 1"/>
                <a:gd name="T4" fmla="*/ 90 256 1"/>
                <a:gd name="T5" fmla="*/ 0 256 1"/>
                <a:gd name="G6" fmla="+- 11796480 T4 T5"/>
                <a:gd name="G7" fmla="*/ G6 2 1"/>
                <a:gd name="G8" fmla="abs 11796480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498"/>
                <a:gd name="G18" fmla="*/ 498 1 2"/>
                <a:gd name="G19" fmla="+- G18 5400 0"/>
                <a:gd name="G20" fmla="cos G19 11796480"/>
                <a:gd name="G21" fmla="sin G19 11796480"/>
                <a:gd name="G22" fmla="+- G20 10800 0"/>
                <a:gd name="G23" fmla="+- G21 10800 0"/>
                <a:gd name="G24" fmla="+- 10800 0 G20"/>
                <a:gd name="G25" fmla="+- 498 10800 0"/>
                <a:gd name="G26" fmla="?: G9 G17 G25"/>
                <a:gd name="G27" fmla="?: G9 0 21600"/>
                <a:gd name="G28" fmla="cos 10800 11796480"/>
                <a:gd name="G29" fmla="sin 10800 11796480"/>
                <a:gd name="G30" fmla="sin 498 11796480"/>
                <a:gd name="G31" fmla="+- G28 10800 0"/>
                <a:gd name="G32" fmla="+- G29 10800 0"/>
                <a:gd name="G33" fmla="+- G30 10800 0"/>
                <a:gd name="G34" fmla="?: G4 0 G31"/>
                <a:gd name="G35" fmla="?: 11796480 G34 0"/>
                <a:gd name="G36" fmla="?: G6 G35 G31"/>
                <a:gd name="G37" fmla="+- 21600 0 G36"/>
                <a:gd name="G38" fmla="?: G4 0 G33"/>
                <a:gd name="G39" fmla="?: 11796480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5151 w 21600"/>
                <a:gd name="T15" fmla="*/ 10800 h 21600"/>
                <a:gd name="T16" fmla="*/ 10800 w 21600"/>
                <a:gd name="T17" fmla="*/ 10302 h 21600"/>
                <a:gd name="T18" fmla="*/ 16449 w 21600"/>
                <a:gd name="T19" fmla="*/ 10800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10302" y="10800"/>
                  </a:moveTo>
                  <a:cubicBezTo>
                    <a:pt x="10302" y="10524"/>
                    <a:pt x="10524" y="10302"/>
                    <a:pt x="10800" y="10302"/>
                  </a:cubicBezTo>
                  <a:cubicBezTo>
                    <a:pt x="11075" y="10301"/>
                    <a:pt x="11297" y="10524"/>
                    <a:pt x="11298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rgbClr val="FF0000">
                <a:alpha val="44000"/>
              </a:srgbClr>
            </a:solidFill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2" name="Oval 141"/>
          <p:cNvSpPr/>
          <p:nvPr/>
        </p:nvSpPr>
        <p:spPr bwMode="auto">
          <a:xfrm>
            <a:off x="7806640" y="3446423"/>
            <a:ext cx="365760" cy="365760"/>
          </a:xfrm>
          <a:prstGeom prst="ellipse">
            <a:avLst/>
          </a:prstGeom>
          <a:solidFill>
            <a:srgbClr val="FF0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grpSp>
        <p:nvGrpSpPr>
          <p:cNvPr id="143" name="Group 142"/>
          <p:cNvGrpSpPr/>
          <p:nvPr/>
        </p:nvGrpSpPr>
        <p:grpSpPr>
          <a:xfrm>
            <a:off x="6084168" y="3573016"/>
            <a:ext cx="2088232" cy="1721486"/>
            <a:chOff x="4283968" y="2594994"/>
            <a:chExt cx="2088232" cy="1721486"/>
          </a:xfrm>
        </p:grpSpPr>
        <p:cxnSp>
          <p:nvCxnSpPr>
            <p:cNvPr id="144" name="Straight Arrow Connector 143"/>
            <p:cNvCxnSpPr/>
            <p:nvPr/>
          </p:nvCxnSpPr>
          <p:spPr bwMode="auto">
            <a:xfrm rot="19990635">
              <a:off x="4283968" y="3710805"/>
              <a:ext cx="2088232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4">
                  <a:lumMod val="65000"/>
                  <a:lumOff val="35000"/>
                </a:schemeClr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  <p:cxnSp>
          <p:nvCxnSpPr>
            <p:cNvPr id="145" name="Straight Arrow Connector 144"/>
            <p:cNvCxnSpPr/>
            <p:nvPr/>
          </p:nvCxnSpPr>
          <p:spPr bwMode="auto">
            <a:xfrm rot="19990635" flipV="1">
              <a:off x="5052262" y="2705038"/>
              <a:ext cx="0" cy="108012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4">
                  <a:lumMod val="65000"/>
                  <a:lumOff val="35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47" name="AutoShape 21"/>
            <p:cNvSpPr>
              <a:spLocks noChangeArrowheads="1"/>
            </p:cNvSpPr>
            <p:nvPr/>
          </p:nvSpPr>
          <p:spPr bwMode="auto">
            <a:xfrm rot="19990635">
              <a:off x="4723077" y="3154808"/>
              <a:ext cx="1132915" cy="1161672"/>
            </a:xfrm>
            <a:custGeom>
              <a:avLst/>
              <a:gdLst>
                <a:gd name="G0" fmla="+- 498 0 0"/>
                <a:gd name="G1" fmla="+- 11796480 0 0"/>
                <a:gd name="G2" fmla="+- 0 0 11796480"/>
                <a:gd name="T0" fmla="*/ 0 256 1"/>
                <a:gd name="T1" fmla="*/ 180 256 1"/>
                <a:gd name="G3" fmla="+- 11796480 T0 T1"/>
                <a:gd name="T2" fmla="*/ 0 256 1"/>
                <a:gd name="T3" fmla="*/ 90 256 1"/>
                <a:gd name="G4" fmla="+- 11796480 T2 T3"/>
                <a:gd name="G5" fmla="*/ G4 2 1"/>
                <a:gd name="T4" fmla="*/ 90 256 1"/>
                <a:gd name="T5" fmla="*/ 0 256 1"/>
                <a:gd name="G6" fmla="+- 11796480 T4 T5"/>
                <a:gd name="G7" fmla="*/ G6 2 1"/>
                <a:gd name="G8" fmla="abs 11796480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498"/>
                <a:gd name="G18" fmla="*/ 498 1 2"/>
                <a:gd name="G19" fmla="+- G18 5400 0"/>
                <a:gd name="G20" fmla="cos G19 11796480"/>
                <a:gd name="G21" fmla="sin G19 11796480"/>
                <a:gd name="G22" fmla="+- G20 10800 0"/>
                <a:gd name="G23" fmla="+- G21 10800 0"/>
                <a:gd name="G24" fmla="+- 10800 0 G20"/>
                <a:gd name="G25" fmla="+- 498 10800 0"/>
                <a:gd name="G26" fmla="?: G9 G17 G25"/>
                <a:gd name="G27" fmla="?: G9 0 21600"/>
                <a:gd name="G28" fmla="cos 10800 11796480"/>
                <a:gd name="G29" fmla="sin 10800 11796480"/>
                <a:gd name="G30" fmla="sin 498 11796480"/>
                <a:gd name="G31" fmla="+- G28 10800 0"/>
                <a:gd name="G32" fmla="+- G29 10800 0"/>
                <a:gd name="G33" fmla="+- G30 10800 0"/>
                <a:gd name="G34" fmla="?: G4 0 G31"/>
                <a:gd name="G35" fmla="?: 11796480 G34 0"/>
                <a:gd name="G36" fmla="?: G6 G35 G31"/>
                <a:gd name="G37" fmla="+- 21600 0 G36"/>
                <a:gd name="G38" fmla="?: G4 0 G33"/>
                <a:gd name="G39" fmla="?: 11796480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5151 w 21600"/>
                <a:gd name="T15" fmla="*/ 10800 h 21600"/>
                <a:gd name="T16" fmla="*/ 10800 w 21600"/>
                <a:gd name="T17" fmla="*/ 10302 h 21600"/>
                <a:gd name="T18" fmla="*/ 16449 w 21600"/>
                <a:gd name="T19" fmla="*/ 10800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10302" y="10800"/>
                  </a:moveTo>
                  <a:cubicBezTo>
                    <a:pt x="10302" y="10524"/>
                    <a:pt x="10524" y="10302"/>
                    <a:pt x="10800" y="10302"/>
                  </a:cubicBezTo>
                  <a:cubicBezTo>
                    <a:pt x="11075" y="10301"/>
                    <a:pt x="11297" y="10524"/>
                    <a:pt x="11298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rgbClr val="FF0000">
                <a:alpha val="44000"/>
              </a:srgbClr>
            </a:solidFill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48" name="Straight Arrow Connector 147"/>
            <p:cNvCxnSpPr/>
            <p:nvPr/>
          </p:nvCxnSpPr>
          <p:spPr bwMode="auto">
            <a:xfrm flipV="1">
              <a:off x="5292080" y="2594994"/>
              <a:ext cx="30101" cy="1122038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149" name="Oval 148"/>
          <p:cNvSpPr/>
          <p:nvPr/>
        </p:nvSpPr>
        <p:spPr bwMode="auto">
          <a:xfrm>
            <a:off x="7078044" y="3102104"/>
            <a:ext cx="365760" cy="365760"/>
          </a:xfrm>
          <a:prstGeom prst="ellipse">
            <a:avLst/>
          </a:prstGeom>
          <a:solidFill>
            <a:srgbClr val="FF0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grpSp>
        <p:nvGrpSpPr>
          <p:cNvPr id="154" name="Group 153"/>
          <p:cNvGrpSpPr/>
          <p:nvPr/>
        </p:nvGrpSpPr>
        <p:grpSpPr>
          <a:xfrm>
            <a:off x="6084168" y="3604295"/>
            <a:ext cx="2088232" cy="1696913"/>
            <a:chOff x="1438877" y="4396383"/>
            <a:chExt cx="2088232" cy="1696913"/>
          </a:xfrm>
        </p:grpSpPr>
        <p:cxnSp>
          <p:nvCxnSpPr>
            <p:cNvPr id="155" name="Straight Arrow Connector 154"/>
            <p:cNvCxnSpPr/>
            <p:nvPr/>
          </p:nvCxnSpPr>
          <p:spPr bwMode="auto">
            <a:xfrm flipH="1" flipV="1">
              <a:off x="1870925" y="4396383"/>
              <a:ext cx="534465" cy="1048841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grpSp>
          <p:nvGrpSpPr>
            <p:cNvPr id="156" name="Group 21"/>
            <p:cNvGrpSpPr/>
            <p:nvPr/>
          </p:nvGrpSpPr>
          <p:grpSpPr>
            <a:xfrm>
              <a:off x="1438877" y="4931624"/>
              <a:ext cx="2088232" cy="1161672"/>
              <a:chOff x="4283968" y="3154808"/>
              <a:chExt cx="2088232" cy="1161672"/>
            </a:xfrm>
          </p:grpSpPr>
          <p:cxnSp>
            <p:nvCxnSpPr>
              <p:cNvPr id="157" name="Straight Arrow Connector 156"/>
              <p:cNvCxnSpPr/>
              <p:nvPr/>
            </p:nvCxnSpPr>
            <p:spPr bwMode="auto">
              <a:xfrm rot="19990635">
                <a:off x="4283968" y="3710805"/>
                <a:ext cx="2088232" cy="0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accent4">
                    <a:lumMod val="65000"/>
                    <a:lumOff val="35000"/>
                  </a:schemeClr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sp>
            <p:nvSpPr>
              <p:cNvPr id="159" name="AutoShape 21"/>
              <p:cNvSpPr>
                <a:spLocks noChangeArrowheads="1"/>
              </p:cNvSpPr>
              <p:nvPr/>
            </p:nvSpPr>
            <p:spPr bwMode="auto">
              <a:xfrm rot="19990635">
                <a:off x="4723077" y="3154808"/>
                <a:ext cx="1132915" cy="1161672"/>
              </a:xfrm>
              <a:custGeom>
                <a:avLst/>
                <a:gdLst>
                  <a:gd name="G0" fmla="+- 498 0 0"/>
                  <a:gd name="G1" fmla="+- 11796480 0 0"/>
                  <a:gd name="G2" fmla="+- 0 0 11796480"/>
                  <a:gd name="T0" fmla="*/ 0 256 1"/>
                  <a:gd name="T1" fmla="*/ 180 256 1"/>
                  <a:gd name="G3" fmla="+- 11796480 T0 T1"/>
                  <a:gd name="T2" fmla="*/ 0 256 1"/>
                  <a:gd name="T3" fmla="*/ 90 256 1"/>
                  <a:gd name="G4" fmla="+- 11796480 T2 T3"/>
                  <a:gd name="G5" fmla="*/ G4 2 1"/>
                  <a:gd name="T4" fmla="*/ 90 256 1"/>
                  <a:gd name="T5" fmla="*/ 0 256 1"/>
                  <a:gd name="G6" fmla="+- 11796480 T4 T5"/>
                  <a:gd name="G7" fmla="*/ G6 2 1"/>
                  <a:gd name="G8" fmla="abs 11796480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498"/>
                  <a:gd name="G18" fmla="*/ 498 1 2"/>
                  <a:gd name="G19" fmla="+- G18 5400 0"/>
                  <a:gd name="G20" fmla="cos G19 11796480"/>
                  <a:gd name="G21" fmla="sin G19 11796480"/>
                  <a:gd name="G22" fmla="+- G20 10800 0"/>
                  <a:gd name="G23" fmla="+- G21 10800 0"/>
                  <a:gd name="G24" fmla="+- 10800 0 G20"/>
                  <a:gd name="G25" fmla="+- 498 10800 0"/>
                  <a:gd name="G26" fmla="?: G9 G17 G25"/>
                  <a:gd name="G27" fmla="?: G9 0 21600"/>
                  <a:gd name="G28" fmla="cos 10800 11796480"/>
                  <a:gd name="G29" fmla="sin 10800 11796480"/>
                  <a:gd name="G30" fmla="sin 498 11796480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11796480 G34 0"/>
                  <a:gd name="G36" fmla="?: G6 G35 G31"/>
                  <a:gd name="G37" fmla="+- 21600 0 G36"/>
                  <a:gd name="G38" fmla="?: G4 0 G33"/>
                  <a:gd name="G39" fmla="?: 11796480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5151 w 21600"/>
                  <a:gd name="T15" fmla="*/ 10800 h 21600"/>
                  <a:gd name="T16" fmla="*/ 10800 w 21600"/>
                  <a:gd name="T17" fmla="*/ 10302 h 21600"/>
                  <a:gd name="T18" fmla="*/ 16449 w 21600"/>
                  <a:gd name="T19" fmla="*/ 10800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10302" y="10800"/>
                    </a:moveTo>
                    <a:cubicBezTo>
                      <a:pt x="10302" y="10524"/>
                      <a:pt x="10524" y="10302"/>
                      <a:pt x="10800" y="10302"/>
                    </a:cubicBezTo>
                    <a:cubicBezTo>
                      <a:pt x="11075" y="10301"/>
                      <a:pt x="11297" y="10524"/>
                      <a:pt x="11298" y="10799"/>
                    </a:cubicBezTo>
                    <a:lnTo>
                      <a:pt x="21600" y="10800"/>
                    </a:ln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lose/>
                  </a:path>
                </a:pathLst>
              </a:custGeom>
              <a:solidFill>
                <a:srgbClr val="FF0000">
                  <a:alpha val="44000"/>
                </a:srgbClr>
              </a:solidFill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60" name="Oval 159"/>
          <p:cNvSpPr/>
          <p:nvPr/>
        </p:nvSpPr>
        <p:spPr bwMode="auto">
          <a:xfrm>
            <a:off x="6346521" y="3164373"/>
            <a:ext cx="365760" cy="365760"/>
          </a:xfrm>
          <a:prstGeom prst="ellipse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grpSp>
        <p:nvGrpSpPr>
          <p:cNvPr id="161" name="Group 160"/>
          <p:cNvGrpSpPr/>
          <p:nvPr/>
        </p:nvGrpSpPr>
        <p:grpSpPr>
          <a:xfrm>
            <a:off x="5868144" y="3689766"/>
            <a:ext cx="2304256" cy="1611442"/>
            <a:chOff x="6444208" y="2395300"/>
            <a:chExt cx="2304256" cy="1611442"/>
          </a:xfrm>
        </p:grpSpPr>
        <p:cxnSp>
          <p:nvCxnSpPr>
            <p:cNvPr id="162" name="Straight Arrow Connector 161"/>
            <p:cNvCxnSpPr/>
            <p:nvPr/>
          </p:nvCxnSpPr>
          <p:spPr bwMode="auto">
            <a:xfrm flipH="1" flipV="1">
              <a:off x="6444208" y="3284984"/>
              <a:ext cx="1194937" cy="90051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grpSp>
          <p:nvGrpSpPr>
            <p:cNvPr id="163" name="Group 42"/>
            <p:cNvGrpSpPr/>
            <p:nvPr/>
          </p:nvGrpSpPr>
          <p:grpSpPr>
            <a:xfrm>
              <a:off x="6660232" y="2395300"/>
              <a:ext cx="2088232" cy="1611442"/>
              <a:chOff x="4283968" y="2705038"/>
              <a:chExt cx="2088232" cy="1611442"/>
            </a:xfrm>
          </p:grpSpPr>
          <p:cxnSp>
            <p:nvCxnSpPr>
              <p:cNvPr id="164" name="Straight Arrow Connector 163"/>
              <p:cNvCxnSpPr/>
              <p:nvPr/>
            </p:nvCxnSpPr>
            <p:spPr bwMode="auto">
              <a:xfrm rot="19990635">
                <a:off x="4283968" y="3710805"/>
                <a:ext cx="2088232" cy="0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accent4">
                    <a:lumMod val="65000"/>
                    <a:lumOff val="35000"/>
                  </a:schemeClr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65" name="Straight Arrow Connector 164"/>
              <p:cNvCxnSpPr/>
              <p:nvPr/>
            </p:nvCxnSpPr>
            <p:spPr bwMode="auto">
              <a:xfrm rot="19990635" flipV="1">
                <a:off x="5052262" y="2705038"/>
                <a:ext cx="0" cy="1080120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accent4">
                    <a:lumMod val="65000"/>
                    <a:lumOff val="35000"/>
                  </a:schemeClr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67" name="AutoShape 21"/>
              <p:cNvSpPr>
                <a:spLocks noChangeArrowheads="1"/>
              </p:cNvSpPr>
              <p:nvPr/>
            </p:nvSpPr>
            <p:spPr bwMode="auto">
              <a:xfrm rot="19990635">
                <a:off x="4723077" y="3154808"/>
                <a:ext cx="1132915" cy="1161672"/>
              </a:xfrm>
              <a:custGeom>
                <a:avLst/>
                <a:gdLst>
                  <a:gd name="G0" fmla="+- 498 0 0"/>
                  <a:gd name="G1" fmla="+- 11796480 0 0"/>
                  <a:gd name="G2" fmla="+- 0 0 11796480"/>
                  <a:gd name="T0" fmla="*/ 0 256 1"/>
                  <a:gd name="T1" fmla="*/ 180 256 1"/>
                  <a:gd name="G3" fmla="+- 11796480 T0 T1"/>
                  <a:gd name="T2" fmla="*/ 0 256 1"/>
                  <a:gd name="T3" fmla="*/ 90 256 1"/>
                  <a:gd name="G4" fmla="+- 11796480 T2 T3"/>
                  <a:gd name="G5" fmla="*/ G4 2 1"/>
                  <a:gd name="T4" fmla="*/ 90 256 1"/>
                  <a:gd name="T5" fmla="*/ 0 256 1"/>
                  <a:gd name="G6" fmla="+- 11796480 T4 T5"/>
                  <a:gd name="G7" fmla="*/ G6 2 1"/>
                  <a:gd name="G8" fmla="abs 11796480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498"/>
                  <a:gd name="G18" fmla="*/ 498 1 2"/>
                  <a:gd name="G19" fmla="+- G18 5400 0"/>
                  <a:gd name="G20" fmla="cos G19 11796480"/>
                  <a:gd name="G21" fmla="sin G19 11796480"/>
                  <a:gd name="G22" fmla="+- G20 10800 0"/>
                  <a:gd name="G23" fmla="+- G21 10800 0"/>
                  <a:gd name="G24" fmla="+- 10800 0 G20"/>
                  <a:gd name="G25" fmla="+- 498 10800 0"/>
                  <a:gd name="G26" fmla="?: G9 G17 G25"/>
                  <a:gd name="G27" fmla="?: G9 0 21600"/>
                  <a:gd name="G28" fmla="cos 10800 11796480"/>
                  <a:gd name="G29" fmla="sin 10800 11796480"/>
                  <a:gd name="G30" fmla="sin 498 11796480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11796480 G34 0"/>
                  <a:gd name="G36" fmla="?: G6 G35 G31"/>
                  <a:gd name="G37" fmla="+- 21600 0 G36"/>
                  <a:gd name="G38" fmla="?: G4 0 G33"/>
                  <a:gd name="G39" fmla="?: 11796480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5151 w 21600"/>
                  <a:gd name="T15" fmla="*/ 10800 h 21600"/>
                  <a:gd name="T16" fmla="*/ 10800 w 21600"/>
                  <a:gd name="T17" fmla="*/ 10302 h 21600"/>
                  <a:gd name="T18" fmla="*/ 16449 w 21600"/>
                  <a:gd name="T19" fmla="*/ 10800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10302" y="10800"/>
                    </a:moveTo>
                    <a:cubicBezTo>
                      <a:pt x="10302" y="10524"/>
                      <a:pt x="10524" y="10302"/>
                      <a:pt x="10800" y="10302"/>
                    </a:cubicBezTo>
                    <a:cubicBezTo>
                      <a:pt x="11075" y="10301"/>
                      <a:pt x="11297" y="10524"/>
                      <a:pt x="11298" y="10799"/>
                    </a:cubicBezTo>
                    <a:lnTo>
                      <a:pt x="21600" y="10800"/>
                    </a:ln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lose/>
                  </a:path>
                </a:pathLst>
              </a:custGeom>
              <a:solidFill>
                <a:srgbClr val="FF0000">
                  <a:alpha val="44000"/>
                </a:srgbClr>
              </a:solidFill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68" name="Oval 167"/>
          <p:cNvSpPr/>
          <p:nvPr/>
        </p:nvSpPr>
        <p:spPr bwMode="auto">
          <a:xfrm>
            <a:off x="5820290" y="3564992"/>
            <a:ext cx="365760" cy="36576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grpSp>
        <p:nvGrpSpPr>
          <p:cNvPr id="169" name="Group 168"/>
          <p:cNvGrpSpPr/>
          <p:nvPr/>
        </p:nvGrpSpPr>
        <p:grpSpPr>
          <a:xfrm>
            <a:off x="6068012" y="3689766"/>
            <a:ext cx="2088232" cy="1611442"/>
            <a:chOff x="6660232" y="2395300"/>
            <a:chExt cx="2088232" cy="1611442"/>
          </a:xfrm>
        </p:grpSpPr>
        <p:cxnSp>
          <p:nvCxnSpPr>
            <p:cNvPr id="170" name="Straight Arrow Connector 169"/>
            <p:cNvCxnSpPr>
              <a:endCxn id="94" idx="2"/>
            </p:cNvCxnSpPr>
            <p:nvPr/>
          </p:nvCxnSpPr>
          <p:spPr bwMode="auto">
            <a:xfrm flipH="1" flipV="1">
              <a:off x="6747966" y="2665188"/>
              <a:ext cx="891180" cy="709848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arrow"/>
            </a:ln>
            <a:effectLst/>
          </p:spPr>
        </p:cxnSp>
        <p:grpSp>
          <p:nvGrpSpPr>
            <p:cNvPr id="171" name="Group 42"/>
            <p:cNvGrpSpPr/>
            <p:nvPr/>
          </p:nvGrpSpPr>
          <p:grpSpPr>
            <a:xfrm>
              <a:off x="6660232" y="2395300"/>
              <a:ext cx="2088232" cy="1611442"/>
              <a:chOff x="4283968" y="2705038"/>
              <a:chExt cx="2088232" cy="1611442"/>
            </a:xfrm>
          </p:grpSpPr>
          <p:cxnSp>
            <p:nvCxnSpPr>
              <p:cNvPr id="172" name="Straight Arrow Connector 171"/>
              <p:cNvCxnSpPr/>
              <p:nvPr/>
            </p:nvCxnSpPr>
            <p:spPr bwMode="auto">
              <a:xfrm rot="19990635">
                <a:off x="4283968" y="3710805"/>
                <a:ext cx="2088232" cy="0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accent4">
                    <a:lumMod val="65000"/>
                    <a:lumOff val="35000"/>
                  </a:schemeClr>
                </a:solidFill>
                <a:prstDash val="solid"/>
                <a:round/>
                <a:headEnd type="none" w="med" len="med"/>
                <a:tailEnd type="none"/>
              </a:ln>
              <a:effectLst/>
            </p:spPr>
          </p:cxnSp>
          <p:cxnSp>
            <p:nvCxnSpPr>
              <p:cNvPr id="173" name="Straight Arrow Connector 172"/>
              <p:cNvCxnSpPr/>
              <p:nvPr/>
            </p:nvCxnSpPr>
            <p:spPr bwMode="auto">
              <a:xfrm rot="19990635" flipV="1">
                <a:off x="5052262" y="2705038"/>
                <a:ext cx="0" cy="1080120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accent4">
                    <a:lumMod val="65000"/>
                    <a:lumOff val="35000"/>
                  </a:schemeClr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75" name="AutoShape 21"/>
              <p:cNvSpPr>
                <a:spLocks noChangeArrowheads="1"/>
              </p:cNvSpPr>
              <p:nvPr/>
            </p:nvSpPr>
            <p:spPr bwMode="auto">
              <a:xfrm rot="19990635">
                <a:off x="4723077" y="3154808"/>
                <a:ext cx="1132915" cy="1161672"/>
              </a:xfrm>
              <a:custGeom>
                <a:avLst/>
                <a:gdLst>
                  <a:gd name="G0" fmla="+- 498 0 0"/>
                  <a:gd name="G1" fmla="+- 11796480 0 0"/>
                  <a:gd name="G2" fmla="+- 0 0 11796480"/>
                  <a:gd name="T0" fmla="*/ 0 256 1"/>
                  <a:gd name="T1" fmla="*/ 180 256 1"/>
                  <a:gd name="G3" fmla="+- 11796480 T0 T1"/>
                  <a:gd name="T2" fmla="*/ 0 256 1"/>
                  <a:gd name="T3" fmla="*/ 90 256 1"/>
                  <a:gd name="G4" fmla="+- 11796480 T2 T3"/>
                  <a:gd name="G5" fmla="*/ G4 2 1"/>
                  <a:gd name="T4" fmla="*/ 90 256 1"/>
                  <a:gd name="T5" fmla="*/ 0 256 1"/>
                  <a:gd name="G6" fmla="+- 11796480 T4 T5"/>
                  <a:gd name="G7" fmla="*/ G6 2 1"/>
                  <a:gd name="G8" fmla="abs 11796480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498"/>
                  <a:gd name="G18" fmla="*/ 498 1 2"/>
                  <a:gd name="G19" fmla="+- G18 5400 0"/>
                  <a:gd name="G20" fmla="cos G19 11796480"/>
                  <a:gd name="G21" fmla="sin G19 11796480"/>
                  <a:gd name="G22" fmla="+- G20 10800 0"/>
                  <a:gd name="G23" fmla="+- G21 10800 0"/>
                  <a:gd name="G24" fmla="+- 10800 0 G20"/>
                  <a:gd name="G25" fmla="+- 498 10800 0"/>
                  <a:gd name="G26" fmla="?: G9 G17 G25"/>
                  <a:gd name="G27" fmla="?: G9 0 21600"/>
                  <a:gd name="G28" fmla="cos 10800 11796480"/>
                  <a:gd name="G29" fmla="sin 10800 11796480"/>
                  <a:gd name="G30" fmla="sin 498 11796480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11796480 G34 0"/>
                  <a:gd name="G36" fmla="?: G6 G35 G31"/>
                  <a:gd name="G37" fmla="+- 21600 0 G36"/>
                  <a:gd name="G38" fmla="?: G4 0 G33"/>
                  <a:gd name="G39" fmla="?: 11796480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5151 w 21600"/>
                  <a:gd name="T15" fmla="*/ 10800 h 21600"/>
                  <a:gd name="T16" fmla="*/ 10800 w 21600"/>
                  <a:gd name="T17" fmla="*/ 10302 h 21600"/>
                  <a:gd name="T18" fmla="*/ 16449 w 21600"/>
                  <a:gd name="T19" fmla="*/ 10800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10302" y="10800"/>
                    </a:moveTo>
                    <a:cubicBezTo>
                      <a:pt x="10302" y="10524"/>
                      <a:pt x="10524" y="10302"/>
                      <a:pt x="10800" y="10302"/>
                    </a:cubicBezTo>
                    <a:cubicBezTo>
                      <a:pt x="11075" y="10301"/>
                      <a:pt x="11297" y="10524"/>
                      <a:pt x="11298" y="10799"/>
                    </a:cubicBezTo>
                    <a:lnTo>
                      <a:pt x="21600" y="10800"/>
                    </a:ln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lose/>
                  </a:path>
                </a:pathLst>
              </a:custGeom>
              <a:solidFill>
                <a:srgbClr val="FF0000">
                  <a:alpha val="44000"/>
                </a:srgbClr>
              </a:solidFill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76" name="Oval 175"/>
          <p:cNvSpPr/>
          <p:nvPr/>
        </p:nvSpPr>
        <p:spPr bwMode="auto">
          <a:xfrm>
            <a:off x="5562314" y="4213490"/>
            <a:ext cx="365760" cy="365760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181" name="Oval 180"/>
          <p:cNvSpPr/>
          <p:nvPr/>
        </p:nvSpPr>
        <p:spPr bwMode="auto">
          <a:xfrm>
            <a:off x="2051720" y="2708920"/>
            <a:ext cx="144016" cy="144016"/>
          </a:xfrm>
          <a:prstGeom prst="ellipse">
            <a:avLst/>
          </a:prstGeom>
          <a:solidFill>
            <a:srgbClr val="FFC000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pic>
        <p:nvPicPr>
          <p:cNvPr id="75" name="Picture 7" descr="C:\Users\nguyen\Desktop\1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2036" y="3847506"/>
            <a:ext cx="1179447" cy="11794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6" name="Picture 8" descr="C:\Users\nguyen\Desktop\3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631" y="3833331"/>
            <a:ext cx="1227106" cy="1227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2" name="Inhaltsplatzhalter 3"/>
              <p:cNvSpPr txBox="1">
                <a:spLocks/>
              </p:cNvSpPr>
              <p:nvPr/>
            </p:nvSpPr>
            <p:spPr bwMode="auto">
              <a:xfrm>
                <a:off x="755576" y="5877272"/>
                <a:ext cx="432048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 algn="ctr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500" b="0" i="1" smtClean="0">
                              <a:latin typeface="Cambria Math"/>
                              <a:ea typeface="Cambria Math"/>
                            </a:rPr>
                            <m:t>𝐿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500" b="0" i="0" smtClean="0">
                              <a:latin typeface="Cambria Math"/>
                              <a:ea typeface="Cambria Math"/>
                            </a:rPr>
                            <m:t>i</m:t>
                          </m:r>
                        </m:sub>
                      </m:sSub>
                    </m:oMath>
                  </m:oMathPara>
                </a14:m>
                <a:endParaRPr lang="en-US" sz="2500" i="1" dirty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72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576" y="5877272"/>
                <a:ext cx="432048" cy="64807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Inhaltsplatzhalter 3"/>
              <p:cNvSpPr txBox="1">
                <a:spLocks/>
              </p:cNvSpPr>
              <p:nvPr/>
            </p:nvSpPr>
            <p:spPr bwMode="auto">
              <a:xfrm>
                <a:off x="2267744" y="5877272"/>
                <a:ext cx="432048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 algn="ctr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500" b="0" i="1" smtClean="0">
                              <a:latin typeface="Cambria Math"/>
                              <a:ea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sz="25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500" i="1" dirty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73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67744" y="5877272"/>
                <a:ext cx="432048" cy="64807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Freeform 76"/>
          <p:cNvSpPr/>
          <p:nvPr/>
        </p:nvSpPr>
        <p:spPr bwMode="auto">
          <a:xfrm rot="395857">
            <a:off x="7036242" y="3816264"/>
            <a:ext cx="672107" cy="992084"/>
          </a:xfrm>
          <a:custGeom>
            <a:avLst/>
            <a:gdLst>
              <a:gd name="connsiteX0" fmla="*/ 731520 w 1732280"/>
              <a:gd name="connsiteY0" fmla="*/ 1155700 h 1163320"/>
              <a:gd name="connsiteX1" fmla="*/ 60960 w 1732280"/>
              <a:gd name="connsiteY1" fmla="*/ 835660 h 1163320"/>
              <a:gd name="connsiteX2" fmla="*/ 365760 w 1732280"/>
              <a:gd name="connsiteY2" fmla="*/ 515620 h 1163320"/>
              <a:gd name="connsiteX3" fmla="*/ 731520 w 1732280"/>
              <a:gd name="connsiteY3" fmla="*/ 835660 h 1163320"/>
              <a:gd name="connsiteX4" fmla="*/ 1280160 w 1732280"/>
              <a:gd name="connsiteY4" fmla="*/ 88900 h 1163320"/>
              <a:gd name="connsiteX5" fmla="*/ 1691640 w 1732280"/>
              <a:gd name="connsiteY5" fmla="*/ 302260 h 1163320"/>
              <a:gd name="connsiteX6" fmla="*/ 1036320 w 1732280"/>
              <a:gd name="connsiteY6" fmla="*/ 881380 h 1163320"/>
              <a:gd name="connsiteX7" fmla="*/ 731520 w 1732280"/>
              <a:gd name="connsiteY7" fmla="*/ 1155700 h 1163320"/>
              <a:gd name="connsiteX0" fmla="*/ 731520 w 1723360"/>
              <a:gd name="connsiteY0" fmla="*/ 1155700 h 1158072"/>
              <a:gd name="connsiteX1" fmla="*/ 60960 w 1723360"/>
              <a:gd name="connsiteY1" fmla="*/ 835660 h 1158072"/>
              <a:gd name="connsiteX2" fmla="*/ 365760 w 1723360"/>
              <a:gd name="connsiteY2" fmla="*/ 515620 h 1158072"/>
              <a:gd name="connsiteX3" fmla="*/ 731520 w 1723360"/>
              <a:gd name="connsiteY3" fmla="*/ 835660 h 1158072"/>
              <a:gd name="connsiteX4" fmla="*/ 1280160 w 1723360"/>
              <a:gd name="connsiteY4" fmla="*/ 88900 h 1158072"/>
              <a:gd name="connsiteX5" fmla="*/ 1691640 w 1723360"/>
              <a:gd name="connsiteY5" fmla="*/ 302260 h 1158072"/>
              <a:gd name="connsiteX6" fmla="*/ 1089840 w 1723360"/>
              <a:gd name="connsiteY6" fmla="*/ 849890 h 1158072"/>
              <a:gd name="connsiteX7" fmla="*/ 731520 w 1723360"/>
              <a:gd name="connsiteY7" fmla="*/ 1155700 h 1158072"/>
              <a:gd name="connsiteX0" fmla="*/ 679875 w 1643646"/>
              <a:gd name="connsiteY0" fmla="*/ 1024989 h 1025014"/>
              <a:gd name="connsiteX1" fmla="*/ 9315 w 1643646"/>
              <a:gd name="connsiteY1" fmla="*/ 704949 h 1025014"/>
              <a:gd name="connsiteX2" fmla="*/ 314115 w 1643646"/>
              <a:gd name="connsiteY2" fmla="*/ 384909 h 1025014"/>
              <a:gd name="connsiteX3" fmla="*/ 679875 w 1643646"/>
              <a:gd name="connsiteY3" fmla="*/ 704949 h 1025014"/>
              <a:gd name="connsiteX4" fmla="*/ 1330714 w 1643646"/>
              <a:gd name="connsiteY4" fmla="*/ 33955 h 1025014"/>
              <a:gd name="connsiteX5" fmla="*/ 1639995 w 1643646"/>
              <a:gd name="connsiteY5" fmla="*/ 171549 h 1025014"/>
              <a:gd name="connsiteX6" fmla="*/ 1038195 w 1643646"/>
              <a:gd name="connsiteY6" fmla="*/ 719179 h 1025014"/>
              <a:gd name="connsiteX7" fmla="*/ 679875 w 1643646"/>
              <a:gd name="connsiteY7" fmla="*/ 1024989 h 1025014"/>
              <a:gd name="connsiteX0" fmla="*/ 679875 w 1357640"/>
              <a:gd name="connsiteY0" fmla="*/ 993719 h 993738"/>
              <a:gd name="connsiteX1" fmla="*/ 9315 w 1357640"/>
              <a:gd name="connsiteY1" fmla="*/ 673679 h 993738"/>
              <a:gd name="connsiteX2" fmla="*/ 314115 w 1357640"/>
              <a:gd name="connsiteY2" fmla="*/ 353639 h 993738"/>
              <a:gd name="connsiteX3" fmla="*/ 679875 w 1357640"/>
              <a:gd name="connsiteY3" fmla="*/ 673679 h 993738"/>
              <a:gd name="connsiteX4" fmla="*/ 1330714 w 1357640"/>
              <a:gd name="connsiteY4" fmla="*/ 2685 h 993738"/>
              <a:gd name="connsiteX5" fmla="*/ 1224530 w 1357640"/>
              <a:gd name="connsiteY5" fmla="*/ 450807 h 993738"/>
              <a:gd name="connsiteX6" fmla="*/ 1038195 w 1357640"/>
              <a:gd name="connsiteY6" fmla="*/ 687909 h 993738"/>
              <a:gd name="connsiteX7" fmla="*/ 679875 w 1357640"/>
              <a:gd name="connsiteY7" fmla="*/ 993719 h 993738"/>
              <a:gd name="connsiteX0" fmla="*/ 679875 w 1357640"/>
              <a:gd name="connsiteY0" fmla="*/ 993719 h 993738"/>
              <a:gd name="connsiteX1" fmla="*/ 9315 w 1357640"/>
              <a:gd name="connsiteY1" fmla="*/ 673679 h 993738"/>
              <a:gd name="connsiteX2" fmla="*/ 314115 w 1357640"/>
              <a:gd name="connsiteY2" fmla="*/ 353639 h 993738"/>
              <a:gd name="connsiteX3" fmla="*/ 679875 w 1357640"/>
              <a:gd name="connsiteY3" fmla="*/ 673679 h 993738"/>
              <a:gd name="connsiteX4" fmla="*/ 1330714 w 1357640"/>
              <a:gd name="connsiteY4" fmla="*/ 2685 h 993738"/>
              <a:gd name="connsiteX5" fmla="*/ 1224530 w 1357640"/>
              <a:gd name="connsiteY5" fmla="*/ 450807 h 993738"/>
              <a:gd name="connsiteX6" fmla="*/ 1038195 w 1357640"/>
              <a:gd name="connsiteY6" fmla="*/ 687909 h 993738"/>
              <a:gd name="connsiteX7" fmla="*/ 679875 w 1357640"/>
              <a:gd name="connsiteY7" fmla="*/ 993719 h 993738"/>
              <a:gd name="connsiteX0" fmla="*/ 679875 w 1357640"/>
              <a:gd name="connsiteY0" fmla="*/ 993719 h 994000"/>
              <a:gd name="connsiteX1" fmla="*/ 9315 w 1357640"/>
              <a:gd name="connsiteY1" fmla="*/ 673679 h 994000"/>
              <a:gd name="connsiteX2" fmla="*/ 314115 w 1357640"/>
              <a:gd name="connsiteY2" fmla="*/ 353639 h 994000"/>
              <a:gd name="connsiteX3" fmla="*/ 679875 w 1357640"/>
              <a:gd name="connsiteY3" fmla="*/ 673679 h 994000"/>
              <a:gd name="connsiteX4" fmla="*/ 1330714 w 1357640"/>
              <a:gd name="connsiteY4" fmla="*/ 2685 h 994000"/>
              <a:gd name="connsiteX5" fmla="*/ 1224530 w 1357640"/>
              <a:gd name="connsiteY5" fmla="*/ 450807 h 994000"/>
              <a:gd name="connsiteX6" fmla="*/ 1136339 w 1357640"/>
              <a:gd name="connsiteY6" fmla="*/ 724809 h 994000"/>
              <a:gd name="connsiteX7" fmla="*/ 679875 w 1357640"/>
              <a:gd name="connsiteY7" fmla="*/ 993719 h 994000"/>
              <a:gd name="connsiteX0" fmla="*/ 670560 w 1348325"/>
              <a:gd name="connsiteY0" fmla="*/ 993719 h 994000"/>
              <a:gd name="connsiteX1" fmla="*/ 0 w 1348325"/>
              <a:gd name="connsiteY1" fmla="*/ 673679 h 994000"/>
              <a:gd name="connsiteX2" fmla="*/ 670560 w 1348325"/>
              <a:gd name="connsiteY2" fmla="*/ 673679 h 994000"/>
              <a:gd name="connsiteX3" fmla="*/ 1321399 w 1348325"/>
              <a:gd name="connsiteY3" fmla="*/ 2685 h 994000"/>
              <a:gd name="connsiteX4" fmla="*/ 1215215 w 1348325"/>
              <a:gd name="connsiteY4" fmla="*/ 450807 h 994000"/>
              <a:gd name="connsiteX5" fmla="*/ 1127024 w 1348325"/>
              <a:gd name="connsiteY5" fmla="*/ 724809 h 994000"/>
              <a:gd name="connsiteX6" fmla="*/ 670560 w 1348325"/>
              <a:gd name="connsiteY6" fmla="*/ 993719 h 994000"/>
              <a:gd name="connsiteX0" fmla="*/ 69732 w 747497"/>
              <a:gd name="connsiteY0" fmla="*/ 993719 h 994000"/>
              <a:gd name="connsiteX1" fmla="*/ 69732 w 747497"/>
              <a:gd name="connsiteY1" fmla="*/ 673679 h 994000"/>
              <a:gd name="connsiteX2" fmla="*/ 720571 w 747497"/>
              <a:gd name="connsiteY2" fmla="*/ 2685 h 994000"/>
              <a:gd name="connsiteX3" fmla="*/ 614387 w 747497"/>
              <a:gd name="connsiteY3" fmla="*/ 450807 h 994000"/>
              <a:gd name="connsiteX4" fmla="*/ 526196 w 747497"/>
              <a:gd name="connsiteY4" fmla="*/ 724809 h 994000"/>
              <a:gd name="connsiteX5" fmla="*/ 69732 w 747497"/>
              <a:gd name="connsiteY5" fmla="*/ 993719 h 994000"/>
              <a:gd name="connsiteX0" fmla="*/ 69732 w 735405"/>
              <a:gd name="connsiteY0" fmla="*/ 991058 h 991339"/>
              <a:gd name="connsiteX1" fmla="*/ 69732 w 735405"/>
              <a:gd name="connsiteY1" fmla="*/ 671018 h 991339"/>
              <a:gd name="connsiteX2" fmla="*/ 261005 w 735405"/>
              <a:gd name="connsiteY2" fmla="*/ 467430 h 991339"/>
              <a:gd name="connsiteX3" fmla="*/ 720571 w 735405"/>
              <a:gd name="connsiteY3" fmla="*/ 24 h 991339"/>
              <a:gd name="connsiteX4" fmla="*/ 614387 w 735405"/>
              <a:gd name="connsiteY4" fmla="*/ 448146 h 991339"/>
              <a:gd name="connsiteX5" fmla="*/ 526196 w 735405"/>
              <a:gd name="connsiteY5" fmla="*/ 722148 h 991339"/>
              <a:gd name="connsiteX6" fmla="*/ 69732 w 735405"/>
              <a:gd name="connsiteY6" fmla="*/ 991058 h 991339"/>
              <a:gd name="connsiteX0" fmla="*/ 43079 w 707537"/>
              <a:gd name="connsiteY0" fmla="*/ 991287 h 991568"/>
              <a:gd name="connsiteX1" fmla="*/ 43079 w 707537"/>
              <a:gd name="connsiteY1" fmla="*/ 671247 h 991568"/>
              <a:gd name="connsiteX2" fmla="*/ 254766 w 707537"/>
              <a:gd name="connsiteY2" fmla="*/ 512673 h 991568"/>
              <a:gd name="connsiteX3" fmla="*/ 693918 w 707537"/>
              <a:gd name="connsiteY3" fmla="*/ 253 h 991568"/>
              <a:gd name="connsiteX4" fmla="*/ 587734 w 707537"/>
              <a:gd name="connsiteY4" fmla="*/ 448375 h 991568"/>
              <a:gd name="connsiteX5" fmla="*/ 499543 w 707537"/>
              <a:gd name="connsiteY5" fmla="*/ 722377 h 991568"/>
              <a:gd name="connsiteX6" fmla="*/ 43079 w 707537"/>
              <a:gd name="connsiteY6" fmla="*/ 991287 h 991568"/>
              <a:gd name="connsiteX0" fmla="*/ 49377 w 713835"/>
              <a:gd name="connsiteY0" fmla="*/ 991287 h 994690"/>
              <a:gd name="connsiteX1" fmla="*/ 49377 w 713835"/>
              <a:gd name="connsiteY1" fmla="*/ 671247 h 994690"/>
              <a:gd name="connsiteX2" fmla="*/ 261064 w 713835"/>
              <a:gd name="connsiteY2" fmla="*/ 512673 h 994690"/>
              <a:gd name="connsiteX3" fmla="*/ 700216 w 713835"/>
              <a:gd name="connsiteY3" fmla="*/ 253 h 994690"/>
              <a:gd name="connsiteX4" fmla="*/ 594032 w 713835"/>
              <a:gd name="connsiteY4" fmla="*/ 448375 h 994690"/>
              <a:gd name="connsiteX5" fmla="*/ 49377 w 713835"/>
              <a:gd name="connsiteY5" fmla="*/ 991287 h 994690"/>
              <a:gd name="connsiteX0" fmla="*/ 36835 w 701293"/>
              <a:gd name="connsiteY0" fmla="*/ 991287 h 998694"/>
              <a:gd name="connsiteX1" fmla="*/ 71168 w 701293"/>
              <a:gd name="connsiteY1" fmla="*/ 746953 h 998694"/>
              <a:gd name="connsiteX2" fmla="*/ 248522 w 701293"/>
              <a:gd name="connsiteY2" fmla="*/ 512673 h 998694"/>
              <a:gd name="connsiteX3" fmla="*/ 687674 w 701293"/>
              <a:gd name="connsiteY3" fmla="*/ 253 h 998694"/>
              <a:gd name="connsiteX4" fmla="*/ 581490 w 701293"/>
              <a:gd name="connsiteY4" fmla="*/ 448375 h 998694"/>
              <a:gd name="connsiteX5" fmla="*/ 36835 w 701293"/>
              <a:gd name="connsiteY5" fmla="*/ 991287 h 998694"/>
              <a:gd name="connsiteX0" fmla="*/ 34386 w 703433"/>
              <a:gd name="connsiteY0" fmla="*/ 991080 h 998666"/>
              <a:gd name="connsiteX1" fmla="*/ 68719 w 703433"/>
              <a:gd name="connsiteY1" fmla="*/ 746746 h 998666"/>
              <a:gd name="connsiteX2" fmla="*/ 170430 w 703433"/>
              <a:gd name="connsiteY2" fmla="*/ 475054 h 998666"/>
              <a:gd name="connsiteX3" fmla="*/ 685225 w 703433"/>
              <a:gd name="connsiteY3" fmla="*/ 46 h 998666"/>
              <a:gd name="connsiteX4" fmla="*/ 579041 w 703433"/>
              <a:gd name="connsiteY4" fmla="*/ 448168 h 998666"/>
              <a:gd name="connsiteX5" fmla="*/ 34386 w 703433"/>
              <a:gd name="connsiteY5" fmla="*/ 991080 h 998666"/>
              <a:gd name="connsiteX0" fmla="*/ 34386 w 690616"/>
              <a:gd name="connsiteY0" fmla="*/ 993256 h 1000842"/>
              <a:gd name="connsiteX1" fmla="*/ 68719 w 690616"/>
              <a:gd name="connsiteY1" fmla="*/ 748922 h 1000842"/>
              <a:gd name="connsiteX2" fmla="*/ 170430 w 690616"/>
              <a:gd name="connsiteY2" fmla="*/ 477230 h 1000842"/>
              <a:gd name="connsiteX3" fmla="*/ 398219 w 690616"/>
              <a:gd name="connsiteY3" fmla="*/ 286350 h 1000842"/>
              <a:gd name="connsiteX4" fmla="*/ 685225 w 690616"/>
              <a:gd name="connsiteY4" fmla="*/ 2222 h 1000842"/>
              <a:gd name="connsiteX5" fmla="*/ 579041 w 690616"/>
              <a:gd name="connsiteY5" fmla="*/ 450344 h 1000842"/>
              <a:gd name="connsiteX6" fmla="*/ 34386 w 690616"/>
              <a:gd name="connsiteY6" fmla="*/ 993256 h 1000842"/>
              <a:gd name="connsiteX0" fmla="*/ 33684 w 689914"/>
              <a:gd name="connsiteY0" fmla="*/ 993256 h 1000289"/>
              <a:gd name="connsiteX1" fmla="*/ 68017 w 689914"/>
              <a:gd name="connsiteY1" fmla="*/ 748922 h 1000289"/>
              <a:gd name="connsiteX2" fmla="*/ 146527 w 689914"/>
              <a:gd name="connsiteY2" fmla="*/ 598587 h 1000289"/>
              <a:gd name="connsiteX3" fmla="*/ 397517 w 689914"/>
              <a:gd name="connsiteY3" fmla="*/ 286350 h 1000289"/>
              <a:gd name="connsiteX4" fmla="*/ 684523 w 689914"/>
              <a:gd name="connsiteY4" fmla="*/ 2222 h 1000289"/>
              <a:gd name="connsiteX5" fmla="*/ 578339 w 689914"/>
              <a:gd name="connsiteY5" fmla="*/ 450344 h 1000289"/>
              <a:gd name="connsiteX6" fmla="*/ 33684 w 689914"/>
              <a:gd name="connsiteY6" fmla="*/ 993256 h 1000289"/>
              <a:gd name="connsiteX0" fmla="*/ 68211 w 724441"/>
              <a:gd name="connsiteY0" fmla="*/ 993256 h 1016194"/>
              <a:gd name="connsiteX1" fmla="*/ 20363 w 724441"/>
              <a:gd name="connsiteY1" fmla="*/ 883988 h 1016194"/>
              <a:gd name="connsiteX2" fmla="*/ 181054 w 724441"/>
              <a:gd name="connsiteY2" fmla="*/ 598587 h 1016194"/>
              <a:gd name="connsiteX3" fmla="*/ 432044 w 724441"/>
              <a:gd name="connsiteY3" fmla="*/ 286350 h 1016194"/>
              <a:gd name="connsiteX4" fmla="*/ 719050 w 724441"/>
              <a:gd name="connsiteY4" fmla="*/ 2222 h 1016194"/>
              <a:gd name="connsiteX5" fmla="*/ 612866 w 724441"/>
              <a:gd name="connsiteY5" fmla="*/ 450344 h 1016194"/>
              <a:gd name="connsiteX6" fmla="*/ 68211 w 724441"/>
              <a:gd name="connsiteY6" fmla="*/ 993256 h 1016194"/>
              <a:gd name="connsiteX0" fmla="*/ 66406 w 723099"/>
              <a:gd name="connsiteY0" fmla="*/ 993256 h 1000319"/>
              <a:gd name="connsiteX1" fmla="*/ 18558 w 723099"/>
              <a:gd name="connsiteY1" fmla="*/ 883988 h 1000319"/>
              <a:gd name="connsiteX2" fmla="*/ 179249 w 723099"/>
              <a:gd name="connsiteY2" fmla="*/ 598587 h 1000319"/>
              <a:gd name="connsiteX3" fmla="*/ 430239 w 723099"/>
              <a:gd name="connsiteY3" fmla="*/ 286350 h 1000319"/>
              <a:gd name="connsiteX4" fmla="*/ 717245 w 723099"/>
              <a:gd name="connsiteY4" fmla="*/ 2222 h 1000319"/>
              <a:gd name="connsiteX5" fmla="*/ 611061 w 723099"/>
              <a:gd name="connsiteY5" fmla="*/ 450344 h 1000319"/>
              <a:gd name="connsiteX6" fmla="*/ 579269 w 723099"/>
              <a:gd name="connsiteY6" fmla="*/ 701224 h 1000319"/>
              <a:gd name="connsiteX7" fmla="*/ 66406 w 723099"/>
              <a:gd name="connsiteY7" fmla="*/ 993256 h 1000319"/>
              <a:gd name="connsiteX0" fmla="*/ 52933 w 709626"/>
              <a:gd name="connsiteY0" fmla="*/ 993256 h 1004598"/>
              <a:gd name="connsiteX1" fmla="*/ 41262 w 709626"/>
              <a:gd name="connsiteY1" fmla="*/ 939102 h 1004598"/>
              <a:gd name="connsiteX2" fmla="*/ 5085 w 709626"/>
              <a:gd name="connsiteY2" fmla="*/ 883988 h 1004598"/>
              <a:gd name="connsiteX3" fmla="*/ 165776 w 709626"/>
              <a:gd name="connsiteY3" fmla="*/ 598587 h 1004598"/>
              <a:gd name="connsiteX4" fmla="*/ 416766 w 709626"/>
              <a:gd name="connsiteY4" fmla="*/ 286350 h 1004598"/>
              <a:gd name="connsiteX5" fmla="*/ 703772 w 709626"/>
              <a:gd name="connsiteY5" fmla="*/ 2222 h 1004598"/>
              <a:gd name="connsiteX6" fmla="*/ 597588 w 709626"/>
              <a:gd name="connsiteY6" fmla="*/ 450344 h 1004598"/>
              <a:gd name="connsiteX7" fmla="*/ 565796 w 709626"/>
              <a:gd name="connsiteY7" fmla="*/ 701224 h 1004598"/>
              <a:gd name="connsiteX8" fmla="*/ 52933 w 709626"/>
              <a:gd name="connsiteY8" fmla="*/ 993256 h 1004598"/>
              <a:gd name="connsiteX0" fmla="*/ 133544 w 709626"/>
              <a:gd name="connsiteY0" fmla="*/ 969738 h 984271"/>
              <a:gd name="connsiteX1" fmla="*/ 41262 w 709626"/>
              <a:gd name="connsiteY1" fmla="*/ 939102 h 984271"/>
              <a:gd name="connsiteX2" fmla="*/ 5085 w 709626"/>
              <a:gd name="connsiteY2" fmla="*/ 883988 h 984271"/>
              <a:gd name="connsiteX3" fmla="*/ 165776 w 709626"/>
              <a:gd name="connsiteY3" fmla="*/ 598587 h 984271"/>
              <a:gd name="connsiteX4" fmla="*/ 416766 w 709626"/>
              <a:gd name="connsiteY4" fmla="*/ 286350 h 984271"/>
              <a:gd name="connsiteX5" fmla="*/ 703772 w 709626"/>
              <a:gd name="connsiteY5" fmla="*/ 2222 h 984271"/>
              <a:gd name="connsiteX6" fmla="*/ 597588 w 709626"/>
              <a:gd name="connsiteY6" fmla="*/ 450344 h 984271"/>
              <a:gd name="connsiteX7" fmla="*/ 565796 w 709626"/>
              <a:gd name="connsiteY7" fmla="*/ 701224 h 984271"/>
              <a:gd name="connsiteX8" fmla="*/ 133544 w 709626"/>
              <a:gd name="connsiteY8" fmla="*/ 969738 h 984271"/>
              <a:gd name="connsiteX0" fmla="*/ 101885 w 677967"/>
              <a:gd name="connsiteY0" fmla="*/ 969738 h 984271"/>
              <a:gd name="connsiteX1" fmla="*/ 9603 w 677967"/>
              <a:gd name="connsiteY1" fmla="*/ 939102 h 984271"/>
              <a:gd name="connsiteX2" fmla="*/ 12285 w 677967"/>
              <a:gd name="connsiteY2" fmla="*/ 840287 h 984271"/>
              <a:gd name="connsiteX3" fmla="*/ 134117 w 677967"/>
              <a:gd name="connsiteY3" fmla="*/ 598587 h 984271"/>
              <a:gd name="connsiteX4" fmla="*/ 385107 w 677967"/>
              <a:gd name="connsiteY4" fmla="*/ 286350 h 984271"/>
              <a:gd name="connsiteX5" fmla="*/ 672113 w 677967"/>
              <a:gd name="connsiteY5" fmla="*/ 2222 h 984271"/>
              <a:gd name="connsiteX6" fmla="*/ 565929 w 677967"/>
              <a:gd name="connsiteY6" fmla="*/ 450344 h 984271"/>
              <a:gd name="connsiteX7" fmla="*/ 534137 w 677967"/>
              <a:gd name="connsiteY7" fmla="*/ 701224 h 984271"/>
              <a:gd name="connsiteX8" fmla="*/ 101885 w 677967"/>
              <a:gd name="connsiteY8" fmla="*/ 969738 h 984271"/>
              <a:gd name="connsiteX0" fmla="*/ 101885 w 677967"/>
              <a:gd name="connsiteY0" fmla="*/ 969738 h 971546"/>
              <a:gd name="connsiteX1" fmla="*/ 9603 w 677967"/>
              <a:gd name="connsiteY1" fmla="*/ 939102 h 971546"/>
              <a:gd name="connsiteX2" fmla="*/ 12285 w 677967"/>
              <a:gd name="connsiteY2" fmla="*/ 840287 h 971546"/>
              <a:gd name="connsiteX3" fmla="*/ 134117 w 677967"/>
              <a:gd name="connsiteY3" fmla="*/ 598587 h 971546"/>
              <a:gd name="connsiteX4" fmla="*/ 385107 w 677967"/>
              <a:gd name="connsiteY4" fmla="*/ 286350 h 971546"/>
              <a:gd name="connsiteX5" fmla="*/ 672113 w 677967"/>
              <a:gd name="connsiteY5" fmla="*/ 2222 h 971546"/>
              <a:gd name="connsiteX6" fmla="*/ 565929 w 677967"/>
              <a:gd name="connsiteY6" fmla="*/ 450344 h 971546"/>
              <a:gd name="connsiteX7" fmla="*/ 274511 w 677967"/>
              <a:gd name="connsiteY7" fmla="*/ 890682 h 971546"/>
              <a:gd name="connsiteX8" fmla="*/ 101885 w 677967"/>
              <a:gd name="connsiteY8" fmla="*/ 969738 h 971546"/>
              <a:gd name="connsiteX0" fmla="*/ 101885 w 677967"/>
              <a:gd name="connsiteY0" fmla="*/ 969738 h 973141"/>
              <a:gd name="connsiteX1" fmla="*/ 9603 w 677967"/>
              <a:gd name="connsiteY1" fmla="*/ 939102 h 973141"/>
              <a:gd name="connsiteX2" fmla="*/ 12285 w 677967"/>
              <a:gd name="connsiteY2" fmla="*/ 840287 h 973141"/>
              <a:gd name="connsiteX3" fmla="*/ 134117 w 677967"/>
              <a:gd name="connsiteY3" fmla="*/ 598587 h 973141"/>
              <a:gd name="connsiteX4" fmla="*/ 385107 w 677967"/>
              <a:gd name="connsiteY4" fmla="*/ 286350 h 973141"/>
              <a:gd name="connsiteX5" fmla="*/ 672113 w 677967"/>
              <a:gd name="connsiteY5" fmla="*/ 2222 h 973141"/>
              <a:gd name="connsiteX6" fmla="*/ 565929 w 677967"/>
              <a:gd name="connsiteY6" fmla="*/ 450344 h 973141"/>
              <a:gd name="connsiteX7" fmla="*/ 262249 w 677967"/>
              <a:gd name="connsiteY7" fmla="*/ 863645 h 973141"/>
              <a:gd name="connsiteX8" fmla="*/ 101885 w 677967"/>
              <a:gd name="connsiteY8" fmla="*/ 969738 h 973141"/>
              <a:gd name="connsiteX0" fmla="*/ 101213 w 677295"/>
              <a:gd name="connsiteY0" fmla="*/ 969738 h 983955"/>
              <a:gd name="connsiteX1" fmla="*/ 10378 w 677295"/>
              <a:gd name="connsiteY1" fmla="*/ 971045 h 983955"/>
              <a:gd name="connsiteX2" fmla="*/ 11613 w 677295"/>
              <a:gd name="connsiteY2" fmla="*/ 840287 h 983955"/>
              <a:gd name="connsiteX3" fmla="*/ 133445 w 677295"/>
              <a:gd name="connsiteY3" fmla="*/ 598587 h 983955"/>
              <a:gd name="connsiteX4" fmla="*/ 384435 w 677295"/>
              <a:gd name="connsiteY4" fmla="*/ 286350 h 983955"/>
              <a:gd name="connsiteX5" fmla="*/ 671441 w 677295"/>
              <a:gd name="connsiteY5" fmla="*/ 2222 h 983955"/>
              <a:gd name="connsiteX6" fmla="*/ 565257 w 677295"/>
              <a:gd name="connsiteY6" fmla="*/ 450344 h 983955"/>
              <a:gd name="connsiteX7" fmla="*/ 261577 w 677295"/>
              <a:gd name="connsiteY7" fmla="*/ 863645 h 983955"/>
              <a:gd name="connsiteX8" fmla="*/ 101213 w 677295"/>
              <a:gd name="connsiteY8" fmla="*/ 969738 h 983955"/>
              <a:gd name="connsiteX0" fmla="*/ 101213 w 671959"/>
              <a:gd name="connsiteY0" fmla="*/ 974970 h 989187"/>
              <a:gd name="connsiteX1" fmla="*/ 10378 w 671959"/>
              <a:gd name="connsiteY1" fmla="*/ 976277 h 989187"/>
              <a:gd name="connsiteX2" fmla="*/ 11613 w 671959"/>
              <a:gd name="connsiteY2" fmla="*/ 845519 h 989187"/>
              <a:gd name="connsiteX3" fmla="*/ 133445 w 671959"/>
              <a:gd name="connsiteY3" fmla="*/ 603819 h 989187"/>
              <a:gd name="connsiteX4" fmla="*/ 384435 w 671959"/>
              <a:gd name="connsiteY4" fmla="*/ 291582 h 989187"/>
              <a:gd name="connsiteX5" fmla="*/ 671441 w 671959"/>
              <a:gd name="connsiteY5" fmla="*/ 7454 h 989187"/>
              <a:gd name="connsiteX6" fmla="*/ 454033 w 671959"/>
              <a:gd name="connsiteY6" fmla="*/ 618521 h 989187"/>
              <a:gd name="connsiteX7" fmla="*/ 261577 w 671959"/>
              <a:gd name="connsiteY7" fmla="*/ 868877 h 989187"/>
              <a:gd name="connsiteX8" fmla="*/ 101213 w 671959"/>
              <a:gd name="connsiteY8" fmla="*/ 974970 h 989187"/>
              <a:gd name="connsiteX0" fmla="*/ 101213 w 671959"/>
              <a:gd name="connsiteY0" fmla="*/ 975324 h 989541"/>
              <a:gd name="connsiteX1" fmla="*/ 10378 w 671959"/>
              <a:gd name="connsiteY1" fmla="*/ 976631 h 989541"/>
              <a:gd name="connsiteX2" fmla="*/ 11613 w 671959"/>
              <a:gd name="connsiteY2" fmla="*/ 845873 h 989541"/>
              <a:gd name="connsiteX3" fmla="*/ 133445 w 671959"/>
              <a:gd name="connsiteY3" fmla="*/ 604173 h 989541"/>
              <a:gd name="connsiteX4" fmla="*/ 136852 w 671959"/>
              <a:gd name="connsiteY4" fmla="*/ 567822 h 989541"/>
              <a:gd name="connsiteX5" fmla="*/ 384435 w 671959"/>
              <a:gd name="connsiteY5" fmla="*/ 291936 h 989541"/>
              <a:gd name="connsiteX6" fmla="*/ 671441 w 671959"/>
              <a:gd name="connsiteY6" fmla="*/ 7808 h 989541"/>
              <a:gd name="connsiteX7" fmla="*/ 454033 w 671959"/>
              <a:gd name="connsiteY7" fmla="*/ 618875 h 989541"/>
              <a:gd name="connsiteX8" fmla="*/ 261577 w 671959"/>
              <a:gd name="connsiteY8" fmla="*/ 869231 h 989541"/>
              <a:gd name="connsiteX9" fmla="*/ 101213 w 671959"/>
              <a:gd name="connsiteY9" fmla="*/ 975324 h 989541"/>
              <a:gd name="connsiteX0" fmla="*/ 101213 w 671867"/>
              <a:gd name="connsiteY0" fmla="*/ 976389 h 990606"/>
              <a:gd name="connsiteX1" fmla="*/ 10378 w 671867"/>
              <a:gd name="connsiteY1" fmla="*/ 977696 h 990606"/>
              <a:gd name="connsiteX2" fmla="*/ 11613 w 671867"/>
              <a:gd name="connsiteY2" fmla="*/ 846938 h 990606"/>
              <a:gd name="connsiteX3" fmla="*/ 133445 w 671867"/>
              <a:gd name="connsiteY3" fmla="*/ 605238 h 990606"/>
              <a:gd name="connsiteX4" fmla="*/ 136852 w 671867"/>
              <a:gd name="connsiteY4" fmla="*/ 568887 h 990606"/>
              <a:gd name="connsiteX5" fmla="*/ 384435 w 671867"/>
              <a:gd name="connsiteY5" fmla="*/ 293001 h 990606"/>
              <a:gd name="connsiteX6" fmla="*/ 391204 w 671867"/>
              <a:gd name="connsiteY6" fmla="*/ 259320 h 990606"/>
              <a:gd name="connsiteX7" fmla="*/ 671441 w 671867"/>
              <a:gd name="connsiteY7" fmla="*/ 8873 h 990606"/>
              <a:gd name="connsiteX8" fmla="*/ 454033 w 671867"/>
              <a:gd name="connsiteY8" fmla="*/ 619940 h 990606"/>
              <a:gd name="connsiteX9" fmla="*/ 261577 w 671867"/>
              <a:gd name="connsiteY9" fmla="*/ 870296 h 990606"/>
              <a:gd name="connsiteX10" fmla="*/ 101213 w 671867"/>
              <a:gd name="connsiteY10" fmla="*/ 976389 h 990606"/>
              <a:gd name="connsiteX0" fmla="*/ 101453 w 672107"/>
              <a:gd name="connsiteY0" fmla="*/ 976389 h 990606"/>
              <a:gd name="connsiteX1" fmla="*/ 10618 w 672107"/>
              <a:gd name="connsiteY1" fmla="*/ 977696 h 990606"/>
              <a:gd name="connsiteX2" fmla="*/ 11853 w 672107"/>
              <a:gd name="connsiteY2" fmla="*/ 846938 h 990606"/>
              <a:gd name="connsiteX3" fmla="*/ 137092 w 672107"/>
              <a:gd name="connsiteY3" fmla="*/ 568887 h 990606"/>
              <a:gd name="connsiteX4" fmla="*/ 384675 w 672107"/>
              <a:gd name="connsiteY4" fmla="*/ 293001 h 990606"/>
              <a:gd name="connsiteX5" fmla="*/ 391444 w 672107"/>
              <a:gd name="connsiteY5" fmla="*/ 259320 h 990606"/>
              <a:gd name="connsiteX6" fmla="*/ 671681 w 672107"/>
              <a:gd name="connsiteY6" fmla="*/ 8873 h 990606"/>
              <a:gd name="connsiteX7" fmla="*/ 454273 w 672107"/>
              <a:gd name="connsiteY7" fmla="*/ 619940 h 990606"/>
              <a:gd name="connsiteX8" fmla="*/ 261817 w 672107"/>
              <a:gd name="connsiteY8" fmla="*/ 870296 h 990606"/>
              <a:gd name="connsiteX9" fmla="*/ 101453 w 672107"/>
              <a:gd name="connsiteY9" fmla="*/ 976389 h 990606"/>
              <a:gd name="connsiteX0" fmla="*/ 101453 w 672107"/>
              <a:gd name="connsiteY0" fmla="*/ 976389 h 990606"/>
              <a:gd name="connsiteX1" fmla="*/ 10618 w 672107"/>
              <a:gd name="connsiteY1" fmla="*/ 977696 h 990606"/>
              <a:gd name="connsiteX2" fmla="*/ 11853 w 672107"/>
              <a:gd name="connsiteY2" fmla="*/ 846938 h 990606"/>
              <a:gd name="connsiteX3" fmla="*/ 137092 w 672107"/>
              <a:gd name="connsiteY3" fmla="*/ 568887 h 990606"/>
              <a:gd name="connsiteX4" fmla="*/ 384675 w 672107"/>
              <a:gd name="connsiteY4" fmla="*/ 293001 h 990606"/>
              <a:gd name="connsiteX5" fmla="*/ 391444 w 672107"/>
              <a:gd name="connsiteY5" fmla="*/ 259320 h 990606"/>
              <a:gd name="connsiteX6" fmla="*/ 671681 w 672107"/>
              <a:gd name="connsiteY6" fmla="*/ 8873 h 990606"/>
              <a:gd name="connsiteX7" fmla="*/ 454273 w 672107"/>
              <a:gd name="connsiteY7" fmla="*/ 619940 h 990606"/>
              <a:gd name="connsiteX8" fmla="*/ 261817 w 672107"/>
              <a:gd name="connsiteY8" fmla="*/ 870296 h 990606"/>
              <a:gd name="connsiteX9" fmla="*/ 101453 w 672107"/>
              <a:gd name="connsiteY9" fmla="*/ 976389 h 990606"/>
              <a:gd name="connsiteX0" fmla="*/ 101453 w 672107"/>
              <a:gd name="connsiteY0" fmla="*/ 977867 h 992084"/>
              <a:gd name="connsiteX1" fmla="*/ 10618 w 672107"/>
              <a:gd name="connsiteY1" fmla="*/ 979174 h 992084"/>
              <a:gd name="connsiteX2" fmla="*/ 11853 w 672107"/>
              <a:gd name="connsiteY2" fmla="*/ 848416 h 992084"/>
              <a:gd name="connsiteX3" fmla="*/ 137092 w 672107"/>
              <a:gd name="connsiteY3" fmla="*/ 570365 h 992084"/>
              <a:gd name="connsiteX4" fmla="*/ 391444 w 672107"/>
              <a:gd name="connsiteY4" fmla="*/ 260798 h 992084"/>
              <a:gd name="connsiteX5" fmla="*/ 671681 w 672107"/>
              <a:gd name="connsiteY5" fmla="*/ 10351 h 992084"/>
              <a:gd name="connsiteX6" fmla="*/ 454273 w 672107"/>
              <a:gd name="connsiteY6" fmla="*/ 621418 h 992084"/>
              <a:gd name="connsiteX7" fmla="*/ 261817 w 672107"/>
              <a:gd name="connsiteY7" fmla="*/ 871774 h 992084"/>
              <a:gd name="connsiteX8" fmla="*/ 101453 w 672107"/>
              <a:gd name="connsiteY8" fmla="*/ 977867 h 9920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72107" h="992084">
                <a:moveTo>
                  <a:pt x="101453" y="977867"/>
                </a:moveTo>
                <a:cubicBezTo>
                  <a:pt x="59586" y="995767"/>
                  <a:pt x="18593" y="997385"/>
                  <a:pt x="10618" y="979174"/>
                </a:cubicBezTo>
                <a:cubicBezTo>
                  <a:pt x="2643" y="960963"/>
                  <a:pt x="-9226" y="916551"/>
                  <a:pt x="11853" y="848416"/>
                </a:cubicBezTo>
                <a:cubicBezTo>
                  <a:pt x="32932" y="780281"/>
                  <a:pt x="73827" y="668301"/>
                  <a:pt x="137092" y="570365"/>
                </a:cubicBezTo>
                <a:cubicBezTo>
                  <a:pt x="200357" y="472429"/>
                  <a:pt x="302346" y="354134"/>
                  <a:pt x="391444" y="260798"/>
                </a:cubicBezTo>
                <a:cubicBezTo>
                  <a:pt x="480542" y="167462"/>
                  <a:pt x="661210" y="-49752"/>
                  <a:pt x="671681" y="10351"/>
                </a:cubicBezTo>
                <a:cubicBezTo>
                  <a:pt x="682152" y="70454"/>
                  <a:pt x="496667" y="518940"/>
                  <a:pt x="454273" y="621418"/>
                </a:cubicBezTo>
                <a:cubicBezTo>
                  <a:pt x="411879" y="723896"/>
                  <a:pt x="320620" y="812366"/>
                  <a:pt x="261817" y="871774"/>
                </a:cubicBezTo>
                <a:cubicBezTo>
                  <a:pt x="203014" y="931182"/>
                  <a:pt x="143320" y="959967"/>
                  <a:pt x="101453" y="977867"/>
                </a:cubicBezTo>
                <a:close/>
              </a:path>
            </a:pathLst>
          </a:custGeom>
          <a:solidFill>
            <a:schemeClr val="accent4">
              <a:lumMod val="50000"/>
              <a:lumOff val="50000"/>
              <a:alpha val="54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79" name="Freeform 78"/>
          <p:cNvSpPr/>
          <p:nvPr/>
        </p:nvSpPr>
        <p:spPr bwMode="auto">
          <a:xfrm rot="19894318">
            <a:off x="6736298" y="3780208"/>
            <a:ext cx="677990" cy="985994"/>
          </a:xfrm>
          <a:custGeom>
            <a:avLst/>
            <a:gdLst>
              <a:gd name="connsiteX0" fmla="*/ 731520 w 1732280"/>
              <a:gd name="connsiteY0" fmla="*/ 1155700 h 1163320"/>
              <a:gd name="connsiteX1" fmla="*/ 60960 w 1732280"/>
              <a:gd name="connsiteY1" fmla="*/ 835660 h 1163320"/>
              <a:gd name="connsiteX2" fmla="*/ 365760 w 1732280"/>
              <a:gd name="connsiteY2" fmla="*/ 515620 h 1163320"/>
              <a:gd name="connsiteX3" fmla="*/ 731520 w 1732280"/>
              <a:gd name="connsiteY3" fmla="*/ 835660 h 1163320"/>
              <a:gd name="connsiteX4" fmla="*/ 1280160 w 1732280"/>
              <a:gd name="connsiteY4" fmla="*/ 88900 h 1163320"/>
              <a:gd name="connsiteX5" fmla="*/ 1691640 w 1732280"/>
              <a:gd name="connsiteY5" fmla="*/ 302260 h 1163320"/>
              <a:gd name="connsiteX6" fmla="*/ 1036320 w 1732280"/>
              <a:gd name="connsiteY6" fmla="*/ 881380 h 1163320"/>
              <a:gd name="connsiteX7" fmla="*/ 731520 w 1732280"/>
              <a:gd name="connsiteY7" fmla="*/ 1155700 h 1163320"/>
              <a:gd name="connsiteX0" fmla="*/ 731520 w 1723360"/>
              <a:gd name="connsiteY0" fmla="*/ 1155700 h 1158072"/>
              <a:gd name="connsiteX1" fmla="*/ 60960 w 1723360"/>
              <a:gd name="connsiteY1" fmla="*/ 835660 h 1158072"/>
              <a:gd name="connsiteX2" fmla="*/ 365760 w 1723360"/>
              <a:gd name="connsiteY2" fmla="*/ 515620 h 1158072"/>
              <a:gd name="connsiteX3" fmla="*/ 731520 w 1723360"/>
              <a:gd name="connsiteY3" fmla="*/ 835660 h 1158072"/>
              <a:gd name="connsiteX4" fmla="*/ 1280160 w 1723360"/>
              <a:gd name="connsiteY4" fmla="*/ 88900 h 1158072"/>
              <a:gd name="connsiteX5" fmla="*/ 1691640 w 1723360"/>
              <a:gd name="connsiteY5" fmla="*/ 302260 h 1158072"/>
              <a:gd name="connsiteX6" fmla="*/ 1089840 w 1723360"/>
              <a:gd name="connsiteY6" fmla="*/ 849890 h 1158072"/>
              <a:gd name="connsiteX7" fmla="*/ 731520 w 1723360"/>
              <a:gd name="connsiteY7" fmla="*/ 1155700 h 1158072"/>
              <a:gd name="connsiteX0" fmla="*/ 679875 w 1643646"/>
              <a:gd name="connsiteY0" fmla="*/ 1024989 h 1025014"/>
              <a:gd name="connsiteX1" fmla="*/ 9315 w 1643646"/>
              <a:gd name="connsiteY1" fmla="*/ 704949 h 1025014"/>
              <a:gd name="connsiteX2" fmla="*/ 314115 w 1643646"/>
              <a:gd name="connsiteY2" fmla="*/ 384909 h 1025014"/>
              <a:gd name="connsiteX3" fmla="*/ 679875 w 1643646"/>
              <a:gd name="connsiteY3" fmla="*/ 704949 h 1025014"/>
              <a:gd name="connsiteX4" fmla="*/ 1330714 w 1643646"/>
              <a:gd name="connsiteY4" fmla="*/ 33955 h 1025014"/>
              <a:gd name="connsiteX5" fmla="*/ 1639995 w 1643646"/>
              <a:gd name="connsiteY5" fmla="*/ 171549 h 1025014"/>
              <a:gd name="connsiteX6" fmla="*/ 1038195 w 1643646"/>
              <a:gd name="connsiteY6" fmla="*/ 719179 h 1025014"/>
              <a:gd name="connsiteX7" fmla="*/ 679875 w 1643646"/>
              <a:gd name="connsiteY7" fmla="*/ 1024989 h 1025014"/>
              <a:gd name="connsiteX0" fmla="*/ 679875 w 1357640"/>
              <a:gd name="connsiteY0" fmla="*/ 993719 h 993738"/>
              <a:gd name="connsiteX1" fmla="*/ 9315 w 1357640"/>
              <a:gd name="connsiteY1" fmla="*/ 673679 h 993738"/>
              <a:gd name="connsiteX2" fmla="*/ 314115 w 1357640"/>
              <a:gd name="connsiteY2" fmla="*/ 353639 h 993738"/>
              <a:gd name="connsiteX3" fmla="*/ 679875 w 1357640"/>
              <a:gd name="connsiteY3" fmla="*/ 673679 h 993738"/>
              <a:gd name="connsiteX4" fmla="*/ 1330714 w 1357640"/>
              <a:gd name="connsiteY4" fmla="*/ 2685 h 993738"/>
              <a:gd name="connsiteX5" fmla="*/ 1224530 w 1357640"/>
              <a:gd name="connsiteY5" fmla="*/ 450807 h 993738"/>
              <a:gd name="connsiteX6" fmla="*/ 1038195 w 1357640"/>
              <a:gd name="connsiteY6" fmla="*/ 687909 h 993738"/>
              <a:gd name="connsiteX7" fmla="*/ 679875 w 1357640"/>
              <a:gd name="connsiteY7" fmla="*/ 993719 h 993738"/>
              <a:gd name="connsiteX0" fmla="*/ 679875 w 1357640"/>
              <a:gd name="connsiteY0" fmla="*/ 993719 h 993738"/>
              <a:gd name="connsiteX1" fmla="*/ 9315 w 1357640"/>
              <a:gd name="connsiteY1" fmla="*/ 673679 h 993738"/>
              <a:gd name="connsiteX2" fmla="*/ 314115 w 1357640"/>
              <a:gd name="connsiteY2" fmla="*/ 353639 h 993738"/>
              <a:gd name="connsiteX3" fmla="*/ 679875 w 1357640"/>
              <a:gd name="connsiteY3" fmla="*/ 673679 h 993738"/>
              <a:gd name="connsiteX4" fmla="*/ 1330714 w 1357640"/>
              <a:gd name="connsiteY4" fmla="*/ 2685 h 993738"/>
              <a:gd name="connsiteX5" fmla="*/ 1224530 w 1357640"/>
              <a:gd name="connsiteY5" fmla="*/ 450807 h 993738"/>
              <a:gd name="connsiteX6" fmla="*/ 1038195 w 1357640"/>
              <a:gd name="connsiteY6" fmla="*/ 687909 h 993738"/>
              <a:gd name="connsiteX7" fmla="*/ 679875 w 1357640"/>
              <a:gd name="connsiteY7" fmla="*/ 993719 h 993738"/>
              <a:gd name="connsiteX0" fmla="*/ 679875 w 1357640"/>
              <a:gd name="connsiteY0" fmla="*/ 993719 h 994000"/>
              <a:gd name="connsiteX1" fmla="*/ 9315 w 1357640"/>
              <a:gd name="connsiteY1" fmla="*/ 673679 h 994000"/>
              <a:gd name="connsiteX2" fmla="*/ 314115 w 1357640"/>
              <a:gd name="connsiteY2" fmla="*/ 353639 h 994000"/>
              <a:gd name="connsiteX3" fmla="*/ 679875 w 1357640"/>
              <a:gd name="connsiteY3" fmla="*/ 673679 h 994000"/>
              <a:gd name="connsiteX4" fmla="*/ 1330714 w 1357640"/>
              <a:gd name="connsiteY4" fmla="*/ 2685 h 994000"/>
              <a:gd name="connsiteX5" fmla="*/ 1224530 w 1357640"/>
              <a:gd name="connsiteY5" fmla="*/ 450807 h 994000"/>
              <a:gd name="connsiteX6" fmla="*/ 1136339 w 1357640"/>
              <a:gd name="connsiteY6" fmla="*/ 724809 h 994000"/>
              <a:gd name="connsiteX7" fmla="*/ 679875 w 1357640"/>
              <a:gd name="connsiteY7" fmla="*/ 993719 h 994000"/>
              <a:gd name="connsiteX0" fmla="*/ 670560 w 1348325"/>
              <a:gd name="connsiteY0" fmla="*/ 993719 h 994000"/>
              <a:gd name="connsiteX1" fmla="*/ 0 w 1348325"/>
              <a:gd name="connsiteY1" fmla="*/ 673679 h 994000"/>
              <a:gd name="connsiteX2" fmla="*/ 670560 w 1348325"/>
              <a:gd name="connsiteY2" fmla="*/ 673679 h 994000"/>
              <a:gd name="connsiteX3" fmla="*/ 1321399 w 1348325"/>
              <a:gd name="connsiteY3" fmla="*/ 2685 h 994000"/>
              <a:gd name="connsiteX4" fmla="*/ 1215215 w 1348325"/>
              <a:gd name="connsiteY4" fmla="*/ 450807 h 994000"/>
              <a:gd name="connsiteX5" fmla="*/ 1127024 w 1348325"/>
              <a:gd name="connsiteY5" fmla="*/ 724809 h 994000"/>
              <a:gd name="connsiteX6" fmla="*/ 670560 w 1348325"/>
              <a:gd name="connsiteY6" fmla="*/ 993719 h 994000"/>
              <a:gd name="connsiteX0" fmla="*/ 69732 w 747497"/>
              <a:gd name="connsiteY0" fmla="*/ 993719 h 994000"/>
              <a:gd name="connsiteX1" fmla="*/ 69732 w 747497"/>
              <a:gd name="connsiteY1" fmla="*/ 673679 h 994000"/>
              <a:gd name="connsiteX2" fmla="*/ 720571 w 747497"/>
              <a:gd name="connsiteY2" fmla="*/ 2685 h 994000"/>
              <a:gd name="connsiteX3" fmla="*/ 614387 w 747497"/>
              <a:gd name="connsiteY3" fmla="*/ 450807 h 994000"/>
              <a:gd name="connsiteX4" fmla="*/ 526196 w 747497"/>
              <a:gd name="connsiteY4" fmla="*/ 724809 h 994000"/>
              <a:gd name="connsiteX5" fmla="*/ 69732 w 747497"/>
              <a:gd name="connsiteY5" fmla="*/ 993719 h 994000"/>
              <a:gd name="connsiteX0" fmla="*/ 69732 w 735405"/>
              <a:gd name="connsiteY0" fmla="*/ 991058 h 991339"/>
              <a:gd name="connsiteX1" fmla="*/ 69732 w 735405"/>
              <a:gd name="connsiteY1" fmla="*/ 671018 h 991339"/>
              <a:gd name="connsiteX2" fmla="*/ 261005 w 735405"/>
              <a:gd name="connsiteY2" fmla="*/ 467430 h 991339"/>
              <a:gd name="connsiteX3" fmla="*/ 720571 w 735405"/>
              <a:gd name="connsiteY3" fmla="*/ 24 h 991339"/>
              <a:gd name="connsiteX4" fmla="*/ 614387 w 735405"/>
              <a:gd name="connsiteY4" fmla="*/ 448146 h 991339"/>
              <a:gd name="connsiteX5" fmla="*/ 526196 w 735405"/>
              <a:gd name="connsiteY5" fmla="*/ 722148 h 991339"/>
              <a:gd name="connsiteX6" fmla="*/ 69732 w 735405"/>
              <a:gd name="connsiteY6" fmla="*/ 991058 h 991339"/>
              <a:gd name="connsiteX0" fmla="*/ 43079 w 707537"/>
              <a:gd name="connsiteY0" fmla="*/ 991287 h 991568"/>
              <a:gd name="connsiteX1" fmla="*/ 43079 w 707537"/>
              <a:gd name="connsiteY1" fmla="*/ 671247 h 991568"/>
              <a:gd name="connsiteX2" fmla="*/ 254766 w 707537"/>
              <a:gd name="connsiteY2" fmla="*/ 512673 h 991568"/>
              <a:gd name="connsiteX3" fmla="*/ 693918 w 707537"/>
              <a:gd name="connsiteY3" fmla="*/ 253 h 991568"/>
              <a:gd name="connsiteX4" fmla="*/ 587734 w 707537"/>
              <a:gd name="connsiteY4" fmla="*/ 448375 h 991568"/>
              <a:gd name="connsiteX5" fmla="*/ 499543 w 707537"/>
              <a:gd name="connsiteY5" fmla="*/ 722377 h 991568"/>
              <a:gd name="connsiteX6" fmla="*/ 43079 w 707537"/>
              <a:gd name="connsiteY6" fmla="*/ 991287 h 991568"/>
              <a:gd name="connsiteX0" fmla="*/ 49377 w 713835"/>
              <a:gd name="connsiteY0" fmla="*/ 991287 h 994690"/>
              <a:gd name="connsiteX1" fmla="*/ 49377 w 713835"/>
              <a:gd name="connsiteY1" fmla="*/ 671247 h 994690"/>
              <a:gd name="connsiteX2" fmla="*/ 261064 w 713835"/>
              <a:gd name="connsiteY2" fmla="*/ 512673 h 994690"/>
              <a:gd name="connsiteX3" fmla="*/ 700216 w 713835"/>
              <a:gd name="connsiteY3" fmla="*/ 253 h 994690"/>
              <a:gd name="connsiteX4" fmla="*/ 594032 w 713835"/>
              <a:gd name="connsiteY4" fmla="*/ 448375 h 994690"/>
              <a:gd name="connsiteX5" fmla="*/ 49377 w 713835"/>
              <a:gd name="connsiteY5" fmla="*/ 991287 h 994690"/>
              <a:gd name="connsiteX0" fmla="*/ 36835 w 701293"/>
              <a:gd name="connsiteY0" fmla="*/ 991287 h 998694"/>
              <a:gd name="connsiteX1" fmla="*/ 71168 w 701293"/>
              <a:gd name="connsiteY1" fmla="*/ 746953 h 998694"/>
              <a:gd name="connsiteX2" fmla="*/ 248522 w 701293"/>
              <a:gd name="connsiteY2" fmla="*/ 512673 h 998694"/>
              <a:gd name="connsiteX3" fmla="*/ 687674 w 701293"/>
              <a:gd name="connsiteY3" fmla="*/ 253 h 998694"/>
              <a:gd name="connsiteX4" fmla="*/ 581490 w 701293"/>
              <a:gd name="connsiteY4" fmla="*/ 448375 h 998694"/>
              <a:gd name="connsiteX5" fmla="*/ 36835 w 701293"/>
              <a:gd name="connsiteY5" fmla="*/ 991287 h 998694"/>
              <a:gd name="connsiteX0" fmla="*/ 34386 w 703433"/>
              <a:gd name="connsiteY0" fmla="*/ 991080 h 998666"/>
              <a:gd name="connsiteX1" fmla="*/ 68719 w 703433"/>
              <a:gd name="connsiteY1" fmla="*/ 746746 h 998666"/>
              <a:gd name="connsiteX2" fmla="*/ 170430 w 703433"/>
              <a:gd name="connsiteY2" fmla="*/ 475054 h 998666"/>
              <a:gd name="connsiteX3" fmla="*/ 685225 w 703433"/>
              <a:gd name="connsiteY3" fmla="*/ 46 h 998666"/>
              <a:gd name="connsiteX4" fmla="*/ 579041 w 703433"/>
              <a:gd name="connsiteY4" fmla="*/ 448168 h 998666"/>
              <a:gd name="connsiteX5" fmla="*/ 34386 w 703433"/>
              <a:gd name="connsiteY5" fmla="*/ 991080 h 998666"/>
              <a:gd name="connsiteX0" fmla="*/ 34386 w 690616"/>
              <a:gd name="connsiteY0" fmla="*/ 993256 h 1000842"/>
              <a:gd name="connsiteX1" fmla="*/ 68719 w 690616"/>
              <a:gd name="connsiteY1" fmla="*/ 748922 h 1000842"/>
              <a:gd name="connsiteX2" fmla="*/ 170430 w 690616"/>
              <a:gd name="connsiteY2" fmla="*/ 477230 h 1000842"/>
              <a:gd name="connsiteX3" fmla="*/ 398219 w 690616"/>
              <a:gd name="connsiteY3" fmla="*/ 286350 h 1000842"/>
              <a:gd name="connsiteX4" fmla="*/ 685225 w 690616"/>
              <a:gd name="connsiteY4" fmla="*/ 2222 h 1000842"/>
              <a:gd name="connsiteX5" fmla="*/ 579041 w 690616"/>
              <a:gd name="connsiteY5" fmla="*/ 450344 h 1000842"/>
              <a:gd name="connsiteX6" fmla="*/ 34386 w 690616"/>
              <a:gd name="connsiteY6" fmla="*/ 993256 h 1000842"/>
              <a:gd name="connsiteX0" fmla="*/ 33684 w 689914"/>
              <a:gd name="connsiteY0" fmla="*/ 993256 h 1000289"/>
              <a:gd name="connsiteX1" fmla="*/ 68017 w 689914"/>
              <a:gd name="connsiteY1" fmla="*/ 748922 h 1000289"/>
              <a:gd name="connsiteX2" fmla="*/ 146527 w 689914"/>
              <a:gd name="connsiteY2" fmla="*/ 598587 h 1000289"/>
              <a:gd name="connsiteX3" fmla="*/ 397517 w 689914"/>
              <a:gd name="connsiteY3" fmla="*/ 286350 h 1000289"/>
              <a:gd name="connsiteX4" fmla="*/ 684523 w 689914"/>
              <a:gd name="connsiteY4" fmla="*/ 2222 h 1000289"/>
              <a:gd name="connsiteX5" fmla="*/ 578339 w 689914"/>
              <a:gd name="connsiteY5" fmla="*/ 450344 h 1000289"/>
              <a:gd name="connsiteX6" fmla="*/ 33684 w 689914"/>
              <a:gd name="connsiteY6" fmla="*/ 993256 h 1000289"/>
              <a:gd name="connsiteX0" fmla="*/ 68211 w 724441"/>
              <a:gd name="connsiteY0" fmla="*/ 993256 h 1016194"/>
              <a:gd name="connsiteX1" fmla="*/ 20363 w 724441"/>
              <a:gd name="connsiteY1" fmla="*/ 883988 h 1016194"/>
              <a:gd name="connsiteX2" fmla="*/ 181054 w 724441"/>
              <a:gd name="connsiteY2" fmla="*/ 598587 h 1016194"/>
              <a:gd name="connsiteX3" fmla="*/ 432044 w 724441"/>
              <a:gd name="connsiteY3" fmla="*/ 286350 h 1016194"/>
              <a:gd name="connsiteX4" fmla="*/ 719050 w 724441"/>
              <a:gd name="connsiteY4" fmla="*/ 2222 h 1016194"/>
              <a:gd name="connsiteX5" fmla="*/ 612866 w 724441"/>
              <a:gd name="connsiteY5" fmla="*/ 450344 h 1016194"/>
              <a:gd name="connsiteX6" fmla="*/ 68211 w 724441"/>
              <a:gd name="connsiteY6" fmla="*/ 993256 h 1016194"/>
              <a:gd name="connsiteX0" fmla="*/ 66406 w 723099"/>
              <a:gd name="connsiteY0" fmla="*/ 993256 h 1000319"/>
              <a:gd name="connsiteX1" fmla="*/ 18558 w 723099"/>
              <a:gd name="connsiteY1" fmla="*/ 883988 h 1000319"/>
              <a:gd name="connsiteX2" fmla="*/ 179249 w 723099"/>
              <a:gd name="connsiteY2" fmla="*/ 598587 h 1000319"/>
              <a:gd name="connsiteX3" fmla="*/ 430239 w 723099"/>
              <a:gd name="connsiteY3" fmla="*/ 286350 h 1000319"/>
              <a:gd name="connsiteX4" fmla="*/ 717245 w 723099"/>
              <a:gd name="connsiteY4" fmla="*/ 2222 h 1000319"/>
              <a:gd name="connsiteX5" fmla="*/ 611061 w 723099"/>
              <a:gd name="connsiteY5" fmla="*/ 450344 h 1000319"/>
              <a:gd name="connsiteX6" fmla="*/ 579269 w 723099"/>
              <a:gd name="connsiteY6" fmla="*/ 701224 h 1000319"/>
              <a:gd name="connsiteX7" fmla="*/ 66406 w 723099"/>
              <a:gd name="connsiteY7" fmla="*/ 993256 h 1000319"/>
              <a:gd name="connsiteX0" fmla="*/ 52933 w 709626"/>
              <a:gd name="connsiteY0" fmla="*/ 993256 h 1004598"/>
              <a:gd name="connsiteX1" fmla="*/ 41262 w 709626"/>
              <a:gd name="connsiteY1" fmla="*/ 939102 h 1004598"/>
              <a:gd name="connsiteX2" fmla="*/ 5085 w 709626"/>
              <a:gd name="connsiteY2" fmla="*/ 883988 h 1004598"/>
              <a:gd name="connsiteX3" fmla="*/ 165776 w 709626"/>
              <a:gd name="connsiteY3" fmla="*/ 598587 h 1004598"/>
              <a:gd name="connsiteX4" fmla="*/ 416766 w 709626"/>
              <a:gd name="connsiteY4" fmla="*/ 286350 h 1004598"/>
              <a:gd name="connsiteX5" fmla="*/ 703772 w 709626"/>
              <a:gd name="connsiteY5" fmla="*/ 2222 h 1004598"/>
              <a:gd name="connsiteX6" fmla="*/ 597588 w 709626"/>
              <a:gd name="connsiteY6" fmla="*/ 450344 h 1004598"/>
              <a:gd name="connsiteX7" fmla="*/ 565796 w 709626"/>
              <a:gd name="connsiteY7" fmla="*/ 701224 h 1004598"/>
              <a:gd name="connsiteX8" fmla="*/ 52933 w 709626"/>
              <a:gd name="connsiteY8" fmla="*/ 993256 h 1004598"/>
              <a:gd name="connsiteX0" fmla="*/ 133544 w 709626"/>
              <a:gd name="connsiteY0" fmla="*/ 969738 h 984271"/>
              <a:gd name="connsiteX1" fmla="*/ 41262 w 709626"/>
              <a:gd name="connsiteY1" fmla="*/ 939102 h 984271"/>
              <a:gd name="connsiteX2" fmla="*/ 5085 w 709626"/>
              <a:gd name="connsiteY2" fmla="*/ 883988 h 984271"/>
              <a:gd name="connsiteX3" fmla="*/ 165776 w 709626"/>
              <a:gd name="connsiteY3" fmla="*/ 598587 h 984271"/>
              <a:gd name="connsiteX4" fmla="*/ 416766 w 709626"/>
              <a:gd name="connsiteY4" fmla="*/ 286350 h 984271"/>
              <a:gd name="connsiteX5" fmla="*/ 703772 w 709626"/>
              <a:gd name="connsiteY5" fmla="*/ 2222 h 984271"/>
              <a:gd name="connsiteX6" fmla="*/ 597588 w 709626"/>
              <a:gd name="connsiteY6" fmla="*/ 450344 h 984271"/>
              <a:gd name="connsiteX7" fmla="*/ 565796 w 709626"/>
              <a:gd name="connsiteY7" fmla="*/ 701224 h 984271"/>
              <a:gd name="connsiteX8" fmla="*/ 133544 w 709626"/>
              <a:gd name="connsiteY8" fmla="*/ 969738 h 984271"/>
              <a:gd name="connsiteX0" fmla="*/ 101885 w 677967"/>
              <a:gd name="connsiteY0" fmla="*/ 969738 h 984271"/>
              <a:gd name="connsiteX1" fmla="*/ 9603 w 677967"/>
              <a:gd name="connsiteY1" fmla="*/ 939102 h 984271"/>
              <a:gd name="connsiteX2" fmla="*/ 12285 w 677967"/>
              <a:gd name="connsiteY2" fmla="*/ 840287 h 984271"/>
              <a:gd name="connsiteX3" fmla="*/ 134117 w 677967"/>
              <a:gd name="connsiteY3" fmla="*/ 598587 h 984271"/>
              <a:gd name="connsiteX4" fmla="*/ 385107 w 677967"/>
              <a:gd name="connsiteY4" fmla="*/ 286350 h 984271"/>
              <a:gd name="connsiteX5" fmla="*/ 672113 w 677967"/>
              <a:gd name="connsiteY5" fmla="*/ 2222 h 984271"/>
              <a:gd name="connsiteX6" fmla="*/ 565929 w 677967"/>
              <a:gd name="connsiteY6" fmla="*/ 450344 h 984271"/>
              <a:gd name="connsiteX7" fmla="*/ 534137 w 677967"/>
              <a:gd name="connsiteY7" fmla="*/ 701224 h 984271"/>
              <a:gd name="connsiteX8" fmla="*/ 101885 w 677967"/>
              <a:gd name="connsiteY8" fmla="*/ 969738 h 984271"/>
              <a:gd name="connsiteX0" fmla="*/ 101885 w 677967"/>
              <a:gd name="connsiteY0" fmla="*/ 969738 h 971546"/>
              <a:gd name="connsiteX1" fmla="*/ 9603 w 677967"/>
              <a:gd name="connsiteY1" fmla="*/ 939102 h 971546"/>
              <a:gd name="connsiteX2" fmla="*/ 12285 w 677967"/>
              <a:gd name="connsiteY2" fmla="*/ 840287 h 971546"/>
              <a:gd name="connsiteX3" fmla="*/ 134117 w 677967"/>
              <a:gd name="connsiteY3" fmla="*/ 598587 h 971546"/>
              <a:gd name="connsiteX4" fmla="*/ 385107 w 677967"/>
              <a:gd name="connsiteY4" fmla="*/ 286350 h 971546"/>
              <a:gd name="connsiteX5" fmla="*/ 672113 w 677967"/>
              <a:gd name="connsiteY5" fmla="*/ 2222 h 971546"/>
              <a:gd name="connsiteX6" fmla="*/ 565929 w 677967"/>
              <a:gd name="connsiteY6" fmla="*/ 450344 h 971546"/>
              <a:gd name="connsiteX7" fmla="*/ 274511 w 677967"/>
              <a:gd name="connsiteY7" fmla="*/ 890682 h 971546"/>
              <a:gd name="connsiteX8" fmla="*/ 101885 w 677967"/>
              <a:gd name="connsiteY8" fmla="*/ 969738 h 971546"/>
              <a:gd name="connsiteX0" fmla="*/ 101885 w 677967"/>
              <a:gd name="connsiteY0" fmla="*/ 969738 h 973141"/>
              <a:gd name="connsiteX1" fmla="*/ 9603 w 677967"/>
              <a:gd name="connsiteY1" fmla="*/ 939102 h 973141"/>
              <a:gd name="connsiteX2" fmla="*/ 12285 w 677967"/>
              <a:gd name="connsiteY2" fmla="*/ 840287 h 973141"/>
              <a:gd name="connsiteX3" fmla="*/ 134117 w 677967"/>
              <a:gd name="connsiteY3" fmla="*/ 598587 h 973141"/>
              <a:gd name="connsiteX4" fmla="*/ 385107 w 677967"/>
              <a:gd name="connsiteY4" fmla="*/ 286350 h 973141"/>
              <a:gd name="connsiteX5" fmla="*/ 672113 w 677967"/>
              <a:gd name="connsiteY5" fmla="*/ 2222 h 973141"/>
              <a:gd name="connsiteX6" fmla="*/ 565929 w 677967"/>
              <a:gd name="connsiteY6" fmla="*/ 450344 h 973141"/>
              <a:gd name="connsiteX7" fmla="*/ 262249 w 677967"/>
              <a:gd name="connsiteY7" fmla="*/ 863645 h 973141"/>
              <a:gd name="connsiteX8" fmla="*/ 101885 w 677967"/>
              <a:gd name="connsiteY8" fmla="*/ 969738 h 973141"/>
              <a:gd name="connsiteX0" fmla="*/ 101213 w 677295"/>
              <a:gd name="connsiteY0" fmla="*/ 969738 h 983955"/>
              <a:gd name="connsiteX1" fmla="*/ 10378 w 677295"/>
              <a:gd name="connsiteY1" fmla="*/ 971045 h 983955"/>
              <a:gd name="connsiteX2" fmla="*/ 11613 w 677295"/>
              <a:gd name="connsiteY2" fmla="*/ 840287 h 983955"/>
              <a:gd name="connsiteX3" fmla="*/ 133445 w 677295"/>
              <a:gd name="connsiteY3" fmla="*/ 598587 h 983955"/>
              <a:gd name="connsiteX4" fmla="*/ 384435 w 677295"/>
              <a:gd name="connsiteY4" fmla="*/ 286350 h 983955"/>
              <a:gd name="connsiteX5" fmla="*/ 671441 w 677295"/>
              <a:gd name="connsiteY5" fmla="*/ 2222 h 983955"/>
              <a:gd name="connsiteX6" fmla="*/ 565257 w 677295"/>
              <a:gd name="connsiteY6" fmla="*/ 450344 h 983955"/>
              <a:gd name="connsiteX7" fmla="*/ 261577 w 677295"/>
              <a:gd name="connsiteY7" fmla="*/ 863645 h 983955"/>
              <a:gd name="connsiteX8" fmla="*/ 101213 w 677295"/>
              <a:gd name="connsiteY8" fmla="*/ 969738 h 983955"/>
              <a:gd name="connsiteX0" fmla="*/ 101213 w 677870"/>
              <a:gd name="connsiteY0" fmla="*/ 972657 h 986874"/>
              <a:gd name="connsiteX1" fmla="*/ 10378 w 677870"/>
              <a:gd name="connsiteY1" fmla="*/ 973964 h 986874"/>
              <a:gd name="connsiteX2" fmla="*/ 11613 w 677870"/>
              <a:gd name="connsiteY2" fmla="*/ 843206 h 986874"/>
              <a:gd name="connsiteX3" fmla="*/ 133445 w 677870"/>
              <a:gd name="connsiteY3" fmla="*/ 601506 h 986874"/>
              <a:gd name="connsiteX4" fmla="*/ 373131 w 677870"/>
              <a:gd name="connsiteY4" fmla="*/ 226640 h 986874"/>
              <a:gd name="connsiteX5" fmla="*/ 671441 w 677870"/>
              <a:gd name="connsiteY5" fmla="*/ 5141 h 986874"/>
              <a:gd name="connsiteX6" fmla="*/ 565257 w 677870"/>
              <a:gd name="connsiteY6" fmla="*/ 453263 h 986874"/>
              <a:gd name="connsiteX7" fmla="*/ 261577 w 677870"/>
              <a:gd name="connsiteY7" fmla="*/ 866564 h 986874"/>
              <a:gd name="connsiteX8" fmla="*/ 101213 w 677870"/>
              <a:gd name="connsiteY8" fmla="*/ 972657 h 986874"/>
              <a:gd name="connsiteX0" fmla="*/ 99060 w 675717"/>
              <a:gd name="connsiteY0" fmla="*/ 973153 h 987370"/>
              <a:gd name="connsiteX1" fmla="*/ 8225 w 675717"/>
              <a:gd name="connsiteY1" fmla="*/ 974460 h 987370"/>
              <a:gd name="connsiteX2" fmla="*/ 9460 w 675717"/>
              <a:gd name="connsiteY2" fmla="*/ 843702 h 987370"/>
              <a:gd name="connsiteX3" fmla="*/ 100339 w 675717"/>
              <a:gd name="connsiteY3" fmla="*/ 596548 h 987370"/>
              <a:gd name="connsiteX4" fmla="*/ 370978 w 675717"/>
              <a:gd name="connsiteY4" fmla="*/ 227136 h 987370"/>
              <a:gd name="connsiteX5" fmla="*/ 669288 w 675717"/>
              <a:gd name="connsiteY5" fmla="*/ 5637 h 987370"/>
              <a:gd name="connsiteX6" fmla="*/ 563104 w 675717"/>
              <a:gd name="connsiteY6" fmla="*/ 453759 h 987370"/>
              <a:gd name="connsiteX7" fmla="*/ 259424 w 675717"/>
              <a:gd name="connsiteY7" fmla="*/ 867060 h 987370"/>
              <a:gd name="connsiteX8" fmla="*/ 99060 w 675717"/>
              <a:gd name="connsiteY8" fmla="*/ 973153 h 987370"/>
              <a:gd name="connsiteX0" fmla="*/ 99060 w 677990"/>
              <a:gd name="connsiteY0" fmla="*/ 971777 h 985994"/>
              <a:gd name="connsiteX1" fmla="*/ 8225 w 677990"/>
              <a:gd name="connsiteY1" fmla="*/ 973084 h 985994"/>
              <a:gd name="connsiteX2" fmla="*/ 9460 w 677990"/>
              <a:gd name="connsiteY2" fmla="*/ 842326 h 985994"/>
              <a:gd name="connsiteX3" fmla="*/ 100339 w 677990"/>
              <a:gd name="connsiteY3" fmla="*/ 595172 h 985994"/>
              <a:gd name="connsiteX4" fmla="*/ 370978 w 677990"/>
              <a:gd name="connsiteY4" fmla="*/ 225760 h 985994"/>
              <a:gd name="connsiteX5" fmla="*/ 669288 w 677990"/>
              <a:gd name="connsiteY5" fmla="*/ 4261 h 985994"/>
              <a:gd name="connsiteX6" fmla="*/ 582030 w 677990"/>
              <a:gd name="connsiteY6" fmla="*/ 417421 h 985994"/>
              <a:gd name="connsiteX7" fmla="*/ 259424 w 677990"/>
              <a:gd name="connsiteY7" fmla="*/ 865684 h 985994"/>
              <a:gd name="connsiteX8" fmla="*/ 99060 w 677990"/>
              <a:gd name="connsiteY8" fmla="*/ 971777 h 9859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77990" h="985994">
                <a:moveTo>
                  <a:pt x="99060" y="971777"/>
                </a:moveTo>
                <a:cubicBezTo>
                  <a:pt x="57193" y="989677"/>
                  <a:pt x="16200" y="991295"/>
                  <a:pt x="8225" y="973084"/>
                </a:cubicBezTo>
                <a:cubicBezTo>
                  <a:pt x="250" y="954873"/>
                  <a:pt x="-5892" y="905311"/>
                  <a:pt x="9460" y="842326"/>
                </a:cubicBezTo>
                <a:cubicBezTo>
                  <a:pt x="24812" y="779341"/>
                  <a:pt x="40086" y="697933"/>
                  <a:pt x="100339" y="595172"/>
                </a:cubicBezTo>
                <a:cubicBezTo>
                  <a:pt x="160592" y="492411"/>
                  <a:pt x="276153" y="324245"/>
                  <a:pt x="370978" y="225760"/>
                </a:cubicBezTo>
                <a:cubicBezTo>
                  <a:pt x="465803" y="127275"/>
                  <a:pt x="634113" y="-27683"/>
                  <a:pt x="669288" y="4261"/>
                </a:cubicBezTo>
                <a:cubicBezTo>
                  <a:pt x="704463" y="36205"/>
                  <a:pt x="624424" y="314943"/>
                  <a:pt x="582030" y="417421"/>
                </a:cubicBezTo>
                <a:cubicBezTo>
                  <a:pt x="539636" y="519899"/>
                  <a:pt x="339919" y="773291"/>
                  <a:pt x="259424" y="865684"/>
                </a:cubicBezTo>
                <a:cubicBezTo>
                  <a:pt x="178929" y="958077"/>
                  <a:pt x="140927" y="953877"/>
                  <a:pt x="99060" y="971777"/>
                </a:cubicBezTo>
                <a:close/>
              </a:path>
            </a:pathLst>
          </a:custGeom>
          <a:solidFill>
            <a:schemeClr val="accent4">
              <a:lumMod val="50000"/>
              <a:lumOff val="50000"/>
              <a:alpha val="54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80" name="Freeform 79"/>
          <p:cNvSpPr/>
          <p:nvPr/>
        </p:nvSpPr>
        <p:spPr bwMode="auto">
          <a:xfrm rot="18246484">
            <a:off x="6491307" y="3667545"/>
            <a:ext cx="669388" cy="998025"/>
          </a:xfrm>
          <a:custGeom>
            <a:avLst/>
            <a:gdLst>
              <a:gd name="connsiteX0" fmla="*/ 731520 w 1732280"/>
              <a:gd name="connsiteY0" fmla="*/ 1155700 h 1163320"/>
              <a:gd name="connsiteX1" fmla="*/ 60960 w 1732280"/>
              <a:gd name="connsiteY1" fmla="*/ 835660 h 1163320"/>
              <a:gd name="connsiteX2" fmla="*/ 365760 w 1732280"/>
              <a:gd name="connsiteY2" fmla="*/ 515620 h 1163320"/>
              <a:gd name="connsiteX3" fmla="*/ 731520 w 1732280"/>
              <a:gd name="connsiteY3" fmla="*/ 835660 h 1163320"/>
              <a:gd name="connsiteX4" fmla="*/ 1280160 w 1732280"/>
              <a:gd name="connsiteY4" fmla="*/ 88900 h 1163320"/>
              <a:gd name="connsiteX5" fmla="*/ 1691640 w 1732280"/>
              <a:gd name="connsiteY5" fmla="*/ 302260 h 1163320"/>
              <a:gd name="connsiteX6" fmla="*/ 1036320 w 1732280"/>
              <a:gd name="connsiteY6" fmla="*/ 881380 h 1163320"/>
              <a:gd name="connsiteX7" fmla="*/ 731520 w 1732280"/>
              <a:gd name="connsiteY7" fmla="*/ 1155700 h 1163320"/>
              <a:gd name="connsiteX0" fmla="*/ 731520 w 1723360"/>
              <a:gd name="connsiteY0" fmla="*/ 1155700 h 1158072"/>
              <a:gd name="connsiteX1" fmla="*/ 60960 w 1723360"/>
              <a:gd name="connsiteY1" fmla="*/ 835660 h 1158072"/>
              <a:gd name="connsiteX2" fmla="*/ 365760 w 1723360"/>
              <a:gd name="connsiteY2" fmla="*/ 515620 h 1158072"/>
              <a:gd name="connsiteX3" fmla="*/ 731520 w 1723360"/>
              <a:gd name="connsiteY3" fmla="*/ 835660 h 1158072"/>
              <a:gd name="connsiteX4" fmla="*/ 1280160 w 1723360"/>
              <a:gd name="connsiteY4" fmla="*/ 88900 h 1158072"/>
              <a:gd name="connsiteX5" fmla="*/ 1691640 w 1723360"/>
              <a:gd name="connsiteY5" fmla="*/ 302260 h 1158072"/>
              <a:gd name="connsiteX6" fmla="*/ 1089840 w 1723360"/>
              <a:gd name="connsiteY6" fmla="*/ 849890 h 1158072"/>
              <a:gd name="connsiteX7" fmla="*/ 731520 w 1723360"/>
              <a:gd name="connsiteY7" fmla="*/ 1155700 h 1158072"/>
              <a:gd name="connsiteX0" fmla="*/ 679875 w 1643646"/>
              <a:gd name="connsiteY0" fmla="*/ 1024989 h 1025014"/>
              <a:gd name="connsiteX1" fmla="*/ 9315 w 1643646"/>
              <a:gd name="connsiteY1" fmla="*/ 704949 h 1025014"/>
              <a:gd name="connsiteX2" fmla="*/ 314115 w 1643646"/>
              <a:gd name="connsiteY2" fmla="*/ 384909 h 1025014"/>
              <a:gd name="connsiteX3" fmla="*/ 679875 w 1643646"/>
              <a:gd name="connsiteY3" fmla="*/ 704949 h 1025014"/>
              <a:gd name="connsiteX4" fmla="*/ 1330714 w 1643646"/>
              <a:gd name="connsiteY4" fmla="*/ 33955 h 1025014"/>
              <a:gd name="connsiteX5" fmla="*/ 1639995 w 1643646"/>
              <a:gd name="connsiteY5" fmla="*/ 171549 h 1025014"/>
              <a:gd name="connsiteX6" fmla="*/ 1038195 w 1643646"/>
              <a:gd name="connsiteY6" fmla="*/ 719179 h 1025014"/>
              <a:gd name="connsiteX7" fmla="*/ 679875 w 1643646"/>
              <a:gd name="connsiteY7" fmla="*/ 1024989 h 1025014"/>
              <a:gd name="connsiteX0" fmla="*/ 679875 w 1357640"/>
              <a:gd name="connsiteY0" fmla="*/ 993719 h 993738"/>
              <a:gd name="connsiteX1" fmla="*/ 9315 w 1357640"/>
              <a:gd name="connsiteY1" fmla="*/ 673679 h 993738"/>
              <a:gd name="connsiteX2" fmla="*/ 314115 w 1357640"/>
              <a:gd name="connsiteY2" fmla="*/ 353639 h 993738"/>
              <a:gd name="connsiteX3" fmla="*/ 679875 w 1357640"/>
              <a:gd name="connsiteY3" fmla="*/ 673679 h 993738"/>
              <a:gd name="connsiteX4" fmla="*/ 1330714 w 1357640"/>
              <a:gd name="connsiteY4" fmla="*/ 2685 h 993738"/>
              <a:gd name="connsiteX5" fmla="*/ 1224530 w 1357640"/>
              <a:gd name="connsiteY5" fmla="*/ 450807 h 993738"/>
              <a:gd name="connsiteX6" fmla="*/ 1038195 w 1357640"/>
              <a:gd name="connsiteY6" fmla="*/ 687909 h 993738"/>
              <a:gd name="connsiteX7" fmla="*/ 679875 w 1357640"/>
              <a:gd name="connsiteY7" fmla="*/ 993719 h 993738"/>
              <a:gd name="connsiteX0" fmla="*/ 679875 w 1357640"/>
              <a:gd name="connsiteY0" fmla="*/ 993719 h 993738"/>
              <a:gd name="connsiteX1" fmla="*/ 9315 w 1357640"/>
              <a:gd name="connsiteY1" fmla="*/ 673679 h 993738"/>
              <a:gd name="connsiteX2" fmla="*/ 314115 w 1357640"/>
              <a:gd name="connsiteY2" fmla="*/ 353639 h 993738"/>
              <a:gd name="connsiteX3" fmla="*/ 679875 w 1357640"/>
              <a:gd name="connsiteY3" fmla="*/ 673679 h 993738"/>
              <a:gd name="connsiteX4" fmla="*/ 1330714 w 1357640"/>
              <a:gd name="connsiteY4" fmla="*/ 2685 h 993738"/>
              <a:gd name="connsiteX5" fmla="*/ 1224530 w 1357640"/>
              <a:gd name="connsiteY5" fmla="*/ 450807 h 993738"/>
              <a:gd name="connsiteX6" fmla="*/ 1038195 w 1357640"/>
              <a:gd name="connsiteY6" fmla="*/ 687909 h 993738"/>
              <a:gd name="connsiteX7" fmla="*/ 679875 w 1357640"/>
              <a:gd name="connsiteY7" fmla="*/ 993719 h 993738"/>
              <a:gd name="connsiteX0" fmla="*/ 679875 w 1357640"/>
              <a:gd name="connsiteY0" fmla="*/ 993719 h 994000"/>
              <a:gd name="connsiteX1" fmla="*/ 9315 w 1357640"/>
              <a:gd name="connsiteY1" fmla="*/ 673679 h 994000"/>
              <a:gd name="connsiteX2" fmla="*/ 314115 w 1357640"/>
              <a:gd name="connsiteY2" fmla="*/ 353639 h 994000"/>
              <a:gd name="connsiteX3" fmla="*/ 679875 w 1357640"/>
              <a:gd name="connsiteY3" fmla="*/ 673679 h 994000"/>
              <a:gd name="connsiteX4" fmla="*/ 1330714 w 1357640"/>
              <a:gd name="connsiteY4" fmla="*/ 2685 h 994000"/>
              <a:gd name="connsiteX5" fmla="*/ 1224530 w 1357640"/>
              <a:gd name="connsiteY5" fmla="*/ 450807 h 994000"/>
              <a:gd name="connsiteX6" fmla="*/ 1136339 w 1357640"/>
              <a:gd name="connsiteY6" fmla="*/ 724809 h 994000"/>
              <a:gd name="connsiteX7" fmla="*/ 679875 w 1357640"/>
              <a:gd name="connsiteY7" fmla="*/ 993719 h 994000"/>
              <a:gd name="connsiteX0" fmla="*/ 670560 w 1348325"/>
              <a:gd name="connsiteY0" fmla="*/ 993719 h 994000"/>
              <a:gd name="connsiteX1" fmla="*/ 0 w 1348325"/>
              <a:gd name="connsiteY1" fmla="*/ 673679 h 994000"/>
              <a:gd name="connsiteX2" fmla="*/ 670560 w 1348325"/>
              <a:gd name="connsiteY2" fmla="*/ 673679 h 994000"/>
              <a:gd name="connsiteX3" fmla="*/ 1321399 w 1348325"/>
              <a:gd name="connsiteY3" fmla="*/ 2685 h 994000"/>
              <a:gd name="connsiteX4" fmla="*/ 1215215 w 1348325"/>
              <a:gd name="connsiteY4" fmla="*/ 450807 h 994000"/>
              <a:gd name="connsiteX5" fmla="*/ 1127024 w 1348325"/>
              <a:gd name="connsiteY5" fmla="*/ 724809 h 994000"/>
              <a:gd name="connsiteX6" fmla="*/ 670560 w 1348325"/>
              <a:gd name="connsiteY6" fmla="*/ 993719 h 994000"/>
              <a:gd name="connsiteX0" fmla="*/ 69732 w 747497"/>
              <a:gd name="connsiteY0" fmla="*/ 993719 h 994000"/>
              <a:gd name="connsiteX1" fmla="*/ 69732 w 747497"/>
              <a:gd name="connsiteY1" fmla="*/ 673679 h 994000"/>
              <a:gd name="connsiteX2" fmla="*/ 720571 w 747497"/>
              <a:gd name="connsiteY2" fmla="*/ 2685 h 994000"/>
              <a:gd name="connsiteX3" fmla="*/ 614387 w 747497"/>
              <a:gd name="connsiteY3" fmla="*/ 450807 h 994000"/>
              <a:gd name="connsiteX4" fmla="*/ 526196 w 747497"/>
              <a:gd name="connsiteY4" fmla="*/ 724809 h 994000"/>
              <a:gd name="connsiteX5" fmla="*/ 69732 w 747497"/>
              <a:gd name="connsiteY5" fmla="*/ 993719 h 994000"/>
              <a:gd name="connsiteX0" fmla="*/ 69732 w 735405"/>
              <a:gd name="connsiteY0" fmla="*/ 991058 h 991339"/>
              <a:gd name="connsiteX1" fmla="*/ 69732 w 735405"/>
              <a:gd name="connsiteY1" fmla="*/ 671018 h 991339"/>
              <a:gd name="connsiteX2" fmla="*/ 261005 w 735405"/>
              <a:gd name="connsiteY2" fmla="*/ 467430 h 991339"/>
              <a:gd name="connsiteX3" fmla="*/ 720571 w 735405"/>
              <a:gd name="connsiteY3" fmla="*/ 24 h 991339"/>
              <a:gd name="connsiteX4" fmla="*/ 614387 w 735405"/>
              <a:gd name="connsiteY4" fmla="*/ 448146 h 991339"/>
              <a:gd name="connsiteX5" fmla="*/ 526196 w 735405"/>
              <a:gd name="connsiteY5" fmla="*/ 722148 h 991339"/>
              <a:gd name="connsiteX6" fmla="*/ 69732 w 735405"/>
              <a:gd name="connsiteY6" fmla="*/ 991058 h 991339"/>
              <a:gd name="connsiteX0" fmla="*/ 43079 w 707537"/>
              <a:gd name="connsiteY0" fmla="*/ 991287 h 991568"/>
              <a:gd name="connsiteX1" fmla="*/ 43079 w 707537"/>
              <a:gd name="connsiteY1" fmla="*/ 671247 h 991568"/>
              <a:gd name="connsiteX2" fmla="*/ 254766 w 707537"/>
              <a:gd name="connsiteY2" fmla="*/ 512673 h 991568"/>
              <a:gd name="connsiteX3" fmla="*/ 693918 w 707537"/>
              <a:gd name="connsiteY3" fmla="*/ 253 h 991568"/>
              <a:gd name="connsiteX4" fmla="*/ 587734 w 707537"/>
              <a:gd name="connsiteY4" fmla="*/ 448375 h 991568"/>
              <a:gd name="connsiteX5" fmla="*/ 499543 w 707537"/>
              <a:gd name="connsiteY5" fmla="*/ 722377 h 991568"/>
              <a:gd name="connsiteX6" fmla="*/ 43079 w 707537"/>
              <a:gd name="connsiteY6" fmla="*/ 991287 h 991568"/>
              <a:gd name="connsiteX0" fmla="*/ 49377 w 713835"/>
              <a:gd name="connsiteY0" fmla="*/ 991287 h 994690"/>
              <a:gd name="connsiteX1" fmla="*/ 49377 w 713835"/>
              <a:gd name="connsiteY1" fmla="*/ 671247 h 994690"/>
              <a:gd name="connsiteX2" fmla="*/ 261064 w 713835"/>
              <a:gd name="connsiteY2" fmla="*/ 512673 h 994690"/>
              <a:gd name="connsiteX3" fmla="*/ 700216 w 713835"/>
              <a:gd name="connsiteY3" fmla="*/ 253 h 994690"/>
              <a:gd name="connsiteX4" fmla="*/ 594032 w 713835"/>
              <a:gd name="connsiteY4" fmla="*/ 448375 h 994690"/>
              <a:gd name="connsiteX5" fmla="*/ 49377 w 713835"/>
              <a:gd name="connsiteY5" fmla="*/ 991287 h 994690"/>
              <a:gd name="connsiteX0" fmla="*/ 36835 w 701293"/>
              <a:gd name="connsiteY0" fmla="*/ 991287 h 998694"/>
              <a:gd name="connsiteX1" fmla="*/ 71168 w 701293"/>
              <a:gd name="connsiteY1" fmla="*/ 746953 h 998694"/>
              <a:gd name="connsiteX2" fmla="*/ 248522 w 701293"/>
              <a:gd name="connsiteY2" fmla="*/ 512673 h 998694"/>
              <a:gd name="connsiteX3" fmla="*/ 687674 w 701293"/>
              <a:gd name="connsiteY3" fmla="*/ 253 h 998694"/>
              <a:gd name="connsiteX4" fmla="*/ 581490 w 701293"/>
              <a:gd name="connsiteY4" fmla="*/ 448375 h 998694"/>
              <a:gd name="connsiteX5" fmla="*/ 36835 w 701293"/>
              <a:gd name="connsiteY5" fmla="*/ 991287 h 998694"/>
              <a:gd name="connsiteX0" fmla="*/ 34386 w 703433"/>
              <a:gd name="connsiteY0" fmla="*/ 991080 h 998666"/>
              <a:gd name="connsiteX1" fmla="*/ 68719 w 703433"/>
              <a:gd name="connsiteY1" fmla="*/ 746746 h 998666"/>
              <a:gd name="connsiteX2" fmla="*/ 170430 w 703433"/>
              <a:gd name="connsiteY2" fmla="*/ 475054 h 998666"/>
              <a:gd name="connsiteX3" fmla="*/ 685225 w 703433"/>
              <a:gd name="connsiteY3" fmla="*/ 46 h 998666"/>
              <a:gd name="connsiteX4" fmla="*/ 579041 w 703433"/>
              <a:gd name="connsiteY4" fmla="*/ 448168 h 998666"/>
              <a:gd name="connsiteX5" fmla="*/ 34386 w 703433"/>
              <a:gd name="connsiteY5" fmla="*/ 991080 h 998666"/>
              <a:gd name="connsiteX0" fmla="*/ 34386 w 690616"/>
              <a:gd name="connsiteY0" fmla="*/ 993256 h 1000842"/>
              <a:gd name="connsiteX1" fmla="*/ 68719 w 690616"/>
              <a:gd name="connsiteY1" fmla="*/ 748922 h 1000842"/>
              <a:gd name="connsiteX2" fmla="*/ 170430 w 690616"/>
              <a:gd name="connsiteY2" fmla="*/ 477230 h 1000842"/>
              <a:gd name="connsiteX3" fmla="*/ 398219 w 690616"/>
              <a:gd name="connsiteY3" fmla="*/ 286350 h 1000842"/>
              <a:gd name="connsiteX4" fmla="*/ 685225 w 690616"/>
              <a:gd name="connsiteY4" fmla="*/ 2222 h 1000842"/>
              <a:gd name="connsiteX5" fmla="*/ 579041 w 690616"/>
              <a:gd name="connsiteY5" fmla="*/ 450344 h 1000842"/>
              <a:gd name="connsiteX6" fmla="*/ 34386 w 690616"/>
              <a:gd name="connsiteY6" fmla="*/ 993256 h 1000842"/>
              <a:gd name="connsiteX0" fmla="*/ 33684 w 689914"/>
              <a:gd name="connsiteY0" fmla="*/ 993256 h 1000289"/>
              <a:gd name="connsiteX1" fmla="*/ 68017 w 689914"/>
              <a:gd name="connsiteY1" fmla="*/ 748922 h 1000289"/>
              <a:gd name="connsiteX2" fmla="*/ 146527 w 689914"/>
              <a:gd name="connsiteY2" fmla="*/ 598587 h 1000289"/>
              <a:gd name="connsiteX3" fmla="*/ 397517 w 689914"/>
              <a:gd name="connsiteY3" fmla="*/ 286350 h 1000289"/>
              <a:gd name="connsiteX4" fmla="*/ 684523 w 689914"/>
              <a:gd name="connsiteY4" fmla="*/ 2222 h 1000289"/>
              <a:gd name="connsiteX5" fmla="*/ 578339 w 689914"/>
              <a:gd name="connsiteY5" fmla="*/ 450344 h 1000289"/>
              <a:gd name="connsiteX6" fmla="*/ 33684 w 689914"/>
              <a:gd name="connsiteY6" fmla="*/ 993256 h 1000289"/>
              <a:gd name="connsiteX0" fmla="*/ 68211 w 724441"/>
              <a:gd name="connsiteY0" fmla="*/ 993256 h 1016194"/>
              <a:gd name="connsiteX1" fmla="*/ 20363 w 724441"/>
              <a:gd name="connsiteY1" fmla="*/ 883988 h 1016194"/>
              <a:gd name="connsiteX2" fmla="*/ 181054 w 724441"/>
              <a:gd name="connsiteY2" fmla="*/ 598587 h 1016194"/>
              <a:gd name="connsiteX3" fmla="*/ 432044 w 724441"/>
              <a:gd name="connsiteY3" fmla="*/ 286350 h 1016194"/>
              <a:gd name="connsiteX4" fmla="*/ 719050 w 724441"/>
              <a:gd name="connsiteY4" fmla="*/ 2222 h 1016194"/>
              <a:gd name="connsiteX5" fmla="*/ 612866 w 724441"/>
              <a:gd name="connsiteY5" fmla="*/ 450344 h 1016194"/>
              <a:gd name="connsiteX6" fmla="*/ 68211 w 724441"/>
              <a:gd name="connsiteY6" fmla="*/ 993256 h 1016194"/>
              <a:gd name="connsiteX0" fmla="*/ 66406 w 723099"/>
              <a:gd name="connsiteY0" fmla="*/ 993256 h 1000319"/>
              <a:gd name="connsiteX1" fmla="*/ 18558 w 723099"/>
              <a:gd name="connsiteY1" fmla="*/ 883988 h 1000319"/>
              <a:gd name="connsiteX2" fmla="*/ 179249 w 723099"/>
              <a:gd name="connsiteY2" fmla="*/ 598587 h 1000319"/>
              <a:gd name="connsiteX3" fmla="*/ 430239 w 723099"/>
              <a:gd name="connsiteY3" fmla="*/ 286350 h 1000319"/>
              <a:gd name="connsiteX4" fmla="*/ 717245 w 723099"/>
              <a:gd name="connsiteY4" fmla="*/ 2222 h 1000319"/>
              <a:gd name="connsiteX5" fmla="*/ 611061 w 723099"/>
              <a:gd name="connsiteY5" fmla="*/ 450344 h 1000319"/>
              <a:gd name="connsiteX6" fmla="*/ 579269 w 723099"/>
              <a:gd name="connsiteY6" fmla="*/ 701224 h 1000319"/>
              <a:gd name="connsiteX7" fmla="*/ 66406 w 723099"/>
              <a:gd name="connsiteY7" fmla="*/ 993256 h 1000319"/>
              <a:gd name="connsiteX0" fmla="*/ 52933 w 709626"/>
              <a:gd name="connsiteY0" fmla="*/ 993256 h 1004598"/>
              <a:gd name="connsiteX1" fmla="*/ 41262 w 709626"/>
              <a:gd name="connsiteY1" fmla="*/ 939102 h 1004598"/>
              <a:gd name="connsiteX2" fmla="*/ 5085 w 709626"/>
              <a:gd name="connsiteY2" fmla="*/ 883988 h 1004598"/>
              <a:gd name="connsiteX3" fmla="*/ 165776 w 709626"/>
              <a:gd name="connsiteY3" fmla="*/ 598587 h 1004598"/>
              <a:gd name="connsiteX4" fmla="*/ 416766 w 709626"/>
              <a:gd name="connsiteY4" fmla="*/ 286350 h 1004598"/>
              <a:gd name="connsiteX5" fmla="*/ 703772 w 709626"/>
              <a:gd name="connsiteY5" fmla="*/ 2222 h 1004598"/>
              <a:gd name="connsiteX6" fmla="*/ 597588 w 709626"/>
              <a:gd name="connsiteY6" fmla="*/ 450344 h 1004598"/>
              <a:gd name="connsiteX7" fmla="*/ 565796 w 709626"/>
              <a:gd name="connsiteY7" fmla="*/ 701224 h 1004598"/>
              <a:gd name="connsiteX8" fmla="*/ 52933 w 709626"/>
              <a:gd name="connsiteY8" fmla="*/ 993256 h 1004598"/>
              <a:gd name="connsiteX0" fmla="*/ 133544 w 709626"/>
              <a:gd name="connsiteY0" fmla="*/ 969738 h 984271"/>
              <a:gd name="connsiteX1" fmla="*/ 41262 w 709626"/>
              <a:gd name="connsiteY1" fmla="*/ 939102 h 984271"/>
              <a:gd name="connsiteX2" fmla="*/ 5085 w 709626"/>
              <a:gd name="connsiteY2" fmla="*/ 883988 h 984271"/>
              <a:gd name="connsiteX3" fmla="*/ 165776 w 709626"/>
              <a:gd name="connsiteY3" fmla="*/ 598587 h 984271"/>
              <a:gd name="connsiteX4" fmla="*/ 416766 w 709626"/>
              <a:gd name="connsiteY4" fmla="*/ 286350 h 984271"/>
              <a:gd name="connsiteX5" fmla="*/ 703772 w 709626"/>
              <a:gd name="connsiteY5" fmla="*/ 2222 h 984271"/>
              <a:gd name="connsiteX6" fmla="*/ 597588 w 709626"/>
              <a:gd name="connsiteY6" fmla="*/ 450344 h 984271"/>
              <a:gd name="connsiteX7" fmla="*/ 565796 w 709626"/>
              <a:gd name="connsiteY7" fmla="*/ 701224 h 984271"/>
              <a:gd name="connsiteX8" fmla="*/ 133544 w 709626"/>
              <a:gd name="connsiteY8" fmla="*/ 969738 h 984271"/>
              <a:gd name="connsiteX0" fmla="*/ 101885 w 677967"/>
              <a:gd name="connsiteY0" fmla="*/ 969738 h 984271"/>
              <a:gd name="connsiteX1" fmla="*/ 9603 w 677967"/>
              <a:gd name="connsiteY1" fmla="*/ 939102 h 984271"/>
              <a:gd name="connsiteX2" fmla="*/ 12285 w 677967"/>
              <a:gd name="connsiteY2" fmla="*/ 840287 h 984271"/>
              <a:gd name="connsiteX3" fmla="*/ 134117 w 677967"/>
              <a:gd name="connsiteY3" fmla="*/ 598587 h 984271"/>
              <a:gd name="connsiteX4" fmla="*/ 385107 w 677967"/>
              <a:gd name="connsiteY4" fmla="*/ 286350 h 984271"/>
              <a:gd name="connsiteX5" fmla="*/ 672113 w 677967"/>
              <a:gd name="connsiteY5" fmla="*/ 2222 h 984271"/>
              <a:gd name="connsiteX6" fmla="*/ 565929 w 677967"/>
              <a:gd name="connsiteY6" fmla="*/ 450344 h 984271"/>
              <a:gd name="connsiteX7" fmla="*/ 534137 w 677967"/>
              <a:gd name="connsiteY7" fmla="*/ 701224 h 984271"/>
              <a:gd name="connsiteX8" fmla="*/ 101885 w 677967"/>
              <a:gd name="connsiteY8" fmla="*/ 969738 h 984271"/>
              <a:gd name="connsiteX0" fmla="*/ 101885 w 677967"/>
              <a:gd name="connsiteY0" fmla="*/ 969738 h 971546"/>
              <a:gd name="connsiteX1" fmla="*/ 9603 w 677967"/>
              <a:gd name="connsiteY1" fmla="*/ 939102 h 971546"/>
              <a:gd name="connsiteX2" fmla="*/ 12285 w 677967"/>
              <a:gd name="connsiteY2" fmla="*/ 840287 h 971546"/>
              <a:gd name="connsiteX3" fmla="*/ 134117 w 677967"/>
              <a:gd name="connsiteY3" fmla="*/ 598587 h 971546"/>
              <a:gd name="connsiteX4" fmla="*/ 385107 w 677967"/>
              <a:gd name="connsiteY4" fmla="*/ 286350 h 971546"/>
              <a:gd name="connsiteX5" fmla="*/ 672113 w 677967"/>
              <a:gd name="connsiteY5" fmla="*/ 2222 h 971546"/>
              <a:gd name="connsiteX6" fmla="*/ 565929 w 677967"/>
              <a:gd name="connsiteY6" fmla="*/ 450344 h 971546"/>
              <a:gd name="connsiteX7" fmla="*/ 274511 w 677967"/>
              <a:gd name="connsiteY7" fmla="*/ 890682 h 971546"/>
              <a:gd name="connsiteX8" fmla="*/ 101885 w 677967"/>
              <a:gd name="connsiteY8" fmla="*/ 969738 h 971546"/>
              <a:gd name="connsiteX0" fmla="*/ 101885 w 677967"/>
              <a:gd name="connsiteY0" fmla="*/ 969738 h 973141"/>
              <a:gd name="connsiteX1" fmla="*/ 9603 w 677967"/>
              <a:gd name="connsiteY1" fmla="*/ 939102 h 973141"/>
              <a:gd name="connsiteX2" fmla="*/ 12285 w 677967"/>
              <a:gd name="connsiteY2" fmla="*/ 840287 h 973141"/>
              <a:gd name="connsiteX3" fmla="*/ 134117 w 677967"/>
              <a:gd name="connsiteY3" fmla="*/ 598587 h 973141"/>
              <a:gd name="connsiteX4" fmla="*/ 385107 w 677967"/>
              <a:gd name="connsiteY4" fmla="*/ 286350 h 973141"/>
              <a:gd name="connsiteX5" fmla="*/ 672113 w 677967"/>
              <a:gd name="connsiteY5" fmla="*/ 2222 h 973141"/>
              <a:gd name="connsiteX6" fmla="*/ 565929 w 677967"/>
              <a:gd name="connsiteY6" fmla="*/ 450344 h 973141"/>
              <a:gd name="connsiteX7" fmla="*/ 262249 w 677967"/>
              <a:gd name="connsiteY7" fmla="*/ 863645 h 973141"/>
              <a:gd name="connsiteX8" fmla="*/ 101885 w 677967"/>
              <a:gd name="connsiteY8" fmla="*/ 969738 h 973141"/>
              <a:gd name="connsiteX0" fmla="*/ 101213 w 677295"/>
              <a:gd name="connsiteY0" fmla="*/ 969738 h 983955"/>
              <a:gd name="connsiteX1" fmla="*/ 10378 w 677295"/>
              <a:gd name="connsiteY1" fmla="*/ 971045 h 983955"/>
              <a:gd name="connsiteX2" fmla="*/ 11613 w 677295"/>
              <a:gd name="connsiteY2" fmla="*/ 840287 h 983955"/>
              <a:gd name="connsiteX3" fmla="*/ 133445 w 677295"/>
              <a:gd name="connsiteY3" fmla="*/ 598587 h 983955"/>
              <a:gd name="connsiteX4" fmla="*/ 384435 w 677295"/>
              <a:gd name="connsiteY4" fmla="*/ 286350 h 983955"/>
              <a:gd name="connsiteX5" fmla="*/ 671441 w 677295"/>
              <a:gd name="connsiteY5" fmla="*/ 2222 h 983955"/>
              <a:gd name="connsiteX6" fmla="*/ 565257 w 677295"/>
              <a:gd name="connsiteY6" fmla="*/ 450344 h 983955"/>
              <a:gd name="connsiteX7" fmla="*/ 261577 w 677295"/>
              <a:gd name="connsiteY7" fmla="*/ 863645 h 983955"/>
              <a:gd name="connsiteX8" fmla="*/ 101213 w 677295"/>
              <a:gd name="connsiteY8" fmla="*/ 969738 h 983955"/>
              <a:gd name="connsiteX0" fmla="*/ 101213 w 677295"/>
              <a:gd name="connsiteY0" fmla="*/ 969471 h 983688"/>
              <a:gd name="connsiteX1" fmla="*/ 10378 w 677295"/>
              <a:gd name="connsiteY1" fmla="*/ 970778 h 983688"/>
              <a:gd name="connsiteX2" fmla="*/ 11613 w 677295"/>
              <a:gd name="connsiteY2" fmla="*/ 840020 h 983688"/>
              <a:gd name="connsiteX3" fmla="*/ 133445 w 677295"/>
              <a:gd name="connsiteY3" fmla="*/ 598320 h 983688"/>
              <a:gd name="connsiteX4" fmla="*/ 382426 w 677295"/>
              <a:gd name="connsiteY4" fmla="*/ 264481 h 983688"/>
              <a:gd name="connsiteX5" fmla="*/ 384435 w 677295"/>
              <a:gd name="connsiteY5" fmla="*/ 286083 h 983688"/>
              <a:gd name="connsiteX6" fmla="*/ 671441 w 677295"/>
              <a:gd name="connsiteY6" fmla="*/ 1955 h 983688"/>
              <a:gd name="connsiteX7" fmla="*/ 565257 w 677295"/>
              <a:gd name="connsiteY7" fmla="*/ 450077 h 983688"/>
              <a:gd name="connsiteX8" fmla="*/ 261577 w 677295"/>
              <a:gd name="connsiteY8" fmla="*/ 863378 h 983688"/>
              <a:gd name="connsiteX9" fmla="*/ 101213 w 677295"/>
              <a:gd name="connsiteY9" fmla="*/ 969471 h 983688"/>
              <a:gd name="connsiteX0" fmla="*/ 101213 w 671693"/>
              <a:gd name="connsiteY0" fmla="*/ 984150 h 998367"/>
              <a:gd name="connsiteX1" fmla="*/ 10378 w 671693"/>
              <a:gd name="connsiteY1" fmla="*/ 985457 h 998367"/>
              <a:gd name="connsiteX2" fmla="*/ 11613 w 671693"/>
              <a:gd name="connsiteY2" fmla="*/ 854699 h 998367"/>
              <a:gd name="connsiteX3" fmla="*/ 133445 w 671693"/>
              <a:gd name="connsiteY3" fmla="*/ 612999 h 998367"/>
              <a:gd name="connsiteX4" fmla="*/ 382426 w 671693"/>
              <a:gd name="connsiteY4" fmla="*/ 279160 h 998367"/>
              <a:gd name="connsiteX5" fmla="*/ 384435 w 671693"/>
              <a:gd name="connsiteY5" fmla="*/ 300762 h 998367"/>
              <a:gd name="connsiteX6" fmla="*/ 535606 w 671693"/>
              <a:gd name="connsiteY6" fmla="*/ 115397 h 998367"/>
              <a:gd name="connsiteX7" fmla="*/ 671441 w 671693"/>
              <a:gd name="connsiteY7" fmla="*/ 16634 h 998367"/>
              <a:gd name="connsiteX8" fmla="*/ 565257 w 671693"/>
              <a:gd name="connsiteY8" fmla="*/ 464756 h 998367"/>
              <a:gd name="connsiteX9" fmla="*/ 261577 w 671693"/>
              <a:gd name="connsiteY9" fmla="*/ 878057 h 998367"/>
              <a:gd name="connsiteX10" fmla="*/ 101213 w 671693"/>
              <a:gd name="connsiteY10" fmla="*/ 984150 h 998367"/>
              <a:gd name="connsiteX0" fmla="*/ 101213 w 671693"/>
              <a:gd name="connsiteY0" fmla="*/ 984150 h 998367"/>
              <a:gd name="connsiteX1" fmla="*/ 10378 w 671693"/>
              <a:gd name="connsiteY1" fmla="*/ 985457 h 998367"/>
              <a:gd name="connsiteX2" fmla="*/ 11613 w 671693"/>
              <a:gd name="connsiteY2" fmla="*/ 854699 h 998367"/>
              <a:gd name="connsiteX3" fmla="*/ 133445 w 671693"/>
              <a:gd name="connsiteY3" fmla="*/ 612999 h 998367"/>
              <a:gd name="connsiteX4" fmla="*/ 382426 w 671693"/>
              <a:gd name="connsiteY4" fmla="*/ 279160 h 998367"/>
              <a:gd name="connsiteX5" fmla="*/ 384435 w 671693"/>
              <a:gd name="connsiteY5" fmla="*/ 300762 h 998367"/>
              <a:gd name="connsiteX6" fmla="*/ 535606 w 671693"/>
              <a:gd name="connsiteY6" fmla="*/ 115397 h 998367"/>
              <a:gd name="connsiteX7" fmla="*/ 671441 w 671693"/>
              <a:gd name="connsiteY7" fmla="*/ 16634 h 998367"/>
              <a:gd name="connsiteX8" fmla="*/ 565257 w 671693"/>
              <a:gd name="connsiteY8" fmla="*/ 464756 h 998367"/>
              <a:gd name="connsiteX9" fmla="*/ 261577 w 671693"/>
              <a:gd name="connsiteY9" fmla="*/ 878057 h 998367"/>
              <a:gd name="connsiteX10" fmla="*/ 101213 w 671693"/>
              <a:gd name="connsiteY10" fmla="*/ 984150 h 998367"/>
              <a:gd name="connsiteX0" fmla="*/ 101213 w 671693"/>
              <a:gd name="connsiteY0" fmla="*/ 983808 h 998025"/>
              <a:gd name="connsiteX1" fmla="*/ 10378 w 671693"/>
              <a:gd name="connsiteY1" fmla="*/ 985115 h 998025"/>
              <a:gd name="connsiteX2" fmla="*/ 11613 w 671693"/>
              <a:gd name="connsiteY2" fmla="*/ 854357 h 998025"/>
              <a:gd name="connsiteX3" fmla="*/ 133445 w 671693"/>
              <a:gd name="connsiteY3" fmla="*/ 612657 h 998025"/>
              <a:gd name="connsiteX4" fmla="*/ 382426 w 671693"/>
              <a:gd name="connsiteY4" fmla="*/ 278818 h 998025"/>
              <a:gd name="connsiteX5" fmla="*/ 535606 w 671693"/>
              <a:gd name="connsiteY5" fmla="*/ 115055 h 998025"/>
              <a:gd name="connsiteX6" fmla="*/ 671441 w 671693"/>
              <a:gd name="connsiteY6" fmla="*/ 16292 h 998025"/>
              <a:gd name="connsiteX7" fmla="*/ 565257 w 671693"/>
              <a:gd name="connsiteY7" fmla="*/ 464414 h 998025"/>
              <a:gd name="connsiteX8" fmla="*/ 261577 w 671693"/>
              <a:gd name="connsiteY8" fmla="*/ 877715 h 998025"/>
              <a:gd name="connsiteX9" fmla="*/ 101213 w 671693"/>
              <a:gd name="connsiteY9" fmla="*/ 983808 h 998025"/>
              <a:gd name="connsiteX0" fmla="*/ 101213 w 671693"/>
              <a:gd name="connsiteY0" fmla="*/ 983808 h 998025"/>
              <a:gd name="connsiteX1" fmla="*/ 10378 w 671693"/>
              <a:gd name="connsiteY1" fmla="*/ 985115 h 998025"/>
              <a:gd name="connsiteX2" fmla="*/ 11613 w 671693"/>
              <a:gd name="connsiteY2" fmla="*/ 854357 h 998025"/>
              <a:gd name="connsiteX3" fmla="*/ 133445 w 671693"/>
              <a:gd name="connsiteY3" fmla="*/ 612657 h 998025"/>
              <a:gd name="connsiteX4" fmla="*/ 346591 w 671693"/>
              <a:gd name="connsiteY4" fmla="*/ 279079 h 998025"/>
              <a:gd name="connsiteX5" fmla="*/ 535606 w 671693"/>
              <a:gd name="connsiteY5" fmla="*/ 115055 h 998025"/>
              <a:gd name="connsiteX6" fmla="*/ 671441 w 671693"/>
              <a:gd name="connsiteY6" fmla="*/ 16292 h 998025"/>
              <a:gd name="connsiteX7" fmla="*/ 565257 w 671693"/>
              <a:gd name="connsiteY7" fmla="*/ 464414 h 998025"/>
              <a:gd name="connsiteX8" fmla="*/ 261577 w 671693"/>
              <a:gd name="connsiteY8" fmla="*/ 877715 h 998025"/>
              <a:gd name="connsiteX9" fmla="*/ 101213 w 671693"/>
              <a:gd name="connsiteY9" fmla="*/ 983808 h 998025"/>
              <a:gd name="connsiteX0" fmla="*/ 98908 w 669388"/>
              <a:gd name="connsiteY0" fmla="*/ 983808 h 998025"/>
              <a:gd name="connsiteX1" fmla="*/ 8073 w 669388"/>
              <a:gd name="connsiteY1" fmla="*/ 985115 h 998025"/>
              <a:gd name="connsiteX2" fmla="*/ 9308 w 669388"/>
              <a:gd name="connsiteY2" fmla="*/ 854357 h 998025"/>
              <a:gd name="connsiteX3" fmla="*/ 97961 w 669388"/>
              <a:gd name="connsiteY3" fmla="*/ 599116 h 998025"/>
              <a:gd name="connsiteX4" fmla="*/ 344286 w 669388"/>
              <a:gd name="connsiteY4" fmla="*/ 279079 h 998025"/>
              <a:gd name="connsiteX5" fmla="*/ 533301 w 669388"/>
              <a:gd name="connsiteY5" fmla="*/ 115055 h 998025"/>
              <a:gd name="connsiteX6" fmla="*/ 669136 w 669388"/>
              <a:gd name="connsiteY6" fmla="*/ 16292 h 998025"/>
              <a:gd name="connsiteX7" fmla="*/ 562952 w 669388"/>
              <a:gd name="connsiteY7" fmla="*/ 464414 h 998025"/>
              <a:gd name="connsiteX8" fmla="*/ 259272 w 669388"/>
              <a:gd name="connsiteY8" fmla="*/ 877715 h 998025"/>
              <a:gd name="connsiteX9" fmla="*/ 98908 w 669388"/>
              <a:gd name="connsiteY9" fmla="*/ 983808 h 9980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669388" h="998025">
                <a:moveTo>
                  <a:pt x="98908" y="983808"/>
                </a:moveTo>
                <a:cubicBezTo>
                  <a:pt x="57041" y="1001708"/>
                  <a:pt x="16048" y="1003326"/>
                  <a:pt x="8073" y="985115"/>
                </a:cubicBezTo>
                <a:cubicBezTo>
                  <a:pt x="98" y="966904"/>
                  <a:pt x="-5673" y="918690"/>
                  <a:pt x="9308" y="854357"/>
                </a:cubicBezTo>
                <a:cubicBezTo>
                  <a:pt x="24289" y="790024"/>
                  <a:pt x="42131" y="694996"/>
                  <a:pt x="97961" y="599116"/>
                </a:cubicBezTo>
                <a:cubicBezTo>
                  <a:pt x="153791" y="503236"/>
                  <a:pt x="277259" y="362013"/>
                  <a:pt x="344286" y="279079"/>
                </a:cubicBezTo>
                <a:cubicBezTo>
                  <a:pt x="411313" y="196145"/>
                  <a:pt x="485132" y="158809"/>
                  <a:pt x="533301" y="115055"/>
                </a:cubicBezTo>
                <a:cubicBezTo>
                  <a:pt x="581470" y="71301"/>
                  <a:pt x="664194" y="-41935"/>
                  <a:pt x="669136" y="16292"/>
                </a:cubicBezTo>
                <a:cubicBezTo>
                  <a:pt x="674078" y="74519"/>
                  <a:pt x="605346" y="361936"/>
                  <a:pt x="562952" y="464414"/>
                </a:cubicBezTo>
                <a:cubicBezTo>
                  <a:pt x="520558" y="566892"/>
                  <a:pt x="350048" y="787230"/>
                  <a:pt x="259272" y="877715"/>
                </a:cubicBezTo>
                <a:cubicBezTo>
                  <a:pt x="168496" y="968200"/>
                  <a:pt x="140775" y="965908"/>
                  <a:pt x="98908" y="983808"/>
                </a:cubicBezTo>
                <a:close/>
              </a:path>
            </a:pathLst>
          </a:custGeom>
          <a:solidFill>
            <a:schemeClr val="accent4">
              <a:lumMod val="50000"/>
              <a:lumOff val="50000"/>
              <a:alpha val="54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81" name="Freeform 80"/>
          <p:cNvSpPr/>
          <p:nvPr/>
        </p:nvSpPr>
        <p:spPr bwMode="auto">
          <a:xfrm rot="16200000">
            <a:off x="6329891" y="3846200"/>
            <a:ext cx="678391" cy="984126"/>
          </a:xfrm>
          <a:custGeom>
            <a:avLst/>
            <a:gdLst>
              <a:gd name="connsiteX0" fmla="*/ 731520 w 1732280"/>
              <a:gd name="connsiteY0" fmla="*/ 1155700 h 1163320"/>
              <a:gd name="connsiteX1" fmla="*/ 60960 w 1732280"/>
              <a:gd name="connsiteY1" fmla="*/ 835660 h 1163320"/>
              <a:gd name="connsiteX2" fmla="*/ 365760 w 1732280"/>
              <a:gd name="connsiteY2" fmla="*/ 515620 h 1163320"/>
              <a:gd name="connsiteX3" fmla="*/ 731520 w 1732280"/>
              <a:gd name="connsiteY3" fmla="*/ 835660 h 1163320"/>
              <a:gd name="connsiteX4" fmla="*/ 1280160 w 1732280"/>
              <a:gd name="connsiteY4" fmla="*/ 88900 h 1163320"/>
              <a:gd name="connsiteX5" fmla="*/ 1691640 w 1732280"/>
              <a:gd name="connsiteY5" fmla="*/ 302260 h 1163320"/>
              <a:gd name="connsiteX6" fmla="*/ 1036320 w 1732280"/>
              <a:gd name="connsiteY6" fmla="*/ 881380 h 1163320"/>
              <a:gd name="connsiteX7" fmla="*/ 731520 w 1732280"/>
              <a:gd name="connsiteY7" fmla="*/ 1155700 h 1163320"/>
              <a:gd name="connsiteX0" fmla="*/ 731520 w 1723360"/>
              <a:gd name="connsiteY0" fmla="*/ 1155700 h 1158072"/>
              <a:gd name="connsiteX1" fmla="*/ 60960 w 1723360"/>
              <a:gd name="connsiteY1" fmla="*/ 835660 h 1158072"/>
              <a:gd name="connsiteX2" fmla="*/ 365760 w 1723360"/>
              <a:gd name="connsiteY2" fmla="*/ 515620 h 1158072"/>
              <a:gd name="connsiteX3" fmla="*/ 731520 w 1723360"/>
              <a:gd name="connsiteY3" fmla="*/ 835660 h 1158072"/>
              <a:gd name="connsiteX4" fmla="*/ 1280160 w 1723360"/>
              <a:gd name="connsiteY4" fmla="*/ 88900 h 1158072"/>
              <a:gd name="connsiteX5" fmla="*/ 1691640 w 1723360"/>
              <a:gd name="connsiteY5" fmla="*/ 302260 h 1158072"/>
              <a:gd name="connsiteX6" fmla="*/ 1089840 w 1723360"/>
              <a:gd name="connsiteY6" fmla="*/ 849890 h 1158072"/>
              <a:gd name="connsiteX7" fmla="*/ 731520 w 1723360"/>
              <a:gd name="connsiteY7" fmla="*/ 1155700 h 1158072"/>
              <a:gd name="connsiteX0" fmla="*/ 679875 w 1643646"/>
              <a:gd name="connsiteY0" fmla="*/ 1024989 h 1025014"/>
              <a:gd name="connsiteX1" fmla="*/ 9315 w 1643646"/>
              <a:gd name="connsiteY1" fmla="*/ 704949 h 1025014"/>
              <a:gd name="connsiteX2" fmla="*/ 314115 w 1643646"/>
              <a:gd name="connsiteY2" fmla="*/ 384909 h 1025014"/>
              <a:gd name="connsiteX3" fmla="*/ 679875 w 1643646"/>
              <a:gd name="connsiteY3" fmla="*/ 704949 h 1025014"/>
              <a:gd name="connsiteX4" fmla="*/ 1330714 w 1643646"/>
              <a:gd name="connsiteY4" fmla="*/ 33955 h 1025014"/>
              <a:gd name="connsiteX5" fmla="*/ 1639995 w 1643646"/>
              <a:gd name="connsiteY5" fmla="*/ 171549 h 1025014"/>
              <a:gd name="connsiteX6" fmla="*/ 1038195 w 1643646"/>
              <a:gd name="connsiteY6" fmla="*/ 719179 h 1025014"/>
              <a:gd name="connsiteX7" fmla="*/ 679875 w 1643646"/>
              <a:gd name="connsiteY7" fmla="*/ 1024989 h 1025014"/>
              <a:gd name="connsiteX0" fmla="*/ 679875 w 1357640"/>
              <a:gd name="connsiteY0" fmla="*/ 993719 h 993738"/>
              <a:gd name="connsiteX1" fmla="*/ 9315 w 1357640"/>
              <a:gd name="connsiteY1" fmla="*/ 673679 h 993738"/>
              <a:gd name="connsiteX2" fmla="*/ 314115 w 1357640"/>
              <a:gd name="connsiteY2" fmla="*/ 353639 h 993738"/>
              <a:gd name="connsiteX3" fmla="*/ 679875 w 1357640"/>
              <a:gd name="connsiteY3" fmla="*/ 673679 h 993738"/>
              <a:gd name="connsiteX4" fmla="*/ 1330714 w 1357640"/>
              <a:gd name="connsiteY4" fmla="*/ 2685 h 993738"/>
              <a:gd name="connsiteX5" fmla="*/ 1224530 w 1357640"/>
              <a:gd name="connsiteY5" fmla="*/ 450807 h 993738"/>
              <a:gd name="connsiteX6" fmla="*/ 1038195 w 1357640"/>
              <a:gd name="connsiteY6" fmla="*/ 687909 h 993738"/>
              <a:gd name="connsiteX7" fmla="*/ 679875 w 1357640"/>
              <a:gd name="connsiteY7" fmla="*/ 993719 h 993738"/>
              <a:gd name="connsiteX0" fmla="*/ 679875 w 1357640"/>
              <a:gd name="connsiteY0" fmla="*/ 993719 h 993738"/>
              <a:gd name="connsiteX1" fmla="*/ 9315 w 1357640"/>
              <a:gd name="connsiteY1" fmla="*/ 673679 h 993738"/>
              <a:gd name="connsiteX2" fmla="*/ 314115 w 1357640"/>
              <a:gd name="connsiteY2" fmla="*/ 353639 h 993738"/>
              <a:gd name="connsiteX3" fmla="*/ 679875 w 1357640"/>
              <a:gd name="connsiteY3" fmla="*/ 673679 h 993738"/>
              <a:gd name="connsiteX4" fmla="*/ 1330714 w 1357640"/>
              <a:gd name="connsiteY4" fmla="*/ 2685 h 993738"/>
              <a:gd name="connsiteX5" fmla="*/ 1224530 w 1357640"/>
              <a:gd name="connsiteY5" fmla="*/ 450807 h 993738"/>
              <a:gd name="connsiteX6" fmla="*/ 1038195 w 1357640"/>
              <a:gd name="connsiteY6" fmla="*/ 687909 h 993738"/>
              <a:gd name="connsiteX7" fmla="*/ 679875 w 1357640"/>
              <a:gd name="connsiteY7" fmla="*/ 993719 h 993738"/>
              <a:gd name="connsiteX0" fmla="*/ 679875 w 1357640"/>
              <a:gd name="connsiteY0" fmla="*/ 993719 h 994000"/>
              <a:gd name="connsiteX1" fmla="*/ 9315 w 1357640"/>
              <a:gd name="connsiteY1" fmla="*/ 673679 h 994000"/>
              <a:gd name="connsiteX2" fmla="*/ 314115 w 1357640"/>
              <a:gd name="connsiteY2" fmla="*/ 353639 h 994000"/>
              <a:gd name="connsiteX3" fmla="*/ 679875 w 1357640"/>
              <a:gd name="connsiteY3" fmla="*/ 673679 h 994000"/>
              <a:gd name="connsiteX4" fmla="*/ 1330714 w 1357640"/>
              <a:gd name="connsiteY4" fmla="*/ 2685 h 994000"/>
              <a:gd name="connsiteX5" fmla="*/ 1224530 w 1357640"/>
              <a:gd name="connsiteY5" fmla="*/ 450807 h 994000"/>
              <a:gd name="connsiteX6" fmla="*/ 1136339 w 1357640"/>
              <a:gd name="connsiteY6" fmla="*/ 724809 h 994000"/>
              <a:gd name="connsiteX7" fmla="*/ 679875 w 1357640"/>
              <a:gd name="connsiteY7" fmla="*/ 993719 h 994000"/>
              <a:gd name="connsiteX0" fmla="*/ 670560 w 1348325"/>
              <a:gd name="connsiteY0" fmla="*/ 993719 h 994000"/>
              <a:gd name="connsiteX1" fmla="*/ 0 w 1348325"/>
              <a:gd name="connsiteY1" fmla="*/ 673679 h 994000"/>
              <a:gd name="connsiteX2" fmla="*/ 670560 w 1348325"/>
              <a:gd name="connsiteY2" fmla="*/ 673679 h 994000"/>
              <a:gd name="connsiteX3" fmla="*/ 1321399 w 1348325"/>
              <a:gd name="connsiteY3" fmla="*/ 2685 h 994000"/>
              <a:gd name="connsiteX4" fmla="*/ 1215215 w 1348325"/>
              <a:gd name="connsiteY4" fmla="*/ 450807 h 994000"/>
              <a:gd name="connsiteX5" fmla="*/ 1127024 w 1348325"/>
              <a:gd name="connsiteY5" fmla="*/ 724809 h 994000"/>
              <a:gd name="connsiteX6" fmla="*/ 670560 w 1348325"/>
              <a:gd name="connsiteY6" fmla="*/ 993719 h 994000"/>
              <a:gd name="connsiteX0" fmla="*/ 69732 w 747497"/>
              <a:gd name="connsiteY0" fmla="*/ 993719 h 994000"/>
              <a:gd name="connsiteX1" fmla="*/ 69732 w 747497"/>
              <a:gd name="connsiteY1" fmla="*/ 673679 h 994000"/>
              <a:gd name="connsiteX2" fmla="*/ 720571 w 747497"/>
              <a:gd name="connsiteY2" fmla="*/ 2685 h 994000"/>
              <a:gd name="connsiteX3" fmla="*/ 614387 w 747497"/>
              <a:gd name="connsiteY3" fmla="*/ 450807 h 994000"/>
              <a:gd name="connsiteX4" fmla="*/ 526196 w 747497"/>
              <a:gd name="connsiteY4" fmla="*/ 724809 h 994000"/>
              <a:gd name="connsiteX5" fmla="*/ 69732 w 747497"/>
              <a:gd name="connsiteY5" fmla="*/ 993719 h 994000"/>
              <a:gd name="connsiteX0" fmla="*/ 69732 w 735405"/>
              <a:gd name="connsiteY0" fmla="*/ 991058 h 991339"/>
              <a:gd name="connsiteX1" fmla="*/ 69732 w 735405"/>
              <a:gd name="connsiteY1" fmla="*/ 671018 h 991339"/>
              <a:gd name="connsiteX2" fmla="*/ 261005 w 735405"/>
              <a:gd name="connsiteY2" fmla="*/ 467430 h 991339"/>
              <a:gd name="connsiteX3" fmla="*/ 720571 w 735405"/>
              <a:gd name="connsiteY3" fmla="*/ 24 h 991339"/>
              <a:gd name="connsiteX4" fmla="*/ 614387 w 735405"/>
              <a:gd name="connsiteY4" fmla="*/ 448146 h 991339"/>
              <a:gd name="connsiteX5" fmla="*/ 526196 w 735405"/>
              <a:gd name="connsiteY5" fmla="*/ 722148 h 991339"/>
              <a:gd name="connsiteX6" fmla="*/ 69732 w 735405"/>
              <a:gd name="connsiteY6" fmla="*/ 991058 h 991339"/>
              <a:gd name="connsiteX0" fmla="*/ 43079 w 707537"/>
              <a:gd name="connsiteY0" fmla="*/ 991287 h 991568"/>
              <a:gd name="connsiteX1" fmla="*/ 43079 w 707537"/>
              <a:gd name="connsiteY1" fmla="*/ 671247 h 991568"/>
              <a:gd name="connsiteX2" fmla="*/ 254766 w 707537"/>
              <a:gd name="connsiteY2" fmla="*/ 512673 h 991568"/>
              <a:gd name="connsiteX3" fmla="*/ 693918 w 707537"/>
              <a:gd name="connsiteY3" fmla="*/ 253 h 991568"/>
              <a:gd name="connsiteX4" fmla="*/ 587734 w 707537"/>
              <a:gd name="connsiteY4" fmla="*/ 448375 h 991568"/>
              <a:gd name="connsiteX5" fmla="*/ 499543 w 707537"/>
              <a:gd name="connsiteY5" fmla="*/ 722377 h 991568"/>
              <a:gd name="connsiteX6" fmla="*/ 43079 w 707537"/>
              <a:gd name="connsiteY6" fmla="*/ 991287 h 991568"/>
              <a:gd name="connsiteX0" fmla="*/ 49377 w 713835"/>
              <a:gd name="connsiteY0" fmla="*/ 991287 h 994690"/>
              <a:gd name="connsiteX1" fmla="*/ 49377 w 713835"/>
              <a:gd name="connsiteY1" fmla="*/ 671247 h 994690"/>
              <a:gd name="connsiteX2" fmla="*/ 261064 w 713835"/>
              <a:gd name="connsiteY2" fmla="*/ 512673 h 994690"/>
              <a:gd name="connsiteX3" fmla="*/ 700216 w 713835"/>
              <a:gd name="connsiteY3" fmla="*/ 253 h 994690"/>
              <a:gd name="connsiteX4" fmla="*/ 594032 w 713835"/>
              <a:gd name="connsiteY4" fmla="*/ 448375 h 994690"/>
              <a:gd name="connsiteX5" fmla="*/ 49377 w 713835"/>
              <a:gd name="connsiteY5" fmla="*/ 991287 h 994690"/>
              <a:gd name="connsiteX0" fmla="*/ 36835 w 701293"/>
              <a:gd name="connsiteY0" fmla="*/ 991287 h 998694"/>
              <a:gd name="connsiteX1" fmla="*/ 71168 w 701293"/>
              <a:gd name="connsiteY1" fmla="*/ 746953 h 998694"/>
              <a:gd name="connsiteX2" fmla="*/ 248522 w 701293"/>
              <a:gd name="connsiteY2" fmla="*/ 512673 h 998694"/>
              <a:gd name="connsiteX3" fmla="*/ 687674 w 701293"/>
              <a:gd name="connsiteY3" fmla="*/ 253 h 998694"/>
              <a:gd name="connsiteX4" fmla="*/ 581490 w 701293"/>
              <a:gd name="connsiteY4" fmla="*/ 448375 h 998694"/>
              <a:gd name="connsiteX5" fmla="*/ 36835 w 701293"/>
              <a:gd name="connsiteY5" fmla="*/ 991287 h 998694"/>
              <a:gd name="connsiteX0" fmla="*/ 34386 w 703433"/>
              <a:gd name="connsiteY0" fmla="*/ 991080 h 998666"/>
              <a:gd name="connsiteX1" fmla="*/ 68719 w 703433"/>
              <a:gd name="connsiteY1" fmla="*/ 746746 h 998666"/>
              <a:gd name="connsiteX2" fmla="*/ 170430 w 703433"/>
              <a:gd name="connsiteY2" fmla="*/ 475054 h 998666"/>
              <a:gd name="connsiteX3" fmla="*/ 685225 w 703433"/>
              <a:gd name="connsiteY3" fmla="*/ 46 h 998666"/>
              <a:gd name="connsiteX4" fmla="*/ 579041 w 703433"/>
              <a:gd name="connsiteY4" fmla="*/ 448168 h 998666"/>
              <a:gd name="connsiteX5" fmla="*/ 34386 w 703433"/>
              <a:gd name="connsiteY5" fmla="*/ 991080 h 998666"/>
              <a:gd name="connsiteX0" fmla="*/ 34386 w 690616"/>
              <a:gd name="connsiteY0" fmla="*/ 993256 h 1000842"/>
              <a:gd name="connsiteX1" fmla="*/ 68719 w 690616"/>
              <a:gd name="connsiteY1" fmla="*/ 748922 h 1000842"/>
              <a:gd name="connsiteX2" fmla="*/ 170430 w 690616"/>
              <a:gd name="connsiteY2" fmla="*/ 477230 h 1000842"/>
              <a:gd name="connsiteX3" fmla="*/ 398219 w 690616"/>
              <a:gd name="connsiteY3" fmla="*/ 286350 h 1000842"/>
              <a:gd name="connsiteX4" fmla="*/ 685225 w 690616"/>
              <a:gd name="connsiteY4" fmla="*/ 2222 h 1000842"/>
              <a:gd name="connsiteX5" fmla="*/ 579041 w 690616"/>
              <a:gd name="connsiteY5" fmla="*/ 450344 h 1000842"/>
              <a:gd name="connsiteX6" fmla="*/ 34386 w 690616"/>
              <a:gd name="connsiteY6" fmla="*/ 993256 h 1000842"/>
              <a:gd name="connsiteX0" fmla="*/ 33684 w 689914"/>
              <a:gd name="connsiteY0" fmla="*/ 993256 h 1000289"/>
              <a:gd name="connsiteX1" fmla="*/ 68017 w 689914"/>
              <a:gd name="connsiteY1" fmla="*/ 748922 h 1000289"/>
              <a:gd name="connsiteX2" fmla="*/ 146527 w 689914"/>
              <a:gd name="connsiteY2" fmla="*/ 598587 h 1000289"/>
              <a:gd name="connsiteX3" fmla="*/ 397517 w 689914"/>
              <a:gd name="connsiteY3" fmla="*/ 286350 h 1000289"/>
              <a:gd name="connsiteX4" fmla="*/ 684523 w 689914"/>
              <a:gd name="connsiteY4" fmla="*/ 2222 h 1000289"/>
              <a:gd name="connsiteX5" fmla="*/ 578339 w 689914"/>
              <a:gd name="connsiteY5" fmla="*/ 450344 h 1000289"/>
              <a:gd name="connsiteX6" fmla="*/ 33684 w 689914"/>
              <a:gd name="connsiteY6" fmla="*/ 993256 h 1000289"/>
              <a:gd name="connsiteX0" fmla="*/ 68211 w 724441"/>
              <a:gd name="connsiteY0" fmla="*/ 993256 h 1016194"/>
              <a:gd name="connsiteX1" fmla="*/ 20363 w 724441"/>
              <a:gd name="connsiteY1" fmla="*/ 883988 h 1016194"/>
              <a:gd name="connsiteX2" fmla="*/ 181054 w 724441"/>
              <a:gd name="connsiteY2" fmla="*/ 598587 h 1016194"/>
              <a:gd name="connsiteX3" fmla="*/ 432044 w 724441"/>
              <a:gd name="connsiteY3" fmla="*/ 286350 h 1016194"/>
              <a:gd name="connsiteX4" fmla="*/ 719050 w 724441"/>
              <a:gd name="connsiteY4" fmla="*/ 2222 h 1016194"/>
              <a:gd name="connsiteX5" fmla="*/ 612866 w 724441"/>
              <a:gd name="connsiteY5" fmla="*/ 450344 h 1016194"/>
              <a:gd name="connsiteX6" fmla="*/ 68211 w 724441"/>
              <a:gd name="connsiteY6" fmla="*/ 993256 h 1016194"/>
              <a:gd name="connsiteX0" fmla="*/ 66406 w 723099"/>
              <a:gd name="connsiteY0" fmla="*/ 993256 h 1000319"/>
              <a:gd name="connsiteX1" fmla="*/ 18558 w 723099"/>
              <a:gd name="connsiteY1" fmla="*/ 883988 h 1000319"/>
              <a:gd name="connsiteX2" fmla="*/ 179249 w 723099"/>
              <a:gd name="connsiteY2" fmla="*/ 598587 h 1000319"/>
              <a:gd name="connsiteX3" fmla="*/ 430239 w 723099"/>
              <a:gd name="connsiteY3" fmla="*/ 286350 h 1000319"/>
              <a:gd name="connsiteX4" fmla="*/ 717245 w 723099"/>
              <a:gd name="connsiteY4" fmla="*/ 2222 h 1000319"/>
              <a:gd name="connsiteX5" fmla="*/ 611061 w 723099"/>
              <a:gd name="connsiteY5" fmla="*/ 450344 h 1000319"/>
              <a:gd name="connsiteX6" fmla="*/ 579269 w 723099"/>
              <a:gd name="connsiteY6" fmla="*/ 701224 h 1000319"/>
              <a:gd name="connsiteX7" fmla="*/ 66406 w 723099"/>
              <a:gd name="connsiteY7" fmla="*/ 993256 h 1000319"/>
              <a:gd name="connsiteX0" fmla="*/ 52933 w 709626"/>
              <a:gd name="connsiteY0" fmla="*/ 993256 h 1004598"/>
              <a:gd name="connsiteX1" fmla="*/ 41262 w 709626"/>
              <a:gd name="connsiteY1" fmla="*/ 939102 h 1004598"/>
              <a:gd name="connsiteX2" fmla="*/ 5085 w 709626"/>
              <a:gd name="connsiteY2" fmla="*/ 883988 h 1004598"/>
              <a:gd name="connsiteX3" fmla="*/ 165776 w 709626"/>
              <a:gd name="connsiteY3" fmla="*/ 598587 h 1004598"/>
              <a:gd name="connsiteX4" fmla="*/ 416766 w 709626"/>
              <a:gd name="connsiteY4" fmla="*/ 286350 h 1004598"/>
              <a:gd name="connsiteX5" fmla="*/ 703772 w 709626"/>
              <a:gd name="connsiteY5" fmla="*/ 2222 h 1004598"/>
              <a:gd name="connsiteX6" fmla="*/ 597588 w 709626"/>
              <a:gd name="connsiteY6" fmla="*/ 450344 h 1004598"/>
              <a:gd name="connsiteX7" fmla="*/ 565796 w 709626"/>
              <a:gd name="connsiteY7" fmla="*/ 701224 h 1004598"/>
              <a:gd name="connsiteX8" fmla="*/ 52933 w 709626"/>
              <a:gd name="connsiteY8" fmla="*/ 993256 h 1004598"/>
              <a:gd name="connsiteX0" fmla="*/ 133544 w 709626"/>
              <a:gd name="connsiteY0" fmla="*/ 969738 h 984271"/>
              <a:gd name="connsiteX1" fmla="*/ 41262 w 709626"/>
              <a:gd name="connsiteY1" fmla="*/ 939102 h 984271"/>
              <a:gd name="connsiteX2" fmla="*/ 5085 w 709626"/>
              <a:gd name="connsiteY2" fmla="*/ 883988 h 984271"/>
              <a:gd name="connsiteX3" fmla="*/ 165776 w 709626"/>
              <a:gd name="connsiteY3" fmla="*/ 598587 h 984271"/>
              <a:gd name="connsiteX4" fmla="*/ 416766 w 709626"/>
              <a:gd name="connsiteY4" fmla="*/ 286350 h 984271"/>
              <a:gd name="connsiteX5" fmla="*/ 703772 w 709626"/>
              <a:gd name="connsiteY5" fmla="*/ 2222 h 984271"/>
              <a:gd name="connsiteX6" fmla="*/ 597588 w 709626"/>
              <a:gd name="connsiteY6" fmla="*/ 450344 h 984271"/>
              <a:gd name="connsiteX7" fmla="*/ 565796 w 709626"/>
              <a:gd name="connsiteY7" fmla="*/ 701224 h 984271"/>
              <a:gd name="connsiteX8" fmla="*/ 133544 w 709626"/>
              <a:gd name="connsiteY8" fmla="*/ 969738 h 984271"/>
              <a:gd name="connsiteX0" fmla="*/ 101885 w 677967"/>
              <a:gd name="connsiteY0" fmla="*/ 969738 h 984271"/>
              <a:gd name="connsiteX1" fmla="*/ 9603 w 677967"/>
              <a:gd name="connsiteY1" fmla="*/ 939102 h 984271"/>
              <a:gd name="connsiteX2" fmla="*/ 12285 w 677967"/>
              <a:gd name="connsiteY2" fmla="*/ 840287 h 984271"/>
              <a:gd name="connsiteX3" fmla="*/ 134117 w 677967"/>
              <a:gd name="connsiteY3" fmla="*/ 598587 h 984271"/>
              <a:gd name="connsiteX4" fmla="*/ 385107 w 677967"/>
              <a:gd name="connsiteY4" fmla="*/ 286350 h 984271"/>
              <a:gd name="connsiteX5" fmla="*/ 672113 w 677967"/>
              <a:gd name="connsiteY5" fmla="*/ 2222 h 984271"/>
              <a:gd name="connsiteX6" fmla="*/ 565929 w 677967"/>
              <a:gd name="connsiteY6" fmla="*/ 450344 h 984271"/>
              <a:gd name="connsiteX7" fmla="*/ 534137 w 677967"/>
              <a:gd name="connsiteY7" fmla="*/ 701224 h 984271"/>
              <a:gd name="connsiteX8" fmla="*/ 101885 w 677967"/>
              <a:gd name="connsiteY8" fmla="*/ 969738 h 984271"/>
              <a:gd name="connsiteX0" fmla="*/ 101885 w 677967"/>
              <a:gd name="connsiteY0" fmla="*/ 969738 h 971546"/>
              <a:gd name="connsiteX1" fmla="*/ 9603 w 677967"/>
              <a:gd name="connsiteY1" fmla="*/ 939102 h 971546"/>
              <a:gd name="connsiteX2" fmla="*/ 12285 w 677967"/>
              <a:gd name="connsiteY2" fmla="*/ 840287 h 971546"/>
              <a:gd name="connsiteX3" fmla="*/ 134117 w 677967"/>
              <a:gd name="connsiteY3" fmla="*/ 598587 h 971546"/>
              <a:gd name="connsiteX4" fmla="*/ 385107 w 677967"/>
              <a:gd name="connsiteY4" fmla="*/ 286350 h 971546"/>
              <a:gd name="connsiteX5" fmla="*/ 672113 w 677967"/>
              <a:gd name="connsiteY5" fmla="*/ 2222 h 971546"/>
              <a:gd name="connsiteX6" fmla="*/ 565929 w 677967"/>
              <a:gd name="connsiteY6" fmla="*/ 450344 h 971546"/>
              <a:gd name="connsiteX7" fmla="*/ 274511 w 677967"/>
              <a:gd name="connsiteY7" fmla="*/ 890682 h 971546"/>
              <a:gd name="connsiteX8" fmla="*/ 101885 w 677967"/>
              <a:gd name="connsiteY8" fmla="*/ 969738 h 971546"/>
              <a:gd name="connsiteX0" fmla="*/ 101885 w 677967"/>
              <a:gd name="connsiteY0" fmla="*/ 969738 h 973141"/>
              <a:gd name="connsiteX1" fmla="*/ 9603 w 677967"/>
              <a:gd name="connsiteY1" fmla="*/ 939102 h 973141"/>
              <a:gd name="connsiteX2" fmla="*/ 12285 w 677967"/>
              <a:gd name="connsiteY2" fmla="*/ 840287 h 973141"/>
              <a:gd name="connsiteX3" fmla="*/ 134117 w 677967"/>
              <a:gd name="connsiteY3" fmla="*/ 598587 h 973141"/>
              <a:gd name="connsiteX4" fmla="*/ 385107 w 677967"/>
              <a:gd name="connsiteY4" fmla="*/ 286350 h 973141"/>
              <a:gd name="connsiteX5" fmla="*/ 672113 w 677967"/>
              <a:gd name="connsiteY5" fmla="*/ 2222 h 973141"/>
              <a:gd name="connsiteX6" fmla="*/ 565929 w 677967"/>
              <a:gd name="connsiteY6" fmla="*/ 450344 h 973141"/>
              <a:gd name="connsiteX7" fmla="*/ 262249 w 677967"/>
              <a:gd name="connsiteY7" fmla="*/ 863645 h 973141"/>
              <a:gd name="connsiteX8" fmla="*/ 101885 w 677967"/>
              <a:gd name="connsiteY8" fmla="*/ 969738 h 973141"/>
              <a:gd name="connsiteX0" fmla="*/ 101213 w 677295"/>
              <a:gd name="connsiteY0" fmla="*/ 969738 h 983955"/>
              <a:gd name="connsiteX1" fmla="*/ 10378 w 677295"/>
              <a:gd name="connsiteY1" fmla="*/ 971045 h 983955"/>
              <a:gd name="connsiteX2" fmla="*/ 11613 w 677295"/>
              <a:gd name="connsiteY2" fmla="*/ 840287 h 983955"/>
              <a:gd name="connsiteX3" fmla="*/ 133445 w 677295"/>
              <a:gd name="connsiteY3" fmla="*/ 598587 h 983955"/>
              <a:gd name="connsiteX4" fmla="*/ 384435 w 677295"/>
              <a:gd name="connsiteY4" fmla="*/ 286350 h 983955"/>
              <a:gd name="connsiteX5" fmla="*/ 671441 w 677295"/>
              <a:gd name="connsiteY5" fmla="*/ 2222 h 983955"/>
              <a:gd name="connsiteX6" fmla="*/ 565257 w 677295"/>
              <a:gd name="connsiteY6" fmla="*/ 450344 h 983955"/>
              <a:gd name="connsiteX7" fmla="*/ 261577 w 677295"/>
              <a:gd name="connsiteY7" fmla="*/ 863645 h 983955"/>
              <a:gd name="connsiteX8" fmla="*/ 101213 w 677295"/>
              <a:gd name="connsiteY8" fmla="*/ 969738 h 983955"/>
              <a:gd name="connsiteX0" fmla="*/ 101213 w 680467"/>
              <a:gd name="connsiteY0" fmla="*/ 969738 h 983955"/>
              <a:gd name="connsiteX1" fmla="*/ 10378 w 680467"/>
              <a:gd name="connsiteY1" fmla="*/ 971045 h 983955"/>
              <a:gd name="connsiteX2" fmla="*/ 11613 w 680467"/>
              <a:gd name="connsiteY2" fmla="*/ 840287 h 983955"/>
              <a:gd name="connsiteX3" fmla="*/ 133445 w 680467"/>
              <a:gd name="connsiteY3" fmla="*/ 598587 h 983955"/>
              <a:gd name="connsiteX4" fmla="*/ 324801 w 680467"/>
              <a:gd name="connsiteY4" fmla="*/ 286350 h 983955"/>
              <a:gd name="connsiteX5" fmla="*/ 671441 w 680467"/>
              <a:gd name="connsiteY5" fmla="*/ 2222 h 983955"/>
              <a:gd name="connsiteX6" fmla="*/ 565257 w 680467"/>
              <a:gd name="connsiteY6" fmla="*/ 450344 h 983955"/>
              <a:gd name="connsiteX7" fmla="*/ 261577 w 680467"/>
              <a:gd name="connsiteY7" fmla="*/ 863645 h 983955"/>
              <a:gd name="connsiteX8" fmla="*/ 101213 w 680467"/>
              <a:gd name="connsiteY8" fmla="*/ 969738 h 983955"/>
              <a:gd name="connsiteX0" fmla="*/ 99137 w 678391"/>
              <a:gd name="connsiteY0" fmla="*/ 969909 h 984126"/>
              <a:gd name="connsiteX1" fmla="*/ 8302 w 678391"/>
              <a:gd name="connsiteY1" fmla="*/ 971216 h 984126"/>
              <a:gd name="connsiteX2" fmla="*/ 9537 w 678391"/>
              <a:gd name="connsiteY2" fmla="*/ 840458 h 984126"/>
              <a:gd name="connsiteX3" fmla="*/ 101552 w 678391"/>
              <a:gd name="connsiteY3" fmla="*/ 588819 h 984126"/>
              <a:gd name="connsiteX4" fmla="*/ 322725 w 678391"/>
              <a:gd name="connsiteY4" fmla="*/ 286521 h 984126"/>
              <a:gd name="connsiteX5" fmla="*/ 669365 w 678391"/>
              <a:gd name="connsiteY5" fmla="*/ 2393 h 984126"/>
              <a:gd name="connsiteX6" fmla="*/ 563181 w 678391"/>
              <a:gd name="connsiteY6" fmla="*/ 450515 h 984126"/>
              <a:gd name="connsiteX7" fmla="*/ 259501 w 678391"/>
              <a:gd name="connsiteY7" fmla="*/ 863816 h 984126"/>
              <a:gd name="connsiteX8" fmla="*/ 99137 w 678391"/>
              <a:gd name="connsiteY8" fmla="*/ 969909 h 9841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78391" h="984126">
                <a:moveTo>
                  <a:pt x="99137" y="969909"/>
                </a:moveTo>
                <a:cubicBezTo>
                  <a:pt x="57270" y="987809"/>
                  <a:pt x="16277" y="989427"/>
                  <a:pt x="8302" y="971216"/>
                </a:cubicBezTo>
                <a:cubicBezTo>
                  <a:pt x="327" y="953005"/>
                  <a:pt x="-6005" y="904191"/>
                  <a:pt x="9537" y="840458"/>
                </a:cubicBezTo>
                <a:cubicBezTo>
                  <a:pt x="25079" y="776725"/>
                  <a:pt x="49354" y="681142"/>
                  <a:pt x="101552" y="588819"/>
                </a:cubicBezTo>
                <a:cubicBezTo>
                  <a:pt x="153750" y="496496"/>
                  <a:pt x="228090" y="384259"/>
                  <a:pt x="322725" y="286521"/>
                </a:cubicBezTo>
                <a:cubicBezTo>
                  <a:pt x="417360" y="188783"/>
                  <a:pt x="629289" y="-24939"/>
                  <a:pt x="669365" y="2393"/>
                </a:cubicBezTo>
                <a:cubicBezTo>
                  <a:pt x="709441" y="29725"/>
                  <a:pt x="605575" y="348037"/>
                  <a:pt x="563181" y="450515"/>
                </a:cubicBezTo>
                <a:cubicBezTo>
                  <a:pt x="520787" y="552993"/>
                  <a:pt x="350277" y="773331"/>
                  <a:pt x="259501" y="863816"/>
                </a:cubicBezTo>
                <a:cubicBezTo>
                  <a:pt x="168725" y="954301"/>
                  <a:pt x="141004" y="952009"/>
                  <a:pt x="99137" y="969909"/>
                </a:cubicBezTo>
                <a:close/>
              </a:path>
            </a:pathLst>
          </a:custGeom>
          <a:solidFill>
            <a:schemeClr val="accent4">
              <a:lumMod val="50000"/>
              <a:lumOff val="50000"/>
              <a:alpha val="54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82" name="Freeform 81"/>
          <p:cNvSpPr/>
          <p:nvPr/>
        </p:nvSpPr>
        <p:spPr bwMode="auto">
          <a:xfrm rot="14574848">
            <a:off x="6196112" y="4147435"/>
            <a:ext cx="677599" cy="984825"/>
          </a:xfrm>
          <a:custGeom>
            <a:avLst/>
            <a:gdLst>
              <a:gd name="connsiteX0" fmla="*/ 731520 w 1732280"/>
              <a:gd name="connsiteY0" fmla="*/ 1155700 h 1163320"/>
              <a:gd name="connsiteX1" fmla="*/ 60960 w 1732280"/>
              <a:gd name="connsiteY1" fmla="*/ 835660 h 1163320"/>
              <a:gd name="connsiteX2" fmla="*/ 365760 w 1732280"/>
              <a:gd name="connsiteY2" fmla="*/ 515620 h 1163320"/>
              <a:gd name="connsiteX3" fmla="*/ 731520 w 1732280"/>
              <a:gd name="connsiteY3" fmla="*/ 835660 h 1163320"/>
              <a:gd name="connsiteX4" fmla="*/ 1280160 w 1732280"/>
              <a:gd name="connsiteY4" fmla="*/ 88900 h 1163320"/>
              <a:gd name="connsiteX5" fmla="*/ 1691640 w 1732280"/>
              <a:gd name="connsiteY5" fmla="*/ 302260 h 1163320"/>
              <a:gd name="connsiteX6" fmla="*/ 1036320 w 1732280"/>
              <a:gd name="connsiteY6" fmla="*/ 881380 h 1163320"/>
              <a:gd name="connsiteX7" fmla="*/ 731520 w 1732280"/>
              <a:gd name="connsiteY7" fmla="*/ 1155700 h 1163320"/>
              <a:gd name="connsiteX0" fmla="*/ 731520 w 1723360"/>
              <a:gd name="connsiteY0" fmla="*/ 1155700 h 1158072"/>
              <a:gd name="connsiteX1" fmla="*/ 60960 w 1723360"/>
              <a:gd name="connsiteY1" fmla="*/ 835660 h 1158072"/>
              <a:gd name="connsiteX2" fmla="*/ 365760 w 1723360"/>
              <a:gd name="connsiteY2" fmla="*/ 515620 h 1158072"/>
              <a:gd name="connsiteX3" fmla="*/ 731520 w 1723360"/>
              <a:gd name="connsiteY3" fmla="*/ 835660 h 1158072"/>
              <a:gd name="connsiteX4" fmla="*/ 1280160 w 1723360"/>
              <a:gd name="connsiteY4" fmla="*/ 88900 h 1158072"/>
              <a:gd name="connsiteX5" fmla="*/ 1691640 w 1723360"/>
              <a:gd name="connsiteY5" fmla="*/ 302260 h 1158072"/>
              <a:gd name="connsiteX6" fmla="*/ 1089840 w 1723360"/>
              <a:gd name="connsiteY6" fmla="*/ 849890 h 1158072"/>
              <a:gd name="connsiteX7" fmla="*/ 731520 w 1723360"/>
              <a:gd name="connsiteY7" fmla="*/ 1155700 h 1158072"/>
              <a:gd name="connsiteX0" fmla="*/ 679875 w 1643646"/>
              <a:gd name="connsiteY0" fmla="*/ 1024989 h 1025014"/>
              <a:gd name="connsiteX1" fmla="*/ 9315 w 1643646"/>
              <a:gd name="connsiteY1" fmla="*/ 704949 h 1025014"/>
              <a:gd name="connsiteX2" fmla="*/ 314115 w 1643646"/>
              <a:gd name="connsiteY2" fmla="*/ 384909 h 1025014"/>
              <a:gd name="connsiteX3" fmla="*/ 679875 w 1643646"/>
              <a:gd name="connsiteY3" fmla="*/ 704949 h 1025014"/>
              <a:gd name="connsiteX4" fmla="*/ 1330714 w 1643646"/>
              <a:gd name="connsiteY4" fmla="*/ 33955 h 1025014"/>
              <a:gd name="connsiteX5" fmla="*/ 1639995 w 1643646"/>
              <a:gd name="connsiteY5" fmla="*/ 171549 h 1025014"/>
              <a:gd name="connsiteX6" fmla="*/ 1038195 w 1643646"/>
              <a:gd name="connsiteY6" fmla="*/ 719179 h 1025014"/>
              <a:gd name="connsiteX7" fmla="*/ 679875 w 1643646"/>
              <a:gd name="connsiteY7" fmla="*/ 1024989 h 1025014"/>
              <a:gd name="connsiteX0" fmla="*/ 679875 w 1357640"/>
              <a:gd name="connsiteY0" fmla="*/ 993719 h 993738"/>
              <a:gd name="connsiteX1" fmla="*/ 9315 w 1357640"/>
              <a:gd name="connsiteY1" fmla="*/ 673679 h 993738"/>
              <a:gd name="connsiteX2" fmla="*/ 314115 w 1357640"/>
              <a:gd name="connsiteY2" fmla="*/ 353639 h 993738"/>
              <a:gd name="connsiteX3" fmla="*/ 679875 w 1357640"/>
              <a:gd name="connsiteY3" fmla="*/ 673679 h 993738"/>
              <a:gd name="connsiteX4" fmla="*/ 1330714 w 1357640"/>
              <a:gd name="connsiteY4" fmla="*/ 2685 h 993738"/>
              <a:gd name="connsiteX5" fmla="*/ 1224530 w 1357640"/>
              <a:gd name="connsiteY5" fmla="*/ 450807 h 993738"/>
              <a:gd name="connsiteX6" fmla="*/ 1038195 w 1357640"/>
              <a:gd name="connsiteY6" fmla="*/ 687909 h 993738"/>
              <a:gd name="connsiteX7" fmla="*/ 679875 w 1357640"/>
              <a:gd name="connsiteY7" fmla="*/ 993719 h 993738"/>
              <a:gd name="connsiteX0" fmla="*/ 679875 w 1357640"/>
              <a:gd name="connsiteY0" fmla="*/ 993719 h 993738"/>
              <a:gd name="connsiteX1" fmla="*/ 9315 w 1357640"/>
              <a:gd name="connsiteY1" fmla="*/ 673679 h 993738"/>
              <a:gd name="connsiteX2" fmla="*/ 314115 w 1357640"/>
              <a:gd name="connsiteY2" fmla="*/ 353639 h 993738"/>
              <a:gd name="connsiteX3" fmla="*/ 679875 w 1357640"/>
              <a:gd name="connsiteY3" fmla="*/ 673679 h 993738"/>
              <a:gd name="connsiteX4" fmla="*/ 1330714 w 1357640"/>
              <a:gd name="connsiteY4" fmla="*/ 2685 h 993738"/>
              <a:gd name="connsiteX5" fmla="*/ 1224530 w 1357640"/>
              <a:gd name="connsiteY5" fmla="*/ 450807 h 993738"/>
              <a:gd name="connsiteX6" fmla="*/ 1038195 w 1357640"/>
              <a:gd name="connsiteY6" fmla="*/ 687909 h 993738"/>
              <a:gd name="connsiteX7" fmla="*/ 679875 w 1357640"/>
              <a:gd name="connsiteY7" fmla="*/ 993719 h 993738"/>
              <a:gd name="connsiteX0" fmla="*/ 679875 w 1357640"/>
              <a:gd name="connsiteY0" fmla="*/ 993719 h 994000"/>
              <a:gd name="connsiteX1" fmla="*/ 9315 w 1357640"/>
              <a:gd name="connsiteY1" fmla="*/ 673679 h 994000"/>
              <a:gd name="connsiteX2" fmla="*/ 314115 w 1357640"/>
              <a:gd name="connsiteY2" fmla="*/ 353639 h 994000"/>
              <a:gd name="connsiteX3" fmla="*/ 679875 w 1357640"/>
              <a:gd name="connsiteY3" fmla="*/ 673679 h 994000"/>
              <a:gd name="connsiteX4" fmla="*/ 1330714 w 1357640"/>
              <a:gd name="connsiteY4" fmla="*/ 2685 h 994000"/>
              <a:gd name="connsiteX5" fmla="*/ 1224530 w 1357640"/>
              <a:gd name="connsiteY5" fmla="*/ 450807 h 994000"/>
              <a:gd name="connsiteX6" fmla="*/ 1136339 w 1357640"/>
              <a:gd name="connsiteY6" fmla="*/ 724809 h 994000"/>
              <a:gd name="connsiteX7" fmla="*/ 679875 w 1357640"/>
              <a:gd name="connsiteY7" fmla="*/ 993719 h 994000"/>
              <a:gd name="connsiteX0" fmla="*/ 670560 w 1348325"/>
              <a:gd name="connsiteY0" fmla="*/ 993719 h 994000"/>
              <a:gd name="connsiteX1" fmla="*/ 0 w 1348325"/>
              <a:gd name="connsiteY1" fmla="*/ 673679 h 994000"/>
              <a:gd name="connsiteX2" fmla="*/ 670560 w 1348325"/>
              <a:gd name="connsiteY2" fmla="*/ 673679 h 994000"/>
              <a:gd name="connsiteX3" fmla="*/ 1321399 w 1348325"/>
              <a:gd name="connsiteY3" fmla="*/ 2685 h 994000"/>
              <a:gd name="connsiteX4" fmla="*/ 1215215 w 1348325"/>
              <a:gd name="connsiteY4" fmla="*/ 450807 h 994000"/>
              <a:gd name="connsiteX5" fmla="*/ 1127024 w 1348325"/>
              <a:gd name="connsiteY5" fmla="*/ 724809 h 994000"/>
              <a:gd name="connsiteX6" fmla="*/ 670560 w 1348325"/>
              <a:gd name="connsiteY6" fmla="*/ 993719 h 994000"/>
              <a:gd name="connsiteX0" fmla="*/ 69732 w 747497"/>
              <a:gd name="connsiteY0" fmla="*/ 993719 h 994000"/>
              <a:gd name="connsiteX1" fmla="*/ 69732 w 747497"/>
              <a:gd name="connsiteY1" fmla="*/ 673679 h 994000"/>
              <a:gd name="connsiteX2" fmla="*/ 720571 w 747497"/>
              <a:gd name="connsiteY2" fmla="*/ 2685 h 994000"/>
              <a:gd name="connsiteX3" fmla="*/ 614387 w 747497"/>
              <a:gd name="connsiteY3" fmla="*/ 450807 h 994000"/>
              <a:gd name="connsiteX4" fmla="*/ 526196 w 747497"/>
              <a:gd name="connsiteY4" fmla="*/ 724809 h 994000"/>
              <a:gd name="connsiteX5" fmla="*/ 69732 w 747497"/>
              <a:gd name="connsiteY5" fmla="*/ 993719 h 994000"/>
              <a:gd name="connsiteX0" fmla="*/ 69732 w 735405"/>
              <a:gd name="connsiteY0" fmla="*/ 991058 h 991339"/>
              <a:gd name="connsiteX1" fmla="*/ 69732 w 735405"/>
              <a:gd name="connsiteY1" fmla="*/ 671018 h 991339"/>
              <a:gd name="connsiteX2" fmla="*/ 261005 w 735405"/>
              <a:gd name="connsiteY2" fmla="*/ 467430 h 991339"/>
              <a:gd name="connsiteX3" fmla="*/ 720571 w 735405"/>
              <a:gd name="connsiteY3" fmla="*/ 24 h 991339"/>
              <a:gd name="connsiteX4" fmla="*/ 614387 w 735405"/>
              <a:gd name="connsiteY4" fmla="*/ 448146 h 991339"/>
              <a:gd name="connsiteX5" fmla="*/ 526196 w 735405"/>
              <a:gd name="connsiteY5" fmla="*/ 722148 h 991339"/>
              <a:gd name="connsiteX6" fmla="*/ 69732 w 735405"/>
              <a:gd name="connsiteY6" fmla="*/ 991058 h 991339"/>
              <a:gd name="connsiteX0" fmla="*/ 43079 w 707537"/>
              <a:gd name="connsiteY0" fmla="*/ 991287 h 991568"/>
              <a:gd name="connsiteX1" fmla="*/ 43079 w 707537"/>
              <a:gd name="connsiteY1" fmla="*/ 671247 h 991568"/>
              <a:gd name="connsiteX2" fmla="*/ 254766 w 707537"/>
              <a:gd name="connsiteY2" fmla="*/ 512673 h 991568"/>
              <a:gd name="connsiteX3" fmla="*/ 693918 w 707537"/>
              <a:gd name="connsiteY3" fmla="*/ 253 h 991568"/>
              <a:gd name="connsiteX4" fmla="*/ 587734 w 707537"/>
              <a:gd name="connsiteY4" fmla="*/ 448375 h 991568"/>
              <a:gd name="connsiteX5" fmla="*/ 499543 w 707537"/>
              <a:gd name="connsiteY5" fmla="*/ 722377 h 991568"/>
              <a:gd name="connsiteX6" fmla="*/ 43079 w 707537"/>
              <a:gd name="connsiteY6" fmla="*/ 991287 h 991568"/>
              <a:gd name="connsiteX0" fmla="*/ 49377 w 713835"/>
              <a:gd name="connsiteY0" fmla="*/ 991287 h 994690"/>
              <a:gd name="connsiteX1" fmla="*/ 49377 w 713835"/>
              <a:gd name="connsiteY1" fmla="*/ 671247 h 994690"/>
              <a:gd name="connsiteX2" fmla="*/ 261064 w 713835"/>
              <a:gd name="connsiteY2" fmla="*/ 512673 h 994690"/>
              <a:gd name="connsiteX3" fmla="*/ 700216 w 713835"/>
              <a:gd name="connsiteY3" fmla="*/ 253 h 994690"/>
              <a:gd name="connsiteX4" fmla="*/ 594032 w 713835"/>
              <a:gd name="connsiteY4" fmla="*/ 448375 h 994690"/>
              <a:gd name="connsiteX5" fmla="*/ 49377 w 713835"/>
              <a:gd name="connsiteY5" fmla="*/ 991287 h 994690"/>
              <a:gd name="connsiteX0" fmla="*/ 36835 w 701293"/>
              <a:gd name="connsiteY0" fmla="*/ 991287 h 998694"/>
              <a:gd name="connsiteX1" fmla="*/ 71168 w 701293"/>
              <a:gd name="connsiteY1" fmla="*/ 746953 h 998694"/>
              <a:gd name="connsiteX2" fmla="*/ 248522 w 701293"/>
              <a:gd name="connsiteY2" fmla="*/ 512673 h 998694"/>
              <a:gd name="connsiteX3" fmla="*/ 687674 w 701293"/>
              <a:gd name="connsiteY3" fmla="*/ 253 h 998694"/>
              <a:gd name="connsiteX4" fmla="*/ 581490 w 701293"/>
              <a:gd name="connsiteY4" fmla="*/ 448375 h 998694"/>
              <a:gd name="connsiteX5" fmla="*/ 36835 w 701293"/>
              <a:gd name="connsiteY5" fmla="*/ 991287 h 998694"/>
              <a:gd name="connsiteX0" fmla="*/ 34386 w 703433"/>
              <a:gd name="connsiteY0" fmla="*/ 991080 h 998666"/>
              <a:gd name="connsiteX1" fmla="*/ 68719 w 703433"/>
              <a:gd name="connsiteY1" fmla="*/ 746746 h 998666"/>
              <a:gd name="connsiteX2" fmla="*/ 170430 w 703433"/>
              <a:gd name="connsiteY2" fmla="*/ 475054 h 998666"/>
              <a:gd name="connsiteX3" fmla="*/ 685225 w 703433"/>
              <a:gd name="connsiteY3" fmla="*/ 46 h 998666"/>
              <a:gd name="connsiteX4" fmla="*/ 579041 w 703433"/>
              <a:gd name="connsiteY4" fmla="*/ 448168 h 998666"/>
              <a:gd name="connsiteX5" fmla="*/ 34386 w 703433"/>
              <a:gd name="connsiteY5" fmla="*/ 991080 h 998666"/>
              <a:gd name="connsiteX0" fmla="*/ 34386 w 690616"/>
              <a:gd name="connsiteY0" fmla="*/ 993256 h 1000842"/>
              <a:gd name="connsiteX1" fmla="*/ 68719 w 690616"/>
              <a:gd name="connsiteY1" fmla="*/ 748922 h 1000842"/>
              <a:gd name="connsiteX2" fmla="*/ 170430 w 690616"/>
              <a:gd name="connsiteY2" fmla="*/ 477230 h 1000842"/>
              <a:gd name="connsiteX3" fmla="*/ 398219 w 690616"/>
              <a:gd name="connsiteY3" fmla="*/ 286350 h 1000842"/>
              <a:gd name="connsiteX4" fmla="*/ 685225 w 690616"/>
              <a:gd name="connsiteY4" fmla="*/ 2222 h 1000842"/>
              <a:gd name="connsiteX5" fmla="*/ 579041 w 690616"/>
              <a:gd name="connsiteY5" fmla="*/ 450344 h 1000842"/>
              <a:gd name="connsiteX6" fmla="*/ 34386 w 690616"/>
              <a:gd name="connsiteY6" fmla="*/ 993256 h 1000842"/>
              <a:gd name="connsiteX0" fmla="*/ 33684 w 689914"/>
              <a:gd name="connsiteY0" fmla="*/ 993256 h 1000289"/>
              <a:gd name="connsiteX1" fmla="*/ 68017 w 689914"/>
              <a:gd name="connsiteY1" fmla="*/ 748922 h 1000289"/>
              <a:gd name="connsiteX2" fmla="*/ 146527 w 689914"/>
              <a:gd name="connsiteY2" fmla="*/ 598587 h 1000289"/>
              <a:gd name="connsiteX3" fmla="*/ 397517 w 689914"/>
              <a:gd name="connsiteY3" fmla="*/ 286350 h 1000289"/>
              <a:gd name="connsiteX4" fmla="*/ 684523 w 689914"/>
              <a:gd name="connsiteY4" fmla="*/ 2222 h 1000289"/>
              <a:gd name="connsiteX5" fmla="*/ 578339 w 689914"/>
              <a:gd name="connsiteY5" fmla="*/ 450344 h 1000289"/>
              <a:gd name="connsiteX6" fmla="*/ 33684 w 689914"/>
              <a:gd name="connsiteY6" fmla="*/ 993256 h 1000289"/>
              <a:gd name="connsiteX0" fmla="*/ 68211 w 724441"/>
              <a:gd name="connsiteY0" fmla="*/ 993256 h 1016194"/>
              <a:gd name="connsiteX1" fmla="*/ 20363 w 724441"/>
              <a:gd name="connsiteY1" fmla="*/ 883988 h 1016194"/>
              <a:gd name="connsiteX2" fmla="*/ 181054 w 724441"/>
              <a:gd name="connsiteY2" fmla="*/ 598587 h 1016194"/>
              <a:gd name="connsiteX3" fmla="*/ 432044 w 724441"/>
              <a:gd name="connsiteY3" fmla="*/ 286350 h 1016194"/>
              <a:gd name="connsiteX4" fmla="*/ 719050 w 724441"/>
              <a:gd name="connsiteY4" fmla="*/ 2222 h 1016194"/>
              <a:gd name="connsiteX5" fmla="*/ 612866 w 724441"/>
              <a:gd name="connsiteY5" fmla="*/ 450344 h 1016194"/>
              <a:gd name="connsiteX6" fmla="*/ 68211 w 724441"/>
              <a:gd name="connsiteY6" fmla="*/ 993256 h 1016194"/>
              <a:gd name="connsiteX0" fmla="*/ 66406 w 723099"/>
              <a:gd name="connsiteY0" fmla="*/ 993256 h 1000319"/>
              <a:gd name="connsiteX1" fmla="*/ 18558 w 723099"/>
              <a:gd name="connsiteY1" fmla="*/ 883988 h 1000319"/>
              <a:gd name="connsiteX2" fmla="*/ 179249 w 723099"/>
              <a:gd name="connsiteY2" fmla="*/ 598587 h 1000319"/>
              <a:gd name="connsiteX3" fmla="*/ 430239 w 723099"/>
              <a:gd name="connsiteY3" fmla="*/ 286350 h 1000319"/>
              <a:gd name="connsiteX4" fmla="*/ 717245 w 723099"/>
              <a:gd name="connsiteY4" fmla="*/ 2222 h 1000319"/>
              <a:gd name="connsiteX5" fmla="*/ 611061 w 723099"/>
              <a:gd name="connsiteY5" fmla="*/ 450344 h 1000319"/>
              <a:gd name="connsiteX6" fmla="*/ 579269 w 723099"/>
              <a:gd name="connsiteY6" fmla="*/ 701224 h 1000319"/>
              <a:gd name="connsiteX7" fmla="*/ 66406 w 723099"/>
              <a:gd name="connsiteY7" fmla="*/ 993256 h 1000319"/>
              <a:gd name="connsiteX0" fmla="*/ 52933 w 709626"/>
              <a:gd name="connsiteY0" fmla="*/ 993256 h 1004598"/>
              <a:gd name="connsiteX1" fmla="*/ 41262 w 709626"/>
              <a:gd name="connsiteY1" fmla="*/ 939102 h 1004598"/>
              <a:gd name="connsiteX2" fmla="*/ 5085 w 709626"/>
              <a:gd name="connsiteY2" fmla="*/ 883988 h 1004598"/>
              <a:gd name="connsiteX3" fmla="*/ 165776 w 709626"/>
              <a:gd name="connsiteY3" fmla="*/ 598587 h 1004598"/>
              <a:gd name="connsiteX4" fmla="*/ 416766 w 709626"/>
              <a:gd name="connsiteY4" fmla="*/ 286350 h 1004598"/>
              <a:gd name="connsiteX5" fmla="*/ 703772 w 709626"/>
              <a:gd name="connsiteY5" fmla="*/ 2222 h 1004598"/>
              <a:gd name="connsiteX6" fmla="*/ 597588 w 709626"/>
              <a:gd name="connsiteY6" fmla="*/ 450344 h 1004598"/>
              <a:gd name="connsiteX7" fmla="*/ 565796 w 709626"/>
              <a:gd name="connsiteY7" fmla="*/ 701224 h 1004598"/>
              <a:gd name="connsiteX8" fmla="*/ 52933 w 709626"/>
              <a:gd name="connsiteY8" fmla="*/ 993256 h 1004598"/>
              <a:gd name="connsiteX0" fmla="*/ 133544 w 709626"/>
              <a:gd name="connsiteY0" fmla="*/ 969738 h 984271"/>
              <a:gd name="connsiteX1" fmla="*/ 41262 w 709626"/>
              <a:gd name="connsiteY1" fmla="*/ 939102 h 984271"/>
              <a:gd name="connsiteX2" fmla="*/ 5085 w 709626"/>
              <a:gd name="connsiteY2" fmla="*/ 883988 h 984271"/>
              <a:gd name="connsiteX3" fmla="*/ 165776 w 709626"/>
              <a:gd name="connsiteY3" fmla="*/ 598587 h 984271"/>
              <a:gd name="connsiteX4" fmla="*/ 416766 w 709626"/>
              <a:gd name="connsiteY4" fmla="*/ 286350 h 984271"/>
              <a:gd name="connsiteX5" fmla="*/ 703772 w 709626"/>
              <a:gd name="connsiteY5" fmla="*/ 2222 h 984271"/>
              <a:gd name="connsiteX6" fmla="*/ 597588 w 709626"/>
              <a:gd name="connsiteY6" fmla="*/ 450344 h 984271"/>
              <a:gd name="connsiteX7" fmla="*/ 565796 w 709626"/>
              <a:gd name="connsiteY7" fmla="*/ 701224 h 984271"/>
              <a:gd name="connsiteX8" fmla="*/ 133544 w 709626"/>
              <a:gd name="connsiteY8" fmla="*/ 969738 h 984271"/>
              <a:gd name="connsiteX0" fmla="*/ 101885 w 677967"/>
              <a:gd name="connsiteY0" fmla="*/ 969738 h 984271"/>
              <a:gd name="connsiteX1" fmla="*/ 9603 w 677967"/>
              <a:gd name="connsiteY1" fmla="*/ 939102 h 984271"/>
              <a:gd name="connsiteX2" fmla="*/ 12285 w 677967"/>
              <a:gd name="connsiteY2" fmla="*/ 840287 h 984271"/>
              <a:gd name="connsiteX3" fmla="*/ 134117 w 677967"/>
              <a:gd name="connsiteY3" fmla="*/ 598587 h 984271"/>
              <a:gd name="connsiteX4" fmla="*/ 385107 w 677967"/>
              <a:gd name="connsiteY4" fmla="*/ 286350 h 984271"/>
              <a:gd name="connsiteX5" fmla="*/ 672113 w 677967"/>
              <a:gd name="connsiteY5" fmla="*/ 2222 h 984271"/>
              <a:gd name="connsiteX6" fmla="*/ 565929 w 677967"/>
              <a:gd name="connsiteY6" fmla="*/ 450344 h 984271"/>
              <a:gd name="connsiteX7" fmla="*/ 534137 w 677967"/>
              <a:gd name="connsiteY7" fmla="*/ 701224 h 984271"/>
              <a:gd name="connsiteX8" fmla="*/ 101885 w 677967"/>
              <a:gd name="connsiteY8" fmla="*/ 969738 h 984271"/>
              <a:gd name="connsiteX0" fmla="*/ 101885 w 677967"/>
              <a:gd name="connsiteY0" fmla="*/ 969738 h 971546"/>
              <a:gd name="connsiteX1" fmla="*/ 9603 w 677967"/>
              <a:gd name="connsiteY1" fmla="*/ 939102 h 971546"/>
              <a:gd name="connsiteX2" fmla="*/ 12285 w 677967"/>
              <a:gd name="connsiteY2" fmla="*/ 840287 h 971546"/>
              <a:gd name="connsiteX3" fmla="*/ 134117 w 677967"/>
              <a:gd name="connsiteY3" fmla="*/ 598587 h 971546"/>
              <a:gd name="connsiteX4" fmla="*/ 385107 w 677967"/>
              <a:gd name="connsiteY4" fmla="*/ 286350 h 971546"/>
              <a:gd name="connsiteX5" fmla="*/ 672113 w 677967"/>
              <a:gd name="connsiteY5" fmla="*/ 2222 h 971546"/>
              <a:gd name="connsiteX6" fmla="*/ 565929 w 677967"/>
              <a:gd name="connsiteY6" fmla="*/ 450344 h 971546"/>
              <a:gd name="connsiteX7" fmla="*/ 274511 w 677967"/>
              <a:gd name="connsiteY7" fmla="*/ 890682 h 971546"/>
              <a:gd name="connsiteX8" fmla="*/ 101885 w 677967"/>
              <a:gd name="connsiteY8" fmla="*/ 969738 h 971546"/>
              <a:gd name="connsiteX0" fmla="*/ 101885 w 677967"/>
              <a:gd name="connsiteY0" fmla="*/ 969738 h 973141"/>
              <a:gd name="connsiteX1" fmla="*/ 9603 w 677967"/>
              <a:gd name="connsiteY1" fmla="*/ 939102 h 973141"/>
              <a:gd name="connsiteX2" fmla="*/ 12285 w 677967"/>
              <a:gd name="connsiteY2" fmla="*/ 840287 h 973141"/>
              <a:gd name="connsiteX3" fmla="*/ 134117 w 677967"/>
              <a:gd name="connsiteY3" fmla="*/ 598587 h 973141"/>
              <a:gd name="connsiteX4" fmla="*/ 385107 w 677967"/>
              <a:gd name="connsiteY4" fmla="*/ 286350 h 973141"/>
              <a:gd name="connsiteX5" fmla="*/ 672113 w 677967"/>
              <a:gd name="connsiteY5" fmla="*/ 2222 h 973141"/>
              <a:gd name="connsiteX6" fmla="*/ 565929 w 677967"/>
              <a:gd name="connsiteY6" fmla="*/ 450344 h 973141"/>
              <a:gd name="connsiteX7" fmla="*/ 262249 w 677967"/>
              <a:gd name="connsiteY7" fmla="*/ 863645 h 973141"/>
              <a:gd name="connsiteX8" fmla="*/ 101885 w 677967"/>
              <a:gd name="connsiteY8" fmla="*/ 969738 h 973141"/>
              <a:gd name="connsiteX0" fmla="*/ 101213 w 677295"/>
              <a:gd name="connsiteY0" fmla="*/ 969738 h 983955"/>
              <a:gd name="connsiteX1" fmla="*/ 10378 w 677295"/>
              <a:gd name="connsiteY1" fmla="*/ 971045 h 983955"/>
              <a:gd name="connsiteX2" fmla="*/ 11613 w 677295"/>
              <a:gd name="connsiteY2" fmla="*/ 840287 h 983955"/>
              <a:gd name="connsiteX3" fmla="*/ 133445 w 677295"/>
              <a:gd name="connsiteY3" fmla="*/ 598587 h 983955"/>
              <a:gd name="connsiteX4" fmla="*/ 384435 w 677295"/>
              <a:gd name="connsiteY4" fmla="*/ 286350 h 983955"/>
              <a:gd name="connsiteX5" fmla="*/ 671441 w 677295"/>
              <a:gd name="connsiteY5" fmla="*/ 2222 h 983955"/>
              <a:gd name="connsiteX6" fmla="*/ 565257 w 677295"/>
              <a:gd name="connsiteY6" fmla="*/ 450344 h 983955"/>
              <a:gd name="connsiteX7" fmla="*/ 261577 w 677295"/>
              <a:gd name="connsiteY7" fmla="*/ 863645 h 983955"/>
              <a:gd name="connsiteX8" fmla="*/ 101213 w 677295"/>
              <a:gd name="connsiteY8" fmla="*/ 969738 h 983955"/>
              <a:gd name="connsiteX0" fmla="*/ 101213 w 679139"/>
              <a:gd name="connsiteY0" fmla="*/ 970402 h 984619"/>
              <a:gd name="connsiteX1" fmla="*/ 10378 w 679139"/>
              <a:gd name="connsiteY1" fmla="*/ 971709 h 984619"/>
              <a:gd name="connsiteX2" fmla="*/ 11613 w 679139"/>
              <a:gd name="connsiteY2" fmla="*/ 840951 h 984619"/>
              <a:gd name="connsiteX3" fmla="*/ 133445 w 679139"/>
              <a:gd name="connsiteY3" fmla="*/ 599251 h 984619"/>
              <a:gd name="connsiteX4" fmla="*/ 349039 w 679139"/>
              <a:gd name="connsiteY4" fmla="*/ 268912 h 984619"/>
              <a:gd name="connsiteX5" fmla="*/ 671441 w 679139"/>
              <a:gd name="connsiteY5" fmla="*/ 2886 h 984619"/>
              <a:gd name="connsiteX6" fmla="*/ 565257 w 679139"/>
              <a:gd name="connsiteY6" fmla="*/ 451008 h 984619"/>
              <a:gd name="connsiteX7" fmla="*/ 261577 w 679139"/>
              <a:gd name="connsiteY7" fmla="*/ 864309 h 984619"/>
              <a:gd name="connsiteX8" fmla="*/ 101213 w 679139"/>
              <a:gd name="connsiteY8" fmla="*/ 970402 h 984619"/>
              <a:gd name="connsiteX0" fmla="*/ 99673 w 677599"/>
              <a:gd name="connsiteY0" fmla="*/ 970608 h 984825"/>
              <a:gd name="connsiteX1" fmla="*/ 8838 w 677599"/>
              <a:gd name="connsiteY1" fmla="*/ 971915 h 984825"/>
              <a:gd name="connsiteX2" fmla="*/ 10073 w 677599"/>
              <a:gd name="connsiteY2" fmla="*/ 841157 h 984825"/>
              <a:gd name="connsiteX3" fmla="*/ 109882 w 677599"/>
              <a:gd name="connsiteY3" fmla="*/ 577032 h 984825"/>
              <a:gd name="connsiteX4" fmla="*/ 347499 w 677599"/>
              <a:gd name="connsiteY4" fmla="*/ 269118 h 984825"/>
              <a:gd name="connsiteX5" fmla="*/ 669901 w 677599"/>
              <a:gd name="connsiteY5" fmla="*/ 3092 h 984825"/>
              <a:gd name="connsiteX6" fmla="*/ 563717 w 677599"/>
              <a:gd name="connsiteY6" fmla="*/ 451214 h 984825"/>
              <a:gd name="connsiteX7" fmla="*/ 260037 w 677599"/>
              <a:gd name="connsiteY7" fmla="*/ 864515 h 984825"/>
              <a:gd name="connsiteX8" fmla="*/ 99673 w 677599"/>
              <a:gd name="connsiteY8" fmla="*/ 970608 h 984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677599" h="984825">
                <a:moveTo>
                  <a:pt x="99673" y="970608"/>
                </a:moveTo>
                <a:cubicBezTo>
                  <a:pt x="57806" y="988508"/>
                  <a:pt x="16813" y="990126"/>
                  <a:pt x="8838" y="971915"/>
                </a:cubicBezTo>
                <a:cubicBezTo>
                  <a:pt x="863" y="953704"/>
                  <a:pt x="-6768" y="906971"/>
                  <a:pt x="10073" y="841157"/>
                </a:cubicBezTo>
                <a:cubicBezTo>
                  <a:pt x="26914" y="775343"/>
                  <a:pt x="53644" y="672372"/>
                  <a:pt x="109882" y="577032"/>
                </a:cubicBezTo>
                <a:cubicBezTo>
                  <a:pt x="166120" y="481692"/>
                  <a:pt x="254162" y="364775"/>
                  <a:pt x="347499" y="269118"/>
                </a:cubicBezTo>
                <a:cubicBezTo>
                  <a:pt x="440836" y="173461"/>
                  <a:pt x="633865" y="-27257"/>
                  <a:pt x="669901" y="3092"/>
                </a:cubicBezTo>
                <a:cubicBezTo>
                  <a:pt x="705937" y="33441"/>
                  <a:pt x="606111" y="348736"/>
                  <a:pt x="563717" y="451214"/>
                </a:cubicBezTo>
                <a:cubicBezTo>
                  <a:pt x="521323" y="553692"/>
                  <a:pt x="350813" y="774030"/>
                  <a:pt x="260037" y="864515"/>
                </a:cubicBezTo>
                <a:cubicBezTo>
                  <a:pt x="169261" y="955000"/>
                  <a:pt x="141540" y="952708"/>
                  <a:pt x="99673" y="970608"/>
                </a:cubicBezTo>
                <a:close/>
              </a:path>
            </a:pathLst>
          </a:custGeom>
          <a:solidFill>
            <a:schemeClr val="accent4">
              <a:lumMod val="50000"/>
              <a:lumOff val="50000"/>
              <a:alpha val="54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cxnSp>
        <p:nvCxnSpPr>
          <p:cNvPr id="84" name="Straight Connector 83"/>
          <p:cNvCxnSpPr/>
          <p:nvPr/>
        </p:nvCxnSpPr>
        <p:spPr bwMode="auto">
          <a:xfrm flipV="1">
            <a:off x="8676456" y="1623582"/>
            <a:ext cx="0" cy="454172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5" name="Straight Connector 84"/>
          <p:cNvCxnSpPr/>
          <p:nvPr/>
        </p:nvCxnSpPr>
        <p:spPr bwMode="auto">
          <a:xfrm>
            <a:off x="3489074" y="6165304"/>
            <a:ext cx="518738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3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6" name="Straight Connector 85"/>
          <p:cNvCxnSpPr/>
          <p:nvPr/>
        </p:nvCxnSpPr>
        <p:spPr bwMode="auto">
          <a:xfrm flipV="1">
            <a:off x="3491880" y="1623582"/>
            <a:ext cx="0" cy="454172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7" name="Straight Connector 86"/>
          <p:cNvCxnSpPr/>
          <p:nvPr/>
        </p:nvCxnSpPr>
        <p:spPr bwMode="auto">
          <a:xfrm>
            <a:off x="3489074" y="1628800"/>
            <a:ext cx="518738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3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8" name="Oval 87"/>
          <p:cNvSpPr/>
          <p:nvPr/>
        </p:nvSpPr>
        <p:spPr bwMode="auto">
          <a:xfrm>
            <a:off x="6724759" y="4653136"/>
            <a:ext cx="1591657" cy="1469381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89" name="Freeform 77"/>
          <p:cNvSpPr/>
          <p:nvPr/>
        </p:nvSpPr>
        <p:spPr bwMode="auto">
          <a:xfrm>
            <a:off x="3465838" y="3985548"/>
            <a:ext cx="3050378" cy="2179756"/>
          </a:xfrm>
          <a:custGeom>
            <a:avLst/>
            <a:gdLst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434905 w 2954215"/>
              <a:gd name="connsiteY3" fmla="*/ 717452 h 2124221"/>
              <a:gd name="connsiteX4" fmla="*/ 1828800 w 2954215"/>
              <a:gd name="connsiteY4" fmla="*/ 1322363 h 2124221"/>
              <a:gd name="connsiteX5" fmla="*/ 2039815 w 2954215"/>
              <a:gd name="connsiteY5" fmla="*/ 1477108 h 2124221"/>
              <a:gd name="connsiteX6" fmla="*/ 2053883 w 2954215"/>
              <a:gd name="connsiteY6" fmla="*/ 1350498 h 2124221"/>
              <a:gd name="connsiteX7" fmla="*/ 1772529 w 2954215"/>
              <a:gd name="connsiteY7" fmla="*/ 984738 h 2124221"/>
              <a:gd name="connsiteX8" fmla="*/ 1702191 w 2954215"/>
              <a:gd name="connsiteY8" fmla="*/ 661181 h 2124221"/>
              <a:gd name="connsiteX9" fmla="*/ 1561514 w 2954215"/>
              <a:gd name="connsiteY9" fmla="*/ 534572 h 2124221"/>
              <a:gd name="connsiteX10" fmla="*/ 1730326 w 2954215"/>
              <a:gd name="connsiteY10" fmla="*/ 478301 h 2124221"/>
              <a:gd name="connsiteX11" fmla="*/ 1575581 w 2954215"/>
              <a:gd name="connsiteY11" fmla="*/ 365760 h 2124221"/>
              <a:gd name="connsiteX12" fmla="*/ 1842868 w 2954215"/>
              <a:gd name="connsiteY12" fmla="*/ 351692 h 2124221"/>
              <a:gd name="connsiteX13" fmla="*/ 1448972 w 2954215"/>
              <a:gd name="connsiteY13" fmla="*/ 42203 h 2124221"/>
              <a:gd name="connsiteX14" fmla="*/ 1927274 w 2954215"/>
              <a:gd name="connsiteY14" fmla="*/ 182880 h 2124221"/>
              <a:gd name="connsiteX15" fmla="*/ 1913206 w 2954215"/>
              <a:gd name="connsiteY15" fmla="*/ 0 h 2124221"/>
              <a:gd name="connsiteX16" fmla="*/ 2194560 w 2954215"/>
              <a:gd name="connsiteY16" fmla="*/ 281354 h 2124221"/>
              <a:gd name="connsiteX17" fmla="*/ 2518117 w 2954215"/>
              <a:gd name="connsiteY17" fmla="*/ 337625 h 2124221"/>
              <a:gd name="connsiteX18" fmla="*/ 2644726 w 2954215"/>
              <a:gd name="connsiteY18" fmla="*/ 253218 h 2124221"/>
              <a:gd name="connsiteX19" fmla="*/ 2841674 w 2954215"/>
              <a:gd name="connsiteY19" fmla="*/ 407963 h 2124221"/>
              <a:gd name="connsiteX20" fmla="*/ 2686929 w 2954215"/>
              <a:gd name="connsiteY20" fmla="*/ 562708 h 2124221"/>
              <a:gd name="connsiteX21" fmla="*/ 2278966 w 2954215"/>
              <a:gd name="connsiteY21" fmla="*/ 618978 h 2124221"/>
              <a:gd name="connsiteX22" fmla="*/ 2532185 w 2954215"/>
              <a:gd name="connsiteY22" fmla="*/ 703385 h 2124221"/>
              <a:gd name="connsiteX23" fmla="*/ 2912012 w 2954215"/>
              <a:gd name="connsiteY23" fmla="*/ 590843 h 2124221"/>
              <a:gd name="connsiteX24" fmla="*/ 2954215 w 2954215"/>
              <a:gd name="connsiteY24" fmla="*/ 801858 h 2124221"/>
              <a:gd name="connsiteX25" fmla="*/ 2883877 w 2954215"/>
              <a:gd name="connsiteY25" fmla="*/ 914400 h 2124221"/>
              <a:gd name="connsiteX26" fmla="*/ 2194560 w 2954215"/>
              <a:gd name="connsiteY26" fmla="*/ 815926 h 2124221"/>
              <a:gd name="connsiteX27" fmla="*/ 2644726 w 2954215"/>
              <a:gd name="connsiteY27" fmla="*/ 1308295 h 2124221"/>
              <a:gd name="connsiteX28" fmla="*/ 2715065 w 2954215"/>
              <a:gd name="connsiteY28" fmla="*/ 1814732 h 2124221"/>
              <a:gd name="connsiteX29" fmla="*/ 2827606 w 2954215"/>
              <a:gd name="connsiteY29" fmla="*/ 2011680 h 2124221"/>
              <a:gd name="connsiteX30" fmla="*/ 2532185 w 2954215"/>
              <a:gd name="connsiteY30" fmla="*/ 2011680 h 2124221"/>
              <a:gd name="connsiteX31" fmla="*/ 1997612 w 2954215"/>
              <a:gd name="connsiteY31" fmla="*/ 2124221 h 2124221"/>
              <a:gd name="connsiteX32" fmla="*/ 1575581 w 2954215"/>
              <a:gd name="connsiteY32" fmla="*/ 1955409 h 2124221"/>
              <a:gd name="connsiteX33" fmla="*/ 1125415 w 2954215"/>
              <a:gd name="connsiteY33" fmla="*/ 1083212 h 2124221"/>
              <a:gd name="connsiteX34" fmla="*/ 956603 w 2954215"/>
              <a:gd name="connsiteY34" fmla="*/ 1069145 h 2124221"/>
              <a:gd name="connsiteX35" fmla="*/ 928468 w 2954215"/>
              <a:gd name="connsiteY35" fmla="*/ 1153551 h 2124221"/>
              <a:gd name="connsiteX36" fmla="*/ 1252025 w 2954215"/>
              <a:gd name="connsiteY36" fmla="*/ 1772529 h 2124221"/>
              <a:gd name="connsiteX37" fmla="*/ 1237957 w 2954215"/>
              <a:gd name="connsiteY37" fmla="*/ 1899138 h 2124221"/>
              <a:gd name="connsiteX38" fmla="*/ 1434905 w 2954215"/>
              <a:gd name="connsiteY38" fmla="*/ 1997612 h 2124221"/>
              <a:gd name="connsiteX39" fmla="*/ 1153551 w 2954215"/>
              <a:gd name="connsiteY39" fmla="*/ 1997612 h 2124221"/>
              <a:gd name="connsiteX40" fmla="*/ 942535 w 2954215"/>
              <a:gd name="connsiteY40" fmla="*/ 2110154 h 2124221"/>
              <a:gd name="connsiteX41" fmla="*/ 351692 w 2954215"/>
              <a:gd name="connsiteY41" fmla="*/ 2053883 h 2124221"/>
              <a:gd name="connsiteX42" fmla="*/ 182880 w 2954215"/>
              <a:gd name="connsiteY42" fmla="*/ 1392701 h 2124221"/>
              <a:gd name="connsiteX43" fmla="*/ 267286 w 2954215"/>
              <a:gd name="connsiteY43" fmla="*/ 1181686 h 2124221"/>
              <a:gd name="connsiteX44" fmla="*/ 239151 w 2954215"/>
              <a:gd name="connsiteY44" fmla="*/ 984738 h 2124221"/>
              <a:gd name="connsiteX45" fmla="*/ 0 w 2954215"/>
              <a:gd name="connsiteY45" fmla="*/ 914400 h 2124221"/>
              <a:gd name="connsiteX46" fmla="*/ 70338 w 2954215"/>
              <a:gd name="connsiteY46" fmla="*/ 661181 h 2124221"/>
              <a:gd name="connsiteX47" fmla="*/ 393895 w 2954215"/>
              <a:gd name="connsiteY47" fmla="*/ 731520 h 2124221"/>
              <a:gd name="connsiteX48" fmla="*/ 450166 w 2954215"/>
              <a:gd name="connsiteY48" fmla="*/ 998806 h 2124221"/>
              <a:gd name="connsiteX49" fmla="*/ 450166 w 2954215"/>
              <a:gd name="connsiteY49" fmla="*/ 998806 h 2124221"/>
              <a:gd name="connsiteX50" fmla="*/ 450166 w 2954215"/>
              <a:gd name="connsiteY50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25415 w 2954215"/>
              <a:gd name="connsiteY3" fmla="*/ 647114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448972 w 2954215"/>
              <a:gd name="connsiteY14" fmla="*/ 42203 h 2124221"/>
              <a:gd name="connsiteX15" fmla="*/ 1927274 w 2954215"/>
              <a:gd name="connsiteY15" fmla="*/ 182880 h 2124221"/>
              <a:gd name="connsiteX16" fmla="*/ 1913206 w 2954215"/>
              <a:gd name="connsiteY16" fmla="*/ 0 h 2124221"/>
              <a:gd name="connsiteX17" fmla="*/ 2194560 w 2954215"/>
              <a:gd name="connsiteY17" fmla="*/ 281354 h 2124221"/>
              <a:gd name="connsiteX18" fmla="*/ 2518117 w 2954215"/>
              <a:gd name="connsiteY18" fmla="*/ 337625 h 2124221"/>
              <a:gd name="connsiteX19" fmla="*/ 2644726 w 2954215"/>
              <a:gd name="connsiteY19" fmla="*/ 253218 h 2124221"/>
              <a:gd name="connsiteX20" fmla="*/ 2841674 w 2954215"/>
              <a:gd name="connsiteY20" fmla="*/ 407963 h 2124221"/>
              <a:gd name="connsiteX21" fmla="*/ 2686929 w 2954215"/>
              <a:gd name="connsiteY21" fmla="*/ 562708 h 2124221"/>
              <a:gd name="connsiteX22" fmla="*/ 2278966 w 2954215"/>
              <a:gd name="connsiteY22" fmla="*/ 618978 h 2124221"/>
              <a:gd name="connsiteX23" fmla="*/ 2532185 w 2954215"/>
              <a:gd name="connsiteY23" fmla="*/ 703385 h 2124221"/>
              <a:gd name="connsiteX24" fmla="*/ 2912012 w 2954215"/>
              <a:gd name="connsiteY24" fmla="*/ 590843 h 2124221"/>
              <a:gd name="connsiteX25" fmla="*/ 2954215 w 2954215"/>
              <a:gd name="connsiteY25" fmla="*/ 801858 h 2124221"/>
              <a:gd name="connsiteX26" fmla="*/ 2883877 w 2954215"/>
              <a:gd name="connsiteY26" fmla="*/ 914400 h 2124221"/>
              <a:gd name="connsiteX27" fmla="*/ 2194560 w 2954215"/>
              <a:gd name="connsiteY27" fmla="*/ 815926 h 2124221"/>
              <a:gd name="connsiteX28" fmla="*/ 2644726 w 2954215"/>
              <a:gd name="connsiteY28" fmla="*/ 1308295 h 2124221"/>
              <a:gd name="connsiteX29" fmla="*/ 2715065 w 2954215"/>
              <a:gd name="connsiteY29" fmla="*/ 1814732 h 2124221"/>
              <a:gd name="connsiteX30" fmla="*/ 2827606 w 2954215"/>
              <a:gd name="connsiteY30" fmla="*/ 2011680 h 2124221"/>
              <a:gd name="connsiteX31" fmla="*/ 2532185 w 2954215"/>
              <a:gd name="connsiteY31" fmla="*/ 2011680 h 2124221"/>
              <a:gd name="connsiteX32" fmla="*/ 1997612 w 2954215"/>
              <a:gd name="connsiteY32" fmla="*/ 2124221 h 2124221"/>
              <a:gd name="connsiteX33" fmla="*/ 1575581 w 2954215"/>
              <a:gd name="connsiteY33" fmla="*/ 1955409 h 2124221"/>
              <a:gd name="connsiteX34" fmla="*/ 1125415 w 2954215"/>
              <a:gd name="connsiteY34" fmla="*/ 1083212 h 2124221"/>
              <a:gd name="connsiteX35" fmla="*/ 956603 w 2954215"/>
              <a:gd name="connsiteY35" fmla="*/ 1069145 h 2124221"/>
              <a:gd name="connsiteX36" fmla="*/ 928468 w 2954215"/>
              <a:gd name="connsiteY36" fmla="*/ 1153551 h 2124221"/>
              <a:gd name="connsiteX37" fmla="*/ 1252025 w 2954215"/>
              <a:gd name="connsiteY37" fmla="*/ 1772529 h 2124221"/>
              <a:gd name="connsiteX38" fmla="*/ 1237957 w 2954215"/>
              <a:gd name="connsiteY38" fmla="*/ 1899138 h 2124221"/>
              <a:gd name="connsiteX39" fmla="*/ 1434905 w 2954215"/>
              <a:gd name="connsiteY39" fmla="*/ 1997612 h 2124221"/>
              <a:gd name="connsiteX40" fmla="*/ 1153551 w 2954215"/>
              <a:gd name="connsiteY40" fmla="*/ 1997612 h 2124221"/>
              <a:gd name="connsiteX41" fmla="*/ 942535 w 2954215"/>
              <a:gd name="connsiteY41" fmla="*/ 2110154 h 2124221"/>
              <a:gd name="connsiteX42" fmla="*/ 351692 w 2954215"/>
              <a:gd name="connsiteY42" fmla="*/ 2053883 h 2124221"/>
              <a:gd name="connsiteX43" fmla="*/ 182880 w 2954215"/>
              <a:gd name="connsiteY43" fmla="*/ 1392701 h 2124221"/>
              <a:gd name="connsiteX44" fmla="*/ 267286 w 2954215"/>
              <a:gd name="connsiteY44" fmla="*/ 1181686 h 2124221"/>
              <a:gd name="connsiteX45" fmla="*/ 239151 w 2954215"/>
              <a:gd name="connsiteY45" fmla="*/ 984738 h 2124221"/>
              <a:gd name="connsiteX46" fmla="*/ 0 w 2954215"/>
              <a:gd name="connsiteY46" fmla="*/ 914400 h 2124221"/>
              <a:gd name="connsiteX47" fmla="*/ 70338 w 2954215"/>
              <a:gd name="connsiteY47" fmla="*/ 661181 h 2124221"/>
              <a:gd name="connsiteX48" fmla="*/ 393895 w 2954215"/>
              <a:gd name="connsiteY48" fmla="*/ 731520 h 2124221"/>
              <a:gd name="connsiteX49" fmla="*/ 450166 w 2954215"/>
              <a:gd name="connsiteY49" fmla="*/ 998806 h 2124221"/>
              <a:gd name="connsiteX50" fmla="*/ 450166 w 2954215"/>
              <a:gd name="connsiteY50" fmla="*/ 998806 h 2124221"/>
              <a:gd name="connsiteX51" fmla="*/ 450166 w 2954215"/>
              <a:gd name="connsiteY51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81685 w 2954215"/>
              <a:gd name="connsiteY3" fmla="*/ 548640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448972 w 2954215"/>
              <a:gd name="connsiteY14" fmla="*/ 42203 h 2124221"/>
              <a:gd name="connsiteX15" fmla="*/ 1927274 w 2954215"/>
              <a:gd name="connsiteY15" fmla="*/ 182880 h 2124221"/>
              <a:gd name="connsiteX16" fmla="*/ 1913206 w 2954215"/>
              <a:gd name="connsiteY16" fmla="*/ 0 h 2124221"/>
              <a:gd name="connsiteX17" fmla="*/ 2194560 w 2954215"/>
              <a:gd name="connsiteY17" fmla="*/ 281354 h 2124221"/>
              <a:gd name="connsiteX18" fmla="*/ 2518117 w 2954215"/>
              <a:gd name="connsiteY18" fmla="*/ 337625 h 2124221"/>
              <a:gd name="connsiteX19" fmla="*/ 2644726 w 2954215"/>
              <a:gd name="connsiteY19" fmla="*/ 253218 h 2124221"/>
              <a:gd name="connsiteX20" fmla="*/ 2841674 w 2954215"/>
              <a:gd name="connsiteY20" fmla="*/ 407963 h 2124221"/>
              <a:gd name="connsiteX21" fmla="*/ 2686929 w 2954215"/>
              <a:gd name="connsiteY21" fmla="*/ 562708 h 2124221"/>
              <a:gd name="connsiteX22" fmla="*/ 2278966 w 2954215"/>
              <a:gd name="connsiteY22" fmla="*/ 618978 h 2124221"/>
              <a:gd name="connsiteX23" fmla="*/ 2532185 w 2954215"/>
              <a:gd name="connsiteY23" fmla="*/ 703385 h 2124221"/>
              <a:gd name="connsiteX24" fmla="*/ 2912012 w 2954215"/>
              <a:gd name="connsiteY24" fmla="*/ 590843 h 2124221"/>
              <a:gd name="connsiteX25" fmla="*/ 2954215 w 2954215"/>
              <a:gd name="connsiteY25" fmla="*/ 801858 h 2124221"/>
              <a:gd name="connsiteX26" fmla="*/ 2883877 w 2954215"/>
              <a:gd name="connsiteY26" fmla="*/ 914400 h 2124221"/>
              <a:gd name="connsiteX27" fmla="*/ 2194560 w 2954215"/>
              <a:gd name="connsiteY27" fmla="*/ 815926 h 2124221"/>
              <a:gd name="connsiteX28" fmla="*/ 2644726 w 2954215"/>
              <a:gd name="connsiteY28" fmla="*/ 1308295 h 2124221"/>
              <a:gd name="connsiteX29" fmla="*/ 2715065 w 2954215"/>
              <a:gd name="connsiteY29" fmla="*/ 1814732 h 2124221"/>
              <a:gd name="connsiteX30" fmla="*/ 2827606 w 2954215"/>
              <a:gd name="connsiteY30" fmla="*/ 2011680 h 2124221"/>
              <a:gd name="connsiteX31" fmla="*/ 2532185 w 2954215"/>
              <a:gd name="connsiteY31" fmla="*/ 2011680 h 2124221"/>
              <a:gd name="connsiteX32" fmla="*/ 1997612 w 2954215"/>
              <a:gd name="connsiteY32" fmla="*/ 2124221 h 2124221"/>
              <a:gd name="connsiteX33" fmla="*/ 1575581 w 2954215"/>
              <a:gd name="connsiteY33" fmla="*/ 1955409 h 2124221"/>
              <a:gd name="connsiteX34" fmla="*/ 1125415 w 2954215"/>
              <a:gd name="connsiteY34" fmla="*/ 1083212 h 2124221"/>
              <a:gd name="connsiteX35" fmla="*/ 956603 w 2954215"/>
              <a:gd name="connsiteY35" fmla="*/ 1069145 h 2124221"/>
              <a:gd name="connsiteX36" fmla="*/ 928468 w 2954215"/>
              <a:gd name="connsiteY36" fmla="*/ 1153551 h 2124221"/>
              <a:gd name="connsiteX37" fmla="*/ 1252025 w 2954215"/>
              <a:gd name="connsiteY37" fmla="*/ 1772529 h 2124221"/>
              <a:gd name="connsiteX38" fmla="*/ 1237957 w 2954215"/>
              <a:gd name="connsiteY38" fmla="*/ 1899138 h 2124221"/>
              <a:gd name="connsiteX39" fmla="*/ 1434905 w 2954215"/>
              <a:gd name="connsiteY39" fmla="*/ 1997612 h 2124221"/>
              <a:gd name="connsiteX40" fmla="*/ 1153551 w 2954215"/>
              <a:gd name="connsiteY40" fmla="*/ 1997612 h 2124221"/>
              <a:gd name="connsiteX41" fmla="*/ 942535 w 2954215"/>
              <a:gd name="connsiteY41" fmla="*/ 2110154 h 2124221"/>
              <a:gd name="connsiteX42" fmla="*/ 351692 w 2954215"/>
              <a:gd name="connsiteY42" fmla="*/ 2053883 h 2124221"/>
              <a:gd name="connsiteX43" fmla="*/ 182880 w 2954215"/>
              <a:gd name="connsiteY43" fmla="*/ 1392701 h 2124221"/>
              <a:gd name="connsiteX44" fmla="*/ 267286 w 2954215"/>
              <a:gd name="connsiteY44" fmla="*/ 1181686 h 2124221"/>
              <a:gd name="connsiteX45" fmla="*/ 239151 w 2954215"/>
              <a:gd name="connsiteY45" fmla="*/ 984738 h 2124221"/>
              <a:gd name="connsiteX46" fmla="*/ 0 w 2954215"/>
              <a:gd name="connsiteY46" fmla="*/ 914400 h 2124221"/>
              <a:gd name="connsiteX47" fmla="*/ 70338 w 2954215"/>
              <a:gd name="connsiteY47" fmla="*/ 661181 h 2124221"/>
              <a:gd name="connsiteX48" fmla="*/ 393895 w 2954215"/>
              <a:gd name="connsiteY48" fmla="*/ 731520 h 2124221"/>
              <a:gd name="connsiteX49" fmla="*/ 450166 w 2954215"/>
              <a:gd name="connsiteY49" fmla="*/ 998806 h 2124221"/>
              <a:gd name="connsiteX50" fmla="*/ 450166 w 2954215"/>
              <a:gd name="connsiteY50" fmla="*/ 998806 h 2124221"/>
              <a:gd name="connsiteX51" fmla="*/ 450166 w 2954215"/>
              <a:gd name="connsiteY51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81685 w 2954215"/>
              <a:gd name="connsiteY3" fmla="*/ 548640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448972 w 2954215"/>
              <a:gd name="connsiteY14" fmla="*/ 42203 h 2124221"/>
              <a:gd name="connsiteX15" fmla="*/ 1741317 w 2954215"/>
              <a:gd name="connsiteY15" fmla="*/ 137127 h 2124221"/>
              <a:gd name="connsiteX16" fmla="*/ 1927274 w 2954215"/>
              <a:gd name="connsiteY16" fmla="*/ 182880 h 2124221"/>
              <a:gd name="connsiteX17" fmla="*/ 1913206 w 2954215"/>
              <a:gd name="connsiteY17" fmla="*/ 0 h 2124221"/>
              <a:gd name="connsiteX18" fmla="*/ 2194560 w 2954215"/>
              <a:gd name="connsiteY18" fmla="*/ 281354 h 2124221"/>
              <a:gd name="connsiteX19" fmla="*/ 2518117 w 2954215"/>
              <a:gd name="connsiteY19" fmla="*/ 337625 h 2124221"/>
              <a:gd name="connsiteX20" fmla="*/ 2644726 w 2954215"/>
              <a:gd name="connsiteY20" fmla="*/ 253218 h 2124221"/>
              <a:gd name="connsiteX21" fmla="*/ 2841674 w 2954215"/>
              <a:gd name="connsiteY21" fmla="*/ 407963 h 2124221"/>
              <a:gd name="connsiteX22" fmla="*/ 2686929 w 2954215"/>
              <a:gd name="connsiteY22" fmla="*/ 562708 h 2124221"/>
              <a:gd name="connsiteX23" fmla="*/ 2278966 w 2954215"/>
              <a:gd name="connsiteY23" fmla="*/ 618978 h 2124221"/>
              <a:gd name="connsiteX24" fmla="*/ 2532185 w 2954215"/>
              <a:gd name="connsiteY24" fmla="*/ 703385 h 2124221"/>
              <a:gd name="connsiteX25" fmla="*/ 2912012 w 2954215"/>
              <a:gd name="connsiteY25" fmla="*/ 590843 h 2124221"/>
              <a:gd name="connsiteX26" fmla="*/ 2954215 w 2954215"/>
              <a:gd name="connsiteY26" fmla="*/ 801858 h 2124221"/>
              <a:gd name="connsiteX27" fmla="*/ 2883877 w 2954215"/>
              <a:gd name="connsiteY27" fmla="*/ 914400 h 2124221"/>
              <a:gd name="connsiteX28" fmla="*/ 2194560 w 2954215"/>
              <a:gd name="connsiteY28" fmla="*/ 815926 h 2124221"/>
              <a:gd name="connsiteX29" fmla="*/ 2644726 w 2954215"/>
              <a:gd name="connsiteY29" fmla="*/ 1308295 h 2124221"/>
              <a:gd name="connsiteX30" fmla="*/ 2715065 w 2954215"/>
              <a:gd name="connsiteY30" fmla="*/ 1814732 h 2124221"/>
              <a:gd name="connsiteX31" fmla="*/ 2827606 w 2954215"/>
              <a:gd name="connsiteY31" fmla="*/ 2011680 h 2124221"/>
              <a:gd name="connsiteX32" fmla="*/ 2532185 w 2954215"/>
              <a:gd name="connsiteY32" fmla="*/ 2011680 h 2124221"/>
              <a:gd name="connsiteX33" fmla="*/ 1997612 w 2954215"/>
              <a:gd name="connsiteY33" fmla="*/ 2124221 h 2124221"/>
              <a:gd name="connsiteX34" fmla="*/ 1575581 w 2954215"/>
              <a:gd name="connsiteY34" fmla="*/ 1955409 h 2124221"/>
              <a:gd name="connsiteX35" fmla="*/ 1125415 w 2954215"/>
              <a:gd name="connsiteY35" fmla="*/ 1083212 h 2124221"/>
              <a:gd name="connsiteX36" fmla="*/ 956603 w 2954215"/>
              <a:gd name="connsiteY36" fmla="*/ 1069145 h 2124221"/>
              <a:gd name="connsiteX37" fmla="*/ 928468 w 2954215"/>
              <a:gd name="connsiteY37" fmla="*/ 1153551 h 2124221"/>
              <a:gd name="connsiteX38" fmla="*/ 1252025 w 2954215"/>
              <a:gd name="connsiteY38" fmla="*/ 1772529 h 2124221"/>
              <a:gd name="connsiteX39" fmla="*/ 1237957 w 2954215"/>
              <a:gd name="connsiteY39" fmla="*/ 1899138 h 2124221"/>
              <a:gd name="connsiteX40" fmla="*/ 1434905 w 2954215"/>
              <a:gd name="connsiteY40" fmla="*/ 1997612 h 2124221"/>
              <a:gd name="connsiteX41" fmla="*/ 1153551 w 2954215"/>
              <a:gd name="connsiteY41" fmla="*/ 1997612 h 2124221"/>
              <a:gd name="connsiteX42" fmla="*/ 942535 w 2954215"/>
              <a:gd name="connsiteY42" fmla="*/ 2110154 h 2124221"/>
              <a:gd name="connsiteX43" fmla="*/ 351692 w 2954215"/>
              <a:gd name="connsiteY43" fmla="*/ 2053883 h 2124221"/>
              <a:gd name="connsiteX44" fmla="*/ 182880 w 2954215"/>
              <a:gd name="connsiteY44" fmla="*/ 1392701 h 2124221"/>
              <a:gd name="connsiteX45" fmla="*/ 267286 w 2954215"/>
              <a:gd name="connsiteY45" fmla="*/ 1181686 h 2124221"/>
              <a:gd name="connsiteX46" fmla="*/ 239151 w 2954215"/>
              <a:gd name="connsiteY46" fmla="*/ 984738 h 2124221"/>
              <a:gd name="connsiteX47" fmla="*/ 0 w 2954215"/>
              <a:gd name="connsiteY47" fmla="*/ 914400 h 2124221"/>
              <a:gd name="connsiteX48" fmla="*/ 70338 w 2954215"/>
              <a:gd name="connsiteY48" fmla="*/ 661181 h 2124221"/>
              <a:gd name="connsiteX49" fmla="*/ 393895 w 2954215"/>
              <a:gd name="connsiteY49" fmla="*/ 731520 h 2124221"/>
              <a:gd name="connsiteX50" fmla="*/ 450166 w 2954215"/>
              <a:gd name="connsiteY50" fmla="*/ 998806 h 2124221"/>
              <a:gd name="connsiteX51" fmla="*/ 450166 w 2954215"/>
              <a:gd name="connsiteY51" fmla="*/ 998806 h 2124221"/>
              <a:gd name="connsiteX52" fmla="*/ 450166 w 2954215"/>
              <a:gd name="connsiteY52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81685 w 2954215"/>
              <a:gd name="connsiteY3" fmla="*/ 548640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448972 w 2954215"/>
              <a:gd name="connsiteY14" fmla="*/ 42203 h 2124221"/>
              <a:gd name="connsiteX15" fmla="*/ 1789869 w 2954215"/>
              <a:gd name="connsiteY15" fmla="*/ 185679 h 2124221"/>
              <a:gd name="connsiteX16" fmla="*/ 1927274 w 2954215"/>
              <a:gd name="connsiteY16" fmla="*/ 182880 h 2124221"/>
              <a:gd name="connsiteX17" fmla="*/ 1913206 w 2954215"/>
              <a:gd name="connsiteY17" fmla="*/ 0 h 2124221"/>
              <a:gd name="connsiteX18" fmla="*/ 2194560 w 2954215"/>
              <a:gd name="connsiteY18" fmla="*/ 281354 h 2124221"/>
              <a:gd name="connsiteX19" fmla="*/ 2518117 w 2954215"/>
              <a:gd name="connsiteY19" fmla="*/ 337625 h 2124221"/>
              <a:gd name="connsiteX20" fmla="*/ 2644726 w 2954215"/>
              <a:gd name="connsiteY20" fmla="*/ 253218 h 2124221"/>
              <a:gd name="connsiteX21" fmla="*/ 2841674 w 2954215"/>
              <a:gd name="connsiteY21" fmla="*/ 407963 h 2124221"/>
              <a:gd name="connsiteX22" fmla="*/ 2686929 w 2954215"/>
              <a:gd name="connsiteY22" fmla="*/ 562708 h 2124221"/>
              <a:gd name="connsiteX23" fmla="*/ 2278966 w 2954215"/>
              <a:gd name="connsiteY23" fmla="*/ 618978 h 2124221"/>
              <a:gd name="connsiteX24" fmla="*/ 2532185 w 2954215"/>
              <a:gd name="connsiteY24" fmla="*/ 703385 h 2124221"/>
              <a:gd name="connsiteX25" fmla="*/ 2912012 w 2954215"/>
              <a:gd name="connsiteY25" fmla="*/ 590843 h 2124221"/>
              <a:gd name="connsiteX26" fmla="*/ 2954215 w 2954215"/>
              <a:gd name="connsiteY26" fmla="*/ 801858 h 2124221"/>
              <a:gd name="connsiteX27" fmla="*/ 2883877 w 2954215"/>
              <a:gd name="connsiteY27" fmla="*/ 914400 h 2124221"/>
              <a:gd name="connsiteX28" fmla="*/ 2194560 w 2954215"/>
              <a:gd name="connsiteY28" fmla="*/ 815926 h 2124221"/>
              <a:gd name="connsiteX29" fmla="*/ 2644726 w 2954215"/>
              <a:gd name="connsiteY29" fmla="*/ 1308295 h 2124221"/>
              <a:gd name="connsiteX30" fmla="*/ 2715065 w 2954215"/>
              <a:gd name="connsiteY30" fmla="*/ 1814732 h 2124221"/>
              <a:gd name="connsiteX31" fmla="*/ 2827606 w 2954215"/>
              <a:gd name="connsiteY31" fmla="*/ 2011680 h 2124221"/>
              <a:gd name="connsiteX32" fmla="*/ 2532185 w 2954215"/>
              <a:gd name="connsiteY32" fmla="*/ 2011680 h 2124221"/>
              <a:gd name="connsiteX33" fmla="*/ 1997612 w 2954215"/>
              <a:gd name="connsiteY33" fmla="*/ 2124221 h 2124221"/>
              <a:gd name="connsiteX34" fmla="*/ 1575581 w 2954215"/>
              <a:gd name="connsiteY34" fmla="*/ 1955409 h 2124221"/>
              <a:gd name="connsiteX35" fmla="*/ 1125415 w 2954215"/>
              <a:gd name="connsiteY35" fmla="*/ 1083212 h 2124221"/>
              <a:gd name="connsiteX36" fmla="*/ 956603 w 2954215"/>
              <a:gd name="connsiteY36" fmla="*/ 1069145 h 2124221"/>
              <a:gd name="connsiteX37" fmla="*/ 928468 w 2954215"/>
              <a:gd name="connsiteY37" fmla="*/ 1153551 h 2124221"/>
              <a:gd name="connsiteX38" fmla="*/ 1252025 w 2954215"/>
              <a:gd name="connsiteY38" fmla="*/ 1772529 h 2124221"/>
              <a:gd name="connsiteX39" fmla="*/ 1237957 w 2954215"/>
              <a:gd name="connsiteY39" fmla="*/ 1899138 h 2124221"/>
              <a:gd name="connsiteX40" fmla="*/ 1434905 w 2954215"/>
              <a:gd name="connsiteY40" fmla="*/ 1997612 h 2124221"/>
              <a:gd name="connsiteX41" fmla="*/ 1153551 w 2954215"/>
              <a:gd name="connsiteY41" fmla="*/ 1997612 h 2124221"/>
              <a:gd name="connsiteX42" fmla="*/ 942535 w 2954215"/>
              <a:gd name="connsiteY42" fmla="*/ 2110154 h 2124221"/>
              <a:gd name="connsiteX43" fmla="*/ 351692 w 2954215"/>
              <a:gd name="connsiteY43" fmla="*/ 2053883 h 2124221"/>
              <a:gd name="connsiteX44" fmla="*/ 182880 w 2954215"/>
              <a:gd name="connsiteY44" fmla="*/ 1392701 h 2124221"/>
              <a:gd name="connsiteX45" fmla="*/ 267286 w 2954215"/>
              <a:gd name="connsiteY45" fmla="*/ 1181686 h 2124221"/>
              <a:gd name="connsiteX46" fmla="*/ 239151 w 2954215"/>
              <a:gd name="connsiteY46" fmla="*/ 984738 h 2124221"/>
              <a:gd name="connsiteX47" fmla="*/ 0 w 2954215"/>
              <a:gd name="connsiteY47" fmla="*/ 914400 h 2124221"/>
              <a:gd name="connsiteX48" fmla="*/ 70338 w 2954215"/>
              <a:gd name="connsiteY48" fmla="*/ 661181 h 2124221"/>
              <a:gd name="connsiteX49" fmla="*/ 393895 w 2954215"/>
              <a:gd name="connsiteY49" fmla="*/ 731520 h 2124221"/>
              <a:gd name="connsiteX50" fmla="*/ 450166 w 2954215"/>
              <a:gd name="connsiteY50" fmla="*/ 998806 h 2124221"/>
              <a:gd name="connsiteX51" fmla="*/ 450166 w 2954215"/>
              <a:gd name="connsiteY51" fmla="*/ 998806 h 2124221"/>
              <a:gd name="connsiteX52" fmla="*/ 450166 w 2954215"/>
              <a:gd name="connsiteY52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81685 w 2954215"/>
              <a:gd name="connsiteY3" fmla="*/ 548640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448972 w 2954215"/>
              <a:gd name="connsiteY14" fmla="*/ 42203 h 2124221"/>
              <a:gd name="connsiteX15" fmla="*/ 1789869 w 2954215"/>
              <a:gd name="connsiteY15" fmla="*/ 185679 h 2124221"/>
              <a:gd name="connsiteX16" fmla="*/ 1894906 w 2954215"/>
              <a:gd name="connsiteY16" fmla="*/ 142420 h 2124221"/>
              <a:gd name="connsiteX17" fmla="*/ 1913206 w 2954215"/>
              <a:gd name="connsiteY17" fmla="*/ 0 h 2124221"/>
              <a:gd name="connsiteX18" fmla="*/ 2194560 w 2954215"/>
              <a:gd name="connsiteY18" fmla="*/ 281354 h 2124221"/>
              <a:gd name="connsiteX19" fmla="*/ 2518117 w 2954215"/>
              <a:gd name="connsiteY19" fmla="*/ 337625 h 2124221"/>
              <a:gd name="connsiteX20" fmla="*/ 2644726 w 2954215"/>
              <a:gd name="connsiteY20" fmla="*/ 253218 h 2124221"/>
              <a:gd name="connsiteX21" fmla="*/ 2841674 w 2954215"/>
              <a:gd name="connsiteY21" fmla="*/ 407963 h 2124221"/>
              <a:gd name="connsiteX22" fmla="*/ 2686929 w 2954215"/>
              <a:gd name="connsiteY22" fmla="*/ 562708 h 2124221"/>
              <a:gd name="connsiteX23" fmla="*/ 2278966 w 2954215"/>
              <a:gd name="connsiteY23" fmla="*/ 618978 h 2124221"/>
              <a:gd name="connsiteX24" fmla="*/ 2532185 w 2954215"/>
              <a:gd name="connsiteY24" fmla="*/ 703385 h 2124221"/>
              <a:gd name="connsiteX25" fmla="*/ 2912012 w 2954215"/>
              <a:gd name="connsiteY25" fmla="*/ 590843 h 2124221"/>
              <a:gd name="connsiteX26" fmla="*/ 2954215 w 2954215"/>
              <a:gd name="connsiteY26" fmla="*/ 801858 h 2124221"/>
              <a:gd name="connsiteX27" fmla="*/ 2883877 w 2954215"/>
              <a:gd name="connsiteY27" fmla="*/ 914400 h 2124221"/>
              <a:gd name="connsiteX28" fmla="*/ 2194560 w 2954215"/>
              <a:gd name="connsiteY28" fmla="*/ 815926 h 2124221"/>
              <a:gd name="connsiteX29" fmla="*/ 2644726 w 2954215"/>
              <a:gd name="connsiteY29" fmla="*/ 1308295 h 2124221"/>
              <a:gd name="connsiteX30" fmla="*/ 2715065 w 2954215"/>
              <a:gd name="connsiteY30" fmla="*/ 1814732 h 2124221"/>
              <a:gd name="connsiteX31" fmla="*/ 2827606 w 2954215"/>
              <a:gd name="connsiteY31" fmla="*/ 2011680 h 2124221"/>
              <a:gd name="connsiteX32" fmla="*/ 2532185 w 2954215"/>
              <a:gd name="connsiteY32" fmla="*/ 2011680 h 2124221"/>
              <a:gd name="connsiteX33" fmla="*/ 1997612 w 2954215"/>
              <a:gd name="connsiteY33" fmla="*/ 2124221 h 2124221"/>
              <a:gd name="connsiteX34" fmla="*/ 1575581 w 2954215"/>
              <a:gd name="connsiteY34" fmla="*/ 1955409 h 2124221"/>
              <a:gd name="connsiteX35" fmla="*/ 1125415 w 2954215"/>
              <a:gd name="connsiteY35" fmla="*/ 1083212 h 2124221"/>
              <a:gd name="connsiteX36" fmla="*/ 956603 w 2954215"/>
              <a:gd name="connsiteY36" fmla="*/ 1069145 h 2124221"/>
              <a:gd name="connsiteX37" fmla="*/ 928468 w 2954215"/>
              <a:gd name="connsiteY37" fmla="*/ 1153551 h 2124221"/>
              <a:gd name="connsiteX38" fmla="*/ 1252025 w 2954215"/>
              <a:gd name="connsiteY38" fmla="*/ 1772529 h 2124221"/>
              <a:gd name="connsiteX39" fmla="*/ 1237957 w 2954215"/>
              <a:gd name="connsiteY39" fmla="*/ 1899138 h 2124221"/>
              <a:gd name="connsiteX40" fmla="*/ 1434905 w 2954215"/>
              <a:gd name="connsiteY40" fmla="*/ 1997612 h 2124221"/>
              <a:gd name="connsiteX41" fmla="*/ 1153551 w 2954215"/>
              <a:gd name="connsiteY41" fmla="*/ 1997612 h 2124221"/>
              <a:gd name="connsiteX42" fmla="*/ 942535 w 2954215"/>
              <a:gd name="connsiteY42" fmla="*/ 2110154 h 2124221"/>
              <a:gd name="connsiteX43" fmla="*/ 351692 w 2954215"/>
              <a:gd name="connsiteY43" fmla="*/ 2053883 h 2124221"/>
              <a:gd name="connsiteX44" fmla="*/ 182880 w 2954215"/>
              <a:gd name="connsiteY44" fmla="*/ 1392701 h 2124221"/>
              <a:gd name="connsiteX45" fmla="*/ 267286 w 2954215"/>
              <a:gd name="connsiteY45" fmla="*/ 1181686 h 2124221"/>
              <a:gd name="connsiteX46" fmla="*/ 239151 w 2954215"/>
              <a:gd name="connsiteY46" fmla="*/ 984738 h 2124221"/>
              <a:gd name="connsiteX47" fmla="*/ 0 w 2954215"/>
              <a:gd name="connsiteY47" fmla="*/ 914400 h 2124221"/>
              <a:gd name="connsiteX48" fmla="*/ 70338 w 2954215"/>
              <a:gd name="connsiteY48" fmla="*/ 661181 h 2124221"/>
              <a:gd name="connsiteX49" fmla="*/ 393895 w 2954215"/>
              <a:gd name="connsiteY49" fmla="*/ 731520 h 2124221"/>
              <a:gd name="connsiteX50" fmla="*/ 450166 w 2954215"/>
              <a:gd name="connsiteY50" fmla="*/ 998806 h 2124221"/>
              <a:gd name="connsiteX51" fmla="*/ 450166 w 2954215"/>
              <a:gd name="connsiteY51" fmla="*/ 998806 h 2124221"/>
              <a:gd name="connsiteX52" fmla="*/ 450166 w 2954215"/>
              <a:gd name="connsiteY52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81685 w 2954215"/>
              <a:gd name="connsiteY3" fmla="*/ 548640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619937 w 2954215"/>
              <a:gd name="connsiteY14" fmla="*/ 185679 h 2124221"/>
              <a:gd name="connsiteX15" fmla="*/ 1448972 w 2954215"/>
              <a:gd name="connsiteY15" fmla="*/ 42203 h 2124221"/>
              <a:gd name="connsiteX16" fmla="*/ 1789869 w 2954215"/>
              <a:gd name="connsiteY16" fmla="*/ 185679 h 2124221"/>
              <a:gd name="connsiteX17" fmla="*/ 1894906 w 2954215"/>
              <a:gd name="connsiteY17" fmla="*/ 142420 h 2124221"/>
              <a:gd name="connsiteX18" fmla="*/ 1913206 w 2954215"/>
              <a:gd name="connsiteY18" fmla="*/ 0 h 2124221"/>
              <a:gd name="connsiteX19" fmla="*/ 2194560 w 2954215"/>
              <a:gd name="connsiteY19" fmla="*/ 281354 h 2124221"/>
              <a:gd name="connsiteX20" fmla="*/ 2518117 w 2954215"/>
              <a:gd name="connsiteY20" fmla="*/ 337625 h 2124221"/>
              <a:gd name="connsiteX21" fmla="*/ 2644726 w 2954215"/>
              <a:gd name="connsiteY21" fmla="*/ 253218 h 2124221"/>
              <a:gd name="connsiteX22" fmla="*/ 2841674 w 2954215"/>
              <a:gd name="connsiteY22" fmla="*/ 407963 h 2124221"/>
              <a:gd name="connsiteX23" fmla="*/ 2686929 w 2954215"/>
              <a:gd name="connsiteY23" fmla="*/ 562708 h 2124221"/>
              <a:gd name="connsiteX24" fmla="*/ 2278966 w 2954215"/>
              <a:gd name="connsiteY24" fmla="*/ 618978 h 2124221"/>
              <a:gd name="connsiteX25" fmla="*/ 2532185 w 2954215"/>
              <a:gd name="connsiteY25" fmla="*/ 703385 h 2124221"/>
              <a:gd name="connsiteX26" fmla="*/ 2912012 w 2954215"/>
              <a:gd name="connsiteY26" fmla="*/ 590843 h 2124221"/>
              <a:gd name="connsiteX27" fmla="*/ 2954215 w 2954215"/>
              <a:gd name="connsiteY27" fmla="*/ 801858 h 2124221"/>
              <a:gd name="connsiteX28" fmla="*/ 2883877 w 2954215"/>
              <a:gd name="connsiteY28" fmla="*/ 914400 h 2124221"/>
              <a:gd name="connsiteX29" fmla="*/ 2194560 w 2954215"/>
              <a:gd name="connsiteY29" fmla="*/ 815926 h 2124221"/>
              <a:gd name="connsiteX30" fmla="*/ 2644726 w 2954215"/>
              <a:gd name="connsiteY30" fmla="*/ 1308295 h 2124221"/>
              <a:gd name="connsiteX31" fmla="*/ 2715065 w 2954215"/>
              <a:gd name="connsiteY31" fmla="*/ 1814732 h 2124221"/>
              <a:gd name="connsiteX32" fmla="*/ 2827606 w 2954215"/>
              <a:gd name="connsiteY32" fmla="*/ 2011680 h 2124221"/>
              <a:gd name="connsiteX33" fmla="*/ 2532185 w 2954215"/>
              <a:gd name="connsiteY33" fmla="*/ 2011680 h 2124221"/>
              <a:gd name="connsiteX34" fmla="*/ 1997612 w 2954215"/>
              <a:gd name="connsiteY34" fmla="*/ 2124221 h 2124221"/>
              <a:gd name="connsiteX35" fmla="*/ 1575581 w 2954215"/>
              <a:gd name="connsiteY35" fmla="*/ 1955409 h 2124221"/>
              <a:gd name="connsiteX36" fmla="*/ 1125415 w 2954215"/>
              <a:gd name="connsiteY36" fmla="*/ 1083212 h 2124221"/>
              <a:gd name="connsiteX37" fmla="*/ 956603 w 2954215"/>
              <a:gd name="connsiteY37" fmla="*/ 1069145 h 2124221"/>
              <a:gd name="connsiteX38" fmla="*/ 928468 w 2954215"/>
              <a:gd name="connsiteY38" fmla="*/ 1153551 h 2124221"/>
              <a:gd name="connsiteX39" fmla="*/ 1252025 w 2954215"/>
              <a:gd name="connsiteY39" fmla="*/ 1772529 h 2124221"/>
              <a:gd name="connsiteX40" fmla="*/ 1237957 w 2954215"/>
              <a:gd name="connsiteY40" fmla="*/ 1899138 h 2124221"/>
              <a:gd name="connsiteX41" fmla="*/ 1434905 w 2954215"/>
              <a:gd name="connsiteY41" fmla="*/ 1997612 h 2124221"/>
              <a:gd name="connsiteX42" fmla="*/ 1153551 w 2954215"/>
              <a:gd name="connsiteY42" fmla="*/ 1997612 h 2124221"/>
              <a:gd name="connsiteX43" fmla="*/ 942535 w 2954215"/>
              <a:gd name="connsiteY43" fmla="*/ 2110154 h 2124221"/>
              <a:gd name="connsiteX44" fmla="*/ 351692 w 2954215"/>
              <a:gd name="connsiteY44" fmla="*/ 2053883 h 2124221"/>
              <a:gd name="connsiteX45" fmla="*/ 182880 w 2954215"/>
              <a:gd name="connsiteY45" fmla="*/ 1392701 h 2124221"/>
              <a:gd name="connsiteX46" fmla="*/ 267286 w 2954215"/>
              <a:gd name="connsiteY46" fmla="*/ 1181686 h 2124221"/>
              <a:gd name="connsiteX47" fmla="*/ 239151 w 2954215"/>
              <a:gd name="connsiteY47" fmla="*/ 984738 h 2124221"/>
              <a:gd name="connsiteX48" fmla="*/ 0 w 2954215"/>
              <a:gd name="connsiteY48" fmla="*/ 914400 h 2124221"/>
              <a:gd name="connsiteX49" fmla="*/ 70338 w 2954215"/>
              <a:gd name="connsiteY49" fmla="*/ 661181 h 2124221"/>
              <a:gd name="connsiteX50" fmla="*/ 393895 w 2954215"/>
              <a:gd name="connsiteY50" fmla="*/ 731520 h 2124221"/>
              <a:gd name="connsiteX51" fmla="*/ 450166 w 2954215"/>
              <a:gd name="connsiteY51" fmla="*/ 998806 h 2124221"/>
              <a:gd name="connsiteX52" fmla="*/ 450166 w 2954215"/>
              <a:gd name="connsiteY52" fmla="*/ 998806 h 2124221"/>
              <a:gd name="connsiteX53" fmla="*/ 450166 w 2954215"/>
              <a:gd name="connsiteY53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81685 w 2954215"/>
              <a:gd name="connsiteY3" fmla="*/ 548640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539016 w 2954215"/>
              <a:gd name="connsiteY14" fmla="*/ 201863 h 2124221"/>
              <a:gd name="connsiteX15" fmla="*/ 1448972 w 2954215"/>
              <a:gd name="connsiteY15" fmla="*/ 42203 h 2124221"/>
              <a:gd name="connsiteX16" fmla="*/ 1789869 w 2954215"/>
              <a:gd name="connsiteY16" fmla="*/ 185679 h 2124221"/>
              <a:gd name="connsiteX17" fmla="*/ 1894906 w 2954215"/>
              <a:gd name="connsiteY17" fmla="*/ 142420 h 2124221"/>
              <a:gd name="connsiteX18" fmla="*/ 1913206 w 2954215"/>
              <a:gd name="connsiteY18" fmla="*/ 0 h 2124221"/>
              <a:gd name="connsiteX19" fmla="*/ 2194560 w 2954215"/>
              <a:gd name="connsiteY19" fmla="*/ 281354 h 2124221"/>
              <a:gd name="connsiteX20" fmla="*/ 2518117 w 2954215"/>
              <a:gd name="connsiteY20" fmla="*/ 337625 h 2124221"/>
              <a:gd name="connsiteX21" fmla="*/ 2644726 w 2954215"/>
              <a:gd name="connsiteY21" fmla="*/ 253218 h 2124221"/>
              <a:gd name="connsiteX22" fmla="*/ 2841674 w 2954215"/>
              <a:gd name="connsiteY22" fmla="*/ 407963 h 2124221"/>
              <a:gd name="connsiteX23" fmla="*/ 2686929 w 2954215"/>
              <a:gd name="connsiteY23" fmla="*/ 562708 h 2124221"/>
              <a:gd name="connsiteX24" fmla="*/ 2278966 w 2954215"/>
              <a:gd name="connsiteY24" fmla="*/ 618978 h 2124221"/>
              <a:gd name="connsiteX25" fmla="*/ 2532185 w 2954215"/>
              <a:gd name="connsiteY25" fmla="*/ 703385 h 2124221"/>
              <a:gd name="connsiteX26" fmla="*/ 2912012 w 2954215"/>
              <a:gd name="connsiteY26" fmla="*/ 590843 h 2124221"/>
              <a:gd name="connsiteX27" fmla="*/ 2954215 w 2954215"/>
              <a:gd name="connsiteY27" fmla="*/ 801858 h 2124221"/>
              <a:gd name="connsiteX28" fmla="*/ 2883877 w 2954215"/>
              <a:gd name="connsiteY28" fmla="*/ 914400 h 2124221"/>
              <a:gd name="connsiteX29" fmla="*/ 2194560 w 2954215"/>
              <a:gd name="connsiteY29" fmla="*/ 815926 h 2124221"/>
              <a:gd name="connsiteX30" fmla="*/ 2644726 w 2954215"/>
              <a:gd name="connsiteY30" fmla="*/ 1308295 h 2124221"/>
              <a:gd name="connsiteX31" fmla="*/ 2715065 w 2954215"/>
              <a:gd name="connsiteY31" fmla="*/ 1814732 h 2124221"/>
              <a:gd name="connsiteX32" fmla="*/ 2827606 w 2954215"/>
              <a:gd name="connsiteY32" fmla="*/ 2011680 h 2124221"/>
              <a:gd name="connsiteX33" fmla="*/ 2532185 w 2954215"/>
              <a:gd name="connsiteY33" fmla="*/ 2011680 h 2124221"/>
              <a:gd name="connsiteX34" fmla="*/ 1997612 w 2954215"/>
              <a:gd name="connsiteY34" fmla="*/ 2124221 h 2124221"/>
              <a:gd name="connsiteX35" fmla="*/ 1575581 w 2954215"/>
              <a:gd name="connsiteY35" fmla="*/ 1955409 h 2124221"/>
              <a:gd name="connsiteX36" fmla="*/ 1125415 w 2954215"/>
              <a:gd name="connsiteY36" fmla="*/ 1083212 h 2124221"/>
              <a:gd name="connsiteX37" fmla="*/ 956603 w 2954215"/>
              <a:gd name="connsiteY37" fmla="*/ 1069145 h 2124221"/>
              <a:gd name="connsiteX38" fmla="*/ 928468 w 2954215"/>
              <a:gd name="connsiteY38" fmla="*/ 1153551 h 2124221"/>
              <a:gd name="connsiteX39" fmla="*/ 1252025 w 2954215"/>
              <a:gd name="connsiteY39" fmla="*/ 1772529 h 2124221"/>
              <a:gd name="connsiteX40" fmla="*/ 1237957 w 2954215"/>
              <a:gd name="connsiteY40" fmla="*/ 1899138 h 2124221"/>
              <a:gd name="connsiteX41" fmla="*/ 1434905 w 2954215"/>
              <a:gd name="connsiteY41" fmla="*/ 1997612 h 2124221"/>
              <a:gd name="connsiteX42" fmla="*/ 1153551 w 2954215"/>
              <a:gd name="connsiteY42" fmla="*/ 1997612 h 2124221"/>
              <a:gd name="connsiteX43" fmla="*/ 942535 w 2954215"/>
              <a:gd name="connsiteY43" fmla="*/ 2110154 h 2124221"/>
              <a:gd name="connsiteX44" fmla="*/ 351692 w 2954215"/>
              <a:gd name="connsiteY44" fmla="*/ 2053883 h 2124221"/>
              <a:gd name="connsiteX45" fmla="*/ 182880 w 2954215"/>
              <a:gd name="connsiteY45" fmla="*/ 1392701 h 2124221"/>
              <a:gd name="connsiteX46" fmla="*/ 267286 w 2954215"/>
              <a:gd name="connsiteY46" fmla="*/ 1181686 h 2124221"/>
              <a:gd name="connsiteX47" fmla="*/ 239151 w 2954215"/>
              <a:gd name="connsiteY47" fmla="*/ 984738 h 2124221"/>
              <a:gd name="connsiteX48" fmla="*/ 0 w 2954215"/>
              <a:gd name="connsiteY48" fmla="*/ 914400 h 2124221"/>
              <a:gd name="connsiteX49" fmla="*/ 70338 w 2954215"/>
              <a:gd name="connsiteY49" fmla="*/ 661181 h 2124221"/>
              <a:gd name="connsiteX50" fmla="*/ 393895 w 2954215"/>
              <a:gd name="connsiteY50" fmla="*/ 731520 h 2124221"/>
              <a:gd name="connsiteX51" fmla="*/ 450166 w 2954215"/>
              <a:gd name="connsiteY51" fmla="*/ 998806 h 2124221"/>
              <a:gd name="connsiteX52" fmla="*/ 450166 w 2954215"/>
              <a:gd name="connsiteY52" fmla="*/ 998806 h 2124221"/>
              <a:gd name="connsiteX53" fmla="*/ 450166 w 2954215"/>
              <a:gd name="connsiteY53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81685 w 2954215"/>
              <a:gd name="connsiteY3" fmla="*/ 548640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539016 w 2954215"/>
              <a:gd name="connsiteY14" fmla="*/ 201863 h 2124221"/>
              <a:gd name="connsiteX15" fmla="*/ 1448972 w 2954215"/>
              <a:gd name="connsiteY15" fmla="*/ 42203 h 2124221"/>
              <a:gd name="connsiteX16" fmla="*/ 1789869 w 2954215"/>
              <a:gd name="connsiteY16" fmla="*/ 185679 h 2124221"/>
              <a:gd name="connsiteX17" fmla="*/ 1894906 w 2954215"/>
              <a:gd name="connsiteY17" fmla="*/ 142420 h 2124221"/>
              <a:gd name="connsiteX18" fmla="*/ 1913206 w 2954215"/>
              <a:gd name="connsiteY18" fmla="*/ 0 h 2124221"/>
              <a:gd name="connsiteX19" fmla="*/ 2194560 w 2954215"/>
              <a:gd name="connsiteY19" fmla="*/ 281354 h 2124221"/>
              <a:gd name="connsiteX20" fmla="*/ 2518117 w 2954215"/>
              <a:gd name="connsiteY20" fmla="*/ 337625 h 2124221"/>
              <a:gd name="connsiteX21" fmla="*/ 2644726 w 2954215"/>
              <a:gd name="connsiteY21" fmla="*/ 253218 h 2124221"/>
              <a:gd name="connsiteX22" fmla="*/ 2841674 w 2954215"/>
              <a:gd name="connsiteY22" fmla="*/ 407963 h 2124221"/>
              <a:gd name="connsiteX23" fmla="*/ 2686929 w 2954215"/>
              <a:gd name="connsiteY23" fmla="*/ 562708 h 2124221"/>
              <a:gd name="connsiteX24" fmla="*/ 2278966 w 2954215"/>
              <a:gd name="connsiteY24" fmla="*/ 618978 h 2124221"/>
              <a:gd name="connsiteX25" fmla="*/ 2532185 w 2954215"/>
              <a:gd name="connsiteY25" fmla="*/ 703385 h 2124221"/>
              <a:gd name="connsiteX26" fmla="*/ 2912012 w 2954215"/>
              <a:gd name="connsiteY26" fmla="*/ 590843 h 2124221"/>
              <a:gd name="connsiteX27" fmla="*/ 2954215 w 2954215"/>
              <a:gd name="connsiteY27" fmla="*/ 801858 h 2124221"/>
              <a:gd name="connsiteX28" fmla="*/ 2883877 w 2954215"/>
              <a:gd name="connsiteY28" fmla="*/ 914400 h 2124221"/>
              <a:gd name="connsiteX29" fmla="*/ 2194560 w 2954215"/>
              <a:gd name="connsiteY29" fmla="*/ 815926 h 2124221"/>
              <a:gd name="connsiteX30" fmla="*/ 2644726 w 2954215"/>
              <a:gd name="connsiteY30" fmla="*/ 1308295 h 2124221"/>
              <a:gd name="connsiteX31" fmla="*/ 2715065 w 2954215"/>
              <a:gd name="connsiteY31" fmla="*/ 1814732 h 2124221"/>
              <a:gd name="connsiteX32" fmla="*/ 2827606 w 2954215"/>
              <a:gd name="connsiteY32" fmla="*/ 2011680 h 2124221"/>
              <a:gd name="connsiteX33" fmla="*/ 2532185 w 2954215"/>
              <a:gd name="connsiteY33" fmla="*/ 2011680 h 2124221"/>
              <a:gd name="connsiteX34" fmla="*/ 1997612 w 2954215"/>
              <a:gd name="connsiteY34" fmla="*/ 2124221 h 2124221"/>
              <a:gd name="connsiteX35" fmla="*/ 1575581 w 2954215"/>
              <a:gd name="connsiteY35" fmla="*/ 1955409 h 2124221"/>
              <a:gd name="connsiteX36" fmla="*/ 1125415 w 2954215"/>
              <a:gd name="connsiteY36" fmla="*/ 1083212 h 2124221"/>
              <a:gd name="connsiteX37" fmla="*/ 956603 w 2954215"/>
              <a:gd name="connsiteY37" fmla="*/ 1069145 h 2124221"/>
              <a:gd name="connsiteX38" fmla="*/ 928468 w 2954215"/>
              <a:gd name="connsiteY38" fmla="*/ 1153551 h 2124221"/>
              <a:gd name="connsiteX39" fmla="*/ 1252025 w 2954215"/>
              <a:gd name="connsiteY39" fmla="*/ 1772529 h 2124221"/>
              <a:gd name="connsiteX40" fmla="*/ 1237957 w 2954215"/>
              <a:gd name="connsiteY40" fmla="*/ 1899138 h 2124221"/>
              <a:gd name="connsiteX41" fmla="*/ 1434905 w 2954215"/>
              <a:gd name="connsiteY41" fmla="*/ 1997612 h 2124221"/>
              <a:gd name="connsiteX42" fmla="*/ 1153551 w 2954215"/>
              <a:gd name="connsiteY42" fmla="*/ 1997612 h 2124221"/>
              <a:gd name="connsiteX43" fmla="*/ 942535 w 2954215"/>
              <a:gd name="connsiteY43" fmla="*/ 2110154 h 2124221"/>
              <a:gd name="connsiteX44" fmla="*/ 351692 w 2954215"/>
              <a:gd name="connsiteY44" fmla="*/ 2053883 h 2124221"/>
              <a:gd name="connsiteX45" fmla="*/ 182880 w 2954215"/>
              <a:gd name="connsiteY45" fmla="*/ 1392701 h 2124221"/>
              <a:gd name="connsiteX46" fmla="*/ 267286 w 2954215"/>
              <a:gd name="connsiteY46" fmla="*/ 1181686 h 2124221"/>
              <a:gd name="connsiteX47" fmla="*/ 239151 w 2954215"/>
              <a:gd name="connsiteY47" fmla="*/ 984738 h 2124221"/>
              <a:gd name="connsiteX48" fmla="*/ 0 w 2954215"/>
              <a:gd name="connsiteY48" fmla="*/ 914400 h 2124221"/>
              <a:gd name="connsiteX49" fmla="*/ 70338 w 2954215"/>
              <a:gd name="connsiteY49" fmla="*/ 661181 h 2124221"/>
              <a:gd name="connsiteX50" fmla="*/ 393895 w 2954215"/>
              <a:gd name="connsiteY50" fmla="*/ 731520 h 2124221"/>
              <a:gd name="connsiteX51" fmla="*/ 450166 w 2954215"/>
              <a:gd name="connsiteY51" fmla="*/ 998806 h 2124221"/>
              <a:gd name="connsiteX52" fmla="*/ 450166 w 2954215"/>
              <a:gd name="connsiteY52" fmla="*/ 998806 h 2124221"/>
              <a:gd name="connsiteX53" fmla="*/ 450166 w 2954215"/>
              <a:gd name="connsiteY53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81685 w 2954215"/>
              <a:gd name="connsiteY3" fmla="*/ 548640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539016 w 2954215"/>
              <a:gd name="connsiteY14" fmla="*/ 201863 h 2124221"/>
              <a:gd name="connsiteX15" fmla="*/ 1448972 w 2954215"/>
              <a:gd name="connsiteY15" fmla="*/ 42203 h 2124221"/>
              <a:gd name="connsiteX16" fmla="*/ 1789869 w 2954215"/>
              <a:gd name="connsiteY16" fmla="*/ 185679 h 2124221"/>
              <a:gd name="connsiteX17" fmla="*/ 1854606 w 2954215"/>
              <a:gd name="connsiteY17" fmla="*/ 169495 h 2124221"/>
              <a:gd name="connsiteX18" fmla="*/ 1894906 w 2954215"/>
              <a:gd name="connsiteY18" fmla="*/ 142420 h 2124221"/>
              <a:gd name="connsiteX19" fmla="*/ 1913206 w 2954215"/>
              <a:gd name="connsiteY19" fmla="*/ 0 h 2124221"/>
              <a:gd name="connsiteX20" fmla="*/ 2194560 w 2954215"/>
              <a:gd name="connsiteY20" fmla="*/ 281354 h 2124221"/>
              <a:gd name="connsiteX21" fmla="*/ 2518117 w 2954215"/>
              <a:gd name="connsiteY21" fmla="*/ 337625 h 2124221"/>
              <a:gd name="connsiteX22" fmla="*/ 2644726 w 2954215"/>
              <a:gd name="connsiteY22" fmla="*/ 253218 h 2124221"/>
              <a:gd name="connsiteX23" fmla="*/ 2841674 w 2954215"/>
              <a:gd name="connsiteY23" fmla="*/ 407963 h 2124221"/>
              <a:gd name="connsiteX24" fmla="*/ 2686929 w 2954215"/>
              <a:gd name="connsiteY24" fmla="*/ 562708 h 2124221"/>
              <a:gd name="connsiteX25" fmla="*/ 2278966 w 2954215"/>
              <a:gd name="connsiteY25" fmla="*/ 618978 h 2124221"/>
              <a:gd name="connsiteX26" fmla="*/ 2532185 w 2954215"/>
              <a:gd name="connsiteY26" fmla="*/ 703385 h 2124221"/>
              <a:gd name="connsiteX27" fmla="*/ 2912012 w 2954215"/>
              <a:gd name="connsiteY27" fmla="*/ 590843 h 2124221"/>
              <a:gd name="connsiteX28" fmla="*/ 2954215 w 2954215"/>
              <a:gd name="connsiteY28" fmla="*/ 801858 h 2124221"/>
              <a:gd name="connsiteX29" fmla="*/ 2883877 w 2954215"/>
              <a:gd name="connsiteY29" fmla="*/ 914400 h 2124221"/>
              <a:gd name="connsiteX30" fmla="*/ 2194560 w 2954215"/>
              <a:gd name="connsiteY30" fmla="*/ 815926 h 2124221"/>
              <a:gd name="connsiteX31" fmla="*/ 2644726 w 2954215"/>
              <a:gd name="connsiteY31" fmla="*/ 1308295 h 2124221"/>
              <a:gd name="connsiteX32" fmla="*/ 2715065 w 2954215"/>
              <a:gd name="connsiteY32" fmla="*/ 1814732 h 2124221"/>
              <a:gd name="connsiteX33" fmla="*/ 2827606 w 2954215"/>
              <a:gd name="connsiteY33" fmla="*/ 2011680 h 2124221"/>
              <a:gd name="connsiteX34" fmla="*/ 2532185 w 2954215"/>
              <a:gd name="connsiteY34" fmla="*/ 2011680 h 2124221"/>
              <a:gd name="connsiteX35" fmla="*/ 1997612 w 2954215"/>
              <a:gd name="connsiteY35" fmla="*/ 2124221 h 2124221"/>
              <a:gd name="connsiteX36" fmla="*/ 1575581 w 2954215"/>
              <a:gd name="connsiteY36" fmla="*/ 1955409 h 2124221"/>
              <a:gd name="connsiteX37" fmla="*/ 1125415 w 2954215"/>
              <a:gd name="connsiteY37" fmla="*/ 1083212 h 2124221"/>
              <a:gd name="connsiteX38" fmla="*/ 956603 w 2954215"/>
              <a:gd name="connsiteY38" fmla="*/ 1069145 h 2124221"/>
              <a:gd name="connsiteX39" fmla="*/ 928468 w 2954215"/>
              <a:gd name="connsiteY39" fmla="*/ 1153551 h 2124221"/>
              <a:gd name="connsiteX40" fmla="*/ 1252025 w 2954215"/>
              <a:gd name="connsiteY40" fmla="*/ 1772529 h 2124221"/>
              <a:gd name="connsiteX41" fmla="*/ 1237957 w 2954215"/>
              <a:gd name="connsiteY41" fmla="*/ 1899138 h 2124221"/>
              <a:gd name="connsiteX42" fmla="*/ 1434905 w 2954215"/>
              <a:gd name="connsiteY42" fmla="*/ 1997612 h 2124221"/>
              <a:gd name="connsiteX43" fmla="*/ 1153551 w 2954215"/>
              <a:gd name="connsiteY43" fmla="*/ 1997612 h 2124221"/>
              <a:gd name="connsiteX44" fmla="*/ 942535 w 2954215"/>
              <a:gd name="connsiteY44" fmla="*/ 2110154 h 2124221"/>
              <a:gd name="connsiteX45" fmla="*/ 351692 w 2954215"/>
              <a:gd name="connsiteY45" fmla="*/ 2053883 h 2124221"/>
              <a:gd name="connsiteX46" fmla="*/ 182880 w 2954215"/>
              <a:gd name="connsiteY46" fmla="*/ 1392701 h 2124221"/>
              <a:gd name="connsiteX47" fmla="*/ 267286 w 2954215"/>
              <a:gd name="connsiteY47" fmla="*/ 1181686 h 2124221"/>
              <a:gd name="connsiteX48" fmla="*/ 239151 w 2954215"/>
              <a:gd name="connsiteY48" fmla="*/ 984738 h 2124221"/>
              <a:gd name="connsiteX49" fmla="*/ 0 w 2954215"/>
              <a:gd name="connsiteY49" fmla="*/ 914400 h 2124221"/>
              <a:gd name="connsiteX50" fmla="*/ 70338 w 2954215"/>
              <a:gd name="connsiteY50" fmla="*/ 661181 h 2124221"/>
              <a:gd name="connsiteX51" fmla="*/ 393895 w 2954215"/>
              <a:gd name="connsiteY51" fmla="*/ 731520 h 2124221"/>
              <a:gd name="connsiteX52" fmla="*/ 450166 w 2954215"/>
              <a:gd name="connsiteY52" fmla="*/ 998806 h 2124221"/>
              <a:gd name="connsiteX53" fmla="*/ 450166 w 2954215"/>
              <a:gd name="connsiteY53" fmla="*/ 998806 h 2124221"/>
              <a:gd name="connsiteX54" fmla="*/ 450166 w 2954215"/>
              <a:gd name="connsiteY54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81685 w 2954215"/>
              <a:gd name="connsiteY3" fmla="*/ 548640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539016 w 2954215"/>
              <a:gd name="connsiteY14" fmla="*/ 201863 h 2124221"/>
              <a:gd name="connsiteX15" fmla="*/ 1448972 w 2954215"/>
              <a:gd name="connsiteY15" fmla="*/ 42203 h 2124221"/>
              <a:gd name="connsiteX16" fmla="*/ 1789869 w 2954215"/>
              <a:gd name="connsiteY16" fmla="*/ 185679 h 2124221"/>
              <a:gd name="connsiteX17" fmla="*/ 1927434 w 2954215"/>
              <a:gd name="connsiteY17" fmla="*/ 218047 h 2124221"/>
              <a:gd name="connsiteX18" fmla="*/ 1894906 w 2954215"/>
              <a:gd name="connsiteY18" fmla="*/ 142420 h 2124221"/>
              <a:gd name="connsiteX19" fmla="*/ 1913206 w 2954215"/>
              <a:gd name="connsiteY19" fmla="*/ 0 h 2124221"/>
              <a:gd name="connsiteX20" fmla="*/ 2194560 w 2954215"/>
              <a:gd name="connsiteY20" fmla="*/ 281354 h 2124221"/>
              <a:gd name="connsiteX21" fmla="*/ 2518117 w 2954215"/>
              <a:gd name="connsiteY21" fmla="*/ 337625 h 2124221"/>
              <a:gd name="connsiteX22" fmla="*/ 2644726 w 2954215"/>
              <a:gd name="connsiteY22" fmla="*/ 253218 h 2124221"/>
              <a:gd name="connsiteX23" fmla="*/ 2841674 w 2954215"/>
              <a:gd name="connsiteY23" fmla="*/ 407963 h 2124221"/>
              <a:gd name="connsiteX24" fmla="*/ 2686929 w 2954215"/>
              <a:gd name="connsiteY24" fmla="*/ 562708 h 2124221"/>
              <a:gd name="connsiteX25" fmla="*/ 2278966 w 2954215"/>
              <a:gd name="connsiteY25" fmla="*/ 618978 h 2124221"/>
              <a:gd name="connsiteX26" fmla="*/ 2532185 w 2954215"/>
              <a:gd name="connsiteY26" fmla="*/ 703385 h 2124221"/>
              <a:gd name="connsiteX27" fmla="*/ 2912012 w 2954215"/>
              <a:gd name="connsiteY27" fmla="*/ 590843 h 2124221"/>
              <a:gd name="connsiteX28" fmla="*/ 2954215 w 2954215"/>
              <a:gd name="connsiteY28" fmla="*/ 801858 h 2124221"/>
              <a:gd name="connsiteX29" fmla="*/ 2883877 w 2954215"/>
              <a:gd name="connsiteY29" fmla="*/ 914400 h 2124221"/>
              <a:gd name="connsiteX30" fmla="*/ 2194560 w 2954215"/>
              <a:gd name="connsiteY30" fmla="*/ 815926 h 2124221"/>
              <a:gd name="connsiteX31" fmla="*/ 2644726 w 2954215"/>
              <a:gd name="connsiteY31" fmla="*/ 1308295 h 2124221"/>
              <a:gd name="connsiteX32" fmla="*/ 2715065 w 2954215"/>
              <a:gd name="connsiteY32" fmla="*/ 1814732 h 2124221"/>
              <a:gd name="connsiteX33" fmla="*/ 2827606 w 2954215"/>
              <a:gd name="connsiteY33" fmla="*/ 2011680 h 2124221"/>
              <a:gd name="connsiteX34" fmla="*/ 2532185 w 2954215"/>
              <a:gd name="connsiteY34" fmla="*/ 2011680 h 2124221"/>
              <a:gd name="connsiteX35" fmla="*/ 1997612 w 2954215"/>
              <a:gd name="connsiteY35" fmla="*/ 2124221 h 2124221"/>
              <a:gd name="connsiteX36" fmla="*/ 1575581 w 2954215"/>
              <a:gd name="connsiteY36" fmla="*/ 1955409 h 2124221"/>
              <a:gd name="connsiteX37" fmla="*/ 1125415 w 2954215"/>
              <a:gd name="connsiteY37" fmla="*/ 1083212 h 2124221"/>
              <a:gd name="connsiteX38" fmla="*/ 956603 w 2954215"/>
              <a:gd name="connsiteY38" fmla="*/ 1069145 h 2124221"/>
              <a:gd name="connsiteX39" fmla="*/ 928468 w 2954215"/>
              <a:gd name="connsiteY39" fmla="*/ 1153551 h 2124221"/>
              <a:gd name="connsiteX40" fmla="*/ 1252025 w 2954215"/>
              <a:gd name="connsiteY40" fmla="*/ 1772529 h 2124221"/>
              <a:gd name="connsiteX41" fmla="*/ 1237957 w 2954215"/>
              <a:gd name="connsiteY41" fmla="*/ 1899138 h 2124221"/>
              <a:gd name="connsiteX42" fmla="*/ 1434905 w 2954215"/>
              <a:gd name="connsiteY42" fmla="*/ 1997612 h 2124221"/>
              <a:gd name="connsiteX43" fmla="*/ 1153551 w 2954215"/>
              <a:gd name="connsiteY43" fmla="*/ 1997612 h 2124221"/>
              <a:gd name="connsiteX44" fmla="*/ 942535 w 2954215"/>
              <a:gd name="connsiteY44" fmla="*/ 2110154 h 2124221"/>
              <a:gd name="connsiteX45" fmla="*/ 351692 w 2954215"/>
              <a:gd name="connsiteY45" fmla="*/ 2053883 h 2124221"/>
              <a:gd name="connsiteX46" fmla="*/ 182880 w 2954215"/>
              <a:gd name="connsiteY46" fmla="*/ 1392701 h 2124221"/>
              <a:gd name="connsiteX47" fmla="*/ 267286 w 2954215"/>
              <a:gd name="connsiteY47" fmla="*/ 1181686 h 2124221"/>
              <a:gd name="connsiteX48" fmla="*/ 239151 w 2954215"/>
              <a:gd name="connsiteY48" fmla="*/ 984738 h 2124221"/>
              <a:gd name="connsiteX49" fmla="*/ 0 w 2954215"/>
              <a:gd name="connsiteY49" fmla="*/ 914400 h 2124221"/>
              <a:gd name="connsiteX50" fmla="*/ 70338 w 2954215"/>
              <a:gd name="connsiteY50" fmla="*/ 661181 h 2124221"/>
              <a:gd name="connsiteX51" fmla="*/ 393895 w 2954215"/>
              <a:gd name="connsiteY51" fmla="*/ 731520 h 2124221"/>
              <a:gd name="connsiteX52" fmla="*/ 450166 w 2954215"/>
              <a:gd name="connsiteY52" fmla="*/ 998806 h 2124221"/>
              <a:gd name="connsiteX53" fmla="*/ 450166 w 2954215"/>
              <a:gd name="connsiteY53" fmla="*/ 998806 h 2124221"/>
              <a:gd name="connsiteX54" fmla="*/ 450166 w 2954215"/>
              <a:gd name="connsiteY54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81685 w 2954215"/>
              <a:gd name="connsiteY3" fmla="*/ 548640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539016 w 2954215"/>
              <a:gd name="connsiteY14" fmla="*/ 201863 h 2124221"/>
              <a:gd name="connsiteX15" fmla="*/ 1448972 w 2954215"/>
              <a:gd name="connsiteY15" fmla="*/ 42203 h 2124221"/>
              <a:gd name="connsiteX16" fmla="*/ 1789869 w 2954215"/>
              <a:gd name="connsiteY16" fmla="*/ 185679 h 2124221"/>
              <a:gd name="connsiteX17" fmla="*/ 1749409 w 2954215"/>
              <a:gd name="connsiteY17" fmla="*/ 169495 h 2124221"/>
              <a:gd name="connsiteX18" fmla="*/ 1927434 w 2954215"/>
              <a:gd name="connsiteY18" fmla="*/ 218047 h 2124221"/>
              <a:gd name="connsiteX19" fmla="*/ 1894906 w 2954215"/>
              <a:gd name="connsiteY19" fmla="*/ 142420 h 2124221"/>
              <a:gd name="connsiteX20" fmla="*/ 1913206 w 2954215"/>
              <a:gd name="connsiteY20" fmla="*/ 0 h 2124221"/>
              <a:gd name="connsiteX21" fmla="*/ 2194560 w 2954215"/>
              <a:gd name="connsiteY21" fmla="*/ 281354 h 2124221"/>
              <a:gd name="connsiteX22" fmla="*/ 2518117 w 2954215"/>
              <a:gd name="connsiteY22" fmla="*/ 337625 h 2124221"/>
              <a:gd name="connsiteX23" fmla="*/ 2644726 w 2954215"/>
              <a:gd name="connsiteY23" fmla="*/ 253218 h 2124221"/>
              <a:gd name="connsiteX24" fmla="*/ 2841674 w 2954215"/>
              <a:gd name="connsiteY24" fmla="*/ 407963 h 2124221"/>
              <a:gd name="connsiteX25" fmla="*/ 2686929 w 2954215"/>
              <a:gd name="connsiteY25" fmla="*/ 562708 h 2124221"/>
              <a:gd name="connsiteX26" fmla="*/ 2278966 w 2954215"/>
              <a:gd name="connsiteY26" fmla="*/ 618978 h 2124221"/>
              <a:gd name="connsiteX27" fmla="*/ 2532185 w 2954215"/>
              <a:gd name="connsiteY27" fmla="*/ 703385 h 2124221"/>
              <a:gd name="connsiteX28" fmla="*/ 2912012 w 2954215"/>
              <a:gd name="connsiteY28" fmla="*/ 590843 h 2124221"/>
              <a:gd name="connsiteX29" fmla="*/ 2954215 w 2954215"/>
              <a:gd name="connsiteY29" fmla="*/ 801858 h 2124221"/>
              <a:gd name="connsiteX30" fmla="*/ 2883877 w 2954215"/>
              <a:gd name="connsiteY30" fmla="*/ 914400 h 2124221"/>
              <a:gd name="connsiteX31" fmla="*/ 2194560 w 2954215"/>
              <a:gd name="connsiteY31" fmla="*/ 815926 h 2124221"/>
              <a:gd name="connsiteX32" fmla="*/ 2644726 w 2954215"/>
              <a:gd name="connsiteY32" fmla="*/ 1308295 h 2124221"/>
              <a:gd name="connsiteX33" fmla="*/ 2715065 w 2954215"/>
              <a:gd name="connsiteY33" fmla="*/ 1814732 h 2124221"/>
              <a:gd name="connsiteX34" fmla="*/ 2827606 w 2954215"/>
              <a:gd name="connsiteY34" fmla="*/ 2011680 h 2124221"/>
              <a:gd name="connsiteX35" fmla="*/ 2532185 w 2954215"/>
              <a:gd name="connsiteY35" fmla="*/ 2011680 h 2124221"/>
              <a:gd name="connsiteX36" fmla="*/ 1997612 w 2954215"/>
              <a:gd name="connsiteY36" fmla="*/ 2124221 h 2124221"/>
              <a:gd name="connsiteX37" fmla="*/ 1575581 w 2954215"/>
              <a:gd name="connsiteY37" fmla="*/ 1955409 h 2124221"/>
              <a:gd name="connsiteX38" fmla="*/ 1125415 w 2954215"/>
              <a:gd name="connsiteY38" fmla="*/ 1083212 h 2124221"/>
              <a:gd name="connsiteX39" fmla="*/ 956603 w 2954215"/>
              <a:gd name="connsiteY39" fmla="*/ 1069145 h 2124221"/>
              <a:gd name="connsiteX40" fmla="*/ 928468 w 2954215"/>
              <a:gd name="connsiteY40" fmla="*/ 1153551 h 2124221"/>
              <a:gd name="connsiteX41" fmla="*/ 1252025 w 2954215"/>
              <a:gd name="connsiteY41" fmla="*/ 1772529 h 2124221"/>
              <a:gd name="connsiteX42" fmla="*/ 1237957 w 2954215"/>
              <a:gd name="connsiteY42" fmla="*/ 1899138 h 2124221"/>
              <a:gd name="connsiteX43" fmla="*/ 1434905 w 2954215"/>
              <a:gd name="connsiteY43" fmla="*/ 1997612 h 2124221"/>
              <a:gd name="connsiteX44" fmla="*/ 1153551 w 2954215"/>
              <a:gd name="connsiteY44" fmla="*/ 1997612 h 2124221"/>
              <a:gd name="connsiteX45" fmla="*/ 942535 w 2954215"/>
              <a:gd name="connsiteY45" fmla="*/ 2110154 h 2124221"/>
              <a:gd name="connsiteX46" fmla="*/ 351692 w 2954215"/>
              <a:gd name="connsiteY46" fmla="*/ 2053883 h 2124221"/>
              <a:gd name="connsiteX47" fmla="*/ 182880 w 2954215"/>
              <a:gd name="connsiteY47" fmla="*/ 1392701 h 2124221"/>
              <a:gd name="connsiteX48" fmla="*/ 267286 w 2954215"/>
              <a:gd name="connsiteY48" fmla="*/ 1181686 h 2124221"/>
              <a:gd name="connsiteX49" fmla="*/ 239151 w 2954215"/>
              <a:gd name="connsiteY49" fmla="*/ 984738 h 2124221"/>
              <a:gd name="connsiteX50" fmla="*/ 0 w 2954215"/>
              <a:gd name="connsiteY50" fmla="*/ 914400 h 2124221"/>
              <a:gd name="connsiteX51" fmla="*/ 70338 w 2954215"/>
              <a:gd name="connsiteY51" fmla="*/ 661181 h 2124221"/>
              <a:gd name="connsiteX52" fmla="*/ 393895 w 2954215"/>
              <a:gd name="connsiteY52" fmla="*/ 731520 h 2124221"/>
              <a:gd name="connsiteX53" fmla="*/ 450166 w 2954215"/>
              <a:gd name="connsiteY53" fmla="*/ 998806 h 2124221"/>
              <a:gd name="connsiteX54" fmla="*/ 450166 w 2954215"/>
              <a:gd name="connsiteY54" fmla="*/ 998806 h 2124221"/>
              <a:gd name="connsiteX55" fmla="*/ 450166 w 2954215"/>
              <a:gd name="connsiteY55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81685 w 2954215"/>
              <a:gd name="connsiteY3" fmla="*/ 548640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539016 w 2954215"/>
              <a:gd name="connsiteY14" fmla="*/ 201863 h 2124221"/>
              <a:gd name="connsiteX15" fmla="*/ 1448972 w 2954215"/>
              <a:gd name="connsiteY15" fmla="*/ 42203 h 2124221"/>
              <a:gd name="connsiteX16" fmla="*/ 1789869 w 2954215"/>
              <a:gd name="connsiteY16" fmla="*/ 185679 h 2124221"/>
              <a:gd name="connsiteX17" fmla="*/ 1749409 w 2954215"/>
              <a:gd name="connsiteY17" fmla="*/ 169495 h 2124221"/>
              <a:gd name="connsiteX18" fmla="*/ 1927434 w 2954215"/>
              <a:gd name="connsiteY18" fmla="*/ 218047 h 2124221"/>
              <a:gd name="connsiteX19" fmla="*/ 1967734 w 2954215"/>
              <a:gd name="connsiteY19" fmla="*/ 150512 h 2124221"/>
              <a:gd name="connsiteX20" fmla="*/ 1913206 w 2954215"/>
              <a:gd name="connsiteY20" fmla="*/ 0 h 2124221"/>
              <a:gd name="connsiteX21" fmla="*/ 2194560 w 2954215"/>
              <a:gd name="connsiteY21" fmla="*/ 281354 h 2124221"/>
              <a:gd name="connsiteX22" fmla="*/ 2518117 w 2954215"/>
              <a:gd name="connsiteY22" fmla="*/ 337625 h 2124221"/>
              <a:gd name="connsiteX23" fmla="*/ 2644726 w 2954215"/>
              <a:gd name="connsiteY23" fmla="*/ 253218 h 2124221"/>
              <a:gd name="connsiteX24" fmla="*/ 2841674 w 2954215"/>
              <a:gd name="connsiteY24" fmla="*/ 407963 h 2124221"/>
              <a:gd name="connsiteX25" fmla="*/ 2686929 w 2954215"/>
              <a:gd name="connsiteY25" fmla="*/ 562708 h 2124221"/>
              <a:gd name="connsiteX26" fmla="*/ 2278966 w 2954215"/>
              <a:gd name="connsiteY26" fmla="*/ 618978 h 2124221"/>
              <a:gd name="connsiteX27" fmla="*/ 2532185 w 2954215"/>
              <a:gd name="connsiteY27" fmla="*/ 703385 h 2124221"/>
              <a:gd name="connsiteX28" fmla="*/ 2912012 w 2954215"/>
              <a:gd name="connsiteY28" fmla="*/ 590843 h 2124221"/>
              <a:gd name="connsiteX29" fmla="*/ 2954215 w 2954215"/>
              <a:gd name="connsiteY29" fmla="*/ 801858 h 2124221"/>
              <a:gd name="connsiteX30" fmla="*/ 2883877 w 2954215"/>
              <a:gd name="connsiteY30" fmla="*/ 914400 h 2124221"/>
              <a:gd name="connsiteX31" fmla="*/ 2194560 w 2954215"/>
              <a:gd name="connsiteY31" fmla="*/ 815926 h 2124221"/>
              <a:gd name="connsiteX32" fmla="*/ 2644726 w 2954215"/>
              <a:gd name="connsiteY32" fmla="*/ 1308295 h 2124221"/>
              <a:gd name="connsiteX33" fmla="*/ 2715065 w 2954215"/>
              <a:gd name="connsiteY33" fmla="*/ 1814732 h 2124221"/>
              <a:gd name="connsiteX34" fmla="*/ 2827606 w 2954215"/>
              <a:gd name="connsiteY34" fmla="*/ 2011680 h 2124221"/>
              <a:gd name="connsiteX35" fmla="*/ 2532185 w 2954215"/>
              <a:gd name="connsiteY35" fmla="*/ 2011680 h 2124221"/>
              <a:gd name="connsiteX36" fmla="*/ 1997612 w 2954215"/>
              <a:gd name="connsiteY36" fmla="*/ 2124221 h 2124221"/>
              <a:gd name="connsiteX37" fmla="*/ 1575581 w 2954215"/>
              <a:gd name="connsiteY37" fmla="*/ 1955409 h 2124221"/>
              <a:gd name="connsiteX38" fmla="*/ 1125415 w 2954215"/>
              <a:gd name="connsiteY38" fmla="*/ 1083212 h 2124221"/>
              <a:gd name="connsiteX39" fmla="*/ 956603 w 2954215"/>
              <a:gd name="connsiteY39" fmla="*/ 1069145 h 2124221"/>
              <a:gd name="connsiteX40" fmla="*/ 928468 w 2954215"/>
              <a:gd name="connsiteY40" fmla="*/ 1153551 h 2124221"/>
              <a:gd name="connsiteX41" fmla="*/ 1252025 w 2954215"/>
              <a:gd name="connsiteY41" fmla="*/ 1772529 h 2124221"/>
              <a:gd name="connsiteX42" fmla="*/ 1237957 w 2954215"/>
              <a:gd name="connsiteY42" fmla="*/ 1899138 h 2124221"/>
              <a:gd name="connsiteX43" fmla="*/ 1434905 w 2954215"/>
              <a:gd name="connsiteY43" fmla="*/ 1997612 h 2124221"/>
              <a:gd name="connsiteX44" fmla="*/ 1153551 w 2954215"/>
              <a:gd name="connsiteY44" fmla="*/ 1997612 h 2124221"/>
              <a:gd name="connsiteX45" fmla="*/ 942535 w 2954215"/>
              <a:gd name="connsiteY45" fmla="*/ 2110154 h 2124221"/>
              <a:gd name="connsiteX46" fmla="*/ 351692 w 2954215"/>
              <a:gd name="connsiteY46" fmla="*/ 2053883 h 2124221"/>
              <a:gd name="connsiteX47" fmla="*/ 182880 w 2954215"/>
              <a:gd name="connsiteY47" fmla="*/ 1392701 h 2124221"/>
              <a:gd name="connsiteX48" fmla="*/ 267286 w 2954215"/>
              <a:gd name="connsiteY48" fmla="*/ 1181686 h 2124221"/>
              <a:gd name="connsiteX49" fmla="*/ 239151 w 2954215"/>
              <a:gd name="connsiteY49" fmla="*/ 984738 h 2124221"/>
              <a:gd name="connsiteX50" fmla="*/ 0 w 2954215"/>
              <a:gd name="connsiteY50" fmla="*/ 914400 h 2124221"/>
              <a:gd name="connsiteX51" fmla="*/ 70338 w 2954215"/>
              <a:gd name="connsiteY51" fmla="*/ 661181 h 2124221"/>
              <a:gd name="connsiteX52" fmla="*/ 393895 w 2954215"/>
              <a:gd name="connsiteY52" fmla="*/ 731520 h 2124221"/>
              <a:gd name="connsiteX53" fmla="*/ 450166 w 2954215"/>
              <a:gd name="connsiteY53" fmla="*/ 998806 h 2124221"/>
              <a:gd name="connsiteX54" fmla="*/ 450166 w 2954215"/>
              <a:gd name="connsiteY54" fmla="*/ 998806 h 2124221"/>
              <a:gd name="connsiteX55" fmla="*/ 450166 w 2954215"/>
              <a:gd name="connsiteY55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81685 w 2954215"/>
              <a:gd name="connsiteY3" fmla="*/ 548640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539016 w 2954215"/>
              <a:gd name="connsiteY14" fmla="*/ 201863 h 2124221"/>
              <a:gd name="connsiteX15" fmla="*/ 1448972 w 2954215"/>
              <a:gd name="connsiteY15" fmla="*/ 42203 h 2124221"/>
              <a:gd name="connsiteX16" fmla="*/ 1789869 w 2954215"/>
              <a:gd name="connsiteY16" fmla="*/ 185679 h 2124221"/>
              <a:gd name="connsiteX17" fmla="*/ 1749409 w 2954215"/>
              <a:gd name="connsiteY17" fmla="*/ 169495 h 2124221"/>
              <a:gd name="connsiteX18" fmla="*/ 1927434 w 2954215"/>
              <a:gd name="connsiteY18" fmla="*/ 218047 h 2124221"/>
              <a:gd name="connsiteX19" fmla="*/ 1967734 w 2954215"/>
              <a:gd name="connsiteY19" fmla="*/ 150512 h 2124221"/>
              <a:gd name="connsiteX20" fmla="*/ 1913206 w 2954215"/>
              <a:gd name="connsiteY20" fmla="*/ 0 h 2124221"/>
              <a:gd name="connsiteX21" fmla="*/ 2194560 w 2954215"/>
              <a:gd name="connsiteY21" fmla="*/ 281354 h 2124221"/>
              <a:gd name="connsiteX22" fmla="*/ 2518117 w 2954215"/>
              <a:gd name="connsiteY22" fmla="*/ 337625 h 2124221"/>
              <a:gd name="connsiteX23" fmla="*/ 2644726 w 2954215"/>
              <a:gd name="connsiteY23" fmla="*/ 253218 h 2124221"/>
              <a:gd name="connsiteX24" fmla="*/ 2841674 w 2954215"/>
              <a:gd name="connsiteY24" fmla="*/ 407963 h 2124221"/>
              <a:gd name="connsiteX25" fmla="*/ 2686929 w 2954215"/>
              <a:gd name="connsiteY25" fmla="*/ 562708 h 2124221"/>
              <a:gd name="connsiteX26" fmla="*/ 2278966 w 2954215"/>
              <a:gd name="connsiteY26" fmla="*/ 618978 h 2124221"/>
              <a:gd name="connsiteX27" fmla="*/ 2532185 w 2954215"/>
              <a:gd name="connsiteY27" fmla="*/ 703385 h 2124221"/>
              <a:gd name="connsiteX28" fmla="*/ 2912012 w 2954215"/>
              <a:gd name="connsiteY28" fmla="*/ 590843 h 2124221"/>
              <a:gd name="connsiteX29" fmla="*/ 2954215 w 2954215"/>
              <a:gd name="connsiteY29" fmla="*/ 801858 h 2124221"/>
              <a:gd name="connsiteX30" fmla="*/ 2883877 w 2954215"/>
              <a:gd name="connsiteY30" fmla="*/ 914400 h 2124221"/>
              <a:gd name="connsiteX31" fmla="*/ 2194560 w 2954215"/>
              <a:gd name="connsiteY31" fmla="*/ 815926 h 2124221"/>
              <a:gd name="connsiteX32" fmla="*/ 2644726 w 2954215"/>
              <a:gd name="connsiteY32" fmla="*/ 1308295 h 2124221"/>
              <a:gd name="connsiteX33" fmla="*/ 2715065 w 2954215"/>
              <a:gd name="connsiteY33" fmla="*/ 1814732 h 2124221"/>
              <a:gd name="connsiteX34" fmla="*/ 2827606 w 2954215"/>
              <a:gd name="connsiteY34" fmla="*/ 2011680 h 2124221"/>
              <a:gd name="connsiteX35" fmla="*/ 2532185 w 2954215"/>
              <a:gd name="connsiteY35" fmla="*/ 2011680 h 2124221"/>
              <a:gd name="connsiteX36" fmla="*/ 1997612 w 2954215"/>
              <a:gd name="connsiteY36" fmla="*/ 2124221 h 2124221"/>
              <a:gd name="connsiteX37" fmla="*/ 1575581 w 2954215"/>
              <a:gd name="connsiteY37" fmla="*/ 1955409 h 2124221"/>
              <a:gd name="connsiteX38" fmla="*/ 1125415 w 2954215"/>
              <a:gd name="connsiteY38" fmla="*/ 1083212 h 2124221"/>
              <a:gd name="connsiteX39" fmla="*/ 956603 w 2954215"/>
              <a:gd name="connsiteY39" fmla="*/ 1069145 h 2124221"/>
              <a:gd name="connsiteX40" fmla="*/ 928468 w 2954215"/>
              <a:gd name="connsiteY40" fmla="*/ 1153551 h 2124221"/>
              <a:gd name="connsiteX41" fmla="*/ 1252025 w 2954215"/>
              <a:gd name="connsiteY41" fmla="*/ 1772529 h 2124221"/>
              <a:gd name="connsiteX42" fmla="*/ 1237957 w 2954215"/>
              <a:gd name="connsiteY42" fmla="*/ 1899138 h 2124221"/>
              <a:gd name="connsiteX43" fmla="*/ 1434905 w 2954215"/>
              <a:gd name="connsiteY43" fmla="*/ 1997612 h 2124221"/>
              <a:gd name="connsiteX44" fmla="*/ 1153551 w 2954215"/>
              <a:gd name="connsiteY44" fmla="*/ 1997612 h 2124221"/>
              <a:gd name="connsiteX45" fmla="*/ 942535 w 2954215"/>
              <a:gd name="connsiteY45" fmla="*/ 2110154 h 2124221"/>
              <a:gd name="connsiteX46" fmla="*/ 351692 w 2954215"/>
              <a:gd name="connsiteY46" fmla="*/ 2053883 h 2124221"/>
              <a:gd name="connsiteX47" fmla="*/ 182880 w 2954215"/>
              <a:gd name="connsiteY47" fmla="*/ 1392701 h 2124221"/>
              <a:gd name="connsiteX48" fmla="*/ 267286 w 2954215"/>
              <a:gd name="connsiteY48" fmla="*/ 1181686 h 2124221"/>
              <a:gd name="connsiteX49" fmla="*/ 239151 w 2954215"/>
              <a:gd name="connsiteY49" fmla="*/ 984738 h 2124221"/>
              <a:gd name="connsiteX50" fmla="*/ 0 w 2954215"/>
              <a:gd name="connsiteY50" fmla="*/ 914400 h 2124221"/>
              <a:gd name="connsiteX51" fmla="*/ 70338 w 2954215"/>
              <a:gd name="connsiteY51" fmla="*/ 661181 h 2124221"/>
              <a:gd name="connsiteX52" fmla="*/ 393895 w 2954215"/>
              <a:gd name="connsiteY52" fmla="*/ 731520 h 2124221"/>
              <a:gd name="connsiteX53" fmla="*/ 450166 w 2954215"/>
              <a:gd name="connsiteY53" fmla="*/ 998806 h 2124221"/>
              <a:gd name="connsiteX54" fmla="*/ 450166 w 2954215"/>
              <a:gd name="connsiteY54" fmla="*/ 998806 h 2124221"/>
              <a:gd name="connsiteX55" fmla="*/ 450166 w 2954215"/>
              <a:gd name="connsiteY55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81685 w 2954215"/>
              <a:gd name="connsiteY3" fmla="*/ 548640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539016 w 2954215"/>
              <a:gd name="connsiteY14" fmla="*/ 201863 h 2124221"/>
              <a:gd name="connsiteX15" fmla="*/ 1448972 w 2954215"/>
              <a:gd name="connsiteY15" fmla="*/ 42203 h 2124221"/>
              <a:gd name="connsiteX16" fmla="*/ 1789869 w 2954215"/>
              <a:gd name="connsiteY16" fmla="*/ 185679 h 2124221"/>
              <a:gd name="connsiteX17" fmla="*/ 1749409 w 2954215"/>
              <a:gd name="connsiteY17" fmla="*/ 169495 h 2124221"/>
              <a:gd name="connsiteX18" fmla="*/ 1927434 w 2954215"/>
              <a:gd name="connsiteY18" fmla="*/ 218047 h 2124221"/>
              <a:gd name="connsiteX19" fmla="*/ 1967734 w 2954215"/>
              <a:gd name="connsiteY19" fmla="*/ 150512 h 2124221"/>
              <a:gd name="connsiteX20" fmla="*/ 1913206 w 2954215"/>
              <a:gd name="connsiteY20" fmla="*/ 0 h 2124221"/>
              <a:gd name="connsiteX21" fmla="*/ 2194560 w 2954215"/>
              <a:gd name="connsiteY21" fmla="*/ 281354 h 2124221"/>
              <a:gd name="connsiteX22" fmla="*/ 2518117 w 2954215"/>
              <a:gd name="connsiteY22" fmla="*/ 337625 h 2124221"/>
              <a:gd name="connsiteX23" fmla="*/ 2644726 w 2954215"/>
              <a:gd name="connsiteY23" fmla="*/ 253218 h 2124221"/>
              <a:gd name="connsiteX24" fmla="*/ 2841674 w 2954215"/>
              <a:gd name="connsiteY24" fmla="*/ 407963 h 2124221"/>
              <a:gd name="connsiteX25" fmla="*/ 2686929 w 2954215"/>
              <a:gd name="connsiteY25" fmla="*/ 562708 h 2124221"/>
              <a:gd name="connsiteX26" fmla="*/ 2278966 w 2954215"/>
              <a:gd name="connsiteY26" fmla="*/ 618978 h 2124221"/>
              <a:gd name="connsiteX27" fmla="*/ 2532185 w 2954215"/>
              <a:gd name="connsiteY27" fmla="*/ 703385 h 2124221"/>
              <a:gd name="connsiteX28" fmla="*/ 2912012 w 2954215"/>
              <a:gd name="connsiteY28" fmla="*/ 590843 h 2124221"/>
              <a:gd name="connsiteX29" fmla="*/ 2954215 w 2954215"/>
              <a:gd name="connsiteY29" fmla="*/ 801858 h 2124221"/>
              <a:gd name="connsiteX30" fmla="*/ 2883877 w 2954215"/>
              <a:gd name="connsiteY30" fmla="*/ 914400 h 2124221"/>
              <a:gd name="connsiteX31" fmla="*/ 2194560 w 2954215"/>
              <a:gd name="connsiteY31" fmla="*/ 815926 h 2124221"/>
              <a:gd name="connsiteX32" fmla="*/ 2644726 w 2954215"/>
              <a:gd name="connsiteY32" fmla="*/ 1308295 h 2124221"/>
              <a:gd name="connsiteX33" fmla="*/ 2715065 w 2954215"/>
              <a:gd name="connsiteY33" fmla="*/ 1814732 h 2124221"/>
              <a:gd name="connsiteX34" fmla="*/ 2827606 w 2954215"/>
              <a:gd name="connsiteY34" fmla="*/ 2011680 h 2124221"/>
              <a:gd name="connsiteX35" fmla="*/ 2532185 w 2954215"/>
              <a:gd name="connsiteY35" fmla="*/ 2011680 h 2124221"/>
              <a:gd name="connsiteX36" fmla="*/ 1997612 w 2954215"/>
              <a:gd name="connsiteY36" fmla="*/ 2124221 h 2124221"/>
              <a:gd name="connsiteX37" fmla="*/ 1575581 w 2954215"/>
              <a:gd name="connsiteY37" fmla="*/ 1955409 h 2124221"/>
              <a:gd name="connsiteX38" fmla="*/ 1125415 w 2954215"/>
              <a:gd name="connsiteY38" fmla="*/ 1083212 h 2124221"/>
              <a:gd name="connsiteX39" fmla="*/ 956603 w 2954215"/>
              <a:gd name="connsiteY39" fmla="*/ 1069145 h 2124221"/>
              <a:gd name="connsiteX40" fmla="*/ 928468 w 2954215"/>
              <a:gd name="connsiteY40" fmla="*/ 1153551 h 2124221"/>
              <a:gd name="connsiteX41" fmla="*/ 1252025 w 2954215"/>
              <a:gd name="connsiteY41" fmla="*/ 1772529 h 2124221"/>
              <a:gd name="connsiteX42" fmla="*/ 1237957 w 2954215"/>
              <a:gd name="connsiteY42" fmla="*/ 1899138 h 2124221"/>
              <a:gd name="connsiteX43" fmla="*/ 1434905 w 2954215"/>
              <a:gd name="connsiteY43" fmla="*/ 1997612 h 2124221"/>
              <a:gd name="connsiteX44" fmla="*/ 1153551 w 2954215"/>
              <a:gd name="connsiteY44" fmla="*/ 1997612 h 2124221"/>
              <a:gd name="connsiteX45" fmla="*/ 942535 w 2954215"/>
              <a:gd name="connsiteY45" fmla="*/ 2110154 h 2124221"/>
              <a:gd name="connsiteX46" fmla="*/ 351692 w 2954215"/>
              <a:gd name="connsiteY46" fmla="*/ 2053883 h 2124221"/>
              <a:gd name="connsiteX47" fmla="*/ 182880 w 2954215"/>
              <a:gd name="connsiteY47" fmla="*/ 1392701 h 2124221"/>
              <a:gd name="connsiteX48" fmla="*/ 267286 w 2954215"/>
              <a:gd name="connsiteY48" fmla="*/ 1181686 h 2124221"/>
              <a:gd name="connsiteX49" fmla="*/ 239151 w 2954215"/>
              <a:gd name="connsiteY49" fmla="*/ 984738 h 2124221"/>
              <a:gd name="connsiteX50" fmla="*/ 0 w 2954215"/>
              <a:gd name="connsiteY50" fmla="*/ 914400 h 2124221"/>
              <a:gd name="connsiteX51" fmla="*/ 70338 w 2954215"/>
              <a:gd name="connsiteY51" fmla="*/ 661181 h 2124221"/>
              <a:gd name="connsiteX52" fmla="*/ 393895 w 2954215"/>
              <a:gd name="connsiteY52" fmla="*/ 731520 h 2124221"/>
              <a:gd name="connsiteX53" fmla="*/ 450166 w 2954215"/>
              <a:gd name="connsiteY53" fmla="*/ 998806 h 2124221"/>
              <a:gd name="connsiteX54" fmla="*/ 450166 w 2954215"/>
              <a:gd name="connsiteY54" fmla="*/ 998806 h 2124221"/>
              <a:gd name="connsiteX55" fmla="*/ 450166 w 2954215"/>
              <a:gd name="connsiteY55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81685 w 2954215"/>
              <a:gd name="connsiteY3" fmla="*/ 548640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539016 w 2954215"/>
              <a:gd name="connsiteY14" fmla="*/ 201863 h 2124221"/>
              <a:gd name="connsiteX15" fmla="*/ 1448972 w 2954215"/>
              <a:gd name="connsiteY15" fmla="*/ 42203 h 2124221"/>
              <a:gd name="connsiteX16" fmla="*/ 1789869 w 2954215"/>
              <a:gd name="connsiteY16" fmla="*/ 185679 h 2124221"/>
              <a:gd name="connsiteX17" fmla="*/ 1749409 w 2954215"/>
              <a:gd name="connsiteY17" fmla="*/ 169495 h 2124221"/>
              <a:gd name="connsiteX18" fmla="*/ 1927434 w 2954215"/>
              <a:gd name="connsiteY18" fmla="*/ 218047 h 2124221"/>
              <a:gd name="connsiteX19" fmla="*/ 1967734 w 2954215"/>
              <a:gd name="connsiteY19" fmla="*/ 150512 h 2124221"/>
              <a:gd name="connsiteX20" fmla="*/ 1913206 w 2954215"/>
              <a:gd name="connsiteY20" fmla="*/ 0 h 2124221"/>
              <a:gd name="connsiteX21" fmla="*/ 2194560 w 2954215"/>
              <a:gd name="connsiteY21" fmla="*/ 281354 h 2124221"/>
              <a:gd name="connsiteX22" fmla="*/ 2518117 w 2954215"/>
              <a:gd name="connsiteY22" fmla="*/ 337625 h 2124221"/>
              <a:gd name="connsiteX23" fmla="*/ 2644726 w 2954215"/>
              <a:gd name="connsiteY23" fmla="*/ 253218 h 2124221"/>
              <a:gd name="connsiteX24" fmla="*/ 2841674 w 2954215"/>
              <a:gd name="connsiteY24" fmla="*/ 407963 h 2124221"/>
              <a:gd name="connsiteX25" fmla="*/ 2686929 w 2954215"/>
              <a:gd name="connsiteY25" fmla="*/ 562708 h 2124221"/>
              <a:gd name="connsiteX26" fmla="*/ 2278966 w 2954215"/>
              <a:gd name="connsiteY26" fmla="*/ 618978 h 2124221"/>
              <a:gd name="connsiteX27" fmla="*/ 2532185 w 2954215"/>
              <a:gd name="connsiteY27" fmla="*/ 703385 h 2124221"/>
              <a:gd name="connsiteX28" fmla="*/ 2912012 w 2954215"/>
              <a:gd name="connsiteY28" fmla="*/ 590843 h 2124221"/>
              <a:gd name="connsiteX29" fmla="*/ 2954215 w 2954215"/>
              <a:gd name="connsiteY29" fmla="*/ 801858 h 2124221"/>
              <a:gd name="connsiteX30" fmla="*/ 2883877 w 2954215"/>
              <a:gd name="connsiteY30" fmla="*/ 914400 h 2124221"/>
              <a:gd name="connsiteX31" fmla="*/ 2194560 w 2954215"/>
              <a:gd name="connsiteY31" fmla="*/ 815926 h 2124221"/>
              <a:gd name="connsiteX32" fmla="*/ 2644726 w 2954215"/>
              <a:gd name="connsiteY32" fmla="*/ 1308295 h 2124221"/>
              <a:gd name="connsiteX33" fmla="*/ 2715065 w 2954215"/>
              <a:gd name="connsiteY33" fmla="*/ 1814732 h 2124221"/>
              <a:gd name="connsiteX34" fmla="*/ 2827606 w 2954215"/>
              <a:gd name="connsiteY34" fmla="*/ 2011680 h 2124221"/>
              <a:gd name="connsiteX35" fmla="*/ 2532185 w 2954215"/>
              <a:gd name="connsiteY35" fmla="*/ 2011680 h 2124221"/>
              <a:gd name="connsiteX36" fmla="*/ 1997612 w 2954215"/>
              <a:gd name="connsiteY36" fmla="*/ 2124221 h 2124221"/>
              <a:gd name="connsiteX37" fmla="*/ 1575581 w 2954215"/>
              <a:gd name="connsiteY37" fmla="*/ 1955409 h 2124221"/>
              <a:gd name="connsiteX38" fmla="*/ 1125415 w 2954215"/>
              <a:gd name="connsiteY38" fmla="*/ 1083212 h 2124221"/>
              <a:gd name="connsiteX39" fmla="*/ 956603 w 2954215"/>
              <a:gd name="connsiteY39" fmla="*/ 1069145 h 2124221"/>
              <a:gd name="connsiteX40" fmla="*/ 928468 w 2954215"/>
              <a:gd name="connsiteY40" fmla="*/ 1153551 h 2124221"/>
              <a:gd name="connsiteX41" fmla="*/ 1252025 w 2954215"/>
              <a:gd name="connsiteY41" fmla="*/ 1772529 h 2124221"/>
              <a:gd name="connsiteX42" fmla="*/ 1237957 w 2954215"/>
              <a:gd name="connsiteY42" fmla="*/ 1899138 h 2124221"/>
              <a:gd name="connsiteX43" fmla="*/ 1434905 w 2954215"/>
              <a:gd name="connsiteY43" fmla="*/ 1997612 h 2124221"/>
              <a:gd name="connsiteX44" fmla="*/ 1153551 w 2954215"/>
              <a:gd name="connsiteY44" fmla="*/ 1997612 h 2124221"/>
              <a:gd name="connsiteX45" fmla="*/ 942535 w 2954215"/>
              <a:gd name="connsiteY45" fmla="*/ 2110154 h 2124221"/>
              <a:gd name="connsiteX46" fmla="*/ 351692 w 2954215"/>
              <a:gd name="connsiteY46" fmla="*/ 2053883 h 2124221"/>
              <a:gd name="connsiteX47" fmla="*/ 182880 w 2954215"/>
              <a:gd name="connsiteY47" fmla="*/ 1392701 h 2124221"/>
              <a:gd name="connsiteX48" fmla="*/ 267286 w 2954215"/>
              <a:gd name="connsiteY48" fmla="*/ 1181686 h 2124221"/>
              <a:gd name="connsiteX49" fmla="*/ 239151 w 2954215"/>
              <a:gd name="connsiteY49" fmla="*/ 984738 h 2124221"/>
              <a:gd name="connsiteX50" fmla="*/ 0 w 2954215"/>
              <a:gd name="connsiteY50" fmla="*/ 914400 h 2124221"/>
              <a:gd name="connsiteX51" fmla="*/ 70338 w 2954215"/>
              <a:gd name="connsiteY51" fmla="*/ 661181 h 2124221"/>
              <a:gd name="connsiteX52" fmla="*/ 393895 w 2954215"/>
              <a:gd name="connsiteY52" fmla="*/ 731520 h 2124221"/>
              <a:gd name="connsiteX53" fmla="*/ 325211 w 2954215"/>
              <a:gd name="connsiteY53" fmla="*/ 897778 h 2124221"/>
              <a:gd name="connsiteX54" fmla="*/ 450166 w 2954215"/>
              <a:gd name="connsiteY54" fmla="*/ 998806 h 2124221"/>
              <a:gd name="connsiteX55" fmla="*/ 450166 w 2954215"/>
              <a:gd name="connsiteY55" fmla="*/ 998806 h 2124221"/>
              <a:gd name="connsiteX56" fmla="*/ 450166 w 2954215"/>
              <a:gd name="connsiteY56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81685 w 2954215"/>
              <a:gd name="connsiteY3" fmla="*/ 548640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539016 w 2954215"/>
              <a:gd name="connsiteY14" fmla="*/ 201863 h 2124221"/>
              <a:gd name="connsiteX15" fmla="*/ 1448972 w 2954215"/>
              <a:gd name="connsiteY15" fmla="*/ 42203 h 2124221"/>
              <a:gd name="connsiteX16" fmla="*/ 1789869 w 2954215"/>
              <a:gd name="connsiteY16" fmla="*/ 185679 h 2124221"/>
              <a:gd name="connsiteX17" fmla="*/ 1749409 w 2954215"/>
              <a:gd name="connsiteY17" fmla="*/ 169495 h 2124221"/>
              <a:gd name="connsiteX18" fmla="*/ 1927434 w 2954215"/>
              <a:gd name="connsiteY18" fmla="*/ 218047 h 2124221"/>
              <a:gd name="connsiteX19" fmla="*/ 1967734 w 2954215"/>
              <a:gd name="connsiteY19" fmla="*/ 150512 h 2124221"/>
              <a:gd name="connsiteX20" fmla="*/ 1913206 w 2954215"/>
              <a:gd name="connsiteY20" fmla="*/ 0 h 2124221"/>
              <a:gd name="connsiteX21" fmla="*/ 2194560 w 2954215"/>
              <a:gd name="connsiteY21" fmla="*/ 281354 h 2124221"/>
              <a:gd name="connsiteX22" fmla="*/ 2518117 w 2954215"/>
              <a:gd name="connsiteY22" fmla="*/ 337625 h 2124221"/>
              <a:gd name="connsiteX23" fmla="*/ 2644726 w 2954215"/>
              <a:gd name="connsiteY23" fmla="*/ 253218 h 2124221"/>
              <a:gd name="connsiteX24" fmla="*/ 2841674 w 2954215"/>
              <a:gd name="connsiteY24" fmla="*/ 407963 h 2124221"/>
              <a:gd name="connsiteX25" fmla="*/ 2686929 w 2954215"/>
              <a:gd name="connsiteY25" fmla="*/ 562708 h 2124221"/>
              <a:gd name="connsiteX26" fmla="*/ 2278966 w 2954215"/>
              <a:gd name="connsiteY26" fmla="*/ 618978 h 2124221"/>
              <a:gd name="connsiteX27" fmla="*/ 2532185 w 2954215"/>
              <a:gd name="connsiteY27" fmla="*/ 703385 h 2124221"/>
              <a:gd name="connsiteX28" fmla="*/ 2912012 w 2954215"/>
              <a:gd name="connsiteY28" fmla="*/ 590843 h 2124221"/>
              <a:gd name="connsiteX29" fmla="*/ 2954215 w 2954215"/>
              <a:gd name="connsiteY29" fmla="*/ 801858 h 2124221"/>
              <a:gd name="connsiteX30" fmla="*/ 2883877 w 2954215"/>
              <a:gd name="connsiteY30" fmla="*/ 914400 h 2124221"/>
              <a:gd name="connsiteX31" fmla="*/ 2194560 w 2954215"/>
              <a:gd name="connsiteY31" fmla="*/ 815926 h 2124221"/>
              <a:gd name="connsiteX32" fmla="*/ 2644726 w 2954215"/>
              <a:gd name="connsiteY32" fmla="*/ 1308295 h 2124221"/>
              <a:gd name="connsiteX33" fmla="*/ 2715065 w 2954215"/>
              <a:gd name="connsiteY33" fmla="*/ 1814732 h 2124221"/>
              <a:gd name="connsiteX34" fmla="*/ 2827606 w 2954215"/>
              <a:gd name="connsiteY34" fmla="*/ 2011680 h 2124221"/>
              <a:gd name="connsiteX35" fmla="*/ 2532185 w 2954215"/>
              <a:gd name="connsiteY35" fmla="*/ 2011680 h 2124221"/>
              <a:gd name="connsiteX36" fmla="*/ 1997612 w 2954215"/>
              <a:gd name="connsiteY36" fmla="*/ 2124221 h 2124221"/>
              <a:gd name="connsiteX37" fmla="*/ 1575581 w 2954215"/>
              <a:gd name="connsiteY37" fmla="*/ 1955409 h 2124221"/>
              <a:gd name="connsiteX38" fmla="*/ 1125415 w 2954215"/>
              <a:gd name="connsiteY38" fmla="*/ 1083212 h 2124221"/>
              <a:gd name="connsiteX39" fmla="*/ 956603 w 2954215"/>
              <a:gd name="connsiteY39" fmla="*/ 1069145 h 2124221"/>
              <a:gd name="connsiteX40" fmla="*/ 928468 w 2954215"/>
              <a:gd name="connsiteY40" fmla="*/ 1153551 h 2124221"/>
              <a:gd name="connsiteX41" fmla="*/ 1252025 w 2954215"/>
              <a:gd name="connsiteY41" fmla="*/ 1772529 h 2124221"/>
              <a:gd name="connsiteX42" fmla="*/ 1237957 w 2954215"/>
              <a:gd name="connsiteY42" fmla="*/ 1899138 h 2124221"/>
              <a:gd name="connsiteX43" fmla="*/ 1434905 w 2954215"/>
              <a:gd name="connsiteY43" fmla="*/ 1997612 h 2124221"/>
              <a:gd name="connsiteX44" fmla="*/ 1153551 w 2954215"/>
              <a:gd name="connsiteY44" fmla="*/ 1997612 h 2124221"/>
              <a:gd name="connsiteX45" fmla="*/ 942535 w 2954215"/>
              <a:gd name="connsiteY45" fmla="*/ 2110154 h 2124221"/>
              <a:gd name="connsiteX46" fmla="*/ 351692 w 2954215"/>
              <a:gd name="connsiteY46" fmla="*/ 2053883 h 2124221"/>
              <a:gd name="connsiteX47" fmla="*/ 182880 w 2954215"/>
              <a:gd name="connsiteY47" fmla="*/ 1392701 h 2124221"/>
              <a:gd name="connsiteX48" fmla="*/ 267286 w 2954215"/>
              <a:gd name="connsiteY48" fmla="*/ 1181686 h 2124221"/>
              <a:gd name="connsiteX49" fmla="*/ 239151 w 2954215"/>
              <a:gd name="connsiteY49" fmla="*/ 984738 h 2124221"/>
              <a:gd name="connsiteX50" fmla="*/ 0 w 2954215"/>
              <a:gd name="connsiteY50" fmla="*/ 914400 h 2124221"/>
              <a:gd name="connsiteX51" fmla="*/ 70338 w 2954215"/>
              <a:gd name="connsiteY51" fmla="*/ 661181 h 2124221"/>
              <a:gd name="connsiteX52" fmla="*/ 393895 w 2954215"/>
              <a:gd name="connsiteY52" fmla="*/ 731520 h 2124221"/>
              <a:gd name="connsiteX53" fmla="*/ 325211 w 2954215"/>
              <a:gd name="connsiteY53" fmla="*/ 897778 h 2124221"/>
              <a:gd name="connsiteX54" fmla="*/ 450166 w 2954215"/>
              <a:gd name="connsiteY54" fmla="*/ 998806 h 2124221"/>
              <a:gd name="connsiteX55" fmla="*/ 450166 w 2954215"/>
              <a:gd name="connsiteY55" fmla="*/ 998806 h 2124221"/>
              <a:gd name="connsiteX56" fmla="*/ 450166 w 2954215"/>
              <a:gd name="connsiteY56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81685 w 2954215"/>
              <a:gd name="connsiteY3" fmla="*/ 548640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539016 w 2954215"/>
              <a:gd name="connsiteY14" fmla="*/ 201863 h 2124221"/>
              <a:gd name="connsiteX15" fmla="*/ 1448972 w 2954215"/>
              <a:gd name="connsiteY15" fmla="*/ 42203 h 2124221"/>
              <a:gd name="connsiteX16" fmla="*/ 1789869 w 2954215"/>
              <a:gd name="connsiteY16" fmla="*/ 185679 h 2124221"/>
              <a:gd name="connsiteX17" fmla="*/ 1749409 w 2954215"/>
              <a:gd name="connsiteY17" fmla="*/ 169495 h 2124221"/>
              <a:gd name="connsiteX18" fmla="*/ 1927434 w 2954215"/>
              <a:gd name="connsiteY18" fmla="*/ 218047 h 2124221"/>
              <a:gd name="connsiteX19" fmla="*/ 1967734 w 2954215"/>
              <a:gd name="connsiteY19" fmla="*/ 150512 h 2124221"/>
              <a:gd name="connsiteX20" fmla="*/ 1913206 w 2954215"/>
              <a:gd name="connsiteY20" fmla="*/ 0 h 2124221"/>
              <a:gd name="connsiteX21" fmla="*/ 2194560 w 2954215"/>
              <a:gd name="connsiteY21" fmla="*/ 281354 h 2124221"/>
              <a:gd name="connsiteX22" fmla="*/ 2518117 w 2954215"/>
              <a:gd name="connsiteY22" fmla="*/ 337625 h 2124221"/>
              <a:gd name="connsiteX23" fmla="*/ 2644726 w 2954215"/>
              <a:gd name="connsiteY23" fmla="*/ 253218 h 2124221"/>
              <a:gd name="connsiteX24" fmla="*/ 2841674 w 2954215"/>
              <a:gd name="connsiteY24" fmla="*/ 407963 h 2124221"/>
              <a:gd name="connsiteX25" fmla="*/ 2686929 w 2954215"/>
              <a:gd name="connsiteY25" fmla="*/ 562708 h 2124221"/>
              <a:gd name="connsiteX26" fmla="*/ 2278966 w 2954215"/>
              <a:gd name="connsiteY26" fmla="*/ 618978 h 2124221"/>
              <a:gd name="connsiteX27" fmla="*/ 2532185 w 2954215"/>
              <a:gd name="connsiteY27" fmla="*/ 703385 h 2124221"/>
              <a:gd name="connsiteX28" fmla="*/ 2912012 w 2954215"/>
              <a:gd name="connsiteY28" fmla="*/ 590843 h 2124221"/>
              <a:gd name="connsiteX29" fmla="*/ 2954215 w 2954215"/>
              <a:gd name="connsiteY29" fmla="*/ 801858 h 2124221"/>
              <a:gd name="connsiteX30" fmla="*/ 2883877 w 2954215"/>
              <a:gd name="connsiteY30" fmla="*/ 914400 h 2124221"/>
              <a:gd name="connsiteX31" fmla="*/ 2194560 w 2954215"/>
              <a:gd name="connsiteY31" fmla="*/ 815926 h 2124221"/>
              <a:gd name="connsiteX32" fmla="*/ 2644726 w 2954215"/>
              <a:gd name="connsiteY32" fmla="*/ 1308295 h 2124221"/>
              <a:gd name="connsiteX33" fmla="*/ 2715065 w 2954215"/>
              <a:gd name="connsiteY33" fmla="*/ 1814732 h 2124221"/>
              <a:gd name="connsiteX34" fmla="*/ 2827606 w 2954215"/>
              <a:gd name="connsiteY34" fmla="*/ 2011680 h 2124221"/>
              <a:gd name="connsiteX35" fmla="*/ 2532185 w 2954215"/>
              <a:gd name="connsiteY35" fmla="*/ 2011680 h 2124221"/>
              <a:gd name="connsiteX36" fmla="*/ 1997612 w 2954215"/>
              <a:gd name="connsiteY36" fmla="*/ 2124221 h 2124221"/>
              <a:gd name="connsiteX37" fmla="*/ 1575581 w 2954215"/>
              <a:gd name="connsiteY37" fmla="*/ 1955409 h 2124221"/>
              <a:gd name="connsiteX38" fmla="*/ 1125415 w 2954215"/>
              <a:gd name="connsiteY38" fmla="*/ 1083212 h 2124221"/>
              <a:gd name="connsiteX39" fmla="*/ 956603 w 2954215"/>
              <a:gd name="connsiteY39" fmla="*/ 1069145 h 2124221"/>
              <a:gd name="connsiteX40" fmla="*/ 928468 w 2954215"/>
              <a:gd name="connsiteY40" fmla="*/ 1153551 h 2124221"/>
              <a:gd name="connsiteX41" fmla="*/ 1252025 w 2954215"/>
              <a:gd name="connsiteY41" fmla="*/ 1772529 h 2124221"/>
              <a:gd name="connsiteX42" fmla="*/ 1237957 w 2954215"/>
              <a:gd name="connsiteY42" fmla="*/ 1899138 h 2124221"/>
              <a:gd name="connsiteX43" fmla="*/ 1434905 w 2954215"/>
              <a:gd name="connsiteY43" fmla="*/ 1997612 h 2124221"/>
              <a:gd name="connsiteX44" fmla="*/ 1153551 w 2954215"/>
              <a:gd name="connsiteY44" fmla="*/ 1997612 h 2124221"/>
              <a:gd name="connsiteX45" fmla="*/ 942535 w 2954215"/>
              <a:gd name="connsiteY45" fmla="*/ 2110154 h 2124221"/>
              <a:gd name="connsiteX46" fmla="*/ 351692 w 2954215"/>
              <a:gd name="connsiteY46" fmla="*/ 2053883 h 2124221"/>
              <a:gd name="connsiteX47" fmla="*/ 182880 w 2954215"/>
              <a:gd name="connsiteY47" fmla="*/ 1392701 h 2124221"/>
              <a:gd name="connsiteX48" fmla="*/ 267286 w 2954215"/>
              <a:gd name="connsiteY48" fmla="*/ 1181686 h 2124221"/>
              <a:gd name="connsiteX49" fmla="*/ 239151 w 2954215"/>
              <a:gd name="connsiteY49" fmla="*/ 984738 h 2124221"/>
              <a:gd name="connsiteX50" fmla="*/ 0 w 2954215"/>
              <a:gd name="connsiteY50" fmla="*/ 914400 h 2124221"/>
              <a:gd name="connsiteX51" fmla="*/ 70338 w 2954215"/>
              <a:gd name="connsiteY51" fmla="*/ 661181 h 2124221"/>
              <a:gd name="connsiteX52" fmla="*/ 393895 w 2954215"/>
              <a:gd name="connsiteY52" fmla="*/ 731520 h 2124221"/>
              <a:gd name="connsiteX53" fmla="*/ 325211 w 2954215"/>
              <a:gd name="connsiteY53" fmla="*/ 897778 h 2124221"/>
              <a:gd name="connsiteX54" fmla="*/ 450166 w 2954215"/>
              <a:gd name="connsiteY54" fmla="*/ 998806 h 2124221"/>
              <a:gd name="connsiteX55" fmla="*/ 450166 w 2954215"/>
              <a:gd name="connsiteY55" fmla="*/ 998806 h 2124221"/>
              <a:gd name="connsiteX56" fmla="*/ 450166 w 2954215"/>
              <a:gd name="connsiteY56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81685 w 2954215"/>
              <a:gd name="connsiteY3" fmla="*/ 532456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539016 w 2954215"/>
              <a:gd name="connsiteY14" fmla="*/ 201863 h 2124221"/>
              <a:gd name="connsiteX15" fmla="*/ 1448972 w 2954215"/>
              <a:gd name="connsiteY15" fmla="*/ 42203 h 2124221"/>
              <a:gd name="connsiteX16" fmla="*/ 1789869 w 2954215"/>
              <a:gd name="connsiteY16" fmla="*/ 185679 h 2124221"/>
              <a:gd name="connsiteX17" fmla="*/ 1749409 w 2954215"/>
              <a:gd name="connsiteY17" fmla="*/ 169495 h 2124221"/>
              <a:gd name="connsiteX18" fmla="*/ 1927434 w 2954215"/>
              <a:gd name="connsiteY18" fmla="*/ 218047 h 2124221"/>
              <a:gd name="connsiteX19" fmla="*/ 1967734 w 2954215"/>
              <a:gd name="connsiteY19" fmla="*/ 150512 h 2124221"/>
              <a:gd name="connsiteX20" fmla="*/ 1913206 w 2954215"/>
              <a:gd name="connsiteY20" fmla="*/ 0 h 2124221"/>
              <a:gd name="connsiteX21" fmla="*/ 2194560 w 2954215"/>
              <a:gd name="connsiteY21" fmla="*/ 281354 h 2124221"/>
              <a:gd name="connsiteX22" fmla="*/ 2518117 w 2954215"/>
              <a:gd name="connsiteY22" fmla="*/ 337625 h 2124221"/>
              <a:gd name="connsiteX23" fmla="*/ 2644726 w 2954215"/>
              <a:gd name="connsiteY23" fmla="*/ 253218 h 2124221"/>
              <a:gd name="connsiteX24" fmla="*/ 2841674 w 2954215"/>
              <a:gd name="connsiteY24" fmla="*/ 407963 h 2124221"/>
              <a:gd name="connsiteX25" fmla="*/ 2686929 w 2954215"/>
              <a:gd name="connsiteY25" fmla="*/ 562708 h 2124221"/>
              <a:gd name="connsiteX26" fmla="*/ 2278966 w 2954215"/>
              <a:gd name="connsiteY26" fmla="*/ 618978 h 2124221"/>
              <a:gd name="connsiteX27" fmla="*/ 2532185 w 2954215"/>
              <a:gd name="connsiteY27" fmla="*/ 703385 h 2124221"/>
              <a:gd name="connsiteX28" fmla="*/ 2912012 w 2954215"/>
              <a:gd name="connsiteY28" fmla="*/ 590843 h 2124221"/>
              <a:gd name="connsiteX29" fmla="*/ 2954215 w 2954215"/>
              <a:gd name="connsiteY29" fmla="*/ 801858 h 2124221"/>
              <a:gd name="connsiteX30" fmla="*/ 2883877 w 2954215"/>
              <a:gd name="connsiteY30" fmla="*/ 914400 h 2124221"/>
              <a:gd name="connsiteX31" fmla="*/ 2194560 w 2954215"/>
              <a:gd name="connsiteY31" fmla="*/ 815926 h 2124221"/>
              <a:gd name="connsiteX32" fmla="*/ 2644726 w 2954215"/>
              <a:gd name="connsiteY32" fmla="*/ 1308295 h 2124221"/>
              <a:gd name="connsiteX33" fmla="*/ 2715065 w 2954215"/>
              <a:gd name="connsiteY33" fmla="*/ 1814732 h 2124221"/>
              <a:gd name="connsiteX34" fmla="*/ 2827606 w 2954215"/>
              <a:gd name="connsiteY34" fmla="*/ 2011680 h 2124221"/>
              <a:gd name="connsiteX35" fmla="*/ 2532185 w 2954215"/>
              <a:gd name="connsiteY35" fmla="*/ 2011680 h 2124221"/>
              <a:gd name="connsiteX36" fmla="*/ 1997612 w 2954215"/>
              <a:gd name="connsiteY36" fmla="*/ 2124221 h 2124221"/>
              <a:gd name="connsiteX37" fmla="*/ 1575581 w 2954215"/>
              <a:gd name="connsiteY37" fmla="*/ 1955409 h 2124221"/>
              <a:gd name="connsiteX38" fmla="*/ 1125415 w 2954215"/>
              <a:gd name="connsiteY38" fmla="*/ 1083212 h 2124221"/>
              <a:gd name="connsiteX39" fmla="*/ 956603 w 2954215"/>
              <a:gd name="connsiteY39" fmla="*/ 1069145 h 2124221"/>
              <a:gd name="connsiteX40" fmla="*/ 928468 w 2954215"/>
              <a:gd name="connsiteY40" fmla="*/ 1153551 h 2124221"/>
              <a:gd name="connsiteX41" fmla="*/ 1252025 w 2954215"/>
              <a:gd name="connsiteY41" fmla="*/ 1772529 h 2124221"/>
              <a:gd name="connsiteX42" fmla="*/ 1237957 w 2954215"/>
              <a:gd name="connsiteY42" fmla="*/ 1899138 h 2124221"/>
              <a:gd name="connsiteX43" fmla="*/ 1434905 w 2954215"/>
              <a:gd name="connsiteY43" fmla="*/ 1997612 h 2124221"/>
              <a:gd name="connsiteX44" fmla="*/ 1153551 w 2954215"/>
              <a:gd name="connsiteY44" fmla="*/ 1997612 h 2124221"/>
              <a:gd name="connsiteX45" fmla="*/ 942535 w 2954215"/>
              <a:gd name="connsiteY45" fmla="*/ 2110154 h 2124221"/>
              <a:gd name="connsiteX46" fmla="*/ 351692 w 2954215"/>
              <a:gd name="connsiteY46" fmla="*/ 2053883 h 2124221"/>
              <a:gd name="connsiteX47" fmla="*/ 182880 w 2954215"/>
              <a:gd name="connsiteY47" fmla="*/ 1392701 h 2124221"/>
              <a:gd name="connsiteX48" fmla="*/ 267286 w 2954215"/>
              <a:gd name="connsiteY48" fmla="*/ 1181686 h 2124221"/>
              <a:gd name="connsiteX49" fmla="*/ 239151 w 2954215"/>
              <a:gd name="connsiteY49" fmla="*/ 984738 h 2124221"/>
              <a:gd name="connsiteX50" fmla="*/ 0 w 2954215"/>
              <a:gd name="connsiteY50" fmla="*/ 914400 h 2124221"/>
              <a:gd name="connsiteX51" fmla="*/ 70338 w 2954215"/>
              <a:gd name="connsiteY51" fmla="*/ 661181 h 2124221"/>
              <a:gd name="connsiteX52" fmla="*/ 393895 w 2954215"/>
              <a:gd name="connsiteY52" fmla="*/ 731520 h 2124221"/>
              <a:gd name="connsiteX53" fmla="*/ 325211 w 2954215"/>
              <a:gd name="connsiteY53" fmla="*/ 897778 h 2124221"/>
              <a:gd name="connsiteX54" fmla="*/ 450166 w 2954215"/>
              <a:gd name="connsiteY54" fmla="*/ 998806 h 2124221"/>
              <a:gd name="connsiteX55" fmla="*/ 450166 w 2954215"/>
              <a:gd name="connsiteY55" fmla="*/ 998806 h 2124221"/>
              <a:gd name="connsiteX56" fmla="*/ 450166 w 2954215"/>
              <a:gd name="connsiteY56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81685 w 2954215"/>
              <a:gd name="connsiteY3" fmla="*/ 532456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539016 w 2954215"/>
              <a:gd name="connsiteY14" fmla="*/ 201863 h 2124221"/>
              <a:gd name="connsiteX15" fmla="*/ 1448972 w 2954215"/>
              <a:gd name="connsiteY15" fmla="*/ 42203 h 2124221"/>
              <a:gd name="connsiteX16" fmla="*/ 1789869 w 2954215"/>
              <a:gd name="connsiteY16" fmla="*/ 185679 h 2124221"/>
              <a:gd name="connsiteX17" fmla="*/ 1749409 w 2954215"/>
              <a:gd name="connsiteY17" fmla="*/ 169495 h 2124221"/>
              <a:gd name="connsiteX18" fmla="*/ 1927434 w 2954215"/>
              <a:gd name="connsiteY18" fmla="*/ 218047 h 2124221"/>
              <a:gd name="connsiteX19" fmla="*/ 1967734 w 2954215"/>
              <a:gd name="connsiteY19" fmla="*/ 150512 h 2124221"/>
              <a:gd name="connsiteX20" fmla="*/ 1913206 w 2954215"/>
              <a:gd name="connsiteY20" fmla="*/ 0 h 2124221"/>
              <a:gd name="connsiteX21" fmla="*/ 2194560 w 2954215"/>
              <a:gd name="connsiteY21" fmla="*/ 281354 h 2124221"/>
              <a:gd name="connsiteX22" fmla="*/ 2518117 w 2954215"/>
              <a:gd name="connsiteY22" fmla="*/ 337625 h 2124221"/>
              <a:gd name="connsiteX23" fmla="*/ 2644726 w 2954215"/>
              <a:gd name="connsiteY23" fmla="*/ 253218 h 2124221"/>
              <a:gd name="connsiteX24" fmla="*/ 2841674 w 2954215"/>
              <a:gd name="connsiteY24" fmla="*/ 407963 h 2124221"/>
              <a:gd name="connsiteX25" fmla="*/ 2686929 w 2954215"/>
              <a:gd name="connsiteY25" fmla="*/ 562708 h 2124221"/>
              <a:gd name="connsiteX26" fmla="*/ 2278966 w 2954215"/>
              <a:gd name="connsiteY26" fmla="*/ 618978 h 2124221"/>
              <a:gd name="connsiteX27" fmla="*/ 2532185 w 2954215"/>
              <a:gd name="connsiteY27" fmla="*/ 703385 h 2124221"/>
              <a:gd name="connsiteX28" fmla="*/ 2912012 w 2954215"/>
              <a:gd name="connsiteY28" fmla="*/ 590843 h 2124221"/>
              <a:gd name="connsiteX29" fmla="*/ 2954215 w 2954215"/>
              <a:gd name="connsiteY29" fmla="*/ 801858 h 2124221"/>
              <a:gd name="connsiteX30" fmla="*/ 2883877 w 2954215"/>
              <a:gd name="connsiteY30" fmla="*/ 914400 h 2124221"/>
              <a:gd name="connsiteX31" fmla="*/ 2194560 w 2954215"/>
              <a:gd name="connsiteY31" fmla="*/ 815926 h 2124221"/>
              <a:gd name="connsiteX32" fmla="*/ 2644726 w 2954215"/>
              <a:gd name="connsiteY32" fmla="*/ 1308295 h 2124221"/>
              <a:gd name="connsiteX33" fmla="*/ 2715065 w 2954215"/>
              <a:gd name="connsiteY33" fmla="*/ 1814732 h 2124221"/>
              <a:gd name="connsiteX34" fmla="*/ 2827606 w 2954215"/>
              <a:gd name="connsiteY34" fmla="*/ 2011680 h 2124221"/>
              <a:gd name="connsiteX35" fmla="*/ 2532185 w 2954215"/>
              <a:gd name="connsiteY35" fmla="*/ 2011680 h 2124221"/>
              <a:gd name="connsiteX36" fmla="*/ 1997612 w 2954215"/>
              <a:gd name="connsiteY36" fmla="*/ 2124221 h 2124221"/>
              <a:gd name="connsiteX37" fmla="*/ 1575581 w 2954215"/>
              <a:gd name="connsiteY37" fmla="*/ 1955409 h 2124221"/>
              <a:gd name="connsiteX38" fmla="*/ 1125415 w 2954215"/>
              <a:gd name="connsiteY38" fmla="*/ 1083212 h 2124221"/>
              <a:gd name="connsiteX39" fmla="*/ 956603 w 2954215"/>
              <a:gd name="connsiteY39" fmla="*/ 1069145 h 2124221"/>
              <a:gd name="connsiteX40" fmla="*/ 928468 w 2954215"/>
              <a:gd name="connsiteY40" fmla="*/ 1153551 h 2124221"/>
              <a:gd name="connsiteX41" fmla="*/ 1252025 w 2954215"/>
              <a:gd name="connsiteY41" fmla="*/ 1772529 h 2124221"/>
              <a:gd name="connsiteX42" fmla="*/ 1237957 w 2954215"/>
              <a:gd name="connsiteY42" fmla="*/ 1899138 h 2124221"/>
              <a:gd name="connsiteX43" fmla="*/ 1434905 w 2954215"/>
              <a:gd name="connsiteY43" fmla="*/ 1997612 h 2124221"/>
              <a:gd name="connsiteX44" fmla="*/ 1153551 w 2954215"/>
              <a:gd name="connsiteY44" fmla="*/ 1997612 h 2124221"/>
              <a:gd name="connsiteX45" fmla="*/ 942535 w 2954215"/>
              <a:gd name="connsiteY45" fmla="*/ 2110154 h 2124221"/>
              <a:gd name="connsiteX46" fmla="*/ 351692 w 2954215"/>
              <a:gd name="connsiteY46" fmla="*/ 2053883 h 2124221"/>
              <a:gd name="connsiteX47" fmla="*/ 182880 w 2954215"/>
              <a:gd name="connsiteY47" fmla="*/ 1392701 h 2124221"/>
              <a:gd name="connsiteX48" fmla="*/ 267286 w 2954215"/>
              <a:gd name="connsiteY48" fmla="*/ 1181686 h 2124221"/>
              <a:gd name="connsiteX49" fmla="*/ 239151 w 2954215"/>
              <a:gd name="connsiteY49" fmla="*/ 984738 h 2124221"/>
              <a:gd name="connsiteX50" fmla="*/ 0 w 2954215"/>
              <a:gd name="connsiteY50" fmla="*/ 914400 h 2124221"/>
              <a:gd name="connsiteX51" fmla="*/ 70338 w 2954215"/>
              <a:gd name="connsiteY51" fmla="*/ 661181 h 2124221"/>
              <a:gd name="connsiteX52" fmla="*/ 393895 w 2954215"/>
              <a:gd name="connsiteY52" fmla="*/ 731520 h 2124221"/>
              <a:gd name="connsiteX53" fmla="*/ 325211 w 2954215"/>
              <a:gd name="connsiteY53" fmla="*/ 897778 h 2124221"/>
              <a:gd name="connsiteX54" fmla="*/ 450166 w 2954215"/>
              <a:gd name="connsiteY54" fmla="*/ 998806 h 2124221"/>
              <a:gd name="connsiteX55" fmla="*/ 450166 w 2954215"/>
              <a:gd name="connsiteY55" fmla="*/ 998806 h 2124221"/>
              <a:gd name="connsiteX56" fmla="*/ 450166 w 2954215"/>
              <a:gd name="connsiteY56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81685 w 2954215"/>
              <a:gd name="connsiteY3" fmla="*/ 532456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539016 w 2954215"/>
              <a:gd name="connsiteY14" fmla="*/ 201863 h 2124221"/>
              <a:gd name="connsiteX15" fmla="*/ 1448972 w 2954215"/>
              <a:gd name="connsiteY15" fmla="*/ 42203 h 2124221"/>
              <a:gd name="connsiteX16" fmla="*/ 1789869 w 2954215"/>
              <a:gd name="connsiteY16" fmla="*/ 185679 h 2124221"/>
              <a:gd name="connsiteX17" fmla="*/ 1749409 w 2954215"/>
              <a:gd name="connsiteY17" fmla="*/ 169495 h 2124221"/>
              <a:gd name="connsiteX18" fmla="*/ 1927434 w 2954215"/>
              <a:gd name="connsiteY18" fmla="*/ 218047 h 2124221"/>
              <a:gd name="connsiteX19" fmla="*/ 1967734 w 2954215"/>
              <a:gd name="connsiteY19" fmla="*/ 150512 h 2124221"/>
              <a:gd name="connsiteX20" fmla="*/ 1913206 w 2954215"/>
              <a:gd name="connsiteY20" fmla="*/ 0 h 2124221"/>
              <a:gd name="connsiteX21" fmla="*/ 2194560 w 2954215"/>
              <a:gd name="connsiteY21" fmla="*/ 281354 h 2124221"/>
              <a:gd name="connsiteX22" fmla="*/ 2518117 w 2954215"/>
              <a:gd name="connsiteY22" fmla="*/ 337625 h 2124221"/>
              <a:gd name="connsiteX23" fmla="*/ 2644726 w 2954215"/>
              <a:gd name="connsiteY23" fmla="*/ 253218 h 2124221"/>
              <a:gd name="connsiteX24" fmla="*/ 2841674 w 2954215"/>
              <a:gd name="connsiteY24" fmla="*/ 407963 h 2124221"/>
              <a:gd name="connsiteX25" fmla="*/ 2686929 w 2954215"/>
              <a:gd name="connsiteY25" fmla="*/ 562708 h 2124221"/>
              <a:gd name="connsiteX26" fmla="*/ 2278966 w 2954215"/>
              <a:gd name="connsiteY26" fmla="*/ 618978 h 2124221"/>
              <a:gd name="connsiteX27" fmla="*/ 2532185 w 2954215"/>
              <a:gd name="connsiteY27" fmla="*/ 703385 h 2124221"/>
              <a:gd name="connsiteX28" fmla="*/ 2912012 w 2954215"/>
              <a:gd name="connsiteY28" fmla="*/ 590843 h 2124221"/>
              <a:gd name="connsiteX29" fmla="*/ 2954215 w 2954215"/>
              <a:gd name="connsiteY29" fmla="*/ 801858 h 2124221"/>
              <a:gd name="connsiteX30" fmla="*/ 2883877 w 2954215"/>
              <a:gd name="connsiteY30" fmla="*/ 914400 h 2124221"/>
              <a:gd name="connsiteX31" fmla="*/ 2194560 w 2954215"/>
              <a:gd name="connsiteY31" fmla="*/ 815926 h 2124221"/>
              <a:gd name="connsiteX32" fmla="*/ 2644726 w 2954215"/>
              <a:gd name="connsiteY32" fmla="*/ 1308295 h 2124221"/>
              <a:gd name="connsiteX33" fmla="*/ 2715065 w 2954215"/>
              <a:gd name="connsiteY33" fmla="*/ 1814732 h 2124221"/>
              <a:gd name="connsiteX34" fmla="*/ 2827606 w 2954215"/>
              <a:gd name="connsiteY34" fmla="*/ 2011680 h 2124221"/>
              <a:gd name="connsiteX35" fmla="*/ 2532185 w 2954215"/>
              <a:gd name="connsiteY35" fmla="*/ 2011680 h 2124221"/>
              <a:gd name="connsiteX36" fmla="*/ 1997612 w 2954215"/>
              <a:gd name="connsiteY36" fmla="*/ 2124221 h 2124221"/>
              <a:gd name="connsiteX37" fmla="*/ 1575581 w 2954215"/>
              <a:gd name="connsiteY37" fmla="*/ 1955409 h 2124221"/>
              <a:gd name="connsiteX38" fmla="*/ 1125415 w 2954215"/>
              <a:gd name="connsiteY38" fmla="*/ 1083212 h 2124221"/>
              <a:gd name="connsiteX39" fmla="*/ 956603 w 2954215"/>
              <a:gd name="connsiteY39" fmla="*/ 1069145 h 2124221"/>
              <a:gd name="connsiteX40" fmla="*/ 928468 w 2954215"/>
              <a:gd name="connsiteY40" fmla="*/ 1153551 h 2124221"/>
              <a:gd name="connsiteX41" fmla="*/ 1252025 w 2954215"/>
              <a:gd name="connsiteY41" fmla="*/ 1772529 h 2124221"/>
              <a:gd name="connsiteX42" fmla="*/ 1237957 w 2954215"/>
              <a:gd name="connsiteY42" fmla="*/ 1899138 h 2124221"/>
              <a:gd name="connsiteX43" fmla="*/ 1434905 w 2954215"/>
              <a:gd name="connsiteY43" fmla="*/ 1997612 h 2124221"/>
              <a:gd name="connsiteX44" fmla="*/ 1153551 w 2954215"/>
              <a:gd name="connsiteY44" fmla="*/ 1997612 h 2124221"/>
              <a:gd name="connsiteX45" fmla="*/ 942535 w 2954215"/>
              <a:gd name="connsiteY45" fmla="*/ 2110154 h 2124221"/>
              <a:gd name="connsiteX46" fmla="*/ 351692 w 2954215"/>
              <a:gd name="connsiteY46" fmla="*/ 2053883 h 2124221"/>
              <a:gd name="connsiteX47" fmla="*/ 182880 w 2954215"/>
              <a:gd name="connsiteY47" fmla="*/ 1392701 h 2124221"/>
              <a:gd name="connsiteX48" fmla="*/ 267286 w 2954215"/>
              <a:gd name="connsiteY48" fmla="*/ 1181686 h 2124221"/>
              <a:gd name="connsiteX49" fmla="*/ 239151 w 2954215"/>
              <a:gd name="connsiteY49" fmla="*/ 984738 h 2124221"/>
              <a:gd name="connsiteX50" fmla="*/ 0 w 2954215"/>
              <a:gd name="connsiteY50" fmla="*/ 914400 h 2124221"/>
              <a:gd name="connsiteX51" fmla="*/ 70338 w 2954215"/>
              <a:gd name="connsiteY51" fmla="*/ 661181 h 2124221"/>
              <a:gd name="connsiteX52" fmla="*/ 393895 w 2954215"/>
              <a:gd name="connsiteY52" fmla="*/ 731520 h 2124221"/>
              <a:gd name="connsiteX53" fmla="*/ 325211 w 2954215"/>
              <a:gd name="connsiteY53" fmla="*/ 897778 h 2124221"/>
              <a:gd name="connsiteX54" fmla="*/ 450166 w 2954215"/>
              <a:gd name="connsiteY54" fmla="*/ 998806 h 2124221"/>
              <a:gd name="connsiteX55" fmla="*/ 450166 w 2954215"/>
              <a:gd name="connsiteY55" fmla="*/ 998806 h 2124221"/>
              <a:gd name="connsiteX56" fmla="*/ 450166 w 2954215"/>
              <a:gd name="connsiteY56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81685 w 2954215"/>
              <a:gd name="connsiteY3" fmla="*/ 532456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539016 w 2954215"/>
              <a:gd name="connsiteY14" fmla="*/ 201863 h 2124221"/>
              <a:gd name="connsiteX15" fmla="*/ 1448972 w 2954215"/>
              <a:gd name="connsiteY15" fmla="*/ 42203 h 2124221"/>
              <a:gd name="connsiteX16" fmla="*/ 1789869 w 2954215"/>
              <a:gd name="connsiteY16" fmla="*/ 185679 h 2124221"/>
              <a:gd name="connsiteX17" fmla="*/ 1749409 w 2954215"/>
              <a:gd name="connsiteY17" fmla="*/ 169495 h 2124221"/>
              <a:gd name="connsiteX18" fmla="*/ 1927434 w 2954215"/>
              <a:gd name="connsiteY18" fmla="*/ 218047 h 2124221"/>
              <a:gd name="connsiteX19" fmla="*/ 1967734 w 2954215"/>
              <a:gd name="connsiteY19" fmla="*/ 150512 h 2124221"/>
              <a:gd name="connsiteX20" fmla="*/ 1913206 w 2954215"/>
              <a:gd name="connsiteY20" fmla="*/ 0 h 2124221"/>
              <a:gd name="connsiteX21" fmla="*/ 2194560 w 2954215"/>
              <a:gd name="connsiteY21" fmla="*/ 281354 h 2124221"/>
              <a:gd name="connsiteX22" fmla="*/ 2518117 w 2954215"/>
              <a:gd name="connsiteY22" fmla="*/ 337625 h 2124221"/>
              <a:gd name="connsiteX23" fmla="*/ 2644726 w 2954215"/>
              <a:gd name="connsiteY23" fmla="*/ 253218 h 2124221"/>
              <a:gd name="connsiteX24" fmla="*/ 2841674 w 2954215"/>
              <a:gd name="connsiteY24" fmla="*/ 407963 h 2124221"/>
              <a:gd name="connsiteX25" fmla="*/ 2686929 w 2954215"/>
              <a:gd name="connsiteY25" fmla="*/ 562708 h 2124221"/>
              <a:gd name="connsiteX26" fmla="*/ 2278966 w 2954215"/>
              <a:gd name="connsiteY26" fmla="*/ 618978 h 2124221"/>
              <a:gd name="connsiteX27" fmla="*/ 2532185 w 2954215"/>
              <a:gd name="connsiteY27" fmla="*/ 703385 h 2124221"/>
              <a:gd name="connsiteX28" fmla="*/ 2912012 w 2954215"/>
              <a:gd name="connsiteY28" fmla="*/ 590843 h 2124221"/>
              <a:gd name="connsiteX29" fmla="*/ 2954215 w 2954215"/>
              <a:gd name="connsiteY29" fmla="*/ 801858 h 2124221"/>
              <a:gd name="connsiteX30" fmla="*/ 2883877 w 2954215"/>
              <a:gd name="connsiteY30" fmla="*/ 914400 h 2124221"/>
              <a:gd name="connsiteX31" fmla="*/ 2194560 w 2954215"/>
              <a:gd name="connsiteY31" fmla="*/ 815926 h 2124221"/>
              <a:gd name="connsiteX32" fmla="*/ 2644726 w 2954215"/>
              <a:gd name="connsiteY32" fmla="*/ 1308295 h 2124221"/>
              <a:gd name="connsiteX33" fmla="*/ 2715065 w 2954215"/>
              <a:gd name="connsiteY33" fmla="*/ 1814732 h 2124221"/>
              <a:gd name="connsiteX34" fmla="*/ 2827606 w 2954215"/>
              <a:gd name="connsiteY34" fmla="*/ 2011680 h 2124221"/>
              <a:gd name="connsiteX35" fmla="*/ 2532185 w 2954215"/>
              <a:gd name="connsiteY35" fmla="*/ 2011680 h 2124221"/>
              <a:gd name="connsiteX36" fmla="*/ 1997612 w 2954215"/>
              <a:gd name="connsiteY36" fmla="*/ 2124221 h 2124221"/>
              <a:gd name="connsiteX37" fmla="*/ 1575581 w 2954215"/>
              <a:gd name="connsiteY37" fmla="*/ 1955409 h 2124221"/>
              <a:gd name="connsiteX38" fmla="*/ 1125415 w 2954215"/>
              <a:gd name="connsiteY38" fmla="*/ 1083212 h 2124221"/>
              <a:gd name="connsiteX39" fmla="*/ 956603 w 2954215"/>
              <a:gd name="connsiteY39" fmla="*/ 1069145 h 2124221"/>
              <a:gd name="connsiteX40" fmla="*/ 928468 w 2954215"/>
              <a:gd name="connsiteY40" fmla="*/ 1153551 h 2124221"/>
              <a:gd name="connsiteX41" fmla="*/ 1252025 w 2954215"/>
              <a:gd name="connsiteY41" fmla="*/ 1772529 h 2124221"/>
              <a:gd name="connsiteX42" fmla="*/ 1237957 w 2954215"/>
              <a:gd name="connsiteY42" fmla="*/ 1899138 h 2124221"/>
              <a:gd name="connsiteX43" fmla="*/ 1434905 w 2954215"/>
              <a:gd name="connsiteY43" fmla="*/ 1997612 h 2124221"/>
              <a:gd name="connsiteX44" fmla="*/ 1153551 w 2954215"/>
              <a:gd name="connsiteY44" fmla="*/ 1997612 h 2124221"/>
              <a:gd name="connsiteX45" fmla="*/ 942535 w 2954215"/>
              <a:gd name="connsiteY45" fmla="*/ 2110154 h 2124221"/>
              <a:gd name="connsiteX46" fmla="*/ 351692 w 2954215"/>
              <a:gd name="connsiteY46" fmla="*/ 2053883 h 2124221"/>
              <a:gd name="connsiteX47" fmla="*/ 182880 w 2954215"/>
              <a:gd name="connsiteY47" fmla="*/ 1392701 h 2124221"/>
              <a:gd name="connsiteX48" fmla="*/ 267286 w 2954215"/>
              <a:gd name="connsiteY48" fmla="*/ 1181686 h 2124221"/>
              <a:gd name="connsiteX49" fmla="*/ 239151 w 2954215"/>
              <a:gd name="connsiteY49" fmla="*/ 984738 h 2124221"/>
              <a:gd name="connsiteX50" fmla="*/ 0 w 2954215"/>
              <a:gd name="connsiteY50" fmla="*/ 914400 h 2124221"/>
              <a:gd name="connsiteX51" fmla="*/ 70338 w 2954215"/>
              <a:gd name="connsiteY51" fmla="*/ 661181 h 2124221"/>
              <a:gd name="connsiteX52" fmla="*/ 393895 w 2954215"/>
              <a:gd name="connsiteY52" fmla="*/ 731520 h 2124221"/>
              <a:gd name="connsiteX53" fmla="*/ 325211 w 2954215"/>
              <a:gd name="connsiteY53" fmla="*/ 897778 h 2124221"/>
              <a:gd name="connsiteX54" fmla="*/ 450166 w 2954215"/>
              <a:gd name="connsiteY54" fmla="*/ 998806 h 2124221"/>
              <a:gd name="connsiteX55" fmla="*/ 450166 w 2954215"/>
              <a:gd name="connsiteY55" fmla="*/ 998806 h 2124221"/>
              <a:gd name="connsiteX56" fmla="*/ 450166 w 2954215"/>
              <a:gd name="connsiteY56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81685 w 2954215"/>
              <a:gd name="connsiteY3" fmla="*/ 532456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539016 w 2954215"/>
              <a:gd name="connsiteY14" fmla="*/ 201863 h 2124221"/>
              <a:gd name="connsiteX15" fmla="*/ 1448972 w 2954215"/>
              <a:gd name="connsiteY15" fmla="*/ 42203 h 2124221"/>
              <a:gd name="connsiteX16" fmla="*/ 1789869 w 2954215"/>
              <a:gd name="connsiteY16" fmla="*/ 185679 h 2124221"/>
              <a:gd name="connsiteX17" fmla="*/ 1749409 w 2954215"/>
              <a:gd name="connsiteY17" fmla="*/ 169495 h 2124221"/>
              <a:gd name="connsiteX18" fmla="*/ 1927434 w 2954215"/>
              <a:gd name="connsiteY18" fmla="*/ 218047 h 2124221"/>
              <a:gd name="connsiteX19" fmla="*/ 1967734 w 2954215"/>
              <a:gd name="connsiteY19" fmla="*/ 150512 h 2124221"/>
              <a:gd name="connsiteX20" fmla="*/ 1913206 w 2954215"/>
              <a:gd name="connsiteY20" fmla="*/ 0 h 2124221"/>
              <a:gd name="connsiteX21" fmla="*/ 2194560 w 2954215"/>
              <a:gd name="connsiteY21" fmla="*/ 281354 h 2124221"/>
              <a:gd name="connsiteX22" fmla="*/ 2518117 w 2954215"/>
              <a:gd name="connsiteY22" fmla="*/ 337625 h 2124221"/>
              <a:gd name="connsiteX23" fmla="*/ 2644726 w 2954215"/>
              <a:gd name="connsiteY23" fmla="*/ 253218 h 2124221"/>
              <a:gd name="connsiteX24" fmla="*/ 2841674 w 2954215"/>
              <a:gd name="connsiteY24" fmla="*/ 407963 h 2124221"/>
              <a:gd name="connsiteX25" fmla="*/ 2686929 w 2954215"/>
              <a:gd name="connsiteY25" fmla="*/ 562708 h 2124221"/>
              <a:gd name="connsiteX26" fmla="*/ 2278966 w 2954215"/>
              <a:gd name="connsiteY26" fmla="*/ 618978 h 2124221"/>
              <a:gd name="connsiteX27" fmla="*/ 2532185 w 2954215"/>
              <a:gd name="connsiteY27" fmla="*/ 703385 h 2124221"/>
              <a:gd name="connsiteX28" fmla="*/ 2912012 w 2954215"/>
              <a:gd name="connsiteY28" fmla="*/ 590843 h 2124221"/>
              <a:gd name="connsiteX29" fmla="*/ 2954215 w 2954215"/>
              <a:gd name="connsiteY29" fmla="*/ 801858 h 2124221"/>
              <a:gd name="connsiteX30" fmla="*/ 2883877 w 2954215"/>
              <a:gd name="connsiteY30" fmla="*/ 914400 h 2124221"/>
              <a:gd name="connsiteX31" fmla="*/ 2194560 w 2954215"/>
              <a:gd name="connsiteY31" fmla="*/ 815926 h 2124221"/>
              <a:gd name="connsiteX32" fmla="*/ 2644726 w 2954215"/>
              <a:gd name="connsiteY32" fmla="*/ 1308295 h 2124221"/>
              <a:gd name="connsiteX33" fmla="*/ 2715065 w 2954215"/>
              <a:gd name="connsiteY33" fmla="*/ 1814732 h 2124221"/>
              <a:gd name="connsiteX34" fmla="*/ 2827606 w 2954215"/>
              <a:gd name="connsiteY34" fmla="*/ 2011680 h 2124221"/>
              <a:gd name="connsiteX35" fmla="*/ 2532185 w 2954215"/>
              <a:gd name="connsiteY35" fmla="*/ 2011680 h 2124221"/>
              <a:gd name="connsiteX36" fmla="*/ 1997612 w 2954215"/>
              <a:gd name="connsiteY36" fmla="*/ 2124221 h 2124221"/>
              <a:gd name="connsiteX37" fmla="*/ 1575581 w 2954215"/>
              <a:gd name="connsiteY37" fmla="*/ 1955409 h 2124221"/>
              <a:gd name="connsiteX38" fmla="*/ 1125415 w 2954215"/>
              <a:gd name="connsiteY38" fmla="*/ 1083212 h 2124221"/>
              <a:gd name="connsiteX39" fmla="*/ 956603 w 2954215"/>
              <a:gd name="connsiteY39" fmla="*/ 1069145 h 2124221"/>
              <a:gd name="connsiteX40" fmla="*/ 928468 w 2954215"/>
              <a:gd name="connsiteY40" fmla="*/ 1153551 h 2124221"/>
              <a:gd name="connsiteX41" fmla="*/ 1252025 w 2954215"/>
              <a:gd name="connsiteY41" fmla="*/ 1772529 h 2124221"/>
              <a:gd name="connsiteX42" fmla="*/ 1237957 w 2954215"/>
              <a:gd name="connsiteY42" fmla="*/ 1899138 h 2124221"/>
              <a:gd name="connsiteX43" fmla="*/ 1434905 w 2954215"/>
              <a:gd name="connsiteY43" fmla="*/ 1997612 h 2124221"/>
              <a:gd name="connsiteX44" fmla="*/ 1153551 w 2954215"/>
              <a:gd name="connsiteY44" fmla="*/ 1997612 h 2124221"/>
              <a:gd name="connsiteX45" fmla="*/ 942535 w 2954215"/>
              <a:gd name="connsiteY45" fmla="*/ 2110154 h 2124221"/>
              <a:gd name="connsiteX46" fmla="*/ 351692 w 2954215"/>
              <a:gd name="connsiteY46" fmla="*/ 2053883 h 2124221"/>
              <a:gd name="connsiteX47" fmla="*/ 182880 w 2954215"/>
              <a:gd name="connsiteY47" fmla="*/ 1392701 h 2124221"/>
              <a:gd name="connsiteX48" fmla="*/ 267286 w 2954215"/>
              <a:gd name="connsiteY48" fmla="*/ 1181686 h 2124221"/>
              <a:gd name="connsiteX49" fmla="*/ 239151 w 2954215"/>
              <a:gd name="connsiteY49" fmla="*/ 984738 h 2124221"/>
              <a:gd name="connsiteX50" fmla="*/ 0 w 2954215"/>
              <a:gd name="connsiteY50" fmla="*/ 914400 h 2124221"/>
              <a:gd name="connsiteX51" fmla="*/ 70338 w 2954215"/>
              <a:gd name="connsiteY51" fmla="*/ 661181 h 2124221"/>
              <a:gd name="connsiteX52" fmla="*/ 393895 w 2954215"/>
              <a:gd name="connsiteY52" fmla="*/ 731520 h 2124221"/>
              <a:gd name="connsiteX53" fmla="*/ 325211 w 2954215"/>
              <a:gd name="connsiteY53" fmla="*/ 897778 h 2124221"/>
              <a:gd name="connsiteX54" fmla="*/ 450166 w 2954215"/>
              <a:gd name="connsiteY54" fmla="*/ 998806 h 2124221"/>
              <a:gd name="connsiteX55" fmla="*/ 450166 w 2954215"/>
              <a:gd name="connsiteY55" fmla="*/ 998806 h 2124221"/>
              <a:gd name="connsiteX56" fmla="*/ 450166 w 2954215"/>
              <a:gd name="connsiteY56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81685 w 2954215"/>
              <a:gd name="connsiteY3" fmla="*/ 532456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539016 w 2954215"/>
              <a:gd name="connsiteY14" fmla="*/ 201863 h 2124221"/>
              <a:gd name="connsiteX15" fmla="*/ 1448972 w 2954215"/>
              <a:gd name="connsiteY15" fmla="*/ 42203 h 2124221"/>
              <a:gd name="connsiteX16" fmla="*/ 1789869 w 2954215"/>
              <a:gd name="connsiteY16" fmla="*/ 185679 h 2124221"/>
              <a:gd name="connsiteX17" fmla="*/ 1749409 w 2954215"/>
              <a:gd name="connsiteY17" fmla="*/ 169495 h 2124221"/>
              <a:gd name="connsiteX18" fmla="*/ 1927434 w 2954215"/>
              <a:gd name="connsiteY18" fmla="*/ 218047 h 2124221"/>
              <a:gd name="connsiteX19" fmla="*/ 1967734 w 2954215"/>
              <a:gd name="connsiteY19" fmla="*/ 150512 h 2124221"/>
              <a:gd name="connsiteX20" fmla="*/ 1913206 w 2954215"/>
              <a:gd name="connsiteY20" fmla="*/ 0 h 2124221"/>
              <a:gd name="connsiteX21" fmla="*/ 2194560 w 2954215"/>
              <a:gd name="connsiteY21" fmla="*/ 281354 h 2124221"/>
              <a:gd name="connsiteX22" fmla="*/ 2518117 w 2954215"/>
              <a:gd name="connsiteY22" fmla="*/ 337625 h 2124221"/>
              <a:gd name="connsiteX23" fmla="*/ 2644726 w 2954215"/>
              <a:gd name="connsiteY23" fmla="*/ 253218 h 2124221"/>
              <a:gd name="connsiteX24" fmla="*/ 2841674 w 2954215"/>
              <a:gd name="connsiteY24" fmla="*/ 407963 h 2124221"/>
              <a:gd name="connsiteX25" fmla="*/ 2686929 w 2954215"/>
              <a:gd name="connsiteY25" fmla="*/ 562708 h 2124221"/>
              <a:gd name="connsiteX26" fmla="*/ 2278966 w 2954215"/>
              <a:gd name="connsiteY26" fmla="*/ 618978 h 2124221"/>
              <a:gd name="connsiteX27" fmla="*/ 2532185 w 2954215"/>
              <a:gd name="connsiteY27" fmla="*/ 703385 h 2124221"/>
              <a:gd name="connsiteX28" fmla="*/ 2912012 w 2954215"/>
              <a:gd name="connsiteY28" fmla="*/ 590843 h 2124221"/>
              <a:gd name="connsiteX29" fmla="*/ 2954215 w 2954215"/>
              <a:gd name="connsiteY29" fmla="*/ 801858 h 2124221"/>
              <a:gd name="connsiteX30" fmla="*/ 2883877 w 2954215"/>
              <a:gd name="connsiteY30" fmla="*/ 914400 h 2124221"/>
              <a:gd name="connsiteX31" fmla="*/ 2194560 w 2954215"/>
              <a:gd name="connsiteY31" fmla="*/ 815926 h 2124221"/>
              <a:gd name="connsiteX32" fmla="*/ 2644726 w 2954215"/>
              <a:gd name="connsiteY32" fmla="*/ 1308295 h 2124221"/>
              <a:gd name="connsiteX33" fmla="*/ 2715065 w 2954215"/>
              <a:gd name="connsiteY33" fmla="*/ 1814732 h 2124221"/>
              <a:gd name="connsiteX34" fmla="*/ 2827606 w 2954215"/>
              <a:gd name="connsiteY34" fmla="*/ 2011680 h 2124221"/>
              <a:gd name="connsiteX35" fmla="*/ 2532185 w 2954215"/>
              <a:gd name="connsiteY35" fmla="*/ 2011680 h 2124221"/>
              <a:gd name="connsiteX36" fmla="*/ 1997612 w 2954215"/>
              <a:gd name="connsiteY36" fmla="*/ 2124221 h 2124221"/>
              <a:gd name="connsiteX37" fmla="*/ 1575581 w 2954215"/>
              <a:gd name="connsiteY37" fmla="*/ 1955409 h 2124221"/>
              <a:gd name="connsiteX38" fmla="*/ 1125415 w 2954215"/>
              <a:gd name="connsiteY38" fmla="*/ 1083212 h 2124221"/>
              <a:gd name="connsiteX39" fmla="*/ 956603 w 2954215"/>
              <a:gd name="connsiteY39" fmla="*/ 1069145 h 2124221"/>
              <a:gd name="connsiteX40" fmla="*/ 928468 w 2954215"/>
              <a:gd name="connsiteY40" fmla="*/ 1153551 h 2124221"/>
              <a:gd name="connsiteX41" fmla="*/ 1252025 w 2954215"/>
              <a:gd name="connsiteY41" fmla="*/ 1772529 h 2124221"/>
              <a:gd name="connsiteX42" fmla="*/ 1237957 w 2954215"/>
              <a:gd name="connsiteY42" fmla="*/ 1899138 h 2124221"/>
              <a:gd name="connsiteX43" fmla="*/ 1434905 w 2954215"/>
              <a:gd name="connsiteY43" fmla="*/ 1997612 h 2124221"/>
              <a:gd name="connsiteX44" fmla="*/ 1153551 w 2954215"/>
              <a:gd name="connsiteY44" fmla="*/ 1997612 h 2124221"/>
              <a:gd name="connsiteX45" fmla="*/ 942535 w 2954215"/>
              <a:gd name="connsiteY45" fmla="*/ 2110154 h 2124221"/>
              <a:gd name="connsiteX46" fmla="*/ 351692 w 2954215"/>
              <a:gd name="connsiteY46" fmla="*/ 2053883 h 2124221"/>
              <a:gd name="connsiteX47" fmla="*/ 182880 w 2954215"/>
              <a:gd name="connsiteY47" fmla="*/ 1392701 h 2124221"/>
              <a:gd name="connsiteX48" fmla="*/ 267286 w 2954215"/>
              <a:gd name="connsiteY48" fmla="*/ 1181686 h 2124221"/>
              <a:gd name="connsiteX49" fmla="*/ 239151 w 2954215"/>
              <a:gd name="connsiteY49" fmla="*/ 984738 h 2124221"/>
              <a:gd name="connsiteX50" fmla="*/ 0 w 2954215"/>
              <a:gd name="connsiteY50" fmla="*/ 914400 h 2124221"/>
              <a:gd name="connsiteX51" fmla="*/ 70338 w 2954215"/>
              <a:gd name="connsiteY51" fmla="*/ 661181 h 2124221"/>
              <a:gd name="connsiteX52" fmla="*/ 393895 w 2954215"/>
              <a:gd name="connsiteY52" fmla="*/ 731520 h 2124221"/>
              <a:gd name="connsiteX53" fmla="*/ 325211 w 2954215"/>
              <a:gd name="connsiteY53" fmla="*/ 897778 h 2124221"/>
              <a:gd name="connsiteX54" fmla="*/ 450166 w 2954215"/>
              <a:gd name="connsiteY54" fmla="*/ 998806 h 2124221"/>
              <a:gd name="connsiteX55" fmla="*/ 450166 w 2954215"/>
              <a:gd name="connsiteY55" fmla="*/ 998806 h 2124221"/>
              <a:gd name="connsiteX56" fmla="*/ 450166 w 2954215"/>
              <a:gd name="connsiteY56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81685 w 2954215"/>
              <a:gd name="connsiteY3" fmla="*/ 532456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539016 w 2954215"/>
              <a:gd name="connsiteY14" fmla="*/ 201863 h 2124221"/>
              <a:gd name="connsiteX15" fmla="*/ 1448972 w 2954215"/>
              <a:gd name="connsiteY15" fmla="*/ 42203 h 2124221"/>
              <a:gd name="connsiteX16" fmla="*/ 1789869 w 2954215"/>
              <a:gd name="connsiteY16" fmla="*/ 185679 h 2124221"/>
              <a:gd name="connsiteX17" fmla="*/ 1749409 w 2954215"/>
              <a:gd name="connsiteY17" fmla="*/ 169495 h 2124221"/>
              <a:gd name="connsiteX18" fmla="*/ 1927434 w 2954215"/>
              <a:gd name="connsiteY18" fmla="*/ 218047 h 2124221"/>
              <a:gd name="connsiteX19" fmla="*/ 1967734 w 2954215"/>
              <a:gd name="connsiteY19" fmla="*/ 150512 h 2124221"/>
              <a:gd name="connsiteX20" fmla="*/ 1913206 w 2954215"/>
              <a:gd name="connsiteY20" fmla="*/ 0 h 2124221"/>
              <a:gd name="connsiteX21" fmla="*/ 2194560 w 2954215"/>
              <a:gd name="connsiteY21" fmla="*/ 281354 h 2124221"/>
              <a:gd name="connsiteX22" fmla="*/ 2518117 w 2954215"/>
              <a:gd name="connsiteY22" fmla="*/ 337625 h 2124221"/>
              <a:gd name="connsiteX23" fmla="*/ 2644726 w 2954215"/>
              <a:gd name="connsiteY23" fmla="*/ 253218 h 2124221"/>
              <a:gd name="connsiteX24" fmla="*/ 2841674 w 2954215"/>
              <a:gd name="connsiteY24" fmla="*/ 407963 h 2124221"/>
              <a:gd name="connsiteX25" fmla="*/ 2686929 w 2954215"/>
              <a:gd name="connsiteY25" fmla="*/ 562708 h 2124221"/>
              <a:gd name="connsiteX26" fmla="*/ 2278966 w 2954215"/>
              <a:gd name="connsiteY26" fmla="*/ 618978 h 2124221"/>
              <a:gd name="connsiteX27" fmla="*/ 2532185 w 2954215"/>
              <a:gd name="connsiteY27" fmla="*/ 703385 h 2124221"/>
              <a:gd name="connsiteX28" fmla="*/ 2912012 w 2954215"/>
              <a:gd name="connsiteY28" fmla="*/ 590843 h 2124221"/>
              <a:gd name="connsiteX29" fmla="*/ 2954215 w 2954215"/>
              <a:gd name="connsiteY29" fmla="*/ 801858 h 2124221"/>
              <a:gd name="connsiteX30" fmla="*/ 2883877 w 2954215"/>
              <a:gd name="connsiteY30" fmla="*/ 914400 h 2124221"/>
              <a:gd name="connsiteX31" fmla="*/ 2194560 w 2954215"/>
              <a:gd name="connsiteY31" fmla="*/ 815926 h 2124221"/>
              <a:gd name="connsiteX32" fmla="*/ 2644726 w 2954215"/>
              <a:gd name="connsiteY32" fmla="*/ 1308295 h 2124221"/>
              <a:gd name="connsiteX33" fmla="*/ 2715065 w 2954215"/>
              <a:gd name="connsiteY33" fmla="*/ 1814732 h 2124221"/>
              <a:gd name="connsiteX34" fmla="*/ 2827606 w 2954215"/>
              <a:gd name="connsiteY34" fmla="*/ 2011680 h 2124221"/>
              <a:gd name="connsiteX35" fmla="*/ 2532185 w 2954215"/>
              <a:gd name="connsiteY35" fmla="*/ 2011680 h 2124221"/>
              <a:gd name="connsiteX36" fmla="*/ 1997612 w 2954215"/>
              <a:gd name="connsiteY36" fmla="*/ 2124221 h 2124221"/>
              <a:gd name="connsiteX37" fmla="*/ 1575581 w 2954215"/>
              <a:gd name="connsiteY37" fmla="*/ 1955409 h 2124221"/>
              <a:gd name="connsiteX38" fmla="*/ 1125415 w 2954215"/>
              <a:gd name="connsiteY38" fmla="*/ 1083212 h 2124221"/>
              <a:gd name="connsiteX39" fmla="*/ 956603 w 2954215"/>
              <a:gd name="connsiteY39" fmla="*/ 1069145 h 2124221"/>
              <a:gd name="connsiteX40" fmla="*/ 928468 w 2954215"/>
              <a:gd name="connsiteY40" fmla="*/ 1153551 h 2124221"/>
              <a:gd name="connsiteX41" fmla="*/ 1252025 w 2954215"/>
              <a:gd name="connsiteY41" fmla="*/ 1772529 h 2124221"/>
              <a:gd name="connsiteX42" fmla="*/ 1237957 w 2954215"/>
              <a:gd name="connsiteY42" fmla="*/ 1899138 h 2124221"/>
              <a:gd name="connsiteX43" fmla="*/ 1434905 w 2954215"/>
              <a:gd name="connsiteY43" fmla="*/ 1997612 h 2124221"/>
              <a:gd name="connsiteX44" fmla="*/ 1153551 w 2954215"/>
              <a:gd name="connsiteY44" fmla="*/ 1997612 h 2124221"/>
              <a:gd name="connsiteX45" fmla="*/ 942535 w 2954215"/>
              <a:gd name="connsiteY45" fmla="*/ 2110154 h 2124221"/>
              <a:gd name="connsiteX46" fmla="*/ 351692 w 2954215"/>
              <a:gd name="connsiteY46" fmla="*/ 2053883 h 2124221"/>
              <a:gd name="connsiteX47" fmla="*/ 182880 w 2954215"/>
              <a:gd name="connsiteY47" fmla="*/ 1392701 h 2124221"/>
              <a:gd name="connsiteX48" fmla="*/ 267286 w 2954215"/>
              <a:gd name="connsiteY48" fmla="*/ 1181686 h 2124221"/>
              <a:gd name="connsiteX49" fmla="*/ 239151 w 2954215"/>
              <a:gd name="connsiteY49" fmla="*/ 984738 h 2124221"/>
              <a:gd name="connsiteX50" fmla="*/ 0 w 2954215"/>
              <a:gd name="connsiteY50" fmla="*/ 914400 h 2124221"/>
              <a:gd name="connsiteX51" fmla="*/ 70338 w 2954215"/>
              <a:gd name="connsiteY51" fmla="*/ 661181 h 2124221"/>
              <a:gd name="connsiteX52" fmla="*/ 393895 w 2954215"/>
              <a:gd name="connsiteY52" fmla="*/ 731520 h 2124221"/>
              <a:gd name="connsiteX53" fmla="*/ 325211 w 2954215"/>
              <a:gd name="connsiteY53" fmla="*/ 897778 h 2124221"/>
              <a:gd name="connsiteX54" fmla="*/ 450166 w 2954215"/>
              <a:gd name="connsiteY54" fmla="*/ 998806 h 2124221"/>
              <a:gd name="connsiteX55" fmla="*/ 450166 w 2954215"/>
              <a:gd name="connsiteY55" fmla="*/ 998806 h 2124221"/>
              <a:gd name="connsiteX56" fmla="*/ 450166 w 2954215"/>
              <a:gd name="connsiteY56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81685 w 2954215"/>
              <a:gd name="connsiteY3" fmla="*/ 532456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539016 w 2954215"/>
              <a:gd name="connsiteY14" fmla="*/ 201863 h 2124221"/>
              <a:gd name="connsiteX15" fmla="*/ 1448972 w 2954215"/>
              <a:gd name="connsiteY15" fmla="*/ 42203 h 2124221"/>
              <a:gd name="connsiteX16" fmla="*/ 1789869 w 2954215"/>
              <a:gd name="connsiteY16" fmla="*/ 185679 h 2124221"/>
              <a:gd name="connsiteX17" fmla="*/ 1749409 w 2954215"/>
              <a:gd name="connsiteY17" fmla="*/ 169495 h 2124221"/>
              <a:gd name="connsiteX18" fmla="*/ 1927434 w 2954215"/>
              <a:gd name="connsiteY18" fmla="*/ 218047 h 2124221"/>
              <a:gd name="connsiteX19" fmla="*/ 1967734 w 2954215"/>
              <a:gd name="connsiteY19" fmla="*/ 150512 h 2124221"/>
              <a:gd name="connsiteX20" fmla="*/ 1913206 w 2954215"/>
              <a:gd name="connsiteY20" fmla="*/ 0 h 2124221"/>
              <a:gd name="connsiteX21" fmla="*/ 2194560 w 2954215"/>
              <a:gd name="connsiteY21" fmla="*/ 281354 h 2124221"/>
              <a:gd name="connsiteX22" fmla="*/ 2518117 w 2954215"/>
              <a:gd name="connsiteY22" fmla="*/ 337625 h 2124221"/>
              <a:gd name="connsiteX23" fmla="*/ 2644726 w 2954215"/>
              <a:gd name="connsiteY23" fmla="*/ 253218 h 2124221"/>
              <a:gd name="connsiteX24" fmla="*/ 2841674 w 2954215"/>
              <a:gd name="connsiteY24" fmla="*/ 407963 h 2124221"/>
              <a:gd name="connsiteX25" fmla="*/ 2686929 w 2954215"/>
              <a:gd name="connsiteY25" fmla="*/ 562708 h 2124221"/>
              <a:gd name="connsiteX26" fmla="*/ 2278966 w 2954215"/>
              <a:gd name="connsiteY26" fmla="*/ 618978 h 2124221"/>
              <a:gd name="connsiteX27" fmla="*/ 2532185 w 2954215"/>
              <a:gd name="connsiteY27" fmla="*/ 703385 h 2124221"/>
              <a:gd name="connsiteX28" fmla="*/ 2912012 w 2954215"/>
              <a:gd name="connsiteY28" fmla="*/ 590843 h 2124221"/>
              <a:gd name="connsiteX29" fmla="*/ 2954215 w 2954215"/>
              <a:gd name="connsiteY29" fmla="*/ 801858 h 2124221"/>
              <a:gd name="connsiteX30" fmla="*/ 2883877 w 2954215"/>
              <a:gd name="connsiteY30" fmla="*/ 914400 h 2124221"/>
              <a:gd name="connsiteX31" fmla="*/ 2194560 w 2954215"/>
              <a:gd name="connsiteY31" fmla="*/ 815926 h 2124221"/>
              <a:gd name="connsiteX32" fmla="*/ 2644726 w 2954215"/>
              <a:gd name="connsiteY32" fmla="*/ 1308295 h 2124221"/>
              <a:gd name="connsiteX33" fmla="*/ 2715065 w 2954215"/>
              <a:gd name="connsiteY33" fmla="*/ 1814732 h 2124221"/>
              <a:gd name="connsiteX34" fmla="*/ 2827606 w 2954215"/>
              <a:gd name="connsiteY34" fmla="*/ 2011680 h 2124221"/>
              <a:gd name="connsiteX35" fmla="*/ 2532185 w 2954215"/>
              <a:gd name="connsiteY35" fmla="*/ 2011680 h 2124221"/>
              <a:gd name="connsiteX36" fmla="*/ 1997612 w 2954215"/>
              <a:gd name="connsiteY36" fmla="*/ 2124221 h 2124221"/>
              <a:gd name="connsiteX37" fmla="*/ 1575581 w 2954215"/>
              <a:gd name="connsiteY37" fmla="*/ 1955409 h 2124221"/>
              <a:gd name="connsiteX38" fmla="*/ 1125415 w 2954215"/>
              <a:gd name="connsiteY38" fmla="*/ 1083212 h 2124221"/>
              <a:gd name="connsiteX39" fmla="*/ 956603 w 2954215"/>
              <a:gd name="connsiteY39" fmla="*/ 1069145 h 2124221"/>
              <a:gd name="connsiteX40" fmla="*/ 928468 w 2954215"/>
              <a:gd name="connsiteY40" fmla="*/ 1153551 h 2124221"/>
              <a:gd name="connsiteX41" fmla="*/ 1252025 w 2954215"/>
              <a:gd name="connsiteY41" fmla="*/ 1772529 h 2124221"/>
              <a:gd name="connsiteX42" fmla="*/ 1237957 w 2954215"/>
              <a:gd name="connsiteY42" fmla="*/ 1899138 h 2124221"/>
              <a:gd name="connsiteX43" fmla="*/ 1434905 w 2954215"/>
              <a:gd name="connsiteY43" fmla="*/ 1997612 h 2124221"/>
              <a:gd name="connsiteX44" fmla="*/ 1153551 w 2954215"/>
              <a:gd name="connsiteY44" fmla="*/ 1997612 h 2124221"/>
              <a:gd name="connsiteX45" fmla="*/ 942535 w 2954215"/>
              <a:gd name="connsiteY45" fmla="*/ 2110154 h 2124221"/>
              <a:gd name="connsiteX46" fmla="*/ 351692 w 2954215"/>
              <a:gd name="connsiteY46" fmla="*/ 2053883 h 2124221"/>
              <a:gd name="connsiteX47" fmla="*/ 182880 w 2954215"/>
              <a:gd name="connsiteY47" fmla="*/ 1392701 h 2124221"/>
              <a:gd name="connsiteX48" fmla="*/ 267286 w 2954215"/>
              <a:gd name="connsiteY48" fmla="*/ 1181686 h 2124221"/>
              <a:gd name="connsiteX49" fmla="*/ 239151 w 2954215"/>
              <a:gd name="connsiteY49" fmla="*/ 984738 h 2124221"/>
              <a:gd name="connsiteX50" fmla="*/ 0 w 2954215"/>
              <a:gd name="connsiteY50" fmla="*/ 914400 h 2124221"/>
              <a:gd name="connsiteX51" fmla="*/ 70338 w 2954215"/>
              <a:gd name="connsiteY51" fmla="*/ 661181 h 2124221"/>
              <a:gd name="connsiteX52" fmla="*/ 393895 w 2954215"/>
              <a:gd name="connsiteY52" fmla="*/ 731520 h 2124221"/>
              <a:gd name="connsiteX53" fmla="*/ 325211 w 2954215"/>
              <a:gd name="connsiteY53" fmla="*/ 897778 h 2124221"/>
              <a:gd name="connsiteX54" fmla="*/ 450166 w 2954215"/>
              <a:gd name="connsiteY54" fmla="*/ 998806 h 2124221"/>
              <a:gd name="connsiteX55" fmla="*/ 450166 w 2954215"/>
              <a:gd name="connsiteY55" fmla="*/ 998806 h 2124221"/>
              <a:gd name="connsiteX56" fmla="*/ 450166 w 2954215"/>
              <a:gd name="connsiteY56" fmla="*/ 998806 h 2124221"/>
              <a:gd name="connsiteX0" fmla="*/ 759655 w 2954215"/>
              <a:gd name="connsiteY0" fmla="*/ 1603717 h 2124221"/>
              <a:gd name="connsiteX1" fmla="*/ 464234 w 2954215"/>
              <a:gd name="connsiteY1" fmla="*/ 956603 h 2124221"/>
              <a:gd name="connsiteX2" fmla="*/ 900332 w 2954215"/>
              <a:gd name="connsiteY2" fmla="*/ 548640 h 2124221"/>
              <a:gd name="connsiteX3" fmla="*/ 1181685 w 2954215"/>
              <a:gd name="connsiteY3" fmla="*/ 532456 h 2124221"/>
              <a:gd name="connsiteX4" fmla="*/ 1434905 w 2954215"/>
              <a:gd name="connsiteY4" fmla="*/ 717452 h 2124221"/>
              <a:gd name="connsiteX5" fmla="*/ 1828800 w 2954215"/>
              <a:gd name="connsiteY5" fmla="*/ 1322363 h 2124221"/>
              <a:gd name="connsiteX6" fmla="*/ 2039815 w 2954215"/>
              <a:gd name="connsiteY6" fmla="*/ 1477108 h 2124221"/>
              <a:gd name="connsiteX7" fmla="*/ 2053883 w 2954215"/>
              <a:gd name="connsiteY7" fmla="*/ 1350498 h 2124221"/>
              <a:gd name="connsiteX8" fmla="*/ 1772529 w 2954215"/>
              <a:gd name="connsiteY8" fmla="*/ 984738 h 2124221"/>
              <a:gd name="connsiteX9" fmla="*/ 1702191 w 2954215"/>
              <a:gd name="connsiteY9" fmla="*/ 661181 h 2124221"/>
              <a:gd name="connsiteX10" fmla="*/ 1561514 w 2954215"/>
              <a:gd name="connsiteY10" fmla="*/ 534572 h 2124221"/>
              <a:gd name="connsiteX11" fmla="*/ 1730326 w 2954215"/>
              <a:gd name="connsiteY11" fmla="*/ 478301 h 2124221"/>
              <a:gd name="connsiteX12" fmla="*/ 1575581 w 2954215"/>
              <a:gd name="connsiteY12" fmla="*/ 365760 h 2124221"/>
              <a:gd name="connsiteX13" fmla="*/ 1842868 w 2954215"/>
              <a:gd name="connsiteY13" fmla="*/ 351692 h 2124221"/>
              <a:gd name="connsiteX14" fmla="*/ 1539016 w 2954215"/>
              <a:gd name="connsiteY14" fmla="*/ 201863 h 2124221"/>
              <a:gd name="connsiteX15" fmla="*/ 1448972 w 2954215"/>
              <a:gd name="connsiteY15" fmla="*/ 42203 h 2124221"/>
              <a:gd name="connsiteX16" fmla="*/ 1789869 w 2954215"/>
              <a:gd name="connsiteY16" fmla="*/ 185679 h 2124221"/>
              <a:gd name="connsiteX17" fmla="*/ 1749409 w 2954215"/>
              <a:gd name="connsiteY17" fmla="*/ 169495 h 2124221"/>
              <a:gd name="connsiteX18" fmla="*/ 1927434 w 2954215"/>
              <a:gd name="connsiteY18" fmla="*/ 218047 h 2124221"/>
              <a:gd name="connsiteX19" fmla="*/ 1967734 w 2954215"/>
              <a:gd name="connsiteY19" fmla="*/ 150512 h 2124221"/>
              <a:gd name="connsiteX20" fmla="*/ 1913206 w 2954215"/>
              <a:gd name="connsiteY20" fmla="*/ 0 h 2124221"/>
              <a:gd name="connsiteX21" fmla="*/ 2194560 w 2954215"/>
              <a:gd name="connsiteY21" fmla="*/ 281354 h 2124221"/>
              <a:gd name="connsiteX22" fmla="*/ 2518117 w 2954215"/>
              <a:gd name="connsiteY22" fmla="*/ 337625 h 2124221"/>
              <a:gd name="connsiteX23" fmla="*/ 2644726 w 2954215"/>
              <a:gd name="connsiteY23" fmla="*/ 253218 h 2124221"/>
              <a:gd name="connsiteX24" fmla="*/ 2841674 w 2954215"/>
              <a:gd name="connsiteY24" fmla="*/ 407963 h 2124221"/>
              <a:gd name="connsiteX25" fmla="*/ 2686929 w 2954215"/>
              <a:gd name="connsiteY25" fmla="*/ 562708 h 2124221"/>
              <a:gd name="connsiteX26" fmla="*/ 2278966 w 2954215"/>
              <a:gd name="connsiteY26" fmla="*/ 618978 h 2124221"/>
              <a:gd name="connsiteX27" fmla="*/ 2532185 w 2954215"/>
              <a:gd name="connsiteY27" fmla="*/ 703385 h 2124221"/>
              <a:gd name="connsiteX28" fmla="*/ 2912012 w 2954215"/>
              <a:gd name="connsiteY28" fmla="*/ 590843 h 2124221"/>
              <a:gd name="connsiteX29" fmla="*/ 2954215 w 2954215"/>
              <a:gd name="connsiteY29" fmla="*/ 801858 h 2124221"/>
              <a:gd name="connsiteX30" fmla="*/ 2883877 w 2954215"/>
              <a:gd name="connsiteY30" fmla="*/ 914400 h 2124221"/>
              <a:gd name="connsiteX31" fmla="*/ 2194560 w 2954215"/>
              <a:gd name="connsiteY31" fmla="*/ 815926 h 2124221"/>
              <a:gd name="connsiteX32" fmla="*/ 2644726 w 2954215"/>
              <a:gd name="connsiteY32" fmla="*/ 1308295 h 2124221"/>
              <a:gd name="connsiteX33" fmla="*/ 2715065 w 2954215"/>
              <a:gd name="connsiteY33" fmla="*/ 1814732 h 2124221"/>
              <a:gd name="connsiteX34" fmla="*/ 2827606 w 2954215"/>
              <a:gd name="connsiteY34" fmla="*/ 2011680 h 2124221"/>
              <a:gd name="connsiteX35" fmla="*/ 2532185 w 2954215"/>
              <a:gd name="connsiteY35" fmla="*/ 2011680 h 2124221"/>
              <a:gd name="connsiteX36" fmla="*/ 1997612 w 2954215"/>
              <a:gd name="connsiteY36" fmla="*/ 2124221 h 2124221"/>
              <a:gd name="connsiteX37" fmla="*/ 1575581 w 2954215"/>
              <a:gd name="connsiteY37" fmla="*/ 1955409 h 2124221"/>
              <a:gd name="connsiteX38" fmla="*/ 1125415 w 2954215"/>
              <a:gd name="connsiteY38" fmla="*/ 1083212 h 2124221"/>
              <a:gd name="connsiteX39" fmla="*/ 956603 w 2954215"/>
              <a:gd name="connsiteY39" fmla="*/ 1069145 h 2124221"/>
              <a:gd name="connsiteX40" fmla="*/ 928468 w 2954215"/>
              <a:gd name="connsiteY40" fmla="*/ 1153551 h 2124221"/>
              <a:gd name="connsiteX41" fmla="*/ 1252025 w 2954215"/>
              <a:gd name="connsiteY41" fmla="*/ 1772529 h 2124221"/>
              <a:gd name="connsiteX42" fmla="*/ 1237957 w 2954215"/>
              <a:gd name="connsiteY42" fmla="*/ 1899138 h 2124221"/>
              <a:gd name="connsiteX43" fmla="*/ 1434905 w 2954215"/>
              <a:gd name="connsiteY43" fmla="*/ 1997612 h 2124221"/>
              <a:gd name="connsiteX44" fmla="*/ 1153551 w 2954215"/>
              <a:gd name="connsiteY44" fmla="*/ 1997612 h 2124221"/>
              <a:gd name="connsiteX45" fmla="*/ 942535 w 2954215"/>
              <a:gd name="connsiteY45" fmla="*/ 2110154 h 2124221"/>
              <a:gd name="connsiteX46" fmla="*/ 351692 w 2954215"/>
              <a:gd name="connsiteY46" fmla="*/ 2053883 h 2124221"/>
              <a:gd name="connsiteX47" fmla="*/ 182880 w 2954215"/>
              <a:gd name="connsiteY47" fmla="*/ 1392701 h 2124221"/>
              <a:gd name="connsiteX48" fmla="*/ 267286 w 2954215"/>
              <a:gd name="connsiteY48" fmla="*/ 1181686 h 2124221"/>
              <a:gd name="connsiteX49" fmla="*/ 239151 w 2954215"/>
              <a:gd name="connsiteY49" fmla="*/ 984738 h 2124221"/>
              <a:gd name="connsiteX50" fmla="*/ 0 w 2954215"/>
              <a:gd name="connsiteY50" fmla="*/ 914400 h 2124221"/>
              <a:gd name="connsiteX51" fmla="*/ 70338 w 2954215"/>
              <a:gd name="connsiteY51" fmla="*/ 661181 h 2124221"/>
              <a:gd name="connsiteX52" fmla="*/ 393895 w 2954215"/>
              <a:gd name="connsiteY52" fmla="*/ 731520 h 2124221"/>
              <a:gd name="connsiteX53" fmla="*/ 325211 w 2954215"/>
              <a:gd name="connsiteY53" fmla="*/ 897778 h 2124221"/>
              <a:gd name="connsiteX54" fmla="*/ 450166 w 2954215"/>
              <a:gd name="connsiteY54" fmla="*/ 998806 h 2124221"/>
              <a:gd name="connsiteX55" fmla="*/ 450166 w 2954215"/>
              <a:gd name="connsiteY55" fmla="*/ 998806 h 2124221"/>
              <a:gd name="connsiteX56" fmla="*/ 450166 w 2954215"/>
              <a:gd name="connsiteY56" fmla="*/ 998806 h 2124221"/>
              <a:gd name="connsiteX0" fmla="*/ 759655 w 2954215"/>
              <a:gd name="connsiteY0" fmla="*/ 1603717 h 2124822"/>
              <a:gd name="connsiteX1" fmla="*/ 464234 w 2954215"/>
              <a:gd name="connsiteY1" fmla="*/ 956603 h 2124822"/>
              <a:gd name="connsiteX2" fmla="*/ 900332 w 2954215"/>
              <a:gd name="connsiteY2" fmla="*/ 548640 h 2124822"/>
              <a:gd name="connsiteX3" fmla="*/ 1181685 w 2954215"/>
              <a:gd name="connsiteY3" fmla="*/ 532456 h 2124822"/>
              <a:gd name="connsiteX4" fmla="*/ 1434905 w 2954215"/>
              <a:gd name="connsiteY4" fmla="*/ 717452 h 2124822"/>
              <a:gd name="connsiteX5" fmla="*/ 1828800 w 2954215"/>
              <a:gd name="connsiteY5" fmla="*/ 1322363 h 2124822"/>
              <a:gd name="connsiteX6" fmla="*/ 2039815 w 2954215"/>
              <a:gd name="connsiteY6" fmla="*/ 1477108 h 2124822"/>
              <a:gd name="connsiteX7" fmla="*/ 2053883 w 2954215"/>
              <a:gd name="connsiteY7" fmla="*/ 1350498 h 2124822"/>
              <a:gd name="connsiteX8" fmla="*/ 1772529 w 2954215"/>
              <a:gd name="connsiteY8" fmla="*/ 984738 h 2124822"/>
              <a:gd name="connsiteX9" fmla="*/ 1702191 w 2954215"/>
              <a:gd name="connsiteY9" fmla="*/ 661181 h 2124822"/>
              <a:gd name="connsiteX10" fmla="*/ 1561514 w 2954215"/>
              <a:gd name="connsiteY10" fmla="*/ 534572 h 2124822"/>
              <a:gd name="connsiteX11" fmla="*/ 1730326 w 2954215"/>
              <a:gd name="connsiteY11" fmla="*/ 478301 h 2124822"/>
              <a:gd name="connsiteX12" fmla="*/ 1575581 w 2954215"/>
              <a:gd name="connsiteY12" fmla="*/ 365760 h 2124822"/>
              <a:gd name="connsiteX13" fmla="*/ 1842868 w 2954215"/>
              <a:gd name="connsiteY13" fmla="*/ 351692 h 2124822"/>
              <a:gd name="connsiteX14" fmla="*/ 1539016 w 2954215"/>
              <a:gd name="connsiteY14" fmla="*/ 201863 h 2124822"/>
              <a:gd name="connsiteX15" fmla="*/ 1448972 w 2954215"/>
              <a:gd name="connsiteY15" fmla="*/ 42203 h 2124822"/>
              <a:gd name="connsiteX16" fmla="*/ 1789869 w 2954215"/>
              <a:gd name="connsiteY16" fmla="*/ 185679 h 2124822"/>
              <a:gd name="connsiteX17" fmla="*/ 1749409 w 2954215"/>
              <a:gd name="connsiteY17" fmla="*/ 169495 h 2124822"/>
              <a:gd name="connsiteX18" fmla="*/ 1927434 w 2954215"/>
              <a:gd name="connsiteY18" fmla="*/ 218047 h 2124822"/>
              <a:gd name="connsiteX19" fmla="*/ 1967734 w 2954215"/>
              <a:gd name="connsiteY19" fmla="*/ 150512 h 2124822"/>
              <a:gd name="connsiteX20" fmla="*/ 1913206 w 2954215"/>
              <a:gd name="connsiteY20" fmla="*/ 0 h 2124822"/>
              <a:gd name="connsiteX21" fmla="*/ 2194560 w 2954215"/>
              <a:gd name="connsiteY21" fmla="*/ 281354 h 2124822"/>
              <a:gd name="connsiteX22" fmla="*/ 2518117 w 2954215"/>
              <a:gd name="connsiteY22" fmla="*/ 337625 h 2124822"/>
              <a:gd name="connsiteX23" fmla="*/ 2644726 w 2954215"/>
              <a:gd name="connsiteY23" fmla="*/ 253218 h 2124822"/>
              <a:gd name="connsiteX24" fmla="*/ 2841674 w 2954215"/>
              <a:gd name="connsiteY24" fmla="*/ 407963 h 2124822"/>
              <a:gd name="connsiteX25" fmla="*/ 2686929 w 2954215"/>
              <a:gd name="connsiteY25" fmla="*/ 562708 h 2124822"/>
              <a:gd name="connsiteX26" fmla="*/ 2278966 w 2954215"/>
              <a:gd name="connsiteY26" fmla="*/ 618978 h 2124822"/>
              <a:gd name="connsiteX27" fmla="*/ 2532185 w 2954215"/>
              <a:gd name="connsiteY27" fmla="*/ 703385 h 2124822"/>
              <a:gd name="connsiteX28" fmla="*/ 2912012 w 2954215"/>
              <a:gd name="connsiteY28" fmla="*/ 590843 h 2124822"/>
              <a:gd name="connsiteX29" fmla="*/ 2954215 w 2954215"/>
              <a:gd name="connsiteY29" fmla="*/ 801858 h 2124822"/>
              <a:gd name="connsiteX30" fmla="*/ 2883877 w 2954215"/>
              <a:gd name="connsiteY30" fmla="*/ 914400 h 2124822"/>
              <a:gd name="connsiteX31" fmla="*/ 2194560 w 2954215"/>
              <a:gd name="connsiteY31" fmla="*/ 815926 h 2124822"/>
              <a:gd name="connsiteX32" fmla="*/ 2644726 w 2954215"/>
              <a:gd name="connsiteY32" fmla="*/ 1308295 h 2124822"/>
              <a:gd name="connsiteX33" fmla="*/ 2715065 w 2954215"/>
              <a:gd name="connsiteY33" fmla="*/ 1814732 h 2124822"/>
              <a:gd name="connsiteX34" fmla="*/ 2827606 w 2954215"/>
              <a:gd name="connsiteY34" fmla="*/ 2011680 h 2124822"/>
              <a:gd name="connsiteX35" fmla="*/ 2532185 w 2954215"/>
              <a:gd name="connsiteY35" fmla="*/ 2011680 h 2124822"/>
              <a:gd name="connsiteX36" fmla="*/ 1997612 w 2954215"/>
              <a:gd name="connsiteY36" fmla="*/ 2124221 h 2124822"/>
              <a:gd name="connsiteX37" fmla="*/ 1575581 w 2954215"/>
              <a:gd name="connsiteY37" fmla="*/ 1955409 h 2124822"/>
              <a:gd name="connsiteX38" fmla="*/ 1125415 w 2954215"/>
              <a:gd name="connsiteY38" fmla="*/ 1083212 h 2124822"/>
              <a:gd name="connsiteX39" fmla="*/ 956603 w 2954215"/>
              <a:gd name="connsiteY39" fmla="*/ 1069145 h 2124822"/>
              <a:gd name="connsiteX40" fmla="*/ 928468 w 2954215"/>
              <a:gd name="connsiteY40" fmla="*/ 1153551 h 2124822"/>
              <a:gd name="connsiteX41" fmla="*/ 1252025 w 2954215"/>
              <a:gd name="connsiteY41" fmla="*/ 1772529 h 2124822"/>
              <a:gd name="connsiteX42" fmla="*/ 1237957 w 2954215"/>
              <a:gd name="connsiteY42" fmla="*/ 1899138 h 2124822"/>
              <a:gd name="connsiteX43" fmla="*/ 1434905 w 2954215"/>
              <a:gd name="connsiteY43" fmla="*/ 1997612 h 2124822"/>
              <a:gd name="connsiteX44" fmla="*/ 1153551 w 2954215"/>
              <a:gd name="connsiteY44" fmla="*/ 1997612 h 2124822"/>
              <a:gd name="connsiteX45" fmla="*/ 942535 w 2954215"/>
              <a:gd name="connsiteY45" fmla="*/ 2110154 h 2124822"/>
              <a:gd name="connsiteX46" fmla="*/ 351692 w 2954215"/>
              <a:gd name="connsiteY46" fmla="*/ 2053883 h 2124822"/>
              <a:gd name="connsiteX47" fmla="*/ 182880 w 2954215"/>
              <a:gd name="connsiteY47" fmla="*/ 1392701 h 2124822"/>
              <a:gd name="connsiteX48" fmla="*/ 267286 w 2954215"/>
              <a:gd name="connsiteY48" fmla="*/ 1181686 h 2124822"/>
              <a:gd name="connsiteX49" fmla="*/ 239151 w 2954215"/>
              <a:gd name="connsiteY49" fmla="*/ 984738 h 2124822"/>
              <a:gd name="connsiteX50" fmla="*/ 0 w 2954215"/>
              <a:gd name="connsiteY50" fmla="*/ 914400 h 2124822"/>
              <a:gd name="connsiteX51" fmla="*/ 70338 w 2954215"/>
              <a:gd name="connsiteY51" fmla="*/ 661181 h 2124822"/>
              <a:gd name="connsiteX52" fmla="*/ 393895 w 2954215"/>
              <a:gd name="connsiteY52" fmla="*/ 731520 h 2124822"/>
              <a:gd name="connsiteX53" fmla="*/ 325211 w 2954215"/>
              <a:gd name="connsiteY53" fmla="*/ 897778 h 2124822"/>
              <a:gd name="connsiteX54" fmla="*/ 450166 w 2954215"/>
              <a:gd name="connsiteY54" fmla="*/ 998806 h 2124822"/>
              <a:gd name="connsiteX55" fmla="*/ 450166 w 2954215"/>
              <a:gd name="connsiteY55" fmla="*/ 998806 h 2124822"/>
              <a:gd name="connsiteX56" fmla="*/ 450166 w 2954215"/>
              <a:gd name="connsiteY56" fmla="*/ 998806 h 2124822"/>
              <a:gd name="connsiteX0" fmla="*/ 759655 w 2954215"/>
              <a:gd name="connsiteY0" fmla="*/ 1603717 h 2124822"/>
              <a:gd name="connsiteX1" fmla="*/ 464234 w 2954215"/>
              <a:gd name="connsiteY1" fmla="*/ 956603 h 2124822"/>
              <a:gd name="connsiteX2" fmla="*/ 900332 w 2954215"/>
              <a:gd name="connsiteY2" fmla="*/ 548640 h 2124822"/>
              <a:gd name="connsiteX3" fmla="*/ 1181685 w 2954215"/>
              <a:gd name="connsiteY3" fmla="*/ 532456 h 2124822"/>
              <a:gd name="connsiteX4" fmla="*/ 1434905 w 2954215"/>
              <a:gd name="connsiteY4" fmla="*/ 717452 h 2124822"/>
              <a:gd name="connsiteX5" fmla="*/ 1828800 w 2954215"/>
              <a:gd name="connsiteY5" fmla="*/ 1322363 h 2124822"/>
              <a:gd name="connsiteX6" fmla="*/ 2039815 w 2954215"/>
              <a:gd name="connsiteY6" fmla="*/ 1477108 h 2124822"/>
              <a:gd name="connsiteX7" fmla="*/ 2053883 w 2954215"/>
              <a:gd name="connsiteY7" fmla="*/ 1350498 h 2124822"/>
              <a:gd name="connsiteX8" fmla="*/ 1772529 w 2954215"/>
              <a:gd name="connsiteY8" fmla="*/ 984738 h 2124822"/>
              <a:gd name="connsiteX9" fmla="*/ 1702191 w 2954215"/>
              <a:gd name="connsiteY9" fmla="*/ 661181 h 2124822"/>
              <a:gd name="connsiteX10" fmla="*/ 1561514 w 2954215"/>
              <a:gd name="connsiteY10" fmla="*/ 534572 h 2124822"/>
              <a:gd name="connsiteX11" fmla="*/ 1730326 w 2954215"/>
              <a:gd name="connsiteY11" fmla="*/ 478301 h 2124822"/>
              <a:gd name="connsiteX12" fmla="*/ 1575581 w 2954215"/>
              <a:gd name="connsiteY12" fmla="*/ 365760 h 2124822"/>
              <a:gd name="connsiteX13" fmla="*/ 1842868 w 2954215"/>
              <a:gd name="connsiteY13" fmla="*/ 351692 h 2124822"/>
              <a:gd name="connsiteX14" fmla="*/ 1539016 w 2954215"/>
              <a:gd name="connsiteY14" fmla="*/ 201863 h 2124822"/>
              <a:gd name="connsiteX15" fmla="*/ 1448972 w 2954215"/>
              <a:gd name="connsiteY15" fmla="*/ 42203 h 2124822"/>
              <a:gd name="connsiteX16" fmla="*/ 1789869 w 2954215"/>
              <a:gd name="connsiteY16" fmla="*/ 185679 h 2124822"/>
              <a:gd name="connsiteX17" fmla="*/ 1749409 w 2954215"/>
              <a:gd name="connsiteY17" fmla="*/ 169495 h 2124822"/>
              <a:gd name="connsiteX18" fmla="*/ 1927434 w 2954215"/>
              <a:gd name="connsiteY18" fmla="*/ 218047 h 2124822"/>
              <a:gd name="connsiteX19" fmla="*/ 1967734 w 2954215"/>
              <a:gd name="connsiteY19" fmla="*/ 150512 h 2124822"/>
              <a:gd name="connsiteX20" fmla="*/ 1913206 w 2954215"/>
              <a:gd name="connsiteY20" fmla="*/ 0 h 2124822"/>
              <a:gd name="connsiteX21" fmla="*/ 2194560 w 2954215"/>
              <a:gd name="connsiteY21" fmla="*/ 281354 h 2124822"/>
              <a:gd name="connsiteX22" fmla="*/ 2518117 w 2954215"/>
              <a:gd name="connsiteY22" fmla="*/ 337625 h 2124822"/>
              <a:gd name="connsiteX23" fmla="*/ 2644726 w 2954215"/>
              <a:gd name="connsiteY23" fmla="*/ 253218 h 2124822"/>
              <a:gd name="connsiteX24" fmla="*/ 2841674 w 2954215"/>
              <a:gd name="connsiteY24" fmla="*/ 407963 h 2124822"/>
              <a:gd name="connsiteX25" fmla="*/ 2686929 w 2954215"/>
              <a:gd name="connsiteY25" fmla="*/ 562708 h 2124822"/>
              <a:gd name="connsiteX26" fmla="*/ 2278966 w 2954215"/>
              <a:gd name="connsiteY26" fmla="*/ 618978 h 2124822"/>
              <a:gd name="connsiteX27" fmla="*/ 2532185 w 2954215"/>
              <a:gd name="connsiteY27" fmla="*/ 703385 h 2124822"/>
              <a:gd name="connsiteX28" fmla="*/ 2912012 w 2954215"/>
              <a:gd name="connsiteY28" fmla="*/ 590843 h 2124822"/>
              <a:gd name="connsiteX29" fmla="*/ 2954215 w 2954215"/>
              <a:gd name="connsiteY29" fmla="*/ 801858 h 2124822"/>
              <a:gd name="connsiteX30" fmla="*/ 2883877 w 2954215"/>
              <a:gd name="connsiteY30" fmla="*/ 914400 h 2124822"/>
              <a:gd name="connsiteX31" fmla="*/ 2194560 w 2954215"/>
              <a:gd name="connsiteY31" fmla="*/ 815926 h 2124822"/>
              <a:gd name="connsiteX32" fmla="*/ 2644726 w 2954215"/>
              <a:gd name="connsiteY32" fmla="*/ 1308295 h 2124822"/>
              <a:gd name="connsiteX33" fmla="*/ 2715065 w 2954215"/>
              <a:gd name="connsiteY33" fmla="*/ 1814732 h 2124822"/>
              <a:gd name="connsiteX34" fmla="*/ 2827606 w 2954215"/>
              <a:gd name="connsiteY34" fmla="*/ 2011680 h 2124822"/>
              <a:gd name="connsiteX35" fmla="*/ 2532185 w 2954215"/>
              <a:gd name="connsiteY35" fmla="*/ 2011680 h 2124822"/>
              <a:gd name="connsiteX36" fmla="*/ 1997612 w 2954215"/>
              <a:gd name="connsiteY36" fmla="*/ 2124221 h 2124822"/>
              <a:gd name="connsiteX37" fmla="*/ 1575581 w 2954215"/>
              <a:gd name="connsiteY37" fmla="*/ 1955409 h 2124822"/>
              <a:gd name="connsiteX38" fmla="*/ 1125415 w 2954215"/>
              <a:gd name="connsiteY38" fmla="*/ 1083212 h 2124822"/>
              <a:gd name="connsiteX39" fmla="*/ 956603 w 2954215"/>
              <a:gd name="connsiteY39" fmla="*/ 1069145 h 2124822"/>
              <a:gd name="connsiteX40" fmla="*/ 928468 w 2954215"/>
              <a:gd name="connsiteY40" fmla="*/ 1153551 h 2124822"/>
              <a:gd name="connsiteX41" fmla="*/ 1252025 w 2954215"/>
              <a:gd name="connsiteY41" fmla="*/ 1772529 h 2124822"/>
              <a:gd name="connsiteX42" fmla="*/ 1237957 w 2954215"/>
              <a:gd name="connsiteY42" fmla="*/ 1899138 h 2124822"/>
              <a:gd name="connsiteX43" fmla="*/ 1434905 w 2954215"/>
              <a:gd name="connsiteY43" fmla="*/ 1997612 h 2124822"/>
              <a:gd name="connsiteX44" fmla="*/ 1153551 w 2954215"/>
              <a:gd name="connsiteY44" fmla="*/ 1997612 h 2124822"/>
              <a:gd name="connsiteX45" fmla="*/ 942535 w 2954215"/>
              <a:gd name="connsiteY45" fmla="*/ 2110154 h 2124822"/>
              <a:gd name="connsiteX46" fmla="*/ 351692 w 2954215"/>
              <a:gd name="connsiteY46" fmla="*/ 2053883 h 2124822"/>
              <a:gd name="connsiteX47" fmla="*/ 182880 w 2954215"/>
              <a:gd name="connsiteY47" fmla="*/ 1392701 h 2124822"/>
              <a:gd name="connsiteX48" fmla="*/ 267286 w 2954215"/>
              <a:gd name="connsiteY48" fmla="*/ 1181686 h 2124822"/>
              <a:gd name="connsiteX49" fmla="*/ 239151 w 2954215"/>
              <a:gd name="connsiteY49" fmla="*/ 984738 h 2124822"/>
              <a:gd name="connsiteX50" fmla="*/ 0 w 2954215"/>
              <a:gd name="connsiteY50" fmla="*/ 914400 h 2124822"/>
              <a:gd name="connsiteX51" fmla="*/ 70338 w 2954215"/>
              <a:gd name="connsiteY51" fmla="*/ 661181 h 2124822"/>
              <a:gd name="connsiteX52" fmla="*/ 393895 w 2954215"/>
              <a:gd name="connsiteY52" fmla="*/ 731520 h 2124822"/>
              <a:gd name="connsiteX53" fmla="*/ 325211 w 2954215"/>
              <a:gd name="connsiteY53" fmla="*/ 897778 h 2124822"/>
              <a:gd name="connsiteX54" fmla="*/ 450166 w 2954215"/>
              <a:gd name="connsiteY54" fmla="*/ 998806 h 2124822"/>
              <a:gd name="connsiteX55" fmla="*/ 450166 w 2954215"/>
              <a:gd name="connsiteY55" fmla="*/ 998806 h 2124822"/>
              <a:gd name="connsiteX56" fmla="*/ 450166 w 2954215"/>
              <a:gd name="connsiteY56" fmla="*/ 998806 h 2124822"/>
              <a:gd name="connsiteX0" fmla="*/ 759655 w 2954215"/>
              <a:gd name="connsiteY0" fmla="*/ 1603717 h 2124822"/>
              <a:gd name="connsiteX1" fmla="*/ 464234 w 2954215"/>
              <a:gd name="connsiteY1" fmla="*/ 956603 h 2124822"/>
              <a:gd name="connsiteX2" fmla="*/ 900332 w 2954215"/>
              <a:gd name="connsiteY2" fmla="*/ 548640 h 2124822"/>
              <a:gd name="connsiteX3" fmla="*/ 1181685 w 2954215"/>
              <a:gd name="connsiteY3" fmla="*/ 532456 h 2124822"/>
              <a:gd name="connsiteX4" fmla="*/ 1434905 w 2954215"/>
              <a:gd name="connsiteY4" fmla="*/ 717452 h 2124822"/>
              <a:gd name="connsiteX5" fmla="*/ 1828800 w 2954215"/>
              <a:gd name="connsiteY5" fmla="*/ 1322363 h 2124822"/>
              <a:gd name="connsiteX6" fmla="*/ 2039815 w 2954215"/>
              <a:gd name="connsiteY6" fmla="*/ 1477108 h 2124822"/>
              <a:gd name="connsiteX7" fmla="*/ 2053883 w 2954215"/>
              <a:gd name="connsiteY7" fmla="*/ 1350498 h 2124822"/>
              <a:gd name="connsiteX8" fmla="*/ 1772529 w 2954215"/>
              <a:gd name="connsiteY8" fmla="*/ 984738 h 2124822"/>
              <a:gd name="connsiteX9" fmla="*/ 1702191 w 2954215"/>
              <a:gd name="connsiteY9" fmla="*/ 661181 h 2124822"/>
              <a:gd name="connsiteX10" fmla="*/ 1561514 w 2954215"/>
              <a:gd name="connsiteY10" fmla="*/ 534572 h 2124822"/>
              <a:gd name="connsiteX11" fmla="*/ 1730326 w 2954215"/>
              <a:gd name="connsiteY11" fmla="*/ 478301 h 2124822"/>
              <a:gd name="connsiteX12" fmla="*/ 1575581 w 2954215"/>
              <a:gd name="connsiteY12" fmla="*/ 365760 h 2124822"/>
              <a:gd name="connsiteX13" fmla="*/ 1842868 w 2954215"/>
              <a:gd name="connsiteY13" fmla="*/ 351692 h 2124822"/>
              <a:gd name="connsiteX14" fmla="*/ 1539016 w 2954215"/>
              <a:gd name="connsiteY14" fmla="*/ 201863 h 2124822"/>
              <a:gd name="connsiteX15" fmla="*/ 1448972 w 2954215"/>
              <a:gd name="connsiteY15" fmla="*/ 42203 h 2124822"/>
              <a:gd name="connsiteX16" fmla="*/ 1789869 w 2954215"/>
              <a:gd name="connsiteY16" fmla="*/ 185679 h 2124822"/>
              <a:gd name="connsiteX17" fmla="*/ 1749409 w 2954215"/>
              <a:gd name="connsiteY17" fmla="*/ 169495 h 2124822"/>
              <a:gd name="connsiteX18" fmla="*/ 1927434 w 2954215"/>
              <a:gd name="connsiteY18" fmla="*/ 218047 h 2124822"/>
              <a:gd name="connsiteX19" fmla="*/ 1967734 w 2954215"/>
              <a:gd name="connsiteY19" fmla="*/ 150512 h 2124822"/>
              <a:gd name="connsiteX20" fmla="*/ 1913206 w 2954215"/>
              <a:gd name="connsiteY20" fmla="*/ 0 h 2124822"/>
              <a:gd name="connsiteX21" fmla="*/ 2194560 w 2954215"/>
              <a:gd name="connsiteY21" fmla="*/ 281354 h 2124822"/>
              <a:gd name="connsiteX22" fmla="*/ 2518117 w 2954215"/>
              <a:gd name="connsiteY22" fmla="*/ 337625 h 2124822"/>
              <a:gd name="connsiteX23" fmla="*/ 2644726 w 2954215"/>
              <a:gd name="connsiteY23" fmla="*/ 253218 h 2124822"/>
              <a:gd name="connsiteX24" fmla="*/ 2841674 w 2954215"/>
              <a:gd name="connsiteY24" fmla="*/ 407963 h 2124822"/>
              <a:gd name="connsiteX25" fmla="*/ 2686929 w 2954215"/>
              <a:gd name="connsiteY25" fmla="*/ 562708 h 2124822"/>
              <a:gd name="connsiteX26" fmla="*/ 2278966 w 2954215"/>
              <a:gd name="connsiteY26" fmla="*/ 618978 h 2124822"/>
              <a:gd name="connsiteX27" fmla="*/ 2532185 w 2954215"/>
              <a:gd name="connsiteY27" fmla="*/ 703385 h 2124822"/>
              <a:gd name="connsiteX28" fmla="*/ 2912012 w 2954215"/>
              <a:gd name="connsiteY28" fmla="*/ 590843 h 2124822"/>
              <a:gd name="connsiteX29" fmla="*/ 2954215 w 2954215"/>
              <a:gd name="connsiteY29" fmla="*/ 801858 h 2124822"/>
              <a:gd name="connsiteX30" fmla="*/ 2883877 w 2954215"/>
              <a:gd name="connsiteY30" fmla="*/ 914400 h 2124822"/>
              <a:gd name="connsiteX31" fmla="*/ 2194560 w 2954215"/>
              <a:gd name="connsiteY31" fmla="*/ 815926 h 2124822"/>
              <a:gd name="connsiteX32" fmla="*/ 2644726 w 2954215"/>
              <a:gd name="connsiteY32" fmla="*/ 1308295 h 2124822"/>
              <a:gd name="connsiteX33" fmla="*/ 2715065 w 2954215"/>
              <a:gd name="connsiteY33" fmla="*/ 1814732 h 2124822"/>
              <a:gd name="connsiteX34" fmla="*/ 2827606 w 2954215"/>
              <a:gd name="connsiteY34" fmla="*/ 2011680 h 2124822"/>
              <a:gd name="connsiteX35" fmla="*/ 2532185 w 2954215"/>
              <a:gd name="connsiteY35" fmla="*/ 2011680 h 2124822"/>
              <a:gd name="connsiteX36" fmla="*/ 1997612 w 2954215"/>
              <a:gd name="connsiteY36" fmla="*/ 2124221 h 2124822"/>
              <a:gd name="connsiteX37" fmla="*/ 1575581 w 2954215"/>
              <a:gd name="connsiteY37" fmla="*/ 1955409 h 2124822"/>
              <a:gd name="connsiteX38" fmla="*/ 1125415 w 2954215"/>
              <a:gd name="connsiteY38" fmla="*/ 1083212 h 2124822"/>
              <a:gd name="connsiteX39" fmla="*/ 956603 w 2954215"/>
              <a:gd name="connsiteY39" fmla="*/ 1069145 h 2124822"/>
              <a:gd name="connsiteX40" fmla="*/ 928468 w 2954215"/>
              <a:gd name="connsiteY40" fmla="*/ 1153551 h 2124822"/>
              <a:gd name="connsiteX41" fmla="*/ 1252025 w 2954215"/>
              <a:gd name="connsiteY41" fmla="*/ 1772529 h 2124822"/>
              <a:gd name="connsiteX42" fmla="*/ 1237957 w 2954215"/>
              <a:gd name="connsiteY42" fmla="*/ 1899138 h 2124822"/>
              <a:gd name="connsiteX43" fmla="*/ 1434905 w 2954215"/>
              <a:gd name="connsiteY43" fmla="*/ 1997612 h 2124822"/>
              <a:gd name="connsiteX44" fmla="*/ 1153551 w 2954215"/>
              <a:gd name="connsiteY44" fmla="*/ 1997612 h 2124822"/>
              <a:gd name="connsiteX45" fmla="*/ 942535 w 2954215"/>
              <a:gd name="connsiteY45" fmla="*/ 2110154 h 2124822"/>
              <a:gd name="connsiteX46" fmla="*/ 351692 w 2954215"/>
              <a:gd name="connsiteY46" fmla="*/ 2053883 h 2124822"/>
              <a:gd name="connsiteX47" fmla="*/ 182880 w 2954215"/>
              <a:gd name="connsiteY47" fmla="*/ 1392701 h 2124822"/>
              <a:gd name="connsiteX48" fmla="*/ 267286 w 2954215"/>
              <a:gd name="connsiteY48" fmla="*/ 1181686 h 2124822"/>
              <a:gd name="connsiteX49" fmla="*/ 239151 w 2954215"/>
              <a:gd name="connsiteY49" fmla="*/ 984738 h 2124822"/>
              <a:gd name="connsiteX50" fmla="*/ 0 w 2954215"/>
              <a:gd name="connsiteY50" fmla="*/ 914400 h 2124822"/>
              <a:gd name="connsiteX51" fmla="*/ 70338 w 2954215"/>
              <a:gd name="connsiteY51" fmla="*/ 661181 h 2124822"/>
              <a:gd name="connsiteX52" fmla="*/ 393895 w 2954215"/>
              <a:gd name="connsiteY52" fmla="*/ 731520 h 2124822"/>
              <a:gd name="connsiteX53" fmla="*/ 325211 w 2954215"/>
              <a:gd name="connsiteY53" fmla="*/ 897778 h 2124822"/>
              <a:gd name="connsiteX54" fmla="*/ 450166 w 2954215"/>
              <a:gd name="connsiteY54" fmla="*/ 998806 h 2124822"/>
              <a:gd name="connsiteX55" fmla="*/ 450166 w 2954215"/>
              <a:gd name="connsiteY55" fmla="*/ 998806 h 2124822"/>
              <a:gd name="connsiteX56" fmla="*/ 450166 w 2954215"/>
              <a:gd name="connsiteY56" fmla="*/ 998806 h 2124822"/>
              <a:gd name="connsiteX0" fmla="*/ 759655 w 2954215"/>
              <a:gd name="connsiteY0" fmla="*/ 1603717 h 2124822"/>
              <a:gd name="connsiteX1" fmla="*/ 464234 w 2954215"/>
              <a:gd name="connsiteY1" fmla="*/ 956603 h 2124822"/>
              <a:gd name="connsiteX2" fmla="*/ 900332 w 2954215"/>
              <a:gd name="connsiteY2" fmla="*/ 548640 h 2124822"/>
              <a:gd name="connsiteX3" fmla="*/ 1181685 w 2954215"/>
              <a:gd name="connsiteY3" fmla="*/ 532456 h 2124822"/>
              <a:gd name="connsiteX4" fmla="*/ 1434905 w 2954215"/>
              <a:gd name="connsiteY4" fmla="*/ 717452 h 2124822"/>
              <a:gd name="connsiteX5" fmla="*/ 1828800 w 2954215"/>
              <a:gd name="connsiteY5" fmla="*/ 1322363 h 2124822"/>
              <a:gd name="connsiteX6" fmla="*/ 2039815 w 2954215"/>
              <a:gd name="connsiteY6" fmla="*/ 1477108 h 2124822"/>
              <a:gd name="connsiteX7" fmla="*/ 2053883 w 2954215"/>
              <a:gd name="connsiteY7" fmla="*/ 1350498 h 2124822"/>
              <a:gd name="connsiteX8" fmla="*/ 1772529 w 2954215"/>
              <a:gd name="connsiteY8" fmla="*/ 984738 h 2124822"/>
              <a:gd name="connsiteX9" fmla="*/ 1702191 w 2954215"/>
              <a:gd name="connsiteY9" fmla="*/ 661181 h 2124822"/>
              <a:gd name="connsiteX10" fmla="*/ 1561514 w 2954215"/>
              <a:gd name="connsiteY10" fmla="*/ 534572 h 2124822"/>
              <a:gd name="connsiteX11" fmla="*/ 1730326 w 2954215"/>
              <a:gd name="connsiteY11" fmla="*/ 478301 h 2124822"/>
              <a:gd name="connsiteX12" fmla="*/ 1575581 w 2954215"/>
              <a:gd name="connsiteY12" fmla="*/ 365760 h 2124822"/>
              <a:gd name="connsiteX13" fmla="*/ 1842868 w 2954215"/>
              <a:gd name="connsiteY13" fmla="*/ 351692 h 2124822"/>
              <a:gd name="connsiteX14" fmla="*/ 1539016 w 2954215"/>
              <a:gd name="connsiteY14" fmla="*/ 201863 h 2124822"/>
              <a:gd name="connsiteX15" fmla="*/ 1448972 w 2954215"/>
              <a:gd name="connsiteY15" fmla="*/ 42203 h 2124822"/>
              <a:gd name="connsiteX16" fmla="*/ 1789869 w 2954215"/>
              <a:gd name="connsiteY16" fmla="*/ 185679 h 2124822"/>
              <a:gd name="connsiteX17" fmla="*/ 1749409 w 2954215"/>
              <a:gd name="connsiteY17" fmla="*/ 169495 h 2124822"/>
              <a:gd name="connsiteX18" fmla="*/ 1927434 w 2954215"/>
              <a:gd name="connsiteY18" fmla="*/ 218047 h 2124822"/>
              <a:gd name="connsiteX19" fmla="*/ 1967734 w 2954215"/>
              <a:gd name="connsiteY19" fmla="*/ 150512 h 2124822"/>
              <a:gd name="connsiteX20" fmla="*/ 1913206 w 2954215"/>
              <a:gd name="connsiteY20" fmla="*/ 0 h 2124822"/>
              <a:gd name="connsiteX21" fmla="*/ 2194560 w 2954215"/>
              <a:gd name="connsiteY21" fmla="*/ 281354 h 2124822"/>
              <a:gd name="connsiteX22" fmla="*/ 2518117 w 2954215"/>
              <a:gd name="connsiteY22" fmla="*/ 337625 h 2124822"/>
              <a:gd name="connsiteX23" fmla="*/ 2644726 w 2954215"/>
              <a:gd name="connsiteY23" fmla="*/ 253218 h 2124822"/>
              <a:gd name="connsiteX24" fmla="*/ 2841674 w 2954215"/>
              <a:gd name="connsiteY24" fmla="*/ 407963 h 2124822"/>
              <a:gd name="connsiteX25" fmla="*/ 2686929 w 2954215"/>
              <a:gd name="connsiteY25" fmla="*/ 562708 h 2124822"/>
              <a:gd name="connsiteX26" fmla="*/ 2278966 w 2954215"/>
              <a:gd name="connsiteY26" fmla="*/ 618978 h 2124822"/>
              <a:gd name="connsiteX27" fmla="*/ 2532185 w 2954215"/>
              <a:gd name="connsiteY27" fmla="*/ 703385 h 2124822"/>
              <a:gd name="connsiteX28" fmla="*/ 2912012 w 2954215"/>
              <a:gd name="connsiteY28" fmla="*/ 590843 h 2124822"/>
              <a:gd name="connsiteX29" fmla="*/ 2954215 w 2954215"/>
              <a:gd name="connsiteY29" fmla="*/ 801858 h 2124822"/>
              <a:gd name="connsiteX30" fmla="*/ 2883877 w 2954215"/>
              <a:gd name="connsiteY30" fmla="*/ 914400 h 2124822"/>
              <a:gd name="connsiteX31" fmla="*/ 2194560 w 2954215"/>
              <a:gd name="connsiteY31" fmla="*/ 815926 h 2124822"/>
              <a:gd name="connsiteX32" fmla="*/ 2644726 w 2954215"/>
              <a:gd name="connsiteY32" fmla="*/ 1308295 h 2124822"/>
              <a:gd name="connsiteX33" fmla="*/ 2715065 w 2954215"/>
              <a:gd name="connsiteY33" fmla="*/ 1814732 h 2124822"/>
              <a:gd name="connsiteX34" fmla="*/ 2827606 w 2954215"/>
              <a:gd name="connsiteY34" fmla="*/ 2011680 h 2124822"/>
              <a:gd name="connsiteX35" fmla="*/ 2532185 w 2954215"/>
              <a:gd name="connsiteY35" fmla="*/ 2011680 h 2124822"/>
              <a:gd name="connsiteX36" fmla="*/ 1997612 w 2954215"/>
              <a:gd name="connsiteY36" fmla="*/ 2124221 h 2124822"/>
              <a:gd name="connsiteX37" fmla="*/ 1575581 w 2954215"/>
              <a:gd name="connsiteY37" fmla="*/ 1955409 h 2124822"/>
              <a:gd name="connsiteX38" fmla="*/ 1125415 w 2954215"/>
              <a:gd name="connsiteY38" fmla="*/ 1083212 h 2124822"/>
              <a:gd name="connsiteX39" fmla="*/ 956603 w 2954215"/>
              <a:gd name="connsiteY39" fmla="*/ 1069145 h 2124822"/>
              <a:gd name="connsiteX40" fmla="*/ 928468 w 2954215"/>
              <a:gd name="connsiteY40" fmla="*/ 1153551 h 2124822"/>
              <a:gd name="connsiteX41" fmla="*/ 1252025 w 2954215"/>
              <a:gd name="connsiteY41" fmla="*/ 1772529 h 2124822"/>
              <a:gd name="connsiteX42" fmla="*/ 1237957 w 2954215"/>
              <a:gd name="connsiteY42" fmla="*/ 1899138 h 2124822"/>
              <a:gd name="connsiteX43" fmla="*/ 1434905 w 2954215"/>
              <a:gd name="connsiteY43" fmla="*/ 1997612 h 2124822"/>
              <a:gd name="connsiteX44" fmla="*/ 1153551 w 2954215"/>
              <a:gd name="connsiteY44" fmla="*/ 1997612 h 2124822"/>
              <a:gd name="connsiteX45" fmla="*/ 942535 w 2954215"/>
              <a:gd name="connsiteY45" fmla="*/ 2110154 h 2124822"/>
              <a:gd name="connsiteX46" fmla="*/ 351692 w 2954215"/>
              <a:gd name="connsiteY46" fmla="*/ 2053883 h 2124822"/>
              <a:gd name="connsiteX47" fmla="*/ 182880 w 2954215"/>
              <a:gd name="connsiteY47" fmla="*/ 1392701 h 2124822"/>
              <a:gd name="connsiteX48" fmla="*/ 267286 w 2954215"/>
              <a:gd name="connsiteY48" fmla="*/ 1181686 h 2124822"/>
              <a:gd name="connsiteX49" fmla="*/ 239151 w 2954215"/>
              <a:gd name="connsiteY49" fmla="*/ 984738 h 2124822"/>
              <a:gd name="connsiteX50" fmla="*/ 0 w 2954215"/>
              <a:gd name="connsiteY50" fmla="*/ 914400 h 2124822"/>
              <a:gd name="connsiteX51" fmla="*/ 70338 w 2954215"/>
              <a:gd name="connsiteY51" fmla="*/ 661181 h 2124822"/>
              <a:gd name="connsiteX52" fmla="*/ 393895 w 2954215"/>
              <a:gd name="connsiteY52" fmla="*/ 731520 h 2124822"/>
              <a:gd name="connsiteX53" fmla="*/ 325211 w 2954215"/>
              <a:gd name="connsiteY53" fmla="*/ 897778 h 2124822"/>
              <a:gd name="connsiteX54" fmla="*/ 450166 w 2954215"/>
              <a:gd name="connsiteY54" fmla="*/ 998806 h 2124822"/>
              <a:gd name="connsiteX55" fmla="*/ 450166 w 2954215"/>
              <a:gd name="connsiteY55" fmla="*/ 998806 h 2124822"/>
              <a:gd name="connsiteX56" fmla="*/ 450166 w 2954215"/>
              <a:gd name="connsiteY56" fmla="*/ 998806 h 2124822"/>
              <a:gd name="connsiteX0" fmla="*/ 759655 w 2954215"/>
              <a:gd name="connsiteY0" fmla="*/ 1603717 h 2124822"/>
              <a:gd name="connsiteX1" fmla="*/ 464234 w 2954215"/>
              <a:gd name="connsiteY1" fmla="*/ 956603 h 2124822"/>
              <a:gd name="connsiteX2" fmla="*/ 900332 w 2954215"/>
              <a:gd name="connsiteY2" fmla="*/ 548640 h 2124822"/>
              <a:gd name="connsiteX3" fmla="*/ 1181685 w 2954215"/>
              <a:gd name="connsiteY3" fmla="*/ 532456 h 2124822"/>
              <a:gd name="connsiteX4" fmla="*/ 1434905 w 2954215"/>
              <a:gd name="connsiteY4" fmla="*/ 717452 h 2124822"/>
              <a:gd name="connsiteX5" fmla="*/ 1828800 w 2954215"/>
              <a:gd name="connsiteY5" fmla="*/ 1322363 h 2124822"/>
              <a:gd name="connsiteX6" fmla="*/ 2039815 w 2954215"/>
              <a:gd name="connsiteY6" fmla="*/ 1477108 h 2124822"/>
              <a:gd name="connsiteX7" fmla="*/ 2053883 w 2954215"/>
              <a:gd name="connsiteY7" fmla="*/ 1350498 h 2124822"/>
              <a:gd name="connsiteX8" fmla="*/ 1772529 w 2954215"/>
              <a:gd name="connsiteY8" fmla="*/ 984738 h 2124822"/>
              <a:gd name="connsiteX9" fmla="*/ 1702191 w 2954215"/>
              <a:gd name="connsiteY9" fmla="*/ 661181 h 2124822"/>
              <a:gd name="connsiteX10" fmla="*/ 1561514 w 2954215"/>
              <a:gd name="connsiteY10" fmla="*/ 534572 h 2124822"/>
              <a:gd name="connsiteX11" fmla="*/ 1730326 w 2954215"/>
              <a:gd name="connsiteY11" fmla="*/ 478301 h 2124822"/>
              <a:gd name="connsiteX12" fmla="*/ 1575581 w 2954215"/>
              <a:gd name="connsiteY12" fmla="*/ 365760 h 2124822"/>
              <a:gd name="connsiteX13" fmla="*/ 1842868 w 2954215"/>
              <a:gd name="connsiteY13" fmla="*/ 351692 h 2124822"/>
              <a:gd name="connsiteX14" fmla="*/ 1539016 w 2954215"/>
              <a:gd name="connsiteY14" fmla="*/ 201863 h 2124822"/>
              <a:gd name="connsiteX15" fmla="*/ 1448972 w 2954215"/>
              <a:gd name="connsiteY15" fmla="*/ 42203 h 2124822"/>
              <a:gd name="connsiteX16" fmla="*/ 1789869 w 2954215"/>
              <a:gd name="connsiteY16" fmla="*/ 185679 h 2124822"/>
              <a:gd name="connsiteX17" fmla="*/ 1749409 w 2954215"/>
              <a:gd name="connsiteY17" fmla="*/ 169495 h 2124822"/>
              <a:gd name="connsiteX18" fmla="*/ 1927434 w 2954215"/>
              <a:gd name="connsiteY18" fmla="*/ 218047 h 2124822"/>
              <a:gd name="connsiteX19" fmla="*/ 1967734 w 2954215"/>
              <a:gd name="connsiteY19" fmla="*/ 150512 h 2124822"/>
              <a:gd name="connsiteX20" fmla="*/ 1913206 w 2954215"/>
              <a:gd name="connsiteY20" fmla="*/ 0 h 2124822"/>
              <a:gd name="connsiteX21" fmla="*/ 2194560 w 2954215"/>
              <a:gd name="connsiteY21" fmla="*/ 281354 h 2124822"/>
              <a:gd name="connsiteX22" fmla="*/ 2518117 w 2954215"/>
              <a:gd name="connsiteY22" fmla="*/ 337625 h 2124822"/>
              <a:gd name="connsiteX23" fmla="*/ 2644726 w 2954215"/>
              <a:gd name="connsiteY23" fmla="*/ 253218 h 2124822"/>
              <a:gd name="connsiteX24" fmla="*/ 2841674 w 2954215"/>
              <a:gd name="connsiteY24" fmla="*/ 407963 h 2124822"/>
              <a:gd name="connsiteX25" fmla="*/ 2686929 w 2954215"/>
              <a:gd name="connsiteY25" fmla="*/ 562708 h 2124822"/>
              <a:gd name="connsiteX26" fmla="*/ 2278966 w 2954215"/>
              <a:gd name="connsiteY26" fmla="*/ 618978 h 2124822"/>
              <a:gd name="connsiteX27" fmla="*/ 2532185 w 2954215"/>
              <a:gd name="connsiteY27" fmla="*/ 703385 h 2124822"/>
              <a:gd name="connsiteX28" fmla="*/ 2912012 w 2954215"/>
              <a:gd name="connsiteY28" fmla="*/ 590843 h 2124822"/>
              <a:gd name="connsiteX29" fmla="*/ 2954215 w 2954215"/>
              <a:gd name="connsiteY29" fmla="*/ 801858 h 2124822"/>
              <a:gd name="connsiteX30" fmla="*/ 2883877 w 2954215"/>
              <a:gd name="connsiteY30" fmla="*/ 914400 h 2124822"/>
              <a:gd name="connsiteX31" fmla="*/ 2194560 w 2954215"/>
              <a:gd name="connsiteY31" fmla="*/ 815926 h 2124822"/>
              <a:gd name="connsiteX32" fmla="*/ 2644726 w 2954215"/>
              <a:gd name="connsiteY32" fmla="*/ 1308295 h 2124822"/>
              <a:gd name="connsiteX33" fmla="*/ 2715065 w 2954215"/>
              <a:gd name="connsiteY33" fmla="*/ 1814732 h 2124822"/>
              <a:gd name="connsiteX34" fmla="*/ 2827606 w 2954215"/>
              <a:gd name="connsiteY34" fmla="*/ 2011680 h 2124822"/>
              <a:gd name="connsiteX35" fmla="*/ 2532185 w 2954215"/>
              <a:gd name="connsiteY35" fmla="*/ 2011680 h 2124822"/>
              <a:gd name="connsiteX36" fmla="*/ 1997612 w 2954215"/>
              <a:gd name="connsiteY36" fmla="*/ 2124221 h 2124822"/>
              <a:gd name="connsiteX37" fmla="*/ 1575581 w 2954215"/>
              <a:gd name="connsiteY37" fmla="*/ 1955409 h 2124822"/>
              <a:gd name="connsiteX38" fmla="*/ 1125415 w 2954215"/>
              <a:gd name="connsiteY38" fmla="*/ 1083212 h 2124822"/>
              <a:gd name="connsiteX39" fmla="*/ 967489 w 2954215"/>
              <a:gd name="connsiteY39" fmla="*/ 1021973 h 2124822"/>
              <a:gd name="connsiteX40" fmla="*/ 928468 w 2954215"/>
              <a:gd name="connsiteY40" fmla="*/ 1153551 h 2124822"/>
              <a:gd name="connsiteX41" fmla="*/ 1252025 w 2954215"/>
              <a:gd name="connsiteY41" fmla="*/ 1772529 h 2124822"/>
              <a:gd name="connsiteX42" fmla="*/ 1237957 w 2954215"/>
              <a:gd name="connsiteY42" fmla="*/ 1899138 h 2124822"/>
              <a:gd name="connsiteX43" fmla="*/ 1434905 w 2954215"/>
              <a:gd name="connsiteY43" fmla="*/ 1997612 h 2124822"/>
              <a:gd name="connsiteX44" fmla="*/ 1153551 w 2954215"/>
              <a:gd name="connsiteY44" fmla="*/ 1997612 h 2124822"/>
              <a:gd name="connsiteX45" fmla="*/ 942535 w 2954215"/>
              <a:gd name="connsiteY45" fmla="*/ 2110154 h 2124822"/>
              <a:gd name="connsiteX46" fmla="*/ 351692 w 2954215"/>
              <a:gd name="connsiteY46" fmla="*/ 2053883 h 2124822"/>
              <a:gd name="connsiteX47" fmla="*/ 182880 w 2954215"/>
              <a:gd name="connsiteY47" fmla="*/ 1392701 h 2124822"/>
              <a:gd name="connsiteX48" fmla="*/ 267286 w 2954215"/>
              <a:gd name="connsiteY48" fmla="*/ 1181686 h 2124822"/>
              <a:gd name="connsiteX49" fmla="*/ 239151 w 2954215"/>
              <a:gd name="connsiteY49" fmla="*/ 984738 h 2124822"/>
              <a:gd name="connsiteX50" fmla="*/ 0 w 2954215"/>
              <a:gd name="connsiteY50" fmla="*/ 914400 h 2124822"/>
              <a:gd name="connsiteX51" fmla="*/ 70338 w 2954215"/>
              <a:gd name="connsiteY51" fmla="*/ 661181 h 2124822"/>
              <a:gd name="connsiteX52" fmla="*/ 393895 w 2954215"/>
              <a:gd name="connsiteY52" fmla="*/ 731520 h 2124822"/>
              <a:gd name="connsiteX53" fmla="*/ 325211 w 2954215"/>
              <a:gd name="connsiteY53" fmla="*/ 897778 h 2124822"/>
              <a:gd name="connsiteX54" fmla="*/ 450166 w 2954215"/>
              <a:gd name="connsiteY54" fmla="*/ 998806 h 2124822"/>
              <a:gd name="connsiteX55" fmla="*/ 450166 w 2954215"/>
              <a:gd name="connsiteY55" fmla="*/ 998806 h 2124822"/>
              <a:gd name="connsiteX56" fmla="*/ 450166 w 2954215"/>
              <a:gd name="connsiteY56" fmla="*/ 998806 h 2124822"/>
              <a:gd name="connsiteX0" fmla="*/ 759655 w 2954215"/>
              <a:gd name="connsiteY0" fmla="*/ 1603717 h 2124822"/>
              <a:gd name="connsiteX1" fmla="*/ 464234 w 2954215"/>
              <a:gd name="connsiteY1" fmla="*/ 956603 h 2124822"/>
              <a:gd name="connsiteX2" fmla="*/ 900332 w 2954215"/>
              <a:gd name="connsiteY2" fmla="*/ 548640 h 2124822"/>
              <a:gd name="connsiteX3" fmla="*/ 1181685 w 2954215"/>
              <a:gd name="connsiteY3" fmla="*/ 532456 h 2124822"/>
              <a:gd name="connsiteX4" fmla="*/ 1434905 w 2954215"/>
              <a:gd name="connsiteY4" fmla="*/ 717452 h 2124822"/>
              <a:gd name="connsiteX5" fmla="*/ 1828800 w 2954215"/>
              <a:gd name="connsiteY5" fmla="*/ 1322363 h 2124822"/>
              <a:gd name="connsiteX6" fmla="*/ 2039815 w 2954215"/>
              <a:gd name="connsiteY6" fmla="*/ 1477108 h 2124822"/>
              <a:gd name="connsiteX7" fmla="*/ 2053883 w 2954215"/>
              <a:gd name="connsiteY7" fmla="*/ 1350498 h 2124822"/>
              <a:gd name="connsiteX8" fmla="*/ 1772529 w 2954215"/>
              <a:gd name="connsiteY8" fmla="*/ 984738 h 2124822"/>
              <a:gd name="connsiteX9" fmla="*/ 1702191 w 2954215"/>
              <a:gd name="connsiteY9" fmla="*/ 661181 h 2124822"/>
              <a:gd name="connsiteX10" fmla="*/ 1561514 w 2954215"/>
              <a:gd name="connsiteY10" fmla="*/ 534572 h 2124822"/>
              <a:gd name="connsiteX11" fmla="*/ 1730326 w 2954215"/>
              <a:gd name="connsiteY11" fmla="*/ 478301 h 2124822"/>
              <a:gd name="connsiteX12" fmla="*/ 1575581 w 2954215"/>
              <a:gd name="connsiteY12" fmla="*/ 365760 h 2124822"/>
              <a:gd name="connsiteX13" fmla="*/ 1842868 w 2954215"/>
              <a:gd name="connsiteY13" fmla="*/ 351692 h 2124822"/>
              <a:gd name="connsiteX14" fmla="*/ 1539016 w 2954215"/>
              <a:gd name="connsiteY14" fmla="*/ 201863 h 2124822"/>
              <a:gd name="connsiteX15" fmla="*/ 1448972 w 2954215"/>
              <a:gd name="connsiteY15" fmla="*/ 42203 h 2124822"/>
              <a:gd name="connsiteX16" fmla="*/ 1789869 w 2954215"/>
              <a:gd name="connsiteY16" fmla="*/ 185679 h 2124822"/>
              <a:gd name="connsiteX17" fmla="*/ 1749409 w 2954215"/>
              <a:gd name="connsiteY17" fmla="*/ 169495 h 2124822"/>
              <a:gd name="connsiteX18" fmla="*/ 1927434 w 2954215"/>
              <a:gd name="connsiteY18" fmla="*/ 218047 h 2124822"/>
              <a:gd name="connsiteX19" fmla="*/ 1967734 w 2954215"/>
              <a:gd name="connsiteY19" fmla="*/ 150512 h 2124822"/>
              <a:gd name="connsiteX20" fmla="*/ 1913206 w 2954215"/>
              <a:gd name="connsiteY20" fmla="*/ 0 h 2124822"/>
              <a:gd name="connsiteX21" fmla="*/ 2194560 w 2954215"/>
              <a:gd name="connsiteY21" fmla="*/ 281354 h 2124822"/>
              <a:gd name="connsiteX22" fmla="*/ 2518117 w 2954215"/>
              <a:gd name="connsiteY22" fmla="*/ 337625 h 2124822"/>
              <a:gd name="connsiteX23" fmla="*/ 2644726 w 2954215"/>
              <a:gd name="connsiteY23" fmla="*/ 253218 h 2124822"/>
              <a:gd name="connsiteX24" fmla="*/ 2841674 w 2954215"/>
              <a:gd name="connsiteY24" fmla="*/ 407963 h 2124822"/>
              <a:gd name="connsiteX25" fmla="*/ 2686929 w 2954215"/>
              <a:gd name="connsiteY25" fmla="*/ 562708 h 2124822"/>
              <a:gd name="connsiteX26" fmla="*/ 2278966 w 2954215"/>
              <a:gd name="connsiteY26" fmla="*/ 618978 h 2124822"/>
              <a:gd name="connsiteX27" fmla="*/ 2532185 w 2954215"/>
              <a:gd name="connsiteY27" fmla="*/ 703385 h 2124822"/>
              <a:gd name="connsiteX28" fmla="*/ 2912012 w 2954215"/>
              <a:gd name="connsiteY28" fmla="*/ 590843 h 2124822"/>
              <a:gd name="connsiteX29" fmla="*/ 2954215 w 2954215"/>
              <a:gd name="connsiteY29" fmla="*/ 801858 h 2124822"/>
              <a:gd name="connsiteX30" fmla="*/ 2883877 w 2954215"/>
              <a:gd name="connsiteY30" fmla="*/ 914400 h 2124822"/>
              <a:gd name="connsiteX31" fmla="*/ 2194560 w 2954215"/>
              <a:gd name="connsiteY31" fmla="*/ 815926 h 2124822"/>
              <a:gd name="connsiteX32" fmla="*/ 2644726 w 2954215"/>
              <a:gd name="connsiteY32" fmla="*/ 1308295 h 2124822"/>
              <a:gd name="connsiteX33" fmla="*/ 2715065 w 2954215"/>
              <a:gd name="connsiteY33" fmla="*/ 1814732 h 2124822"/>
              <a:gd name="connsiteX34" fmla="*/ 2827606 w 2954215"/>
              <a:gd name="connsiteY34" fmla="*/ 2011680 h 2124822"/>
              <a:gd name="connsiteX35" fmla="*/ 2532185 w 2954215"/>
              <a:gd name="connsiteY35" fmla="*/ 2011680 h 2124822"/>
              <a:gd name="connsiteX36" fmla="*/ 1997612 w 2954215"/>
              <a:gd name="connsiteY36" fmla="*/ 2124221 h 2124822"/>
              <a:gd name="connsiteX37" fmla="*/ 1575581 w 2954215"/>
              <a:gd name="connsiteY37" fmla="*/ 1955409 h 2124822"/>
              <a:gd name="connsiteX38" fmla="*/ 1125415 w 2954215"/>
              <a:gd name="connsiteY38" fmla="*/ 1083212 h 2124822"/>
              <a:gd name="connsiteX39" fmla="*/ 967489 w 2954215"/>
              <a:gd name="connsiteY39" fmla="*/ 1021973 h 2124822"/>
              <a:gd name="connsiteX40" fmla="*/ 957496 w 2954215"/>
              <a:gd name="connsiteY40" fmla="*/ 1189837 h 2124822"/>
              <a:gd name="connsiteX41" fmla="*/ 1252025 w 2954215"/>
              <a:gd name="connsiteY41" fmla="*/ 1772529 h 2124822"/>
              <a:gd name="connsiteX42" fmla="*/ 1237957 w 2954215"/>
              <a:gd name="connsiteY42" fmla="*/ 1899138 h 2124822"/>
              <a:gd name="connsiteX43" fmla="*/ 1434905 w 2954215"/>
              <a:gd name="connsiteY43" fmla="*/ 1997612 h 2124822"/>
              <a:gd name="connsiteX44" fmla="*/ 1153551 w 2954215"/>
              <a:gd name="connsiteY44" fmla="*/ 1997612 h 2124822"/>
              <a:gd name="connsiteX45" fmla="*/ 942535 w 2954215"/>
              <a:gd name="connsiteY45" fmla="*/ 2110154 h 2124822"/>
              <a:gd name="connsiteX46" fmla="*/ 351692 w 2954215"/>
              <a:gd name="connsiteY46" fmla="*/ 2053883 h 2124822"/>
              <a:gd name="connsiteX47" fmla="*/ 182880 w 2954215"/>
              <a:gd name="connsiteY47" fmla="*/ 1392701 h 2124822"/>
              <a:gd name="connsiteX48" fmla="*/ 267286 w 2954215"/>
              <a:gd name="connsiteY48" fmla="*/ 1181686 h 2124822"/>
              <a:gd name="connsiteX49" fmla="*/ 239151 w 2954215"/>
              <a:gd name="connsiteY49" fmla="*/ 984738 h 2124822"/>
              <a:gd name="connsiteX50" fmla="*/ 0 w 2954215"/>
              <a:gd name="connsiteY50" fmla="*/ 914400 h 2124822"/>
              <a:gd name="connsiteX51" fmla="*/ 70338 w 2954215"/>
              <a:gd name="connsiteY51" fmla="*/ 661181 h 2124822"/>
              <a:gd name="connsiteX52" fmla="*/ 393895 w 2954215"/>
              <a:gd name="connsiteY52" fmla="*/ 731520 h 2124822"/>
              <a:gd name="connsiteX53" fmla="*/ 325211 w 2954215"/>
              <a:gd name="connsiteY53" fmla="*/ 897778 h 2124822"/>
              <a:gd name="connsiteX54" fmla="*/ 450166 w 2954215"/>
              <a:gd name="connsiteY54" fmla="*/ 998806 h 2124822"/>
              <a:gd name="connsiteX55" fmla="*/ 450166 w 2954215"/>
              <a:gd name="connsiteY55" fmla="*/ 998806 h 2124822"/>
              <a:gd name="connsiteX56" fmla="*/ 450166 w 2954215"/>
              <a:gd name="connsiteY56" fmla="*/ 998806 h 2124822"/>
              <a:gd name="connsiteX0" fmla="*/ 759655 w 2954215"/>
              <a:gd name="connsiteY0" fmla="*/ 1603717 h 2124822"/>
              <a:gd name="connsiteX1" fmla="*/ 464234 w 2954215"/>
              <a:gd name="connsiteY1" fmla="*/ 956603 h 2124822"/>
              <a:gd name="connsiteX2" fmla="*/ 900332 w 2954215"/>
              <a:gd name="connsiteY2" fmla="*/ 548640 h 2124822"/>
              <a:gd name="connsiteX3" fmla="*/ 1181685 w 2954215"/>
              <a:gd name="connsiteY3" fmla="*/ 532456 h 2124822"/>
              <a:gd name="connsiteX4" fmla="*/ 1434905 w 2954215"/>
              <a:gd name="connsiteY4" fmla="*/ 717452 h 2124822"/>
              <a:gd name="connsiteX5" fmla="*/ 1828800 w 2954215"/>
              <a:gd name="connsiteY5" fmla="*/ 1322363 h 2124822"/>
              <a:gd name="connsiteX6" fmla="*/ 2039815 w 2954215"/>
              <a:gd name="connsiteY6" fmla="*/ 1477108 h 2124822"/>
              <a:gd name="connsiteX7" fmla="*/ 2053883 w 2954215"/>
              <a:gd name="connsiteY7" fmla="*/ 1350498 h 2124822"/>
              <a:gd name="connsiteX8" fmla="*/ 1772529 w 2954215"/>
              <a:gd name="connsiteY8" fmla="*/ 984738 h 2124822"/>
              <a:gd name="connsiteX9" fmla="*/ 1702191 w 2954215"/>
              <a:gd name="connsiteY9" fmla="*/ 661181 h 2124822"/>
              <a:gd name="connsiteX10" fmla="*/ 1561514 w 2954215"/>
              <a:gd name="connsiteY10" fmla="*/ 534572 h 2124822"/>
              <a:gd name="connsiteX11" fmla="*/ 1730326 w 2954215"/>
              <a:gd name="connsiteY11" fmla="*/ 478301 h 2124822"/>
              <a:gd name="connsiteX12" fmla="*/ 1575581 w 2954215"/>
              <a:gd name="connsiteY12" fmla="*/ 365760 h 2124822"/>
              <a:gd name="connsiteX13" fmla="*/ 1842868 w 2954215"/>
              <a:gd name="connsiteY13" fmla="*/ 351692 h 2124822"/>
              <a:gd name="connsiteX14" fmla="*/ 1539016 w 2954215"/>
              <a:gd name="connsiteY14" fmla="*/ 201863 h 2124822"/>
              <a:gd name="connsiteX15" fmla="*/ 1448972 w 2954215"/>
              <a:gd name="connsiteY15" fmla="*/ 42203 h 2124822"/>
              <a:gd name="connsiteX16" fmla="*/ 1789869 w 2954215"/>
              <a:gd name="connsiteY16" fmla="*/ 185679 h 2124822"/>
              <a:gd name="connsiteX17" fmla="*/ 1749409 w 2954215"/>
              <a:gd name="connsiteY17" fmla="*/ 169495 h 2124822"/>
              <a:gd name="connsiteX18" fmla="*/ 1927434 w 2954215"/>
              <a:gd name="connsiteY18" fmla="*/ 218047 h 2124822"/>
              <a:gd name="connsiteX19" fmla="*/ 1967734 w 2954215"/>
              <a:gd name="connsiteY19" fmla="*/ 150512 h 2124822"/>
              <a:gd name="connsiteX20" fmla="*/ 1913206 w 2954215"/>
              <a:gd name="connsiteY20" fmla="*/ 0 h 2124822"/>
              <a:gd name="connsiteX21" fmla="*/ 2194560 w 2954215"/>
              <a:gd name="connsiteY21" fmla="*/ 281354 h 2124822"/>
              <a:gd name="connsiteX22" fmla="*/ 2518117 w 2954215"/>
              <a:gd name="connsiteY22" fmla="*/ 337625 h 2124822"/>
              <a:gd name="connsiteX23" fmla="*/ 2644726 w 2954215"/>
              <a:gd name="connsiteY23" fmla="*/ 253218 h 2124822"/>
              <a:gd name="connsiteX24" fmla="*/ 2841674 w 2954215"/>
              <a:gd name="connsiteY24" fmla="*/ 407963 h 2124822"/>
              <a:gd name="connsiteX25" fmla="*/ 2686929 w 2954215"/>
              <a:gd name="connsiteY25" fmla="*/ 562708 h 2124822"/>
              <a:gd name="connsiteX26" fmla="*/ 2278966 w 2954215"/>
              <a:gd name="connsiteY26" fmla="*/ 618978 h 2124822"/>
              <a:gd name="connsiteX27" fmla="*/ 2532185 w 2954215"/>
              <a:gd name="connsiteY27" fmla="*/ 703385 h 2124822"/>
              <a:gd name="connsiteX28" fmla="*/ 2912012 w 2954215"/>
              <a:gd name="connsiteY28" fmla="*/ 590843 h 2124822"/>
              <a:gd name="connsiteX29" fmla="*/ 2954215 w 2954215"/>
              <a:gd name="connsiteY29" fmla="*/ 801858 h 2124822"/>
              <a:gd name="connsiteX30" fmla="*/ 2883877 w 2954215"/>
              <a:gd name="connsiteY30" fmla="*/ 914400 h 2124822"/>
              <a:gd name="connsiteX31" fmla="*/ 2194560 w 2954215"/>
              <a:gd name="connsiteY31" fmla="*/ 815926 h 2124822"/>
              <a:gd name="connsiteX32" fmla="*/ 2644726 w 2954215"/>
              <a:gd name="connsiteY32" fmla="*/ 1308295 h 2124822"/>
              <a:gd name="connsiteX33" fmla="*/ 2715065 w 2954215"/>
              <a:gd name="connsiteY33" fmla="*/ 1814732 h 2124822"/>
              <a:gd name="connsiteX34" fmla="*/ 2827606 w 2954215"/>
              <a:gd name="connsiteY34" fmla="*/ 2011680 h 2124822"/>
              <a:gd name="connsiteX35" fmla="*/ 2532185 w 2954215"/>
              <a:gd name="connsiteY35" fmla="*/ 2011680 h 2124822"/>
              <a:gd name="connsiteX36" fmla="*/ 1997612 w 2954215"/>
              <a:gd name="connsiteY36" fmla="*/ 2124221 h 2124822"/>
              <a:gd name="connsiteX37" fmla="*/ 1575581 w 2954215"/>
              <a:gd name="connsiteY37" fmla="*/ 1955409 h 2124822"/>
              <a:gd name="connsiteX38" fmla="*/ 1125415 w 2954215"/>
              <a:gd name="connsiteY38" fmla="*/ 1083212 h 2124822"/>
              <a:gd name="connsiteX39" fmla="*/ 982003 w 2954215"/>
              <a:gd name="connsiteY39" fmla="*/ 1025602 h 2124822"/>
              <a:gd name="connsiteX40" fmla="*/ 957496 w 2954215"/>
              <a:gd name="connsiteY40" fmla="*/ 1189837 h 2124822"/>
              <a:gd name="connsiteX41" fmla="*/ 1252025 w 2954215"/>
              <a:gd name="connsiteY41" fmla="*/ 1772529 h 2124822"/>
              <a:gd name="connsiteX42" fmla="*/ 1237957 w 2954215"/>
              <a:gd name="connsiteY42" fmla="*/ 1899138 h 2124822"/>
              <a:gd name="connsiteX43" fmla="*/ 1434905 w 2954215"/>
              <a:gd name="connsiteY43" fmla="*/ 1997612 h 2124822"/>
              <a:gd name="connsiteX44" fmla="*/ 1153551 w 2954215"/>
              <a:gd name="connsiteY44" fmla="*/ 1997612 h 2124822"/>
              <a:gd name="connsiteX45" fmla="*/ 942535 w 2954215"/>
              <a:gd name="connsiteY45" fmla="*/ 2110154 h 2124822"/>
              <a:gd name="connsiteX46" fmla="*/ 351692 w 2954215"/>
              <a:gd name="connsiteY46" fmla="*/ 2053883 h 2124822"/>
              <a:gd name="connsiteX47" fmla="*/ 182880 w 2954215"/>
              <a:gd name="connsiteY47" fmla="*/ 1392701 h 2124822"/>
              <a:gd name="connsiteX48" fmla="*/ 267286 w 2954215"/>
              <a:gd name="connsiteY48" fmla="*/ 1181686 h 2124822"/>
              <a:gd name="connsiteX49" fmla="*/ 239151 w 2954215"/>
              <a:gd name="connsiteY49" fmla="*/ 984738 h 2124822"/>
              <a:gd name="connsiteX50" fmla="*/ 0 w 2954215"/>
              <a:gd name="connsiteY50" fmla="*/ 914400 h 2124822"/>
              <a:gd name="connsiteX51" fmla="*/ 70338 w 2954215"/>
              <a:gd name="connsiteY51" fmla="*/ 661181 h 2124822"/>
              <a:gd name="connsiteX52" fmla="*/ 393895 w 2954215"/>
              <a:gd name="connsiteY52" fmla="*/ 731520 h 2124822"/>
              <a:gd name="connsiteX53" fmla="*/ 325211 w 2954215"/>
              <a:gd name="connsiteY53" fmla="*/ 897778 h 2124822"/>
              <a:gd name="connsiteX54" fmla="*/ 450166 w 2954215"/>
              <a:gd name="connsiteY54" fmla="*/ 998806 h 2124822"/>
              <a:gd name="connsiteX55" fmla="*/ 450166 w 2954215"/>
              <a:gd name="connsiteY55" fmla="*/ 998806 h 2124822"/>
              <a:gd name="connsiteX56" fmla="*/ 450166 w 2954215"/>
              <a:gd name="connsiteY56" fmla="*/ 998806 h 2124822"/>
              <a:gd name="connsiteX0" fmla="*/ 759655 w 2954215"/>
              <a:gd name="connsiteY0" fmla="*/ 1603717 h 2124822"/>
              <a:gd name="connsiteX1" fmla="*/ 464234 w 2954215"/>
              <a:gd name="connsiteY1" fmla="*/ 956603 h 2124822"/>
              <a:gd name="connsiteX2" fmla="*/ 900332 w 2954215"/>
              <a:gd name="connsiteY2" fmla="*/ 548640 h 2124822"/>
              <a:gd name="connsiteX3" fmla="*/ 1181685 w 2954215"/>
              <a:gd name="connsiteY3" fmla="*/ 532456 h 2124822"/>
              <a:gd name="connsiteX4" fmla="*/ 1434905 w 2954215"/>
              <a:gd name="connsiteY4" fmla="*/ 717452 h 2124822"/>
              <a:gd name="connsiteX5" fmla="*/ 1828800 w 2954215"/>
              <a:gd name="connsiteY5" fmla="*/ 1322363 h 2124822"/>
              <a:gd name="connsiteX6" fmla="*/ 2039815 w 2954215"/>
              <a:gd name="connsiteY6" fmla="*/ 1477108 h 2124822"/>
              <a:gd name="connsiteX7" fmla="*/ 2053883 w 2954215"/>
              <a:gd name="connsiteY7" fmla="*/ 1350498 h 2124822"/>
              <a:gd name="connsiteX8" fmla="*/ 1772529 w 2954215"/>
              <a:gd name="connsiteY8" fmla="*/ 984738 h 2124822"/>
              <a:gd name="connsiteX9" fmla="*/ 1702191 w 2954215"/>
              <a:gd name="connsiteY9" fmla="*/ 661181 h 2124822"/>
              <a:gd name="connsiteX10" fmla="*/ 1561514 w 2954215"/>
              <a:gd name="connsiteY10" fmla="*/ 534572 h 2124822"/>
              <a:gd name="connsiteX11" fmla="*/ 1730326 w 2954215"/>
              <a:gd name="connsiteY11" fmla="*/ 478301 h 2124822"/>
              <a:gd name="connsiteX12" fmla="*/ 1575581 w 2954215"/>
              <a:gd name="connsiteY12" fmla="*/ 365760 h 2124822"/>
              <a:gd name="connsiteX13" fmla="*/ 1842868 w 2954215"/>
              <a:gd name="connsiteY13" fmla="*/ 351692 h 2124822"/>
              <a:gd name="connsiteX14" fmla="*/ 1539016 w 2954215"/>
              <a:gd name="connsiteY14" fmla="*/ 201863 h 2124822"/>
              <a:gd name="connsiteX15" fmla="*/ 1448972 w 2954215"/>
              <a:gd name="connsiteY15" fmla="*/ 42203 h 2124822"/>
              <a:gd name="connsiteX16" fmla="*/ 1789869 w 2954215"/>
              <a:gd name="connsiteY16" fmla="*/ 185679 h 2124822"/>
              <a:gd name="connsiteX17" fmla="*/ 1749409 w 2954215"/>
              <a:gd name="connsiteY17" fmla="*/ 169495 h 2124822"/>
              <a:gd name="connsiteX18" fmla="*/ 1927434 w 2954215"/>
              <a:gd name="connsiteY18" fmla="*/ 218047 h 2124822"/>
              <a:gd name="connsiteX19" fmla="*/ 1967734 w 2954215"/>
              <a:gd name="connsiteY19" fmla="*/ 150512 h 2124822"/>
              <a:gd name="connsiteX20" fmla="*/ 1913206 w 2954215"/>
              <a:gd name="connsiteY20" fmla="*/ 0 h 2124822"/>
              <a:gd name="connsiteX21" fmla="*/ 2194560 w 2954215"/>
              <a:gd name="connsiteY21" fmla="*/ 281354 h 2124822"/>
              <a:gd name="connsiteX22" fmla="*/ 2518117 w 2954215"/>
              <a:gd name="connsiteY22" fmla="*/ 337625 h 2124822"/>
              <a:gd name="connsiteX23" fmla="*/ 2644726 w 2954215"/>
              <a:gd name="connsiteY23" fmla="*/ 253218 h 2124822"/>
              <a:gd name="connsiteX24" fmla="*/ 2841674 w 2954215"/>
              <a:gd name="connsiteY24" fmla="*/ 407963 h 2124822"/>
              <a:gd name="connsiteX25" fmla="*/ 2686929 w 2954215"/>
              <a:gd name="connsiteY25" fmla="*/ 562708 h 2124822"/>
              <a:gd name="connsiteX26" fmla="*/ 2278966 w 2954215"/>
              <a:gd name="connsiteY26" fmla="*/ 618978 h 2124822"/>
              <a:gd name="connsiteX27" fmla="*/ 2532185 w 2954215"/>
              <a:gd name="connsiteY27" fmla="*/ 703385 h 2124822"/>
              <a:gd name="connsiteX28" fmla="*/ 2912012 w 2954215"/>
              <a:gd name="connsiteY28" fmla="*/ 590843 h 2124822"/>
              <a:gd name="connsiteX29" fmla="*/ 2954215 w 2954215"/>
              <a:gd name="connsiteY29" fmla="*/ 801858 h 2124822"/>
              <a:gd name="connsiteX30" fmla="*/ 2883877 w 2954215"/>
              <a:gd name="connsiteY30" fmla="*/ 914400 h 2124822"/>
              <a:gd name="connsiteX31" fmla="*/ 2194560 w 2954215"/>
              <a:gd name="connsiteY31" fmla="*/ 815926 h 2124822"/>
              <a:gd name="connsiteX32" fmla="*/ 2644726 w 2954215"/>
              <a:gd name="connsiteY32" fmla="*/ 1308295 h 2124822"/>
              <a:gd name="connsiteX33" fmla="*/ 2715065 w 2954215"/>
              <a:gd name="connsiteY33" fmla="*/ 1814732 h 2124822"/>
              <a:gd name="connsiteX34" fmla="*/ 2827606 w 2954215"/>
              <a:gd name="connsiteY34" fmla="*/ 2011680 h 2124822"/>
              <a:gd name="connsiteX35" fmla="*/ 2532185 w 2954215"/>
              <a:gd name="connsiteY35" fmla="*/ 2011680 h 2124822"/>
              <a:gd name="connsiteX36" fmla="*/ 1997612 w 2954215"/>
              <a:gd name="connsiteY36" fmla="*/ 2124221 h 2124822"/>
              <a:gd name="connsiteX37" fmla="*/ 1575581 w 2954215"/>
              <a:gd name="connsiteY37" fmla="*/ 1955409 h 2124822"/>
              <a:gd name="connsiteX38" fmla="*/ 1125415 w 2954215"/>
              <a:gd name="connsiteY38" fmla="*/ 1083212 h 2124822"/>
              <a:gd name="connsiteX39" fmla="*/ 1047778 w 2954215"/>
              <a:gd name="connsiteY39" fmla="*/ 1021566 h 2124822"/>
              <a:gd name="connsiteX40" fmla="*/ 982003 w 2954215"/>
              <a:gd name="connsiteY40" fmla="*/ 1025602 h 2124822"/>
              <a:gd name="connsiteX41" fmla="*/ 957496 w 2954215"/>
              <a:gd name="connsiteY41" fmla="*/ 1189837 h 2124822"/>
              <a:gd name="connsiteX42" fmla="*/ 1252025 w 2954215"/>
              <a:gd name="connsiteY42" fmla="*/ 1772529 h 2124822"/>
              <a:gd name="connsiteX43" fmla="*/ 1237957 w 2954215"/>
              <a:gd name="connsiteY43" fmla="*/ 1899138 h 2124822"/>
              <a:gd name="connsiteX44" fmla="*/ 1434905 w 2954215"/>
              <a:gd name="connsiteY44" fmla="*/ 1997612 h 2124822"/>
              <a:gd name="connsiteX45" fmla="*/ 1153551 w 2954215"/>
              <a:gd name="connsiteY45" fmla="*/ 1997612 h 2124822"/>
              <a:gd name="connsiteX46" fmla="*/ 942535 w 2954215"/>
              <a:gd name="connsiteY46" fmla="*/ 2110154 h 2124822"/>
              <a:gd name="connsiteX47" fmla="*/ 351692 w 2954215"/>
              <a:gd name="connsiteY47" fmla="*/ 2053883 h 2124822"/>
              <a:gd name="connsiteX48" fmla="*/ 182880 w 2954215"/>
              <a:gd name="connsiteY48" fmla="*/ 1392701 h 2124822"/>
              <a:gd name="connsiteX49" fmla="*/ 267286 w 2954215"/>
              <a:gd name="connsiteY49" fmla="*/ 1181686 h 2124822"/>
              <a:gd name="connsiteX50" fmla="*/ 239151 w 2954215"/>
              <a:gd name="connsiteY50" fmla="*/ 984738 h 2124822"/>
              <a:gd name="connsiteX51" fmla="*/ 0 w 2954215"/>
              <a:gd name="connsiteY51" fmla="*/ 914400 h 2124822"/>
              <a:gd name="connsiteX52" fmla="*/ 70338 w 2954215"/>
              <a:gd name="connsiteY52" fmla="*/ 661181 h 2124822"/>
              <a:gd name="connsiteX53" fmla="*/ 393895 w 2954215"/>
              <a:gd name="connsiteY53" fmla="*/ 731520 h 2124822"/>
              <a:gd name="connsiteX54" fmla="*/ 325211 w 2954215"/>
              <a:gd name="connsiteY54" fmla="*/ 897778 h 2124822"/>
              <a:gd name="connsiteX55" fmla="*/ 450166 w 2954215"/>
              <a:gd name="connsiteY55" fmla="*/ 998806 h 2124822"/>
              <a:gd name="connsiteX56" fmla="*/ 450166 w 2954215"/>
              <a:gd name="connsiteY56" fmla="*/ 998806 h 2124822"/>
              <a:gd name="connsiteX57" fmla="*/ 450166 w 2954215"/>
              <a:gd name="connsiteY57" fmla="*/ 998806 h 2124822"/>
              <a:gd name="connsiteX0" fmla="*/ 759655 w 2954215"/>
              <a:gd name="connsiteY0" fmla="*/ 1603717 h 2124822"/>
              <a:gd name="connsiteX1" fmla="*/ 464234 w 2954215"/>
              <a:gd name="connsiteY1" fmla="*/ 956603 h 2124822"/>
              <a:gd name="connsiteX2" fmla="*/ 900332 w 2954215"/>
              <a:gd name="connsiteY2" fmla="*/ 548640 h 2124822"/>
              <a:gd name="connsiteX3" fmla="*/ 1181685 w 2954215"/>
              <a:gd name="connsiteY3" fmla="*/ 532456 h 2124822"/>
              <a:gd name="connsiteX4" fmla="*/ 1434905 w 2954215"/>
              <a:gd name="connsiteY4" fmla="*/ 717452 h 2124822"/>
              <a:gd name="connsiteX5" fmla="*/ 1828800 w 2954215"/>
              <a:gd name="connsiteY5" fmla="*/ 1322363 h 2124822"/>
              <a:gd name="connsiteX6" fmla="*/ 2039815 w 2954215"/>
              <a:gd name="connsiteY6" fmla="*/ 1477108 h 2124822"/>
              <a:gd name="connsiteX7" fmla="*/ 2053883 w 2954215"/>
              <a:gd name="connsiteY7" fmla="*/ 1350498 h 2124822"/>
              <a:gd name="connsiteX8" fmla="*/ 1772529 w 2954215"/>
              <a:gd name="connsiteY8" fmla="*/ 984738 h 2124822"/>
              <a:gd name="connsiteX9" fmla="*/ 1702191 w 2954215"/>
              <a:gd name="connsiteY9" fmla="*/ 661181 h 2124822"/>
              <a:gd name="connsiteX10" fmla="*/ 1561514 w 2954215"/>
              <a:gd name="connsiteY10" fmla="*/ 534572 h 2124822"/>
              <a:gd name="connsiteX11" fmla="*/ 1730326 w 2954215"/>
              <a:gd name="connsiteY11" fmla="*/ 478301 h 2124822"/>
              <a:gd name="connsiteX12" fmla="*/ 1575581 w 2954215"/>
              <a:gd name="connsiteY12" fmla="*/ 365760 h 2124822"/>
              <a:gd name="connsiteX13" fmla="*/ 1842868 w 2954215"/>
              <a:gd name="connsiteY13" fmla="*/ 351692 h 2124822"/>
              <a:gd name="connsiteX14" fmla="*/ 1539016 w 2954215"/>
              <a:gd name="connsiteY14" fmla="*/ 201863 h 2124822"/>
              <a:gd name="connsiteX15" fmla="*/ 1448972 w 2954215"/>
              <a:gd name="connsiteY15" fmla="*/ 42203 h 2124822"/>
              <a:gd name="connsiteX16" fmla="*/ 1789869 w 2954215"/>
              <a:gd name="connsiteY16" fmla="*/ 185679 h 2124822"/>
              <a:gd name="connsiteX17" fmla="*/ 1749409 w 2954215"/>
              <a:gd name="connsiteY17" fmla="*/ 169495 h 2124822"/>
              <a:gd name="connsiteX18" fmla="*/ 1927434 w 2954215"/>
              <a:gd name="connsiteY18" fmla="*/ 218047 h 2124822"/>
              <a:gd name="connsiteX19" fmla="*/ 1967734 w 2954215"/>
              <a:gd name="connsiteY19" fmla="*/ 150512 h 2124822"/>
              <a:gd name="connsiteX20" fmla="*/ 1913206 w 2954215"/>
              <a:gd name="connsiteY20" fmla="*/ 0 h 2124822"/>
              <a:gd name="connsiteX21" fmla="*/ 2194560 w 2954215"/>
              <a:gd name="connsiteY21" fmla="*/ 281354 h 2124822"/>
              <a:gd name="connsiteX22" fmla="*/ 2518117 w 2954215"/>
              <a:gd name="connsiteY22" fmla="*/ 337625 h 2124822"/>
              <a:gd name="connsiteX23" fmla="*/ 2644726 w 2954215"/>
              <a:gd name="connsiteY23" fmla="*/ 253218 h 2124822"/>
              <a:gd name="connsiteX24" fmla="*/ 2841674 w 2954215"/>
              <a:gd name="connsiteY24" fmla="*/ 407963 h 2124822"/>
              <a:gd name="connsiteX25" fmla="*/ 2686929 w 2954215"/>
              <a:gd name="connsiteY25" fmla="*/ 562708 h 2124822"/>
              <a:gd name="connsiteX26" fmla="*/ 2278966 w 2954215"/>
              <a:gd name="connsiteY26" fmla="*/ 618978 h 2124822"/>
              <a:gd name="connsiteX27" fmla="*/ 2532185 w 2954215"/>
              <a:gd name="connsiteY27" fmla="*/ 703385 h 2124822"/>
              <a:gd name="connsiteX28" fmla="*/ 2912012 w 2954215"/>
              <a:gd name="connsiteY28" fmla="*/ 590843 h 2124822"/>
              <a:gd name="connsiteX29" fmla="*/ 2954215 w 2954215"/>
              <a:gd name="connsiteY29" fmla="*/ 801858 h 2124822"/>
              <a:gd name="connsiteX30" fmla="*/ 2883877 w 2954215"/>
              <a:gd name="connsiteY30" fmla="*/ 914400 h 2124822"/>
              <a:gd name="connsiteX31" fmla="*/ 2194560 w 2954215"/>
              <a:gd name="connsiteY31" fmla="*/ 815926 h 2124822"/>
              <a:gd name="connsiteX32" fmla="*/ 2644726 w 2954215"/>
              <a:gd name="connsiteY32" fmla="*/ 1308295 h 2124822"/>
              <a:gd name="connsiteX33" fmla="*/ 2715065 w 2954215"/>
              <a:gd name="connsiteY33" fmla="*/ 1814732 h 2124822"/>
              <a:gd name="connsiteX34" fmla="*/ 2827606 w 2954215"/>
              <a:gd name="connsiteY34" fmla="*/ 2011680 h 2124822"/>
              <a:gd name="connsiteX35" fmla="*/ 2532185 w 2954215"/>
              <a:gd name="connsiteY35" fmla="*/ 2011680 h 2124822"/>
              <a:gd name="connsiteX36" fmla="*/ 1997612 w 2954215"/>
              <a:gd name="connsiteY36" fmla="*/ 2124221 h 2124822"/>
              <a:gd name="connsiteX37" fmla="*/ 1575581 w 2954215"/>
              <a:gd name="connsiteY37" fmla="*/ 1955409 h 2124822"/>
              <a:gd name="connsiteX38" fmla="*/ 1125415 w 2954215"/>
              <a:gd name="connsiteY38" fmla="*/ 1083212 h 2124822"/>
              <a:gd name="connsiteX39" fmla="*/ 1029635 w 2954215"/>
              <a:gd name="connsiteY39" fmla="*/ 988909 h 2124822"/>
              <a:gd name="connsiteX40" fmla="*/ 982003 w 2954215"/>
              <a:gd name="connsiteY40" fmla="*/ 1025602 h 2124822"/>
              <a:gd name="connsiteX41" fmla="*/ 957496 w 2954215"/>
              <a:gd name="connsiteY41" fmla="*/ 1189837 h 2124822"/>
              <a:gd name="connsiteX42" fmla="*/ 1252025 w 2954215"/>
              <a:gd name="connsiteY42" fmla="*/ 1772529 h 2124822"/>
              <a:gd name="connsiteX43" fmla="*/ 1237957 w 2954215"/>
              <a:gd name="connsiteY43" fmla="*/ 1899138 h 2124822"/>
              <a:gd name="connsiteX44" fmla="*/ 1434905 w 2954215"/>
              <a:gd name="connsiteY44" fmla="*/ 1997612 h 2124822"/>
              <a:gd name="connsiteX45" fmla="*/ 1153551 w 2954215"/>
              <a:gd name="connsiteY45" fmla="*/ 1997612 h 2124822"/>
              <a:gd name="connsiteX46" fmla="*/ 942535 w 2954215"/>
              <a:gd name="connsiteY46" fmla="*/ 2110154 h 2124822"/>
              <a:gd name="connsiteX47" fmla="*/ 351692 w 2954215"/>
              <a:gd name="connsiteY47" fmla="*/ 2053883 h 2124822"/>
              <a:gd name="connsiteX48" fmla="*/ 182880 w 2954215"/>
              <a:gd name="connsiteY48" fmla="*/ 1392701 h 2124822"/>
              <a:gd name="connsiteX49" fmla="*/ 267286 w 2954215"/>
              <a:gd name="connsiteY49" fmla="*/ 1181686 h 2124822"/>
              <a:gd name="connsiteX50" fmla="*/ 239151 w 2954215"/>
              <a:gd name="connsiteY50" fmla="*/ 984738 h 2124822"/>
              <a:gd name="connsiteX51" fmla="*/ 0 w 2954215"/>
              <a:gd name="connsiteY51" fmla="*/ 914400 h 2124822"/>
              <a:gd name="connsiteX52" fmla="*/ 70338 w 2954215"/>
              <a:gd name="connsiteY52" fmla="*/ 661181 h 2124822"/>
              <a:gd name="connsiteX53" fmla="*/ 393895 w 2954215"/>
              <a:gd name="connsiteY53" fmla="*/ 731520 h 2124822"/>
              <a:gd name="connsiteX54" fmla="*/ 325211 w 2954215"/>
              <a:gd name="connsiteY54" fmla="*/ 897778 h 2124822"/>
              <a:gd name="connsiteX55" fmla="*/ 450166 w 2954215"/>
              <a:gd name="connsiteY55" fmla="*/ 998806 h 2124822"/>
              <a:gd name="connsiteX56" fmla="*/ 450166 w 2954215"/>
              <a:gd name="connsiteY56" fmla="*/ 998806 h 2124822"/>
              <a:gd name="connsiteX57" fmla="*/ 450166 w 2954215"/>
              <a:gd name="connsiteY57" fmla="*/ 998806 h 2124822"/>
              <a:gd name="connsiteX0" fmla="*/ 759655 w 2954215"/>
              <a:gd name="connsiteY0" fmla="*/ 1603717 h 2124822"/>
              <a:gd name="connsiteX1" fmla="*/ 464234 w 2954215"/>
              <a:gd name="connsiteY1" fmla="*/ 956603 h 2124822"/>
              <a:gd name="connsiteX2" fmla="*/ 900332 w 2954215"/>
              <a:gd name="connsiteY2" fmla="*/ 548640 h 2124822"/>
              <a:gd name="connsiteX3" fmla="*/ 1181685 w 2954215"/>
              <a:gd name="connsiteY3" fmla="*/ 532456 h 2124822"/>
              <a:gd name="connsiteX4" fmla="*/ 1434905 w 2954215"/>
              <a:gd name="connsiteY4" fmla="*/ 717452 h 2124822"/>
              <a:gd name="connsiteX5" fmla="*/ 1828800 w 2954215"/>
              <a:gd name="connsiteY5" fmla="*/ 1322363 h 2124822"/>
              <a:gd name="connsiteX6" fmla="*/ 2039815 w 2954215"/>
              <a:gd name="connsiteY6" fmla="*/ 1477108 h 2124822"/>
              <a:gd name="connsiteX7" fmla="*/ 2053883 w 2954215"/>
              <a:gd name="connsiteY7" fmla="*/ 1350498 h 2124822"/>
              <a:gd name="connsiteX8" fmla="*/ 1772529 w 2954215"/>
              <a:gd name="connsiteY8" fmla="*/ 984738 h 2124822"/>
              <a:gd name="connsiteX9" fmla="*/ 1702191 w 2954215"/>
              <a:gd name="connsiteY9" fmla="*/ 661181 h 2124822"/>
              <a:gd name="connsiteX10" fmla="*/ 1561514 w 2954215"/>
              <a:gd name="connsiteY10" fmla="*/ 534572 h 2124822"/>
              <a:gd name="connsiteX11" fmla="*/ 1730326 w 2954215"/>
              <a:gd name="connsiteY11" fmla="*/ 478301 h 2124822"/>
              <a:gd name="connsiteX12" fmla="*/ 1575581 w 2954215"/>
              <a:gd name="connsiteY12" fmla="*/ 365760 h 2124822"/>
              <a:gd name="connsiteX13" fmla="*/ 1842868 w 2954215"/>
              <a:gd name="connsiteY13" fmla="*/ 351692 h 2124822"/>
              <a:gd name="connsiteX14" fmla="*/ 1539016 w 2954215"/>
              <a:gd name="connsiteY14" fmla="*/ 201863 h 2124822"/>
              <a:gd name="connsiteX15" fmla="*/ 1448972 w 2954215"/>
              <a:gd name="connsiteY15" fmla="*/ 42203 h 2124822"/>
              <a:gd name="connsiteX16" fmla="*/ 1789869 w 2954215"/>
              <a:gd name="connsiteY16" fmla="*/ 185679 h 2124822"/>
              <a:gd name="connsiteX17" fmla="*/ 1749409 w 2954215"/>
              <a:gd name="connsiteY17" fmla="*/ 169495 h 2124822"/>
              <a:gd name="connsiteX18" fmla="*/ 1927434 w 2954215"/>
              <a:gd name="connsiteY18" fmla="*/ 218047 h 2124822"/>
              <a:gd name="connsiteX19" fmla="*/ 1967734 w 2954215"/>
              <a:gd name="connsiteY19" fmla="*/ 150512 h 2124822"/>
              <a:gd name="connsiteX20" fmla="*/ 1913206 w 2954215"/>
              <a:gd name="connsiteY20" fmla="*/ 0 h 2124822"/>
              <a:gd name="connsiteX21" fmla="*/ 2194560 w 2954215"/>
              <a:gd name="connsiteY21" fmla="*/ 281354 h 2124822"/>
              <a:gd name="connsiteX22" fmla="*/ 2518117 w 2954215"/>
              <a:gd name="connsiteY22" fmla="*/ 337625 h 2124822"/>
              <a:gd name="connsiteX23" fmla="*/ 2644726 w 2954215"/>
              <a:gd name="connsiteY23" fmla="*/ 253218 h 2124822"/>
              <a:gd name="connsiteX24" fmla="*/ 2841674 w 2954215"/>
              <a:gd name="connsiteY24" fmla="*/ 407963 h 2124822"/>
              <a:gd name="connsiteX25" fmla="*/ 2686929 w 2954215"/>
              <a:gd name="connsiteY25" fmla="*/ 562708 h 2124822"/>
              <a:gd name="connsiteX26" fmla="*/ 2278966 w 2954215"/>
              <a:gd name="connsiteY26" fmla="*/ 618978 h 2124822"/>
              <a:gd name="connsiteX27" fmla="*/ 2532185 w 2954215"/>
              <a:gd name="connsiteY27" fmla="*/ 703385 h 2124822"/>
              <a:gd name="connsiteX28" fmla="*/ 2912012 w 2954215"/>
              <a:gd name="connsiteY28" fmla="*/ 590843 h 2124822"/>
              <a:gd name="connsiteX29" fmla="*/ 2954215 w 2954215"/>
              <a:gd name="connsiteY29" fmla="*/ 801858 h 2124822"/>
              <a:gd name="connsiteX30" fmla="*/ 2883877 w 2954215"/>
              <a:gd name="connsiteY30" fmla="*/ 914400 h 2124822"/>
              <a:gd name="connsiteX31" fmla="*/ 2194560 w 2954215"/>
              <a:gd name="connsiteY31" fmla="*/ 815926 h 2124822"/>
              <a:gd name="connsiteX32" fmla="*/ 2644726 w 2954215"/>
              <a:gd name="connsiteY32" fmla="*/ 1308295 h 2124822"/>
              <a:gd name="connsiteX33" fmla="*/ 2715065 w 2954215"/>
              <a:gd name="connsiteY33" fmla="*/ 1814732 h 2124822"/>
              <a:gd name="connsiteX34" fmla="*/ 2827606 w 2954215"/>
              <a:gd name="connsiteY34" fmla="*/ 2011680 h 2124822"/>
              <a:gd name="connsiteX35" fmla="*/ 2532185 w 2954215"/>
              <a:gd name="connsiteY35" fmla="*/ 2011680 h 2124822"/>
              <a:gd name="connsiteX36" fmla="*/ 1997612 w 2954215"/>
              <a:gd name="connsiteY36" fmla="*/ 2124221 h 2124822"/>
              <a:gd name="connsiteX37" fmla="*/ 1575581 w 2954215"/>
              <a:gd name="connsiteY37" fmla="*/ 1955409 h 2124822"/>
              <a:gd name="connsiteX38" fmla="*/ 1125415 w 2954215"/>
              <a:gd name="connsiteY38" fmla="*/ 1083212 h 2124822"/>
              <a:gd name="connsiteX39" fmla="*/ 982003 w 2954215"/>
              <a:gd name="connsiteY39" fmla="*/ 1025602 h 2124822"/>
              <a:gd name="connsiteX40" fmla="*/ 957496 w 2954215"/>
              <a:gd name="connsiteY40" fmla="*/ 1189837 h 2124822"/>
              <a:gd name="connsiteX41" fmla="*/ 1252025 w 2954215"/>
              <a:gd name="connsiteY41" fmla="*/ 1772529 h 2124822"/>
              <a:gd name="connsiteX42" fmla="*/ 1237957 w 2954215"/>
              <a:gd name="connsiteY42" fmla="*/ 1899138 h 2124822"/>
              <a:gd name="connsiteX43" fmla="*/ 1434905 w 2954215"/>
              <a:gd name="connsiteY43" fmla="*/ 1997612 h 2124822"/>
              <a:gd name="connsiteX44" fmla="*/ 1153551 w 2954215"/>
              <a:gd name="connsiteY44" fmla="*/ 1997612 h 2124822"/>
              <a:gd name="connsiteX45" fmla="*/ 942535 w 2954215"/>
              <a:gd name="connsiteY45" fmla="*/ 2110154 h 2124822"/>
              <a:gd name="connsiteX46" fmla="*/ 351692 w 2954215"/>
              <a:gd name="connsiteY46" fmla="*/ 2053883 h 2124822"/>
              <a:gd name="connsiteX47" fmla="*/ 182880 w 2954215"/>
              <a:gd name="connsiteY47" fmla="*/ 1392701 h 2124822"/>
              <a:gd name="connsiteX48" fmla="*/ 267286 w 2954215"/>
              <a:gd name="connsiteY48" fmla="*/ 1181686 h 2124822"/>
              <a:gd name="connsiteX49" fmla="*/ 239151 w 2954215"/>
              <a:gd name="connsiteY49" fmla="*/ 984738 h 2124822"/>
              <a:gd name="connsiteX50" fmla="*/ 0 w 2954215"/>
              <a:gd name="connsiteY50" fmla="*/ 914400 h 2124822"/>
              <a:gd name="connsiteX51" fmla="*/ 70338 w 2954215"/>
              <a:gd name="connsiteY51" fmla="*/ 661181 h 2124822"/>
              <a:gd name="connsiteX52" fmla="*/ 393895 w 2954215"/>
              <a:gd name="connsiteY52" fmla="*/ 731520 h 2124822"/>
              <a:gd name="connsiteX53" fmla="*/ 325211 w 2954215"/>
              <a:gd name="connsiteY53" fmla="*/ 897778 h 2124822"/>
              <a:gd name="connsiteX54" fmla="*/ 450166 w 2954215"/>
              <a:gd name="connsiteY54" fmla="*/ 998806 h 2124822"/>
              <a:gd name="connsiteX55" fmla="*/ 450166 w 2954215"/>
              <a:gd name="connsiteY55" fmla="*/ 998806 h 2124822"/>
              <a:gd name="connsiteX56" fmla="*/ 450166 w 2954215"/>
              <a:gd name="connsiteY56" fmla="*/ 998806 h 2124822"/>
              <a:gd name="connsiteX0" fmla="*/ 759655 w 2954215"/>
              <a:gd name="connsiteY0" fmla="*/ 1603717 h 2124822"/>
              <a:gd name="connsiteX1" fmla="*/ 464234 w 2954215"/>
              <a:gd name="connsiteY1" fmla="*/ 956603 h 2124822"/>
              <a:gd name="connsiteX2" fmla="*/ 900332 w 2954215"/>
              <a:gd name="connsiteY2" fmla="*/ 548640 h 2124822"/>
              <a:gd name="connsiteX3" fmla="*/ 1181685 w 2954215"/>
              <a:gd name="connsiteY3" fmla="*/ 532456 h 2124822"/>
              <a:gd name="connsiteX4" fmla="*/ 1434905 w 2954215"/>
              <a:gd name="connsiteY4" fmla="*/ 717452 h 2124822"/>
              <a:gd name="connsiteX5" fmla="*/ 1828800 w 2954215"/>
              <a:gd name="connsiteY5" fmla="*/ 1322363 h 2124822"/>
              <a:gd name="connsiteX6" fmla="*/ 2039815 w 2954215"/>
              <a:gd name="connsiteY6" fmla="*/ 1477108 h 2124822"/>
              <a:gd name="connsiteX7" fmla="*/ 2053883 w 2954215"/>
              <a:gd name="connsiteY7" fmla="*/ 1350498 h 2124822"/>
              <a:gd name="connsiteX8" fmla="*/ 1772529 w 2954215"/>
              <a:gd name="connsiteY8" fmla="*/ 984738 h 2124822"/>
              <a:gd name="connsiteX9" fmla="*/ 1702191 w 2954215"/>
              <a:gd name="connsiteY9" fmla="*/ 661181 h 2124822"/>
              <a:gd name="connsiteX10" fmla="*/ 1561514 w 2954215"/>
              <a:gd name="connsiteY10" fmla="*/ 534572 h 2124822"/>
              <a:gd name="connsiteX11" fmla="*/ 1730326 w 2954215"/>
              <a:gd name="connsiteY11" fmla="*/ 478301 h 2124822"/>
              <a:gd name="connsiteX12" fmla="*/ 1575581 w 2954215"/>
              <a:gd name="connsiteY12" fmla="*/ 365760 h 2124822"/>
              <a:gd name="connsiteX13" fmla="*/ 1842868 w 2954215"/>
              <a:gd name="connsiteY13" fmla="*/ 351692 h 2124822"/>
              <a:gd name="connsiteX14" fmla="*/ 1539016 w 2954215"/>
              <a:gd name="connsiteY14" fmla="*/ 201863 h 2124822"/>
              <a:gd name="connsiteX15" fmla="*/ 1448972 w 2954215"/>
              <a:gd name="connsiteY15" fmla="*/ 42203 h 2124822"/>
              <a:gd name="connsiteX16" fmla="*/ 1789869 w 2954215"/>
              <a:gd name="connsiteY16" fmla="*/ 185679 h 2124822"/>
              <a:gd name="connsiteX17" fmla="*/ 1749409 w 2954215"/>
              <a:gd name="connsiteY17" fmla="*/ 169495 h 2124822"/>
              <a:gd name="connsiteX18" fmla="*/ 1927434 w 2954215"/>
              <a:gd name="connsiteY18" fmla="*/ 218047 h 2124822"/>
              <a:gd name="connsiteX19" fmla="*/ 1967734 w 2954215"/>
              <a:gd name="connsiteY19" fmla="*/ 150512 h 2124822"/>
              <a:gd name="connsiteX20" fmla="*/ 1913206 w 2954215"/>
              <a:gd name="connsiteY20" fmla="*/ 0 h 2124822"/>
              <a:gd name="connsiteX21" fmla="*/ 2194560 w 2954215"/>
              <a:gd name="connsiteY21" fmla="*/ 281354 h 2124822"/>
              <a:gd name="connsiteX22" fmla="*/ 2518117 w 2954215"/>
              <a:gd name="connsiteY22" fmla="*/ 337625 h 2124822"/>
              <a:gd name="connsiteX23" fmla="*/ 2644726 w 2954215"/>
              <a:gd name="connsiteY23" fmla="*/ 253218 h 2124822"/>
              <a:gd name="connsiteX24" fmla="*/ 2841674 w 2954215"/>
              <a:gd name="connsiteY24" fmla="*/ 407963 h 2124822"/>
              <a:gd name="connsiteX25" fmla="*/ 2686929 w 2954215"/>
              <a:gd name="connsiteY25" fmla="*/ 562708 h 2124822"/>
              <a:gd name="connsiteX26" fmla="*/ 2278966 w 2954215"/>
              <a:gd name="connsiteY26" fmla="*/ 618978 h 2124822"/>
              <a:gd name="connsiteX27" fmla="*/ 2532185 w 2954215"/>
              <a:gd name="connsiteY27" fmla="*/ 703385 h 2124822"/>
              <a:gd name="connsiteX28" fmla="*/ 2912012 w 2954215"/>
              <a:gd name="connsiteY28" fmla="*/ 590843 h 2124822"/>
              <a:gd name="connsiteX29" fmla="*/ 2954215 w 2954215"/>
              <a:gd name="connsiteY29" fmla="*/ 801858 h 2124822"/>
              <a:gd name="connsiteX30" fmla="*/ 2883877 w 2954215"/>
              <a:gd name="connsiteY30" fmla="*/ 914400 h 2124822"/>
              <a:gd name="connsiteX31" fmla="*/ 2194560 w 2954215"/>
              <a:gd name="connsiteY31" fmla="*/ 815926 h 2124822"/>
              <a:gd name="connsiteX32" fmla="*/ 2644726 w 2954215"/>
              <a:gd name="connsiteY32" fmla="*/ 1308295 h 2124822"/>
              <a:gd name="connsiteX33" fmla="*/ 2715065 w 2954215"/>
              <a:gd name="connsiteY33" fmla="*/ 1814732 h 2124822"/>
              <a:gd name="connsiteX34" fmla="*/ 2827606 w 2954215"/>
              <a:gd name="connsiteY34" fmla="*/ 2011680 h 2124822"/>
              <a:gd name="connsiteX35" fmla="*/ 2532185 w 2954215"/>
              <a:gd name="connsiteY35" fmla="*/ 2011680 h 2124822"/>
              <a:gd name="connsiteX36" fmla="*/ 1997612 w 2954215"/>
              <a:gd name="connsiteY36" fmla="*/ 2124221 h 2124822"/>
              <a:gd name="connsiteX37" fmla="*/ 1575581 w 2954215"/>
              <a:gd name="connsiteY37" fmla="*/ 1955409 h 2124822"/>
              <a:gd name="connsiteX38" fmla="*/ 1125415 w 2954215"/>
              <a:gd name="connsiteY38" fmla="*/ 1083212 h 2124822"/>
              <a:gd name="connsiteX39" fmla="*/ 982003 w 2954215"/>
              <a:gd name="connsiteY39" fmla="*/ 1025602 h 2124822"/>
              <a:gd name="connsiteX40" fmla="*/ 957496 w 2954215"/>
              <a:gd name="connsiteY40" fmla="*/ 1189837 h 2124822"/>
              <a:gd name="connsiteX41" fmla="*/ 1252025 w 2954215"/>
              <a:gd name="connsiteY41" fmla="*/ 1772529 h 2124822"/>
              <a:gd name="connsiteX42" fmla="*/ 1237957 w 2954215"/>
              <a:gd name="connsiteY42" fmla="*/ 1899138 h 2124822"/>
              <a:gd name="connsiteX43" fmla="*/ 1434905 w 2954215"/>
              <a:gd name="connsiteY43" fmla="*/ 1997612 h 2124822"/>
              <a:gd name="connsiteX44" fmla="*/ 1153551 w 2954215"/>
              <a:gd name="connsiteY44" fmla="*/ 1997612 h 2124822"/>
              <a:gd name="connsiteX45" fmla="*/ 942535 w 2954215"/>
              <a:gd name="connsiteY45" fmla="*/ 2110154 h 2124822"/>
              <a:gd name="connsiteX46" fmla="*/ 351692 w 2954215"/>
              <a:gd name="connsiteY46" fmla="*/ 2053883 h 2124822"/>
              <a:gd name="connsiteX47" fmla="*/ 182880 w 2954215"/>
              <a:gd name="connsiteY47" fmla="*/ 1392701 h 2124822"/>
              <a:gd name="connsiteX48" fmla="*/ 267286 w 2954215"/>
              <a:gd name="connsiteY48" fmla="*/ 1181686 h 2124822"/>
              <a:gd name="connsiteX49" fmla="*/ 239151 w 2954215"/>
              <a:gd name="connsiteY49" fmla="*/ 984738 h 2124822"/>
              <a:gd name="connsiteX50" fmla="*/ 0 w 2954215"/>
              <a:gd name="connsiteY50" fmla="*/ 914400 h 2124822"/>
              <a:gd name="connsiteX51" fmla="*/ 70338 w 2954215"/>
              <a:gd name="connsiteY51" fmla="*/ 661181 h 2124822"/>
              <a:gd name="connsiteX52" fmla="*/ 393895 w 2954215"/>
              <a:gd name="connsiteY52" fmla="*/ 731520 h 2124822"/>
              <a:gd name="connsiteX53" fmla="*/ 325211 w 2954215"/>
              <a:gd name="connsiteY53" fmla="*/ 897778 h 2124822"/>
              <a:gd name="connsiteX54" fmla="*/ 450166 w 2954215"/>
              <a:gd name="connsiteY54" fmla="*/ 998806 h 2124822"/>
              <a:gd name="connsiteX55" fmla="*/ 450166 w 2954215"/>
              <a:gd name="connsiteY55" fmla="*/ 998806 h 2124822"/>
              <a:gd name="connsiteX56" fmla="*/ 450166 w 2954215"/>
              <a:gd name="connsiteY56" fmla="*/ 998806 h 2124822"/>
              <a:gd name="connsiteX0" fmla="*/ 759655 w 2954215"/>
              <a:gd name="connsiteY0" fmla="*/ 1603717 h 2124822"/>
              <a:gd name="connsiteX1" fmla="*/ 464234 w 2954215"/>
              <a:gd name="connsiteY1" fmla="*/ 956603 h 2124822"/>
              <a:gd name="connsiteX2" fmla="*/ 900332 w 2954215"/>
              <a:gd name="connsiteY2" fmla="*/ 548640 h 2124822"/>
              <a:gd name="connsiteX3" fmla="*/ 1181685 w 2954215"/>
              <a:gd name="connsiteY3" fmla="*/ 532456 h 2124822"/>
              <a:gd name="connsiteX4" fmla="*/ 1434905 w 2954215"/>
              <a:gd name="connsiteY4" fmla="*/ 717452 h 2124822"/>
              <a:gd name="connsiteX5" fmla="*/ 1828800 w 2954215"/>
              <a:gd name="connsiteY5" fmla="*/ 1322363 h 2124822"/>
              <a:gd name="connsiteX6" fmla="*/ 2039815 w 2954215"/>
              <a:gd name="connsiteY6" fmla="*/ 1477108 h 2124822"/>
              <a:gd name="connsiteX7" fmla="*/ 2053883 w 2954215"/>
              <a:gd name="connsiteY7" fmla="*/ 1350498 h 2124822"/>
              <a:gd name="connsiteX8" fmla="*/ 1772529 w 2954215"/>
              <a:gd name="connsiteY8" fmla="*/ 984738 h 2124822"/>
              <a:gd name="connsiteX9" fmla="*/ 1702191 w 2954215"/>
              <a:gd name="connsiteY9" fmla="*/ 661181 h 2124822"/>
              <a:gd name="connsiteX10" fmla="*/ 1561514 w 2954215"/>
              <a:gd name="connsiteY10" fmla="*/ 534572 h 2124822"/>
              <a:gd name="connsiteX11" fmla="*/ 1730326 w 2954215"/>
              <a:gd name="connsiteY11" fmla="*/ 478301 h 2124822"/>
              <a:gd name="connsiteX12" fmla="*/ 1575581 w 2954215"/>
              <a:gd name="connsiteY12" fmla="*/ 365760 h 2124822"/>
              <a:gd name="connsiteX13" fmla="*/ 1842868 w 2954215"/>
              <a:gd name="connsiteY13" fmla="*/ 351692 h 2124822"/>
              <a:gd name="connsiteX14" fmla="*/ 1539016 w 2954215"/>
              <a:gd name="connsiteY14" fmla="*/ 201863 h 2124822"/>
              <a:gd name="connsiteX15" fmla="*/ 1448972 w 2954215"/>
              <a:gd name="connsiteY15" fmla="*/ 42203 h 2124822"/>
              <a:gd name="connsiteX16" fmla="*/ 1789869 w 2954215"/>
              <a:gd name="connsiteY16" fmla="*/ 185679 h 2124822"/>
              <a:gd name="connsiteX17" fmla="*/ 1749409 w 2954215"/>
              <a:gd name="connsiteY17" fmla="*/ 169495 h 2124822"/>
              <a:gd name="connsiteX18" fmla="*/ 1927434 w 2954215"/>
              <a:gd name="connsiteY18" fmla="*/ 218047 h 2124822"/>
              <a:gd name="connsiteX19" fmla="*/ 1967734 w 2954215"/>
              <a:gd name="connsiteY19" fmla="*/ 150512 h 2124822"/>
              <a:gd name="connsiteX20" fmla="*/ 1913206 w 2954215"/>
              <a:gd name="connsiteY20" fmla="*/ 0 h 2124822"/>
              <a:gd name="connsiteX21" fmla="*/ 2194560 w 2954215"/>
              <a:gd name="connsiteY21" fmla="*/ 281354 h 2124822"/>
              <a:gd name="connsiteX22" fmla="*/ 2518117 w 2954215"/>
              <a:gd name="connsiteY22" fmla="*/ 337625 h 2124822"/>
              <a:gd name="connsiteX23" fmla="*/ 2644726 w 2954215"/>
              <a:gd name="connsiteY23" fmla="*/ 253218 h 2124822"/>
              <a:gd name="connsiteX24" fmla="*/ 2841674 w 2954215"/>
              <a:gd name="connsiteY24" fmla="*/ 407963 h 2124822"/>
              <a:gd name="connsiteX25" fmla="*/ 2686929 w 2954215"/>
              <a:gd name="connsiteY25" fmla="*/ 562708 h 2124822"/>
              <a:gd name="connsiteX26" fmla="*/ 2278966 w 2954215"/>
              <a:gd name="connsiteY26" fmla="*/ 618978 h 2124822"/>
              <a:gd name="connsiteX27" fmla="*/ 2532185 w 2954215"/>
              <a:gd name="connsiteY27" fmla="*/ 703385 h 2124822"/>
              <a:gd name="connsiteX28" fmla="*/ 2912012 w 2954215"/>
              <a:gd name="connsiteY28" fmla="*/ 590843 h 2124822"/>
              <a:gd name="connsiteX29" fmla="*/ 2954215 w 2954215"/>
              <a:gd name="connsiteY29" fmla="*/ 801858 h 2124822"/>
              <a:gd name="connsiteX30" fmla="*/ 2883877 w 2954215"/>
              <a:gd name="connsiteY30" fmla="*/ 914400 h 2124822"/>
              <a:gd name="connsiteX31" fmla="*/ 2194560 w 2954215"/>
              <a:gd name="connsiteY31" fmla="*/ 815926 h 2124822"/>
              <a:gd name="connsiteX32" fmla="*/ 2644726 w 2954215"/>
              <a:gd name="connsiteY32" fmla="*/ 1308295 h 2124822"/>
              <a:gd name="connsiteX33" fmla="*/ 2715065 w 2954215"/>
              <a:gd name="connsiteY33" fmla="*/ 1814732 h 2124822"/>
              <a:gd name="connsiteX34" fmla="*/ 2827606 w 2954215"/>
              <a:gd name="connsiteY34" fmla="*/ 2011680 h 2124822"/>
              <a:gd name="connsiteX35" fmla="*/ 2532185 w 2954215"/>
              <a:gd name="connsiteY35" fmla="*/ 2011680 h 2124822"/>
              <a:gd name="connsiteX36" fmla="*/ 1997612 w 2954215"/>
              <a:gd name="connsiteY36" fmla="*/ 2124221 h 2124822"/>
              <a:gd name="connsiteX37" fmla="*/ 1575581 w 2954215"/>
              <a:gd name="connsiteY37" fmla="*/ 1955409 h 2124822"/>
              <a:gd name="connsiteX38" fmla="*/ 1125415 w 2954215"/>
              <a:gd name="connsiteY38" fmla="*/ 1083212 h 2124822"/>
              <a:gd name="connsiteX39" fmla="*/ 982003 w 2954215"/>
              <a:gd name="connsiteY39" fmla="*/ 1025602 h 2124822"/>
              <a:gd name="connsiteX40" fmla="*/ 957496 w 2954215"/>
              <a:gd name="connsiteY40" fmla="*/ 1189837 h 2124822"/>
              <a:gd name="connsiteX41" fmla="*/ 1252025 w 2954215"/>
              <a:gd name="connsiteY41" fmla="*/ 1772529 h 2124822"/>
              <a:gd name="connsiteX42" fmla="*/ 1237957 w 2954215"/>
              <a:gd name="connsiteY42" fmla="*/ 1899138 h 2124822"/>
              <a:gd name="connsiteX43" fmla="*/ 1434905 w 2954215"/>
              <a:gd name="connsiteY43" fmla="*/ 1997612 h 2124822"/>
              <a:gd name="connsiteX44" fmla="*/ 1153551 w 2954215"/>
              <a:gd name="connsiteY44" fmla="*/ 1997612 h 2124822"/>
              <a:gd name="connsiteX45" fmla="*/ 942535 w 2954215"/>
              <a:gd name="connsiteY45" fmla="*/ 2110154 h 2124822"/>
              <a:gd name="connsiteX46" fmla="*/ 351692 w 2954215"/>
              <a:gd name="connsiteY46" fmla="*/ 2053883 h 2124822"/>
              <a:gd name="connsiteX47" fmla="*/ 182880 w 2954215"/>
              <a:gd name="connsiteY47" fmla="*/ 1392701 h 2124822"/>
              <a:gd name="connsiteX48" fmla="*/ 267286 w 2954215"/>
              <a:gd name="connsiteY48" fmla="*/ 1181686 h 2124822"/>
              <a:gd name="connsiteX49" fmla="*/ 239151 w 2954215"/>
              <a:gd name="connsiteY49" fmla="*/ 984738 h 2124822"/>
              <a:gd name="connsiteX50" fmla="*/ 0 w 2954215"/>
              <a:gd name="connsiteY50" fmla="*/ 914400 h 2124822"/>
              <a:gd name="connsiteX51" fmla="*/ 70338 w 2954215"/>
              <a:gd name="connsiteY51" fmla="*/ 661181 h 2124822"/>
              <a:gd name="connsiteX52" fmla="*/ 393895 w 2954215"/>
              <a:gd name="connsiteY52" fmla="*/ 731520 h 2124822"/>
              <a:gd name="connsiteX53" fmla="*/ 325211 w 2954215"/>
              <a:gd name="connsiteY53" fmla="*/ 897778 h 2124822"/>
              <a:gd name="connsiteX54" fmla="*/ 450166 w 2954215"/>
              <a:gd name="connsiteY54" fmla="*/ 998806 h 2124822"/>
              <a:gd name="connsiteX55" fmla="*/ 450166 w 2954215"/>
              <a:gd name="connsiteY55" fmla="*/ 998806 h 2124822"/>
              <a:gd name="connsiteX56" fmla="*/ 450166 w 2954215"/>
              <a:gd name="connsiteY56" fmla="*/ 998806 h 2124822"/>
              <a:gd name="connsiteX0" fmla="*/ 759655 w 2954215"/>
              <a:gd name="connsiteY0" fmla="*/ 1603717 h 2124822"/>
              <a:gd name="connsiteX1" fmla="*/ 464234 w 2954215"/>
              <a:gd name="connsiteY1" fmla="*/ 956603 h 2124822"/>
              <a:gd name="connsiteX2" fmla="*/ 900332 w 2954215"/>
              <a:gd name="connsiteY2" fmla="*/ 548640 h 2124822"/>
              <a:gd name="connsiteX3" fmla="*/ 1181685 w 2954215"/>
              <a:gd name="connsiteY3" fmla="*/ 532456 h 2124822"/>
              <a:gd name="connsiteX4" fmla="*/ 1434905 w 2954215"/>
              <a:gd name="connsiteY4" fmla="*/ 717452 h 2124822"/>
              <a:gd name="connsiteX5" fmla="*/ 1828800 w 2954215"/>
              <a:gd name="connsiteY5" fmla="*/ 1322363 h 2124822"/>
              <a:gd name="connsiteX6" fmla="*/ 2039815 w 2954215"/>
              <a:gd name="connsiteY6" fmla="*/ 1477108 h 2124822"/>
              <a:gd name="connsiteX7" fmla="*/ 2053883 w 2954215"/>
              <a:gd name="connsiteY7" fmla="*/ 1350498 h 2124822"/>
              <a:gd name="connsiteX8" fmla="*/ 1772529 w 2954215"/>
              <a:gd name="connsiteY8" fmla="*/ 984738 h 2124822"/>
              <a:gd name="connsiteX9" fmla="*/ 1702191 w 2954215"/>
              <a:gd name="connsiteY9" fmla="*/ 661181 h 2124822"/>
              <a:gd name="connsiteX10" fmla="*/ 1561514 w 2954215"/>
              <a:gd name="connsiteY10" fmla="*/ 534572 h 2124822"/>
              <a:gd name="connsiteX11" fmla="*/ 1730326 w 2954215"/>
              <a:gd name="connsiteY11" fmla="*/ 478301 h 2124822"/>
              <a:gd name="connsiteX12" fmla="*/ 1575581 w 2954215"/>
              <a:gd name="connsiteY12" fmla="*/ 365760 h 2124822"/>
              <a:gd name="connsiteX13" fmla="*/ 1842868 w 2954215"/>
              <a:gd name="connsiteY13" fmla="*/ 351692 h 2124822"/>
              <a:gd name="connsiteX14" fmla="*/ 1539016 w 2954215"/>
              <a:gd name="connsiteY14" fmla="*/ 201863 h 2124822"/>
              <a:gd name="connsiteX15" fmla="*/ 1448972 w 2954215"/>
              <a:gd name="connsiteY15" fmla="*/ 42203 h 2124822"/>
              <a:gd name="connsiteX16" fmla="*/ 1789869 w 2954215"/>
              <a:gd name="connsiteY16" fmla="*/ 185679 h 2124822"/>
              <a:gd name="connsiteX17" fmla="*/ 1749409 w 2954215"/>
              <a:gd name="connsiteY17" fmla="*/ 169495 h 2124822"/>
              <a:gd name="connsiteX18" fmla="*/ 1927434 w 2954215"/>
              <a:gd name="connsiteY18" fmla="*/ 218047 h 2124822"/>
              <a:gd name="connsiteX19" fmla="*/ 1967734 w 2954215"/>
              <a:gd name="connsiteY19" fmla="*/ 150512 h 2124822"/>
              <a:gd name="connsiteX20" fmla="*/ 1913206 w 2954215"/>
              <a:gd name="connsiteY20" fmla="*/ 0 h 2124822"/>
              <a:gd name="connsiteX21" fmla="*/ 2194560 w 2954215"/>
              <a:gd name="connsiteY21" fmla="*/ 281354 h 2124822"/>
              <a:gd name="connsiteX22" fmla="*/ 2518117 w 2954215"/>
              <a:gd name="connsiteY22" fmla="*/ 337625 h 2124822"/>
              <a:gd name="connsiteX23" fmla="*/ 2644726 w 2954215"/>
              <a:gd name="connsiteY23" fmla="*/ 253218 h 2124822"/>
              <a:gd name="connsiteX24" fmla="*/ 2841674 w 2954215"/>
              <a:gd name="connsiteY24" fmla="*/ 407963 h 2124822"/>
              <a:gd name="connsiteX25" fmla="*/ 2686929 w 2954215"/>
              <a:gd name="connsiteY25" fmla="*/ 562708 h 2124822"/>
              <a:gd name="connsiteX26" fmla="*/ 2278966 w 2954215"/>
              <a:gd name="connsiteY26" fmla="*/ 618978 h 2124822"/>
              <a:gd name="connsiteX27" fmla="*/ 2532185 w 2954215"/>
              <a:gd name="connsiteY27" fmla="*/ 703385 h 2124822"/>
              <a:gd name="connsiteX28" fmla="*/ 2912012 w 2954215"/>
              <a:gd name="connsiteY28" fmla="*/ 590843 h 2124822"/>
              <a:gd name="connsiteX29" fmla="*/ 2954215 w 2954215"/>
              <a:gd name="connsiteY29" fmla="*/ 801858 h 2124822"/>
              <a:gd name="connsiteX30" fmla="*/ 2883877 w 2954215"/>
              <a:gd name="connsiteY30" fmla="*/ 914400 h 2124822"/>
              <a:gd name="connsiteX31" fmla="*/ 2194560 w 2954215"/>
              <a:gd name="connsiteY31" fmla="*/ 815926 h 2124822"/>
              <a:gd name="connsiteX32" fmla="*/ 2644726 w 2954215"/>
              <a:gd name="connsiteY32" fmla="*/ 1308295 h 2124822"/>
              <a:gd name="connsiteX33" fmla="*/ 2715065 w 2954215"/>
              <a:gd name="connsiteY33" fmla="*/ 1814732 h 2124822"/>
              <a:gd name="connsiteX34" fmla="*/ 2827606 w 2954215"/>
              <a:gd name="connsiteY34" fmla="*/ 2011680 h 2124822"/>
              <a:gd name="connsiteX35" fmla="*/ 2532185 w 2954215"/>
              <a:gd name="connsiteY35" fmla="*/ 2011680 h 2124822"/>
              <a:gd name="connsiteX36" fmla="*/ 1997612 w 2954215"/>
              <a:gd name="connsiteY36" fmla="*/ 2124221 h 2124822"/>
              <a:gd name="connsiteX37" fmla="*/ 1575581 w 2954215"/>
              <a:gd name="connsiteY37" fmla="*/ 1955409 h 2124822"/>
              <a:gd name="connsiteX38" fmla="*/ 1125415 w 2954215"/>
              <a:gd name="connsiteY38" fmla="*/ 1083212 h 2124822"/>
              <a:gd name="connsiteX39" fmla="*/ 982003 w 2954215"/>
              <a:gd name="connsiteY39" fmla="*/ 1025602 h 2124822"/>
              <a:gd name="connsiteX40" fmla="*/ 957496 w 2954215"/>
              <a:gd name="connsiteY40" fmla="*/ 1189837 h 2124822"/>
              <a:gd name="connsiteX41" fmla="*/ 1252025 w 2954215"/>
              <a:gd name="connsiteY41" fmla="*/ 1772529 h 2124822"/>
              <a:gd name="connsiteX42" fmla="*/ 1237957 w 2954215"/>
              <a:gd name="connsiteY42" fmla="*/ 1899138 h 2124822"/>
              <a:gd name="connsiteX43" fmla="*/ 1434905 w 2954215"/>
              <a:gd name="connsiteY43" fmla="*/ 1997612 h 2124822"/>
              <a:gd name="connsiteX44" fmla="*/ 1153551 w 2954215"/>
              <a:gd name="connsiteY44" fmla="*/ 1997612 h 2124822"/>
              <a:gd name="connsiteX45" fmla="*/ 942535 w 2954215"/>
              <a:gd name="connsiteY45" fmla="*/ 2110154 h 2124822"/>
              <a:gd name="connsiteX46" fmla="*/ 351692 w 2954215"/>
              <a:gd name="connsiteY46" fmla="*/ 2053883 h 2124822"/>
              <a:gd name="connsiteX47" fmla="*/ 182880 w 2954215"/>
              <a:gd name="connsiteY47" fmla="*/ 1392701 h 2124822"/>
              <a:gd name="connsiteX48" fmla="*/ 267286 w 2954215"/>
              <a:gd name="connsiteY48" fmla="*/ 1181686 h 2124822"/>
              <a:gd name="connsiteX49" fmla="*/ 239151 w 2954215"/>
              <a:gd name="connsiteY49" fmla="*/ 984738 h 2124822"/>
              <a:gd name="connsiteX50" fmla="*/ 0 w 2954215"/>
              <a:gd name="connsiteY50" fmla="*/ 914400 h 2124822"/>
              <a:gd name="connsiteX51" fmla="*/ 70338 w 2954215"/>
              <a:gd name="connsiteY51" fmla="*/ 661181 h 2124822"/>
              <a:gd name="connsiteX52" fmla="*/ 393895 w 2954215"/>
              <a:gd name="connsiteY52" fmla="*/ 731520 h 2124822"/>
              <a:gd name="connsiteX53" fmla="*/ 325211 w 2954215"/>
              <a:gd name="connsiteY53" fmla="*/ 897778 h 2124822"/>
              <a:gd name="connsiteX54" fmla="*/ 450166 w 2954215"/>
              <a:gd name="connsiteY54" fmla="*/ 998806 h 2124822"/>
              <a:gd name="connsiteX55" fmla="*/ 450166 w 2954215"/>
              <a:gd name="connsiteY55" fmla="*/ 998806 h 2124822"/>
              <a:gd name="connsiteX56" fmla="*/ 450166 w 2954215"/>
              <a:gd name="connsiteY56" fmla="*/ 998806 h 2124822"/>
              <a:gd name="connsiteX0" fmla="*/ 759655 w 2954215"/>
              <a:gd name="connsiteY0" fmla="*/ 1606070 h 2127175"/>
              <a:gd name="connsiteX1" fmla="*/ 464234 w 2954215"/>
              <a:gd name="connsiteY1" fmla="*/ 958956 h 2127175"/>
              <a:gd name="connsiteX2" fmla="*/ 900332 w 2954215"/>
              <a:gd name="connsiteY2" fmla="*/ 550993 h 2127175"/>
              <a:gd name="connsiteX3" fmla="*/ 1181685 w 2954215"/>
              <a:gd name="connsiteY3" fmla="*/ 534809 h 2127175"/>
              <a:gd name="connsiteX4" fmla="*/ 1434905 w 2954215"/>
              <a:gd name="connsiteY4" fmla="*/ 719805 h 2127175"/>
              <a:gd name="connsiteX5" fmla="*/ 1828800 w 2954215"/>
              <a:gd name="connsiteY5" fmla="*/ 1324716 h 2127175"/>
              <a:gd name="connsiteX6" fmla="*/ 2039815 w 2954215"/>
              <a:gd name="connsiteY6" fmla="*/ 1479461 h 2127175"/>
              <a:gd name="connsiteX7" fmla="*/ 2053883 w 2954215"/>
              <a:gd name="connsiteY7" fmla="*/ 1352851 h 2127175"/>
              <a:gd name="connsiteX8" fmla="*/ 1772529 w 2954215"/>
              <a:gd name="connsiteY8" fmla="*/ 987091 h 2127175"/>
              <a:gd name="connsiteX9" fmla="*/ 1702191 w 2954215"/>
              <a:gd name="connsiteY9" fmla="*/ 663534 h 2127175"/>
              <a:gd name="connsiteX10" fmla="*/ 1561514 w 2954215"/>
              <a:gd name="connsiteY10" fmla="*/ 536925 h 2127175"/>
              <a:gd name="connsiteX11" fmla="*/ 1730326 w 2954215"/>
              <a:gd name="connsiteY11" fmla="*/ 480654 h 2127175"/>
              <a:gd name="connsiteX12" fmla="*/ 1575581 w 2954215"/>
              <a:gd name="connsiteY12" fmla="*/ 368113 h 2127175"/>
              <a:gd name="connsiteX13" fmla="*/ 1842868 w 2954215"/>
              <a:gd name="connsiteY13" fmla="*/ 354045 h 2127175"/>
              <a:gd name="connsiteX14" fmla="*/ 1539016 w 2954215"/>
              <a:gd name="connsiteY14" fmla="*/ 204216 h 2127175"/>
              <a:gd name="connsiteX15" fmla="*/ 1448972 w 2954215"/>
              <a:gd name="connsiteY15" fmla="*/ 44556 h 2127175"/>
              <a:gd name="connsiteX16" fmla="*/ 1789869 w 2954215"/>
              <a:gd name="connsiteY16" fmla="*/ 188032 h 2127175"/>
              <a:gd name="connsiteX17" fmla="*/ 1749409 w 2954215"/>
              <a:gd name="connsiteY17" fmla="*/ 171848 h 2127175"/>
              <a:gd name="connsiteX18" fmla="*/ 1927434 w 2954215"/>
              <a:gd name="connsiteY18" fmla="*/ 220400 h 2127175"/>
              <a:gd name="connsiteX19" fmla="*/ 1967734 w 2954215"/>
              <a:gd name="connsiteY19" fmla="*/ 152865 h 2127175"/>
              <a:gd name="connsiteX20" fmla="*/ 1913206 w 2954215"/>
              <a:gd name="connsiteY20" fmla="*/ 2353 h 2127175"/>
              <a:gd name="connsiteX21" fmla="*/ 2194560 w 2954215"/>
              <a:gd name="connsiteY21" fmla="*/ 283707 h 2127175"/>
              <a:gd name="connsiteX22" fmla="*/ 2518117 w 2954215"/>
              <a:gd name="connsiteY22" fmla="*/ 339978 h 2127175"/>
              <a:gd name="connsiteX23" fmla="*/ 2644726 w 2954215"/>
              <a:gd name="connsiteY23" fmla="*/ 255571 h 2127175"/>
              <a:gd name="connsiteX24" fmla="*/ 2841674 w 2954215"/>
              <a:gd name="connsiteY24" fmla="*/ 410316 h 2127175"/>
              <a:gd name="connsiteX25" fmla="*/ 2686929 w 2954215"/>
              <a:gd name="connsiteY25" fmla="*/ 565061 h 2127175"/>
              <a:gd name="connsiteX26" fmla="*/ 2278966 w 2954215"/>
              <a:gd name="connsiteY26" fmla="*/ 621331 h 2127175"/>
              <a:gd name="connsiteX27" fmla="*/ 2532185 w 2954215"/>
              <a:gd name="connsiteY27" fmla="*/ 705738 h 2127175"/>
              <a:gd name="connsiteX28" fmla="*/ 2912012 w 2954215"/>
              <a:gd name="connsiteY28" fmla="*/ 593196 h 2127175"/>
              <a:gd name="connsiteX29" fmla="*/ 2954215 w 2954215"/>
              <a:gd name="connsiteY29" fmla="*/ 804211 h 2127175"/>
              <a:gd name="connsiteX30" fmla="*/ 2883877 w 2954215"/>
              <a:gd name="connsiteY30" fmla="*/ 916753 h 2127175"/>
              <a:gd name="connsiteX31" fmla="*/ 2194560 w 2954215"/>
              <a:gd name="connsiteY31" fmla="*/ 818279 h 2127175"/>
              <a:gd name="connsiteX32" fmla="*/ 2644726 w 2954215"/>
              <a:gd name="connsiteY32" fmla="*/ 1310648 h 2127175"/>
              <a:gd name="connsiteX33" fmla="*/ 2715065 w 2954215"/>
              <a:gd name="connsiteY33" fmla="*/ 1817085 h 2127175"/>
              <a:gd name="connsiteX34" fmla="*/ 2827606 w 2954215"/>
              <a:gd name="connsiteY34" fmla="*/ 2014033 h 2127175"/>
              <a:gd name="connsiteX35" fmla="*/ 2532185 w 2954215"/>
              <a:gd name="connsiteY35" fmla="*/ 2014033 h 2127175"/>
              <a:gd name="connsiteX36" fmla="*/ 1997612 w 2954215"/>
              <a:gd name="connsiteY36" fmla="*/ 2126574 h 2127175"/>
              <a:gd name="connsiteX37" fmla="*/ 1575581 w 2954215"/>
              <a:gd name="connsiteY37" fmla="*/ 1957762 h 2127175"/>
              <a:gd name="connsiteX38" fmla="*/ 1125415 w 2954215"/>
              <a:gd name="connsiteY38" fmla="*/ 1085565 h 2127175"/>
              <a:gd name="connsiteX39" fmla="*/ 982003 w 2954215"/>
              <a:gd name="connsiteY39" fmla="*/ 1027955 h 2127175"/>
              <a:gd name="connsiteX40" fmla="*/ 957496 w 2954215"/>
              <a:gd name="connsiteY40" fmla="*/ 1192190 h 2127175"/>
              <a:gd name="connsiteX41" fmla="*/ 1252025 w 2954215"/>
              <a:gd name="connsiteY41" fmla="*/ 1774882 h 2127175"/>
              <a:gd name="connsiteX42" fmla="*/ 1237957 w 2954215"/>
              <a:gd name="connsiteY42" fmla="*/ 1901491 h 2127175"/>
              <a:gd name="connsiteX43" fmla="*/ 1434905 w 2954215"/>
              <a:gd name="connsiteY43" fmla="*/ 1999965 h 2127175"/>
              <a:gd name="connsiteX44" fmla="*/ 1153551 w 2954215"/>
              <a:gd name="connsiteY44" fmla="*/ 1999965 h 2127175"/>
              <a:gd name="connsiteX45" fmla="*/ 942535 w 2954215"/>
              <a:gd name="connsiteY45" fmla="*/ 2112507 h 2127175"/>
              <a:gd name="connsiteX46" fmla="*/ 351692 w 2954215"/>
              <a:gd name="connsiteY46" fmla="*/ 2056236 h 2127175"/>
              <a:gd name="connsiteX47" fmla="*/ 182880 w 2954215"/>
              <a:gd name="connsiteY47" fmla="*/ 1395054 h 2127175"/>
              <a:gd name="connsiteX48" fmla="*/ 267286 w 2954215"/>
              <a:gd name="connsiteY48" fmla="*/ 1184039 h 2127175"/>
              <a:gd name="connsiteX49" fmla="*/ 239151 w 2954215"/>
              <a:gd name="connsiteY49" fmla="*/ 987091 h 2127175"/>
              <a:gd name="connsiteX50" fmla="*/ 0 w 2954215"/>
              <a:gd name="connsiteY50" fmla="*/ 916753 h 2127175"/>
              <a:gd name="connsiteX51" fmla="*/ 70338 w 2954215"/>
              <a:gd name="connsiteY51" fmla="*/ 663534 h 2127175"/>
              <a:gd name="connsiteX52" fmla="*/ 393895 w 2954215"/>
              <a:gd name="connsiteY52" fmla="*/ 733873 h 2127175"/>
              <a:gd name="connsiteX53" fmla="*/ 325211 w 2954215"/>
              <a:gd name="connsiteY53" fmla="*/ 900131 h 2127175"/>
              <a:gd name="connsiteX54" fmla="*/ 450166 w 2954215"/>
              <a:gd name="connsiteY54" fmla="*/ 1001159 h 2127175"/>
              <a:gd name="connsiteX55" fmla="*/ 450166 w 2954215"/>
              <a:gd name="connsiteY55" fmla="*/ 1001159 h 2127175"/>
              <a:gd name="connsiteX56" fmla="*/ 450166 w 2954215"/>
              <a:gd name="connsiteY56" fmla="*/ 1001159 h 2127175"/>
              <a:gd name="connsiteX0" fmla="*/ 759655 w 2954215"/>
              <a:gd name="connsiteY0" fmla="*/ 1606070 h 2127175"/>
              <a:gd name="connsiteX1" fmla="*/ 464234 w 2954215"/>
              <a:gd name="connsiteY1" fmla="*/ 958956 h 2127175"/>
              <a:gd name="connsiteX2" fmla="*/ 900332 w 2954215"/>
              <a:gd name="connsiteY2" fmla="*/ 550993 h 2127175"/>
              <a:gd name="connsiteX3" fmla="*/ 1181685 w 2954215"/>
              <a:gd name="connsiteY3" fmla="*/ 534809 h 2127175"/>
              <a:gd name="connsiteX4" fmla="*/ 1434905 w 2954215"/>
              <a:gd name="connsiteY4" fmla="*/ 719805 h 2127175"/>
              <a:gd name="connsiteX5" fmla="*/ 1828800 w 2954215"/>
              <a:gd name="connsiteY5" fmla="*/ 1324716 h 2127175"/>
              <a:gd name="connsiteX6" fmla="*/ 2039815 w 2954215"/>
              <a:gd name="connsiteY6" fmla="*/ 1479461 h 2127175"/>
              <a:gd name="connsiteX7" fmla="*/ 2053883 w 2954215"/>
              <a:gd name="connsiteY7" fmla="*/ 1352851 h 2127175"/>
              <a:gd name="connsiteX8" fmla="*/ 1772529 w 2954215"/>
              <a:gd name="connsiteY8" fmla="*/ 987091 h 2127175"/>
              <a:gd name="connsiteX9" fmla="*/ 1702191 w 2954215"/>
              <a:gd name="connsiteY9" fmla="*/ 663534 h 2127175"/>
              <a:gd name="connsiteX10" fmla="*/ 1561514 w 2954215"/>
              <a:gd name="connsiteY10" fmla="*/ 536925 h 2127175"/>
              <a:gd name="connsiteX11" fmla="*/ 1730326 w 2954215"/>
              <a:gd name="connsiteY11" fmla="*/ 480654 h 2127175"/>
              <a:gd name="connsiteX12" fmla="*/ 1575581 w 2954215"/>
              <a:gd name="connsiteY12" fmla="*/ 368113 h 2127175"/>
              <a:gd name="connsiteX13" fmla="*/ 1842868 w 2954215"/>
              <a:gd name="connsiteY13" fmla="*/ 354045 h 2127175"/>
              <a:gd name="connsiteX14" fmla="*/ 1539016 w 2954215"/>
              <a:gd name="connsiteY14" fmla="*/ 204216 h 2127175"/>
              <a:gd name="connsiteX15" fmla="*/ 1448972 w 2954215"/>
              <a:gd name="connsiteY15" fmla="*/ 44556 h 2127175"/>
              <a:gd name="connsiteX16" fmla="*/ 1789869 w 2954215"/>
              <a:gd name="connsiteY16" fmla="*/ 188032 h 2127175"/>
              <a:gd name="connsiteX17" fmla="*/ 1749409 w 2954215"/>
              <a:gd name="connsiteY17" fmla="*/ 171848 h 2127175"/>
              <a:gd name="connsiteX18" fmla="*/ 1927434 w 2954215"/>
              <a:gd name="connsiteY18" fmla="*/ 220400 h 2127175"/>
              <a:gd name="connsiteX19" fmla="*/ 1967734 w 2954215"/>
              <a:gd name="connsiteY19" fmla="*/ 152865 h 2127175"/>
              <a:gd name="connsiteX20" fmla="*/ 1913206 w 2954215"/>
              <a:gd name="connsiteY20" fmla="*/ 2353 h 2127175"/>
              <a:gd name="connsiteX21" fmla="*/ 2194560 w 2954215"/>
              <a:gd name="connsiteY21" fmla="*/ 283707 h 2127175"/>
              <a:gd name="connsiteX22" fmla="*/ 2518117 w 2954215"/>
              <a:gd name="connsiteY22" fmla="*/ 339978 h 2127175"/>
              <a:gd name="connsiteX23" fmla="*/ 2644726 w 2954215"/>
              <a:gd name="connsiteY23" fmla="*/ 255571 h 2127175"/>
              <a:gd name="connsiteX24" fmla="*/ 2841674 w 2954215"/>
              <a:gd name="connsiteY24" fmla="*/ 410316 h 2127175"/>
              <a:gd name="connsiteX25" fmla="*/ 2686929 w 2954215"/>
              <a:gd name="connsiteY25" fmla="*/ 565061 h 2127175"/>
              <a:gd name="connsiteX26" fmla="*/ 2278966 w 2954215"/>
              <a:gd name="connsiteY26" fmla="*/ 621331 h 2127175"/>
              <a:gd name="connsiteX27" fmla="*/ 2532185 w 2954215"/>
              <a:gd name="connsiteY27" fmla="*/ 705738 h 2127175"/>
              <a:gd name="connsiteX28" fmla="*/ 2912012 w 2954215"/>
              <a:gd name="connsiteY28" fmla="*/ 593196 h 2127175"/>
              <a:gd name="connsiteX29" fmla="*/ 2954215 w 2954215"/>
              <a:gd name="connsiteY29" fmla="*/ 804211 h 2127175"/>
              <a:gd name="connsiteX30" fmla="*/ 2883877 w 2954215"/>
              <a:gd name="connsiteY30" fmla="*/ 916753 h 2127175"/>
              <a:gd name="connsiteX31" fmla="*/ 2194560 w 2954215"/>
              <a:gd name="connsiteY31" fmla="*/ 818279 h 2127175"/>
              <a:gd name="connsiteX32" fmla="*/ 2644726 w 2954215"/>
              <a:gd name="connsiteY32" fmla="*/ 1310648 h 2127175"/>
              <a:gd name="connsiteX33" fmla="*/ 2715065 w 2954215"/>
              <a:gd name="connsiteY33" fmla="*/ 1817085 h 2127175"/>
              <a:gd name="connsiteX34" fmla="*/ 2827606 w 2954215"/>
              <a:gd name="connsiteY34" fmla="*/ 2014033 h 2127175"/>
              <a:gd name="connsiteX35" fmla="*/ 2532185 w 2954215"/>
              <a:gd name="connsiteY35" fmla="*/ 2014033 h 2127175"/>
              <a:gd name="connsiteX36" fmla="*/ 1997612 w 2954215"/>
              <a:gd name="connsiteY36" fmla="*/ 2126574 h 2127175"/>
              <a:gd name="connsiteX37" fmla="*/ 1575581 w 2954215"/>
              <a:gd name="connsiteY37" fmla="*/ 1957762 h 2127175"/>
              <a:gd name="connsiteX38" fmla="*/ 1125415 w 2954215"/>
              <a:gd name="connsiteY38" fmla="*/ 1085565 h 2127175"/>
              <a:gd name="connsiteX39" fmla="*/ 982003 w 2954215"/>
              <a:gd name="connsiteY39" fmla="*/ 1027955 h 2127175"/>
              <a:gd name="connsiteX40" fmla="*/ 957496 w 2954215"/>
              <a:gd name="connsiteY40" fmla="*/ 1192190 h 2127175"/>
              <a:gd name="connsiteX41" fmla="*/ 1252025 w 2954215"/>
              <a:gd name="connsiteY41" fmla="*/ 1774882 h 2127175"/>
              <a:gd name="connsiteX42" fmla="*/ 1237957 w 2954215"/>
              <a:gd name="connsiteY42" fmla="*/ 1901491 h 2127175"/>
              <a:gd name="connsiteX43" fmla="*/ 1434905 w 2954215"/>
              <a:gd name="connsiteY43" fmla="*/ 1999965 h 2127175"/>
              <a:gd name="connsiteX44" fmla="*/ 1153551 w 2954215"/>
              <a:gd name="connsiteY44" fmla="*/ 1999965 h 2127175"/>
              <a:gd name="connsiteX45" fmla="*/ 942535 w 2954215"/>
              <a:gd name="connsiteY45" fmla="*/ 2112507 h 2127175"/>
              <a:gd name="connsiteX46" fmla="*/ 351692 w 2954215"/>
              <a:gd name="connsiteY46" fmla="*/ 2056236 h 2127175"/>
              <a:gd name="connsiteX47" fmla="*/ 182880 w 2954215"/>
              <a:gd name="connsiteY47" fmla="*/ 1395054 h 2127175"/>
              <a:gd name="connsiteX48" fmla="*/ 267286 w 2954215"/>
              <a:gd name="connsiteY48" fmla="*/ 1184039 h 2127175"/>
              <a:gd name="connsiteX49" fmla="*/ 239151 w 2954215"/>
              <a:gd name="connsiteY49" fmla="*/ 987091 h 2127175"/>
              <a:gd name="connsiteX50" fmla="*/ 0 w 2954215"/>
              <a:gd name="connsiteY50" fmla="*/ 916753 h 2127175"/>
              <a:gd name="connsiteX51" fmla="*/ 70338 w 2954215"/>
              <a:gd name="connsiteY51" fmla="*/ 663534 h 2127175"/>
              <a:gd name="connsiteX52" fmla="*/ 393895 w 2954215"/>
              <a:gd name="connsiteY52" fmla="*/ 733873 h 2127175"/>
              <a:gd name="connsiteX53" fmla="*/ 325211 w 2954215"/>
              <a:gd name="connsiteY53" fmla="*/ 900131 h 2127175"/>
              <a:gd name="connsiteX54" fmla="*/ 450166 w 2954215"/>
              <a:gd name="connsiteY54" fmla="*/ 1001159 h 2127175"/>
              <a:gd name="connsiteX55" fmla="*/ 450166 w 2954215"/>
              <a:gd name="connsiteY55" fmla="*/ 1001159 h 2127175"/>
              <a:gd name="connsiteX56" fmla="*/ 450166 w 2954215"/>
              <a:gd name="connsiteY56" fmla="*/ 1001159 h 2127175"/>
              <a:gd name="connsiteX0" fmla="*/ 759655 w 2954215"/>
              <a:gd name="connsiteY0" fmla="*/ 1606070 h 2127175"/>
              <a:gd name="connsiteX1" fmla="*/ 464234 w 2954215"/>
              <a:gd name="connsiteY1" fmla="*/ 958956 h 2127175"/>
              <a:gd name="connsiteX2" fmla="*/ 900332 w 2954215"/>
              <a:gd name="connsiteY2" fmla="*/ 550993 h 2127175"/>
              <a:gd name="connsiteX3" fmla="*/ 1181685 w 2954215"/>
              <a:gd name="connsiteY3" fmla="*/ 534809 h 2127175"/>
              <a:gd name="connsiteX4" fmla="*/ 1434905 w 2954215"/>
              <a:gd name="connsiteY4" fmla="*/ 719805 h 2127175"/>
              <a:gd name="connsiteX5" fmla="*/ 1828800 w 2954215"/>
              <a:gd name="connsiteY5" fmla="*/ 1324716 h 2127175"/>
              <a:gd name="connsiteX6" fmla="*/ 2039815 w 2954215"/>
              <a:gd name="connsiteY6" fmla="*/ 1479461 h 2127175"/>
              <a:gd name="connsiteX7" fmla="*/ 2053883 w 2954215"/>
              <a:gd name="connsiteY7" fmla="*/ 1352851 h 2127175"/>
              <a:gd name="connsiteX8" fmla="*/ 1772529 w 2954215"/>
              <a:gd name="connsiteY8" fmla="*/ 987091 h 2127175"/>
              <a:gd name="connsiteX9" fmla="*/ 1702191 w 2954215"/>
              <a:gd name="connsiteY9" fmla="*/ 663534 h 2127175"/>
              <a:gd name="connsiteX10" fmla="*/ 1561514 w 2954215"/>
              <a:gd name="connsiteY10" fmla="*/ 536925 h 2127175"/>
              <a:gd name="connsiteX11" fmla="*/ 1730326 w 2954215"/>
              <a:gd name="connsiteY11" fmla="*/ 480654 h 2127175"/>
              <a:gd name="connsiteX12" fmla="*/ 1575581 w 2954215"/>
              <a:gd name="connsiteY12" fmla="*/ 368113 h 2127175"/>
              <a:gd name="connsiteX13" fmla="*/ 1842868 w 2954215"/>
              <a:gd name="connsiteY13" fmla="*/ 354045 h 2127175"/>
              <a:gd name="connsiteX14" fmla="*/ 1539016 w 2954215"/>
              <a:gd name="connsiteY14" fmla="*/ 204216 h 2127175"/>
              <a:gd name="connsiteX15" fmla="*/ 1448972 w 2954215"/>
              <a:gd name="connsiteY15" fmla="*/ 44556 h 2127175"/>
              <a:gd name="connsiteX16" fmla="*/ 1789869 w 2954215"/>
              <a:gd name="connsiteY16" fmla="*/ 188032 h 2127175"/>
              <a:gd name="connsiteX17" fmla="*/ 1749409 w 2954215"/>
              <a:gd name="connsiteY17" fmla="*/ 171848 h 2127175"/>
              <a:gd name="connsiteX18" fmla="*/ 1927434 w 2954215"/>
              <a:gd name="connsiteY18" fmla="*/ 220400 h 2127175"/>
              <a:gd name="connsiteX19" fmla="*/ 1967734 w 2954215"/>
              <a:gd name="connsiteY19" fmla="*/ 152865 h 2127175"/>
              <a:gd name="connsiteX20" fmla="*/ 1913206 w 2954215"/>
              <a:gd name="connsiteY20" fmla="*/ 2353 h 2127175"/>
              <a:gd name="connsiteX21" fmla="*/ 2194560 w 2954215"/>
              <a:gd name="connsiteY21" fmla="*/ 283707 h 2127175"/>
              <a:gd name="connsiteX22" fmla="*/ 2518117 w 2954215"/>
              <a:gd name="connsiteY22" fmla="*/ 339978 h 2127175"/>
              <a:gd name="connsiteX23" fmla="*/ 2644726 w 2954215"/>
              <a:gd name="connsiteY23" fmla="*/ 255571 h 2127175"/>
              <a:gd name="connsiteX24" fmla="*/ 2841674 w 2954215"/>
              <a:gd name="connsiteY24" fmla="*/ 410316 h 2127175"/>
              <a:gd name="connsiteX25" fmla="*/ 2686929 w 2954215"/>
              <a:gd name="connsiteY25" fmla="*/ 565061 h 2127175"/>
              <a:gd name="connsiteX26" fmla="*/ 2278966 w 2954215"/>
              <a:gd name="connsiteY26" fmla="*/ 621331 h 2127175"/>
              <a:gd name="connsiteX27" fmla="*/ 2532185 w 2954215"/>
              <a:gd name="connsiteY27" fmla="*/ 705738 h 2127175"/>
              <a:gd name="connsiteX28" fmla="*/ 2912012 w 2954215"/>
              <a:gd name="connsiteY28" fmla="*/ 593196 h 2127175"/>
              <a:gd name="connsiteX29" fmla="*/ 2954215 w 2954215"/>
              <a:gd name="connsiteY29" fmla="*/ 804211 h 2127175"/>
              <a:gd name="connsiteX30" fmla="*/ 2883877 w 2954215"/>
              <a:gd name="connsiteY30" fmla="*/ 916753 h 2127175"/>
              <a:gd name="connsiteX31" fmla="*/ 2194560 w 2954215"/>
              <a:gd name="connsiteY31" fmla="*/ 818279 h 2127175"/>
              <a:gd name="connsiteX32" fmla="*/ 2644726 w 2954215"/>
              <a:gd name="connsiteY32" fmla="*/ 1310648 h 2127175"/>
              <a:gd name="connsiteX33" fmla="*/ 2715065 w 2954215"/>
              <a:gd name="connsiteY33" fmla="*/ 1817085 h 2127175"/>
              <a:gd name="connsiteX34" fmla="*/ 2827606 w 2954215"/>
              <a:gd name="connsiteY34" fmla="*/ 2014033 h 2127175"/>
              <a:gd name="connsiteX35" fmla="*/ 2532185 w 2954215"/>
              <a:gd name="connsiteY35" fmla="*/ 2014033 h 2127175"/>
              <a:gd name="connsiteX36" fmla="*/ 1997612 w 2954215"/>
              <a:gd name="connsiteY36" fmla="*/ 2126574 h 2127175"/>
              <a:gd name="connsiteX37" fmla="*/ 1575581 w 2954215"/>
              <a:gd name="connsiteY37" fmla="*/ 1957762 h 2127175"/>
              <a:gd name="connsiteX38" fmla="*/ 1125415 w 2954215"/>
              <a:gd name="connsiteY38" fmla="*/ 1085565 h 2127175"/>
              <a:gd name="connsiteX39" fmla="*/ 982003 w 2954215"/>
              <a:gd name="connsiteY39" fmla="*/ 1027955 h 2127175"/>
              <a:gd name="connsiteX40" fmla="*/ 957496 w 2954215"/>
              <a:gd name="connsiteY40" fmla="*/ 1192190 h 2127175"/>
              <a:gd name="connsiteX41" fmla="*/ 1252025 w 2954215"/>
              <a:gd name="connsiteY41" fmla="*/ 1774882 h 2127175"/>
              <a:gd name="connsiteX42" fmla="*/ 1237957 w 2954215"/>
              <a:gd name="connsiteY42" fmla="*/ 1901491 h 2127175"/>
              <a:gd name="connsiteX43" fmla="*/ 1434905 w 2954215"/>
              <a:gd name="connsiteY43" fmla="*/ 1999965 h 2127175"/>
              <a:gd name="connsiteX44" fmla="*/ 1153551 w 2954215"/>
              <a:gd name="connsiteY44" fmla="*/ 1999965 h 2127175"/>
              <a:gd name="connsiteX45" fmla="*/ 942535 w 2954215"/>
              <a:gd name="connsiteY45" fmla="*/ 2112507 h 2127175"/>
              <a:gd name="connsiteX46" fmla="*/ 351692 w 2954215"/>
              <a:gd name="connsiteY46" fmla="*/ 2056236 h 2127175"/>
              <a:gd name="connsiteX47" fmla="*/ 182880 w 2954215"/>
              <a:gd name="connsiteY47" fmla="*/ 1395054 h 2127175"/>
              <a:gd name="connsiteX48" fmla="*/ 267286 w 2954215"/>
              <a:gd name="connsiteY48" fmla="*/ 1184039 h 2127175"/>
              <a:gd name="connsiteX49" fmla="*/ 239151 w 2954215"/>
              <a:gd name="connsiteY49" fmla="*/ 987091 h 2127175"/>
              <a:gd name="connsiteX50" fmla="*/ 0 w 2954215"/>
              <a:gd name="connsiteY50" fmla="*/ 916753 h 2127175"/>
              <a:gd name="connsiteX51" fmla="*/ 70338 w 2954215"/>
              <a:gd name="connsiteY51" fmla="*/ 663534 h 2127175"/>
              <a:gd name="connsiteX52" fmla="*/ 393895 w 2954215"/>
              <a:gd name="connsiteY52" fmla="*/ 733873 h 2127175"/>
              <a:gd name="connsiteX53" fmla="*/ 325211 w 2954215"/>
              <a:gd name="connsiteY53" fmla="*/ 900131 h 2127175"/>
              <a:gd name="connsiteX54" fmla="*/ 450166 w 2954215"/>
              <a:gd name="connsiteY54" fmla="*/ 1001159 h 2127175"/>
              <a:gd name="connsiteX55" fmla="*/ 450166 w 2954215"/>
              <a:gd name="connsiteY55" fmla="*/ 1001159 h 2127175"/>
              <a:gd name="connsiteX56" fmla="*/ 450166 w 2954215"/>
              <a:gd name="connsiteY56" fmla="*/ 1001159 h 2127175"/>
              <a:gd name="connsiteX0" fmla="*/ 759655 w 2954215"/>
              <a:gd name="connsiteY0" fmla="*/ 1606070 h 2127175"/>
              <a:gd name="connsiteX1" fmla="*/ 464234 w 2954215"/>
              <a:gd name="connsiteY1" fmla="*/ 958956 h 2127175"/>
              <a:gd name="connsiteX2" fmla="*/ 900332 w 2954215"/>
              <a:gd name="connsiteY2" fmla="*/ 550993 h 2127175"/>
              <a:gd name="connsiteX3" fmla="*/ 1181685 w 2954215"/>
              <a:gd name="connsiteY3" fmla="*/ 534809 h 2127175"/>
              <a:gd name="connsiteX4" fmla="*/ 1434905 w 2954215"/>
              <a:gd name="connsiteY4" fmla="*/ 719805 h 2127175"/>
              <a:gd name="connsiteX5" fmla="*/ 1828800 w 2954215"/>
              <a:gd name="connsiteY5" fmla="*/ 1324716 h 2127175"/>
              <a:gd name="connsiteX6" fmla="*/ 2039815 w 2954215"/>
              <a:gd name="connsiteY6" fmla="*/ 1479461 h 2127175"/>
              <a:gd name="connsiteX7" fmla="*/ 2053883 w 2954215"/>
              <a:gd name="connsiteY7" fmla="*/ 1352851 h 2127175"/>
              <a:gd name="connsiteX8" fmla="*/ 1772529 w 2954215"/>
              <a:gd name="connsiteY8" fmla="*/ 987091 h 2127175"/>
              <a:gd name="connsiteX9" fmla="*/ 1702191 w 2954215"/>
              <a:gd name="connsiteY9" fmla="*/ 663534 h 2127175"/>
              <a:gd name="connsiteX10" fmla="*/ 1561514 w 2954215"/>
              <a:gd name="connsiteY10" fmla="*/ 536925 h 2127175"/>
              <a:gd name="connsiteX11" fmla="*/ 1730326 w 2954215"/>
              <a:gd name="connsiteY11" fmla="*/ 480654 h 2127175"/>
              <a:gd name="connsiteX12" fmla="*/ 1575581 w 2954215"/>
              <a:gd name="connsiteY12" fmla="*/ 368113 h 2127175"/>
              <a:gd name="connsiteX13" fmla="*/ 1842868 w 2954215"/>
              <a:gd name="connsiteY13" fmla="*/ 354045 h 2127175"/>
              <a:gd name="connsiteX14" fmla="*/ 1539016 w 2954215"/>
              <a:gd name="connsiteY14" fmla="*/ 204216 h 2127175"/>
              <a:gd name="connsiteX15" fmla="*/ 1448972 w 2954215"/>
              <a:gd name="connsiteY15" fmla="*/ 44556 h 2127175"/>
              <a:gd name="connsiteX16" fmla="*/ 1789869 w 2954215"/>
              <a:gd name="connsiteY16" fmla="*/ 188032 h 2127175"/>
              <a:gd name="connsiteX17" fmla="*/ 1749409 w 2954215"/>
              <a:gd name="connsiteY17" fmla="*/ 171848 h 2127175"/>
              <a:gd name="connsiteX18" fmla="*/ 1927434 w 2954215"/>
              <a:gd name="connsiteY18" fmla="*/ 220400 h 2127175"/>
              <a:gd name="connsiteX19" fmla="*/ 1967734 w 2954215"/>
              <a:gd name="connsiteY19" fmla="*/ 152865 h 2127175"/>
              <a:gd name="connsiteX20" fmla="*/ 1913206 w 2954215"/>
              <a:gd name="connsiteY20" fmla="*/ 2353 h 2127175"/>
              <a:gd name="connsiteX21" fmla="*/ 2194560 w 2954215"/>
              <a:gd name="connsiteY21" fmla="*/ 283707 h 2127175"/>
              <a:gd name="connsiteX22" fmla="*/ 2518117 w 2954215"/>
              <a:gd name="connsiteY22" fmla="*/ 339978 h 2127175"/>
              <a:gd name="connsiteX23" fmla="*/ 2644726 w 2954215"/>
              <a:gd name="connsiteY23" fmla="*/ 255571 h 2127175"/>
              <a:gd name="connsiteX24" fmla="*/ 2841674 w 2954215"/>
              <a:gd name="connsiteY24" fmla="*/ 410316 h 2127175"/>
              <a:gd name="connsiteX25" fmla="*/ 2686929 w 2954215"/>
              <a:gd name="connsiteY25" fmla="*/ 565061 h 2127175"/>
              <a:gd name="connsiteX26" fmla="*/ 2278966 w 2954215"/>
              <a:gd name="connsiteY26" fmla="*/ 621331 h 2127175"/>
              <a:gd name="connsiteX27" fmla="*/ 2532185 w 2954215"/>
              <a:gd name="connsiteY27" fmla="*/ 705738 h 2127175"/>
              <a:gd name="connsiteX28" fmla="*/ 2912012 w 2954215"/>
              <a:gd name="connsiteY28" fmla="*/ 593196 h 2127175"/>
              <a:gd name="connsiteX29" fmla="*/ 2954215 w 2954215"/>
              <a:gd name="connsiteY29" fmla="*/ 804211 h 2127175"/>
              <a:gd name="connsiteX30" fmla="*/ 2883877 w 2954215"/>
              <a:gd name="connsiteY30" fmla="*/ 916753 h 2127175"/>
              <a:gd name="connsiteX31" fmla="*/ 2194560 w 2954215"/>
              <a:gd name="connsiteY31" fmla="*/ 818279 h 2127175"/>
              <a:gd name="connsiteX32" fmla="*/ 2644726 w 2954215"/>
              <a:gd name="connsiteY32" fmla="*/ 1310648 h 2127175"/>
              <a:gd name="connsiteX33" fmla="*/ 2715065 w 2954215"/>
              <a:gd name="connsiteY33" fmla="*/ 1817085 h 2127175"/>
              <a:gd name="connsiteX34" fmla="*/ 2827606 w 2954215"/>
              <a:gd name="connsiteY34" fmla="*/ 2014033 h 2127175"/>
              <a:gd name="connsiteX35" fmla="*/ 2532185 w 2954215"/>
              <a:gd name="connsiteY35" fmla="*/ 2014033 h 2127175"/>
              <a:gd name="connsiteX36" fmla="*/ 1997612 w 2954215"/>
              <a:gd name="connsiteY36" fmla="*/ 2126574 h 2127175"/>
              <a:gd name="connsiteX37" fmla="*/ 1575581 w 2954215"/>
              <a:gd name="connsiteY37" fmla="*/ 1957762 h 2127175"/>
              <a:gd name="connsiteX38" fmla="*/ 1125415 w 2954215"/>
              <a:gd name="connsiteY38" fmla="*/ 1085565 h 2127175"/>
              <a:gd name="connsiteX39" fmla="*/ 982003 w 2954215"/>
              <a:gd name="connsiteY39" fmla="*/ 1027955 h 2127175"/>
              <a:gd name="connsiteX40" fmla="*/ 957496 w 2954215"/>
              <a:gd name="connsiteY40" fmla="*/ 1192190 h 2127175"/>
              <a:gd name="connsiteX41" fmla="*/ 1252025 w 2954215"/>
              <a:gd name="connsiteY41" fmla="*/ 1774882 h 2127175"/>
              <a:gd name="connsiteX42" fmla="*/ 1237957 w 2954215"/>
              <a:gd name="connsiteY42" fmla="*/ 1901491 h 2127175"/>
              <a:gd name="connsiteX43" fmla="*/ 1434905 w 2954215"/>
              <a:gd name="connsiteY43" fmla="*/ 1999965 h 2127175"/>
              <a:gd name="connsiteX44" fmla="*/ 1153551 w 2954215"/>
              <a:gd name="connsiteY44" fmla="*/ 1999965 h 2127175"/>
              <a:gd name="connsiteX45" fmla="*/ 942535 w 2954215"/>
              <a:gd name="connsiteY45" fmla="*/ 2112507 h 2127175"/>
              <a:gd name="connsiteX46" fmla="*/ 351692 w 2954215"/>
              <a:gd name="connsiteY46" fmla="*/ 2056236 h 2127175"/>
              <a:gd name="connsiteX47" fmla="*/ 182880 w 2954215"/>
              <a:gd name="connsiteY47" fmla="*/ 1395054 h 2127175"/>
              <a:gd name="connsiteX48" fmla="*/ 267286 w 2954215"/>
              <a:gd name="connsiteY48" fmla="*/ 1184039 h 2127175"/>
              <a:gd name="connsiteX49" fmla="*/ 239151 w 2954215"/>
              <a:gd name="connsiteY49" fmla="*/ 987091 h 2127175"/>
              <a:gd name="connsiteX50" fmla="*/ 0 w 2954215"/>
              <a:gd name="connsiteY50" fmla="*/ 916753 h 2127175"/>
              <a:gd name="connsiteX51" fmla="*/ 70338 w 2954215"/>
              <a:gd name="connsiteY51" fmla="*/ 663534 h 2127175"/>
              <a:gd name="connsiteX52" fmla="*/ 393895 w 2954215"/>
              <a:gd name="connsiteY52" fmla="*/ 733873 h 2127175"/>
              <a:gd name="connsiteX53" fmla="*/ 325211 w 2954215"/>
              <a:gd name="connsiteY53" fmla="*/ 900131 h 2127175"/>
              <a:gd name="connsiteX54" fmla="*/ 450166 w 2954215"/>
              <a:gd name="connsiteY54" fmla="*/ 1001159 h 2127175"/>
              <a:gd name="connsiteX55" fmla="*/ 450166 w 2954215"/>
              <a:gd name="connsiteY55" fmla="*/ 1001159 h 2127175"/>
              <a:gd name="connsiteX56" fmla="*/ 450166 w 2954215"/>
              <a:gd name="connsiteY56" fmla="*/ 1001159 h 2127175"/>
              <a:gd name="connsiteX0" fmla="*/ 759655 w 2954215"/>
              <a:gd name="connsiteY0" fmla="*/ 1606070 h 2127175"/>
              <a:gd name="connsiteX1" fmla="*/ 464234 w 2954215"/>
              <a:gd name="connsiteY1" fmla="*/ 958956 h 2127175"/>
              <a:gd name="connsiteX2" fmla="*/ 900332 w 2954215"/>
              <a:gd name="connsiteY2" fmla="*/ 550993 h 2127175"/>
              <a:gd name="connsiteX3" fmla="*/ 1181685 w 2954215"/>
              <a:gd name="connsiteY3" fmla="*/ 534809 h 2127175"/>
              <a:gd name="connsiteX4" fmla="*/ 1434905 w 2954215"/>
              <a:gd name="connsiteY4" fmla="*/ 719805 h 2127175"/>
              <a:gd name="connsiteX5" fmla="*/ 1828800 w 2954215"/>
              <a:gd name="connsiteY5" fmla="*/ 1324716 h 2127175"/>
              <a:gd name="connsiteX6" fmla="*/ 2039815 w 2954215"/>
              <a:gd name="connsiteY6" fmla="*/ 1479461 h 2127175"/>
              <a:gd name="connsiteX7" fmla="*/ 2053883 w 2954215"/>
              <a:gd name="connsiteY7" fmla="*/ 1352851 h 2127175"/>
              <a:gd name="connsiteX8" fmla="*/ 1772529 w 2954215"/>
              <a:gd name="connsiteY8" fmla="*/ 987091 h 2127175"/>
              <a:gd name="connsiteX9" fmla="*/ 1702191 w 2954215"/>
              <a:gd name="connsiteY9" fmla="*/ 663534 h 2127175"/>
              <a:gd name="connsiteX10" fmla="*/ 1561514 w 2954215"/>
              <a:gd name="connsiteY10" fmla="*/ 536925 h 2127175"/>
              <a:gd name="connsiteX11" fmla="*/ 1730326 w 2954215"/>
              <a:gd name="connsiteY11" fmla="*/ 480654 h 2127175"/>
              <a:gd name="connsiteX12" fmla="*/ 1575581 w 2954215"/>
              <a:gd name="connsiteY12" fmla="*/ 368113 h 2127175"/>
              <a:gd name="connsiteX13" fmla="*/ 1842868 w 2954215"/>
              <a:gd name="connsiteY13" fmla="*/ 354045 h 2127175"/>
              <a:gd name="connsiteX14" fmla="*/ 1539016 w 2954215"/>
              <a:gd name="connsiteY14" fmla="*/ 204216 h 2127175"/>
              <a:gd name="connsiteX15" fmla="*/ 1448972 w 2954215"/>
              <a:gd name="connsiteY15" fmla="*/ 44556 h 2127175"/>
              <a:gd name="connsiteX16" fmla="*/ 1789869 w 2954215"/>
              <a:gd name="connsiteY16" fmla="*/ 188032 h 2127175"/>
              <a:gd name="connsiteX17" fmla="*/ 1749409 w 2954215"/>
              <a:gd name="connsiteY17" fmla="*/ 171848 h 2127175"/>
              <a:gd name="connsiteX18" fmla="*/ 1927434 w 2954215"/>
              <a:gd name="connsiteY18" fmla="*/ 220400 h 2127175"/>
              <a:gd name="connsiteX19" fmla="*/ 1967734 w 2954215"/>
              <a:gd name="connsiteY19" fmla="*/ 152865 h 2127175"/>
              <a:gd name="connsiteX20" fmla="*/ 1913206 w 2954215"/>
              <a:gd name="connsiteY20" fmla="*/ 2353 h 2127175"/>
              <a:gd name="connsiteX21" fmla="*/ 2194560 w 2954215"/>
              <a:gd name="connsiteY21" fmla="*/ 283707 h 2127175"/>
              <a:gd name="connsiteX22" fmla="*/ 2518117 w 2954215"/>
              <a:gd name="connsiteY22" fmla="*/ 339978 h 2127175"/>
              <a:gd name="connsiteX23" fmla="*/ 2644726 w 2954215"/>
              <a:gd name="connsiteY23" fmla="*/ 255571 h 2127175"/>
              <a:gd name="connsiteX24" fmla="*/ 2841674 w 2954215"/>
              <a:gd name="connsiteY24" fmla="*/ 410316 h 2127175"/>
              <a:gd name="connsiteX25" fmla="*/ 2686929 w 2954215"/>
              <a:gd name="connsiteY25" fmla="*/ 565061 h 2127175"/>
              <a:gd name="connsiteX26" fmla="*/ 2278966 w 2954215"/>
              <a:gd name="connsiteY26" fmla="*/ 621331 h 2127175"/>
              <a:gd name="connsiteX27" fmla="*/ 2532185 w 2954215"/>
              <a:gd name="connsiteY27" fmla="*/ 705738 h 2127175"/>
              <a:gd name="connsiteX28" fmla="*/ 2912012 w 2954215"/>
              <a:gd name="connsiteY28" fmla="*/ 593196 h 2127175"/>
              <a:gd name="connsiteX29" fmla="*/ 2954215 w 2954215"/>
              <a:gd name="connsiteY29" fmla="*/ 804211 h 2127175"/>
              <a:gd name="connsiteX30" fmla="*/ 2883877 w 2954215"/>
              <a:gd name="connsiteY30" fmla="*/ 916753 h 2127175"/>
              <a:gd name="connsiteX31" fmla="*/ 2194560 w 2954215"/>
              <a:gd name="connsiteY31" fmla="*/ 818279 h 2127175"/>
              <a:gd name="connsiteX32" fmla="*/ 2644726 w 2954215"/>
              <a:gd name="connsiteY32" fmla="*/ 1310648 h 2127175"/>
              <a:gd name="connsiteX33" fmla="*/ 2715065 w 2954215"/>
              <a:gd name="connsiteY33" fmla="*/ 1817085 h 2127175"/>
              <a:gd name="connsiteX34" fmla="*/ 2827606 w 2954215"/>
              <a:gd name="connsiteY34" fmla="*/ 2014033 h 2127175"/>
              <a:gd name="connsiteX35" fmla="*/ 2532185 w 2954215"/>
              <a:gd name="connsiteY35" fmla="*/ 2014033 h 2127175"/>
              <a:gd name="connsiteX36" fmla="*/ 1997612 w 2954215"/>
              <a:gd name="connsiteY36" fmla="*/ 2126574 h 2127175"/>
              <a:gd name="connsiteX37" fmla="*/ 1575581 w 2954215"/>
              <a:gd name="connsiteY37" fmla="*/ 1957762 h 2127175"/>
              <a:gd name="connsiteX38" fmla="*/ 1125415 w 2954215"/>
              <a:gd name="connsiteY38" fmla="*/ 1085565 h 2127175"/>
              <a:gd name="connsiteX39" fmla="*/ 982003 w 2954215"/>
              <a:gd name="connsiteY39" fmla="*/ 1027955 h 2127175"/>
              <a:gd name="connsiteX40" fmla="*/ 957496 w 2954215"/>
              <a:gd name="connsiteY40" fmla="*/ 1192190 h 2127175"/>
              <a:gd name="connsiteX41" fmla="*/ 1252025 w 2954215"/>
              <a:gd name="connsiteY41" fmla="*/ 1774882 h 2127175"/>
              <a:gd name="connsiteX42" fmla="*/ 1237957 w 2954215"/>
              <a:gd name="connsiteY42" fmla="*/ 1901491 h 2127175"/>
              <a:gd name="connsiteX43" fmla="*/ 1434905 w 2954215"/>
              <a:gd name="connsiteY43" fmla="*/ 1999965 h 2127175"/>
              <a:gd name="connsiteX44" fmla="*/ 1153551 w 2954215"/>
              <a:gd name="connsiteY44" fmla="*/ 1999965 h 2127175"/>
              <a:gd name="connsiteX45" fmla="*/ 942535 w 2954215"/>
              <a:gd name="connsiteY45" fmla="*/ 2112507 h 2127175"/>
              <a:gd name="connsiteX46" fmla="*/ 351692 w 2954215"/>
              <a:gd name="connsiteY46" fmla="*/ 2056236 h 2127175"/>
              <a:gd name="connsiteX47" fmla="*/ 182880 w 2954215"/>
              <a:gd name="connsiteY47" fmla="*/ 1395054 h 2127175"/>
              <a:gd name="connsiteX48" fmla="*/ 267286 w 2954215"/>
              <a:gd name="connsiteY48" fmla="*/ 1184039 h 2127175"/>
              <a:gd name="connsiteX49" fmla="*/ 239151 w 2954215"/>
              <a:gd name="connsiteY49" fmla="*/ 987091 h 2127175"/>
              <a:gd name="connsiteX50" fmla="*/ 0 w 2954215"/>
              <a:gd name="connsiteY50" fmla="*/ 916753 h 2127175"/>
              <a:gd name="connsiteX51" fmla="*/ 70338 w 2954215"/>
              <a:gd name="connsiteY51" fmla="*/ 663534 h 2127175"/>
              <a:gd name="connsiteX52" fmla="*/ 393895 w 2954215"/>
              <a:gd name="connsiteY52" fmla="*/ 733873 h 2127175"/>
              <a:gd name="connsiteX53" fmla="*/ 325211 w 2954215"/>
              <a:gd name="connsiteY53" fmla="*/ 900131 h 2127175"/>
              <a:gd name="connsiteX54" fmla="*/ 450166 w 2954215"/>
              <a:gd name="connsiteY54" fmla="*/ 1001159 h 2127175"/>
              <a:gd name="connsiteX55" fmla="*/ 450166 w 2954215"/>
              <a:gd name="connsiteY55" fmla="*/ 1001159 h 2127175"/>
              <a:gd name="connsiteX56" fmla="*/ 450166 w 2954215"/>
              <a:gd name="connsiteY56" fmla="*/ 1001159 h 2127175"/>
              <a:gd name="connsiteX0" fmla="*/ 759655 w 2954215"/>
              <a:gd name="connsiteY0" fmla="*/ 1606070 h 2127175"/>
              <a:gd name="connsiteX1" fmla="*/ 464234 w 2954215"/>
              <a:gd name="connsiteY1" fmla="*/ 958956 h 2127175"/>
              <a:gd name="connsiteX2" fmla="*/ 900332 w 2954215"/>
              <a:gd name="connsiteY2" fmla="*/ 550993 h 2127175"/>
              <a:gd name="connsiteX3" fmla="*/ 1181685 w 2954215"/>
              <a:gd name="connsiteY3" fmla="*/ 534809 h 2127175"/>
              <a:gd name="connsiteX4" fmla="*/ 1434905 w 2954215"/>
              <a:gd name="connsiteY4" fmla="*/ 719805 h 2127175"/>
              <a:gd name="connsiteX5" fmla="*/ 1828800 w 2954215"/>
              <a:gd name="connsiteY5" fmla="*/ 1324716 h 2127175"/>
              <a:gd name="connsiteX6" fmla="*/ 2039815 w 2954215"/>
              <a:gd name="connsiteY6" fmla="*/ 1479461 h 2127175"/>
              <a:gd name="connsiteX7" fmla="*/ 2053883 w 2954215"/>
              <a:gd name="connsiteY7" fmla="*/ 1352851 h 2127175"/>
              <a:gd name="connsiteX8" fmla="*/ 1772529 w 2954215"/>
              <a:gd name="connsiteY8" fmla="*/ 987091 h 2127175"/>
              <a:gd name="connsiteX9" fmla="*/ 1702191 w 2954215"/>
              <a:gd name="connsiteY9" fmla="*/ 663534 h 2127175"/>
              <a:gd name="connsiteX10" fmla="*/ 1561514 w 2954215"/>
              <a:gd name="connsiteY10" fmla="*/ 536925 h 2127175"/>
              <a:gd name="connsiteX11" fmla="*/ 1730326 w 2954215"/>
              <a:gd name="connsiteY11" fmla="*/ 480654 h 2127175"/>
              <a:gd name="connsiteX12" fmla="*/ 1575581 w 2954215"/>
              <a:gd name="connsiteY12" fmla="*/ 368113 h 2127175"/>
              <a:gd name="connsiteX13" fmla="*/ 1842868 w 2954215"/>
              <a:gd name="connsiteY13" fmla="*/ 354045 h 2127175"/>
              <a:gd name="connsiteX14" fmla="*/ 1539016 w 2954215"/>
              <a:gd name="connsiteY14" fmla="*/ 204216 h 2127175"/>
              <a:gd name="connsiteX15" fmla="*/ 1448972 w 2954215"/>
              <a:gd name="connsiteY15" fmla="*/ 44556 h 2127175"/>
              <a:gd name="connsiteX16" fmla="*/ 1789869 w 2954215"/>
              <a:gd name="connsiteY16" fmla="*/ 188032 h 2127175"/>
              <a:gd name="connsiteX17" fmla="*/ 1749409 w 2954215"/>
              <a:gd name="connsiteY17" fmla="*/ 171848 h 2127175"/>
              <a:gd name="connsiteX18" fmla="*/ 1927434 w 2954215"/>
              <a:gd name="connsiteY18" fmla="*/ 220400 h 2127175"/>
              <a:gd name="connsiteX19" fmla="*/ 1967734 w 2954215"/>
              <a:gd name="connsiteY19" fmla="*/ 152865 h 2127175"/>
              <a:gd name="connsiteX20" fmla="*/ 1913206 w 2954215"/>
              <a:gd name="connsiteY20" fmla="*/ 2353 h 2127175"/>
              <a:gd name="connsiteX21" fmla="*/ 2194560 w 2954215"/>
              <a:gd name="connsiteY21" fmla="*/ 283707 h 2127175"/>
              <a:gd name="connsiteX22" fmla="*/ 2518117 w 2954215"/>
              <a:gd name="connsiteY22" fmla="*/ 339978 h 2127175"/>
              <a:gd name="connsiteX23" fmla="*/ 2644726 w 2954215"/>
              <a:gd name="connsiteY23" fmla="*/ 255571 h 2127175"/>
              <a:gd name="connsiteX24" fmla="*/ 2841674 w 2954215"/>
              <a:gd name="connsiteY24" fmla="*/ 410316 h 2127175"/>
              <a:gd name="connsiteX25" fmla="*/ 2686929 w 2954215"/>
              <a:gd name="connsiteY25" fmla="*/ 565061 h 2127175"/>
              <a:gd name="connsiteX26" fmla="*/ 2278966 w 2954215"/>
              <a:gd name="connsiteY26" fmla="*/ 621331 h 2127175"/>
              <a:gd name="connsiteX27" fmla="*/ 2532185 w 2954215"/>
              <a:gd name="connsiteY27" fmla="*/ 705738 h 2127175"/>
              <a:gd name="connsiteX28" fmla="*/ 2912012 w 2954215"/>
              <a:gd name="connsiteY28" fmla="*/ 593196 h 2127175"/>
              <a:gd name="connsiteX29" fmla="*/ 2954215 w 2954215"/>
              <a:gd name="connsiteY29" fmla="*/ 804211 h 2127175"/>
              <a:gd name="connsiteX30" fmla="*/ 2883877 w 2954215"/>
              <a:gd name="connsiteY30" fmla="*/ 916753 h 2127175"/>
              <a:gd name="connsiteX31" fmla="*/ 2194560 w 2954215"/>
              <a:gd name="connsiteY31" fmla="*/ 818279 h 2127175"/>
              <a:gd name="connsiteX32" fmla="*/ 2644726 w 2954215"/>
              <a:gd name="connsiteY32" fmla="*/ 1310648 h 2127175"/>
              <a:gd name="connsiteX33" fmla="*/ 2715065 w 2954215"/>
              <a:gd name="connsiteY33" fmla="*/ 1817085 h 2127175"/>
              <a:gd name="connsiteX34" fmla="*/ 2827606 w 2954215"/>
              <a:gd name="connsiteY34" fmla="*/ 2014033 h 2127175"/>
              <a:gd name="connsiteX35" fmla="*/ 2532185 w 2954215"/>
              <a:gd name="connsiteY35" fmla="*/ 2014033 h 2127175"/>
              <a:gd name="connsiteX36" fmla="*/ 1997612 w 2954215"/>
              <a:gd name="connsiteY36" fmla="*/ 2126574 h 2127175"/>
              <a:gd name="connsiteX37" fmla="*/ 1575581 w 2954215"/>
              <a:gd name="connsiteY37" fmla="*/ 1957762 h 2127175"/>
              <a:gd name="connsiteX38" fmla="*/ 1125415 w 2954215"/>
              <a:gd name="connsiteY38" fmla="*/ 1085565 h 2127175"/>
              <a:gd name="connsiteX39" fmla="*/ 982003 w 2954215"/>
              <a:gd name="connsiteY39" fmla="*/ 1027955 h 2127175"/>
              <a:gd name="connsiteX40" fmla="*/ 957496 w 2954215"/>
              <a:gd name="connsiteY40" fmla="*/ 1192190 h 2127175"/>
              <a:gd name="connsiteX41" fmla="*/ 1252025 w 2954215"/>
              <a:gd name="connsiteY41" fmla="*/ 1774882 h 2127175"/>
              <a:gd name="connsiteX42" fmla="*/ 1237957 w 2954215"/>
              <a:gd name="connsiteY42" fmla="*/ 1901491 h 2127175"/>
              <a:gd name="connsiteX43" fmla="*/ 1434905 w 2954215"/>
              <a:gd name="connsiteY43" fmla="*/ 1999965 h 2127175"/>
              <a:gd name="connsiteX44" fmla="*/ 1153551 w 2954215"/>
              <a:gd name="connsiteY44" fmla="*/ 1999965 h 2127175"/>
              <a:gd name="connsiteX45" fmla="*/ 942535 w 2954215"/>
              <a:gd name="connsiteY45" fmla="*/ 2112507 h 2127175"/>
              <a:gd name="connsiteX46" fmla="*/ 351692 w 2954215"/>
              <a:gd name="connsiteY46" fmla="*/ 2056236 h 2127175"/>
              <a:gd name="connsiteX47" fmla="*/ 182880 w 2954215"/>
              <a:gd name="connsiteY47" fmla="*/ 1395054 h 2127175"/>
              <a:gd name="connsiteX48" fmla="*/ 267286 w 2954215"/>
              <a:gd name="connsiteY48" fmla="*/ 1184039 h 2127175"/>
              <a:gd name="connsiteX49" fmla="*/ 239151 w 2954215"/>
              <a:gd name="connsiteY49" fmla="*/ 987091 h 2127175"/>
              <a:gd name="connsiteX50" fmla="*/ 0 w 2954215"/>
              <a:gd name="connsiteY50" fmla="*/ 916753 h 2127175"/>
              <a:gd name="connsiteX51" fmla="*/ 70338 w 2954215"/>
              <a:gd name="connsiteY51" fmla="*/ 663534 h 2127175"/>
              <a:gd name="connsiteX52" fmla="*/ 393895 w 2954215"/>
              <a:gd name="connsiteY52" fmla="*/ 733873 h 2127175"/>
              <a:gd name="connsiteX53" fmla="*/ 325211 w 2954215"/>
              <a:gd name="connsiteY53" fmla="*/ 900131 h 2127175"/>
              <a:gd name="connsiteX54" fmla="*/ 450166 w 2954215"/>
              <a:gd name="connsiteY54" fmla="*/ 1001159 h 2127175"/>
              <a:gd name="connsiteX55" fmla="*/ 450166 w 2954215"/>
              <a:gd name="connsiteY55" fmla="*/ 1001159 h 2127175"/>
              <a:gd name="connsiteX56" fmla="*/ 450166 w 2954215"/>
              <a:gd name="connsiteY56" fmla="*/ 1001159 h 2127175"/>
              <a:gd name="connsiteX0" fmla="*/ 759655 w 2954215"/>
              <a:gd name="connsiteY0" fmla="*/ 1606070 h 2127175"/>
              <a:gd name="connsiteX1" fmla="*/ 464234 w 2954215"/>
              <a:gd name="connsiteY1" fmla="*/ 958956 h 2127175"/>
              <a:gd name="connsiteX2" fmla="*/ 900332 w 2954215"/>
              <a:gd name="connsiteY2" fmla="*/ 550993 h 2127175"/>
              <a:gd name="connsiteX3" fmla="*/ 1181685 w 2954215"/>
              <a:gd name="connsiteY3" fmla="*/ 534809 h 2127175"/>
              <a:gd name="connsiteX4" fmla="*/ 1434905 w 2954215"/>
              <a:gd name="connsiteY4" fmla="*/ 719805 h 2127175"/>
              <a:gd name="connsiteX5" fmla="*/ 1828800 w 2954215"/>
              <a:gd name="connsiteY5" fmla="*/ 1324716 h 2127175"/>
              <a:gd name="connsiteX6" fmla="*/ 2039815 w 2954215"/>
              <a:gd name="connsiteY6" fmla="*/ 1479461 h 2127175"/>
              <a:gd name="connsiteX7" fmla="*/ 2053883 w 2954215"/>
              <a:gd name="connsiteY7" fmla="*/ 1352851 h 2127175"/>
              <a:gd name="connsiteX8" fmla="*/ 1772529 w 2954215"/>
              <a:gd name="connsiteY8" fmla="*/ 987091 h 2127175"/>
              <a:gd name="connsiteX9" fmla="*/ 1702191 w 2954215"/>
              <a:gd name="connsiteY9" fmla="*/ 663534 h 2127175"/>
              <a:gd name="connsiteX10" fmla="*/ 1561514 w 2954215"/>
              <a:gd name="connsiteY10" fmla="*/ 536925 h 2127175"/>
              <a:gd name="connsiteX11" fmla="*/ 1730326 w 2954215"/>
              <a:gd name="connsiteY11" fmla="*/ 480654 h 2127175"/>
              <a:gd name="connsiteX12" fmla="*/ 1575581 w 2954215"/>
              <a:gd name="connsiteY12" fmla="*/ 368113 h 2127175"/>
              <a:gd name="connsiteX13" fmla="*/ 1842868 w 2954215"/>
              <a:gd name="connsiteY13" fmla="*/ 354045 h 2127175"/>
              <a:gd name="connsiteX14" fmla="*/ 1539016 w 2954215"/>
              <a:gd name="connsiteY14" fmla="*/ 204216 h 2127175"/>
              <a:gd name="connsiteX15" fmla="*/ 1448972 w 2954215"/>
              <a:gd name="connsiteY15" fmla="*/ 44556 h 2127175"/>
              <a:gd name="connsiteX16" fmla="*/ 1789869 w 2954215"/>
              <a:gd name="connsiteY16" fmla="*/ 188032 h 2127175"/>
              <a:gd name="connsiteX17" fmla="*/ 1749409 w 2954215"/>
              <a:gd name="connsiteY17" fmla="*/ 171848 h 2127175"/>
              <a:gd name="connsiteX18" fmla="*/ 1927434 w 2954215"/>
              <a:gd name="connsiteY18" fmla="*/ 220400 h 2127175"/>
              <a:gd name="connsiteX19" fmla="*/ 1967734 w 2954215"/>
              <a:gd name="connsiteY19" fmla="*/ 152865 h 2127175"/>
              <a:gd name="connsiteX20" fmla="*/ 1913206 w 2954215"/>
              <a:gd name="connsiteY20" fmla="*/ 2353 h 2127175"/>
              <a:gd name="connsiteX21" fmla="*/ 2194560 w 2954215"/>
              <a:gd name="connsiteY21" fmla="*/ 283707 h 2127175"/>
              <a:gd name="connsiteX22" fmla="*/ 2518117 w 2954215"/>
              <a:gd name="connsiteY22" fmla="*/ 339978 h 2127175"/>
              <a:gd name="connsiteX23" fmla="*/ 2644726 w 2954215"/>
              <a:gd name="connsiteY23" fmla="*/ 255571 h 2127175"/>
              <a:gd name="connsiteX24" fmla="*/ 2841674 w 2954215"/>
              <a:gd name="connsiteY24" fmla="*/ 410316 h 2127175"/>
              <a:gd name="connsiteX25" fmla="*/ 2686929 w 2954215"/>
              <a:gd name="connsiteY25" fmla="*/ 565061 h 2127175"/>
              <a:gd name="connsiteX26" fmla="*/ 2278966 w 2954215"/>
              <a:gd name="connsiteY26" fmla="*/ 621331 h 2127175"/>
              <a:gd name="connsiteX27" fmla="*/ 2532185 w 2954215"/>
              <a:gd name="connsiteY27" fmla="*/ 705738 h 2127175"/>
              <a:gd name="connsiteX28" fmla="*/ 2912012 w 2954215"/>
              <a:gd name="connsiteY28" fmla="*/ 593196 h 2127175"/>
              <a:gd name="connsiteX29" fmla="*/ 2954215 w 2954215"/>
              <a:gd name="connsiteY29" fmla="*/ 804211 h 2127175"/>
              <a:gd name="connsiteX30" fmla="*/ 2883877 w 2954215"/>
              <a:gd name="connsiteY30" fmla="*/ 916753 h 2127175"/>
              <a:gd name="connsiteX31" fmla="*/ 2194560 w 2954215"/>
              <a:gd name="connsiteY31" fmla="*/ 818279 h 2127175"/>
              <a:gd name="connsiteX32" fmla="*/ 2644726 w 2954215"/>
              <a:gd name="connsiteY32" fmla="*/ 1310648 h 2127175"/>
              <a:gd name="connsiteX33" fmla="*/ 2715065 w 2954215"/>
              <a:gd name="connsiteY33" fmla="*/ 1817085 h 2127175"/>
              <a:gd name="connsiteX34" fmla="*/ 2827606 w 2954215"/>
              <a:gd name="connsiteY34" fmla="*/ 2014033 h 2127175"/>
              <a:gd name="connsiteX35" fmla="*/ 2532185 w 2954215"/>
              <a:gd name="connsiteY35" fmla="*/ 2014033 h 2127175"/>
              <a:gd name="connsiteX36" fmla="*/ 1997612 w 2954215"/>
              <a:gd name="connsiteY36" fmla="*/ 2126574 h 2127175"/>
              <a:gd name="connsiteX37" fmla="*/ 1575581 w 2954215"/>
              <a:gd name="connsiteY37" fmla="*/ 1957762 h 2127175"/>
              <a:gd name="connsiteX38" fmla="*/ 1125415 w 2954215"/>
              <a:gd name="connsiteY38" fmla="*/ 1085565 h 2127175"/>
              <a:gd name="connsiteX39" fmla="*/ 982003 w 2954215"/>
              <a:gd name="connsiteY39" fmla="*/ 1027955 h 2127175"/>
              <a:gd name="connsiteX40" fmla="*/ 957496 w 2954215"/>
              <a:gd name="connsiteY40" fmla="*/ 1192190 h 2127175"/>
              <a:gd name="connsiteX41" fmla="*/ 1252025 w 2954215"/>
              <a:gd name="connsiteY41" fmla="*/ 1774882 h 2127175"/>
              <a:gd name="connsiteX42" fmla="*/ 1237957 w 2954215"/>
              <a:gd name="connsiteY42" fmla="*/ 1901491 h 2127175"/>
              <a:gd name="connsiteX43" fmla="*/ 1434905 w 2954215"/>
              <a:gd name="connsiteY43" fmla="*/ 1999965 h 2127175"/>
              <a:gd name="connsiteX44" fmla="*/ 1153551 w 2954215"/>
              <a:gd name="connsiteY44" fmla="*/ 1999965 h 2127175"/>
              <a:gd name="connsiteX45" fmla="*/ 942535 w 2954215"/>
              <a:gd name="connsiteY45" fmla="*/ 2112507 h 2127175"/>
              <a:gd name="connsiteX46" fmla="*/ 351692 w 2954215"/>
              <a:gd name="connsiteY46" fmla="*/ 2056236 h 2127175"/>
              <a:gd name="connsiteX47" fmla="*/ 182880 w 2954215"/>
              <a:gd name="connsiteY47" fmla="*/ 1395054 h 2127175"/>
              <a:gd name="connsiteX48" fmla="*/ 267286 w 2954215"/>
              <a:gd name="connsiteY48" fmla="*/ 1184039 h 2127175"/>
              <a:gd name="connsiteX49" fmla="*/ 239151 w 2954215"/>
              <a:gd name="connsiteY49" fmla="*/ 987091 h 2127175"/>
              <a:gd name="connsiteX50" fmla="*/ 0 w 2954215"/>
              <a:gd name="connsiteY50" fmla="*/ 916753 h 2127175"/>
              <a:gd name="connsiteX51" fmla="*/ 70338 w 2954215"/>
              <a:gd name="connsiteY51" fmla="*/ 663534 h 2127175"/>
              <a:gd name="connsiteX52" fmla="*/ 393895 w 2954215"/>
              <a:gd name="connsiteY52" fmla="*/ 733873 h 2127175"/>
              <a:gd name="connsiteX53" fmla="*/ 325211 w 2954215"/>
              <a:gd name="connsiteY53" fmla="*/ 900131 h 2127175"/>
              <a:gd name="connsiteX54" fmla="*/ 450166 w 2954215"/>
              <a:gd name="connsiteY54" fmla="*/ 1001159 h 2127175"/>
              <a:gd name="connsiteX55" fmla="*/ 450166 w 2954215"/>
              <a:gd name="connsiteY55" fmla="*/ 1001159 h 2127175"/>
              <a:gd name="connsiteX56" fmla="*/ 450166 w 2954215"/>
              <a:gd name="connsiteY56" fmla="*/ 1001159 h 2127175"/>
              <a:gd name="connsiteX0" fmla="*/ 759655 w 2954215"/>
              <a:gd name="connsiteY0" fmla="*/ 1606070 h 2127175"/>
              <a:gd name="connsiteX1" fmla="*/ 464234 w 2954215"/>
              <a:gd name="connsiteY1" fmla="*/ 958956 h 2127175"/>
              <a:gd name="connsiteX2" fmla="*/ 900332 w 2954215"/>
              <a:gd name="connsiteY2" fmla="*/ 550993 h 2127175"/>
              <a:gd name="connsiteX3" fmla="*/ 1181685 w 2954215"/>
              <a:gd name="connsiteY3" fmla="*/ 534809 h 2127175"/>
              <a:gd name="connsiteX4" fmla="*/ 1434905 w 2954215"/>
              <a:gd name="connsiteY4" fmla="*/ 719805 h 2127175"/>
              <a:gd name="connsiteX5" fmla="*/ 1828800 w 2954215"/>
              <a:gd name="connsiteY5" fmla="*/ 1324716 h 2127175"/>
              <a:gd name="connsiteX6" fmla="*/ 2039815 w 2954215"/>
              <a:gd name="connsiteY6" fmla="*/ 1479461 h 2127175"/>
              <a:gd name="connsiteX7" fmla="*/ 2053883 w 2954215"/>
              <a:gd name="connsiteY7" fmla="*/ 1352851 h 2127175"/>
              <a:gd name="connsiteX8" fmla="*/ 1772529 w 2954215"/>
              <a:gd name="connsiteY8" fmla="*/ 987091 h 2127175"/>
              <a:gd name="connsiteX9" fmla="*/ 1702191 w 2954215"/>
              <a:gd name="connsiteY9" fmla="*/ 663534 h 2127175"/>
              <a:gd name="connsiteX10" fmla="*/ 1561514 w 2954215"/>
              <a:gd name="connsiteY10" fmla="*/ 536925 h 2127175"/>
              <a:gd name="connsiteX11" fmla="*/ 1730326 w 2954215"/>
              <a:gd name="connsiteY11" fmla="*/ 480654 h 2127175"/>
              <a:gd name="connsiteX12" fmla="*/ 1575581 w 2954215"/>
              <a:gd name="connsiteY12" fmla="*/ 368113 h 2127175"/>
              <a:gd name="connsiteX13" fmla="*/ 1842868 w 2954215"/>
              <a:gd name="connsiteY13" fmla="*/ 354045 h 2127175"/>
              <a:gd name="connsiteX14" fmla="*/ 1539016 w 2954215"/>
              <a:gd name="connsiteY14" fmla="*/ 204216 h 2127175"/>
              <a:gd name="connsiteX15" fmla="*/ 1448972 w 2954215"/>
              <a:gd name="connsiteY15" fmla="*/ 44556 h 2127175"/>
              <a:gd name="connsiteX16" fmla="*/ 1789869 w 2954215"/>
              <a:gd name="connsiteY16" fmla="*/ 188032 h 2127175"/>
              <a:gd name="connsiteX17" fmla="*/ 1749409 w 2954215"/>
              <a:gd name="connsiteY17" fmla="*/ 171848 h 2127175"/>
              <a:gd name="connsiteX18" fmla="*/ 1927434 w 2954215"/>
              <a:gd name="connsiteY18" fmla="*/ 220400 h 2127175"/>
              <a:gd name="connsiteX19" fmla="*/ 1967734 w 2954215"/>
              <a:gd name="connsiteY19" fmla="*/ 152865 h 2127175"/>
              <a:gd name="connsiteX20" fmla="*/ 1913206 w 2954215"/>
              <a:gd name="connsiteY20" fmla="*/ 2353 h 2127175"/>
              <a:gd name="connsiteX21" fmla="*/ 2194560 w 2954215"/>
              <a:gd name="connsiteY21" fmla="*/ 283707 h 2127175"/>
              <a:gd name="connsiteX22" fmla="*/ 2518117 w 2954215"/>
              <a:gd name="connsiteY22" fmla="*/ 339978 h 2127175"/>
              <a:gd name="connsiteX23" fmla="*/ 2644726 w 2954215"/>
              <a:gd name="connsiteY23" fmla="*/ 255571 h 2127175"/>
              <a:gd name="connsiteX24" fmla="*/ 2841674 w 2954215"/>
              <a:gd name="connsiteY24" fmla="*/ 410316 h 2127175"/>
              <a:gd name="connsiteX25" fmla="*/ 2686929 w 2954215"/>
              <a:gd name="connsiteY25" fmla="*/ 565061 h 2127175"/>
              <a:gd name="connsiteX26" fmla="*/ 2278966 w 2954215"/>
              <a:gd name="connsiteY26" fmla="*/ 621331 h 2127175"/>
              <a:gd name="connsiteX27" fmla="*/ 2532185 w 2954215"/>
              <a:gd name="connsiteY27" fmla="*/ 705738 h 2127175"/>
              <a:gd name="connsiteX28" fmla="*/ 2912012 w 2954215"/>
              <a:gd name="connsiteY28" fmla="*/ 593196 h 2127175"/>
              <a:gd name="connsiteX29" fmla="*/ 2954215 w 2954215"/>
              <a:gd name="connsiteY29" fmla="*/ 804211 h 2127175"/>
              <a:gd name="connsiteX30" fmla="*/ 2883877 w 2954215"/>
              <a:gd name="connsiteY30" fmla="*/ 916753 h 2127175"/>
              <a:gd name="connsiteX31" fmla="*/ 2194560 w 2954215"/>
              <a:gd name="connsiteY31" fmla="*/ 818279 h 2127175"/>
              <a:gd name="connsiteX32" fmla="*/ 2644726 w 2954215"/>
              <a:gd name="connsiteY32" fmla="*/ 1310648 h 2127175"/>
              <a:gd name="connsiteX33" fmla="*/ 2715065 w 2954215"/>
              <a:gd name="connsiteY33" fmla="*/ 1817085 h 2127175"/>
              <a:gd name="connsiteX34" fmla="*/ 2827606 w 2954215"/>
              <a:gd name="connsiteY34" fmla="*/ 2014033 h 2127175"/>
              <a:gd name="connsiteX35" fmla="*/ 2532185 w 2954215"/>
              <a:gd name="connsiteY35" fmla="*/ 2014033 h 2127175"/>
              <a:gd name="connsiteX36" fmla="*/ 1997612 w 2954215"/>
              <a:gd name="connsiteY36" fmla="*/ 2126574 h 2127175"/>
              <a:gd name="connsiteX37" fmla="*/ 1575581 w 2954215"/>
              <a:gd name="connsiteY37" fmla="*/ 1957762 h 2127175"/>
              <a:gd name="connsiteX38" fmla="*/ 1125415 w 2954215"/>
              <a:gd name="connsiteY38" fmla="*/ 1085565 h 2127175"/>
              <a:gd name="connsiteX39" fmla="*/ 982003 w 2954215"/>
              <a:gd name="connsiteY39" fmla="*/ 1027955 h 2127175"/>
              <a:gd name="connsiteX40" fmla="*/ 957496 w 2954215"/>
              <a:gd name="connsiteY40" fmla="*/ 1192190 h 2127175"/>
              <a:gd name="connsiteX41" fmla="*/ 1252025 w 2954215"/>
              <a:gd name="connsiteY41" fmla="*/ 1774882 h 2127175"/>
              <a:gd name="connsiteX42" fmla="*/ 1237957 w 2954215"/>
              <a:gd name="connsiteY42" fmla="*/ 1901491 h 2127175"/>
              <a:gd name="connsiteX43" fmla="*/ 1434905 w 2954215"/>
              <a:gd name="connsiteY43" fmla="*/ 1999965 h 2127175"/>
              <a:gd name="connsiteX44" fmla="*/ 1153551 w 2954215"/>
              <a:gd name="connsiteY44" fmla="*/ 1999965 h 2127175"/>
              <a:gd name="connsiteX45" fmla="*/ 942535 w 2954215"/>
              <a:gd name="connsiteY45" fmla="*/ 2112507 h 2127175"/>
              <a:gd name="connsiteX46" fmla="*/ 351692 w 2954215"/>
              <a:gd name="connsiteY46" fmla="*/ 2056236 h 2127175"/>
              <a:gd name="connsiteX47" fmla="*/ 182880 w 2954215"/>
              <a:gd name="connsiteY47" fmla="*/ 1395054 h 2127175"/>
              <a:gd name="connsiteX48" fmla="*/ 267286 w 2954215"/>
              <a:gd name="connsiteY48" fmla="*/ 1184039 h 2127175"/>
              <a:gd name="connsiteX49" fmla="*/ 239151 w 2954215"/>
              <a:gd name="connsiteY49" fmla="*/ 987091 h 2127175"/>
              <a:gd name="connsiteX50" fmla="*/ 0 w 2954215"/>
              <a:gd name="connsiteY50" fmla="*/ 916753 h 2127175"/>
              <a:gd name="connsiteX51" fmla="*/ 70338 w 2954215"/>
              <a:gd name="connsiteY51" fmla="*/ 663534 h 2127175"/>
              <a:gd name="connsiteX52" fmla="*/ 393895 w 2954215"/>
              <a:gd name="connsiteY52" fmla="*/ 733873 h 2127175"/>
              <a:gd name="connsiteX53" fmla="*/ 325211 w 2954215"/>
              <a:gd name="connsiteY53" fmla="*/ 900131 h 2127175"/>
              <a:gd name="connsiteX54" fmla="*/ 450166 w 2954215"/>
              <a:gd name="connsiteY54" fmla="*/ 1001159 h 2127175"/>
              <a:gd name="connsiteX55" fmla="*/ 450166 w 2954215"/>
              <a:gd name="connsiteY55" fmla="*/ 1001159 h 2127175"/>
              <a:gd name="connsiteX56" fmla="*/ 450166 w 2954215"/>
              <a:gd name="connsiteY56" fmla="*/ 1001159 h 2127175"/>
              <a:gd name="connsiteX0" fmla="*/ 759655 w 2961720"/>
              <a:gd name="connsiteY0" fmla="*/ 1606070 h 2127175"/>
              <a:gd name="connsiteX1" fmla="*/ 464234 w 2961720"/>
              <a:gd name="connsiteY1" fmla="*/ 958956 h 2127175"/>
              <a:gd name="connsiteX2" fmla="*/ 900332 w 2961720"/>
              <a:gd name="connsiteY2" fmla="*/ 550993 h 2127175"/>
              <a:gd name="connsiteX3" fmla="*/ 1181685 w 2961720"/>
              <a:gd name="connsiteY3" fmla="*/ 534809 h 2127175"/>
              <a:gd name="connsiteX4" fmla="*/ 1434905 w 2961720"/>
              <a:gd name="connsiteY4" fmla="*/ 719805 h 2127175"/>
              <a:gd name="connsiteX5" fmla="*/ 1828800 w 2961720"/>
              <a:gd name="connsiteY5" fmla="*/ 1324716 h 2127175"/>
              <a:gd name="connsiteX6" fmla="*/ 2039815 w 2961720"/>
              <a:gd name="connsiteY6" fmla="*/ 1479461 h 2127175"/>
              <a:gd name="connsiteX7" fmla="*/ 2053883 w 2961720"/>
              <a:gd name="connsiteY7" fmla="*/ 1352851 h 2127175"/>
              <a:gd name="connsiteX8" fmla="*/ 1772529 w 2961720"/>
              <a:gd name="connsiteY8" fmla="*/ 987091 h 2127175"/>
              <a:gd name="connsiteX9" fmla="*/ 1702191 w 2961720"/>
              <a:gd name="connsiteY9" fmla="*/ 663534 h 2127175"/>
              <a:gd name="connsiteX10" fmla="*/ 1561514 w 2961720"/>
              <a:gd name="connsiteY10" fmla="*/ 536925 h 2127175"/>
              <a:gd name="connsiteX11" fmla="*/ 1730326 w 2961720"/>
              <a:gd name="connsiteY11" fmla="*/ 480654 h 2127175"/>
              <a:gd name="connsiteX12" fmla="*/ 1575581 w 2961720"/>
              <a:gd name="connsiteY12" fmla="*/ 368113 h 2127175"/>
              <a:gd name="connsiteX13" fmla="*/ 1842868 w 2961720"/>
              <a:gd name="connsiteY13" fmla="*/ 354045 h 2127175"/>
              <a:gd name="connsiteX14" fmla="*/ 1539016 w 2961720"/>
              <a:gd name="connsiteY14" fmla="*/ 204216 h 2127175"/>
              <a:gd name="connsiteX15" fmla="*/ 1448972 w 2961720"/>
              <a:gd name="connsiteY15" fmla="*/ 44556 h 2127175"/>
              <a:gd name="connsiteX16" fmla="*/ 1789869 w 2961720"/>
              <a:gd name="connsiteY16" fmla="*/ 188032 h 2127175"/>
              <a:gd name="connsiteX17" fmla="*/ 1749409 w 2961720"/>
              <a:gd name="connsiteY17" fmla="*/ 171848 h 2127175"/>
              <a:gd name="connsiteX18" fmla="*/ 1927434 w 2961720"/>
              <a:gd name="connsiteY18" fmla="*/ 220400 h 2127175"/>
              <a:gd name="connsiteX19" fmla="*/ 1967734 w 2961720"/>
              <a:gd name="connsiteY19" fmla="*/ 152865 h 2127175"/>
              <a:gd name="connsiteX20" fmla="*/ 1913206 w 2961720"/>
              <a:gd name="connsiteY20" fmla="*/ 2353 h 2127175"/>
              <a:gd name="connsiteX21" fmla="*/ 2194560 w 2961720"/>
              <a:gd name="connsiteY21" fmla="*/ 283707 h 2127175"/>
              <a:gd name="connsiteX22" fmla="*/ 2518117 w 2961720"/>
              <a:gd name="connsiteY22" fmla="*/ 339978 h 2127175"/>
              <a:gd name="connsiteX23" fmla="*/ 2644726 w 2961720"/>
              <a:gd name="connsiteY23" fmla="*/ 255571 h 2127175"/>
              <a:gd name="connsiteX24" fmla="*/ 2841674 w 2961720"/>
              <a:gd name="connsiteY24" fmla="*/ 410316 h 2127175"/>
              <a:gd name="connsiteX25" fmla="*/ 2686929 w 2961720"/>
              <a:gd name="connsiteY25" fmla="*/ 565061 h 2127175"/>
              <a:gd name="connsiteX26" fmla="*/ 2278966 w 2961720"/>
              <a:gd name="connsiteY26" fmla="*/ 621331 h 2127175"/>
              <a:gd name="connsiteX27" fmla="*/ 2532185 w 2961720"/>
              <a:gd name="connsiteY27" fmla="*/ 705738 h 2127175"/>
              <a:gd name="connsiteX28" fmla="*/ 2912012 w 2961720"/>
              <a:gd name="connsiteY28" fmla="*/ 593196 h 2127175"/>
              <a:gd name="connsiteX29" fmla="*/ 2954215 w 2961720"/>
              <a:gd name="connsiteY29" fmla="*/ 804211 h 2127175"/>
              <a:gd name="connsiteX30" fmla="*/ 2883877 w 2961720"/>
              <a:gd name="connsiteY30" fmla="*/ 916753 h 2127175"/>
              <a:gd name="connsiteX31" fmla="*/ 2194560 w 2961720"/>
              <a:gd name="connsiteY31" fmla="*/ 818279 h 2127175"/>
              <a:gd name="connsiteX32" fmla="*/ 2644726 w 2961720"/>
              <a:gd name="connsiteY32" fmla="*/ 1310648 h 2127175"/>
              <a:gd name="connsiteX33" fmla="*/ 2715065 w 2961720"/>
              <a:gd name="connsiteY33" fmla="*/ 1817085 h 2127175"/>
              <a:gd name="connsiteX34" fmla="*/ 2827606 w 2961720"/>
              <a:gd name="connsiteY34" fmla="*/ 2014033 h 2127175"/>
              <a:gd name="connsiteX35" fmla="*/ 2532185 w 2961720"/>
              <a:gd name="connsiteY35" fmla="*/ 2014033 h 2127175"/>
              <a:gd name="connsiteX36" fmla="*/ 1997612 w 2961720"/>
              <a:gd name="connsiteY36" fmla="*/ 2126574 h 2127175"/>
              <a:gd name="connsiteX37" fmla="*/ 1575581 w 2961720"/>
              <a:gd name="connsiteY37" fmla="*/ 1957762 h 2127175"/>
              <a:gd name="connsiteX38" fmla="*/ 1125415 w 2961720"/>
              <a:gd name="connsiteY38" fmla="*/ 1085565 h 2127175"/>
              <a:gd name="connsiteX39" fmla="*/ 982003 w 2961720"/>
              <a:gd name="connsiteY39" fmla="*/ 1027955 h 2127175"/>
              <a:gd name="connsiteX40" fmla="*/ 957496 w 2961720"/>
              <a:gd name="connsiteY40" fmla="*/ 1192190 h 2127175"/>
              <a:gd name="connsiteX41" fmla="*/ 1252025 w 2961720"/>
              <a:gd name="connsiteY41" fmla="*/ 1774882 h 2127175"/>
              <a:gd name="connsiteX42" fmla="*/ 1237957 w 2961720"/>
              <a:gd name="connsiteY42" fmla="*/ 1901491 h 2127175"/>
              <a:gd name="connsiteX43" fmla="*/ 1434905 w 2961720"/>
              <a:gd name="connsiteY43" fmla="*/ 1999965 h 2127175"/>
              <a:gd name="connsiteX44" fmla="*/ 1153551 w 2961720"/>
              <a:gd name="connsiteY44" fmla="*/ 1999965 h 2127175"/>
              <a:gd name="connsiteX45" fmla="*/ 942535 w 2961720"/>
              <a:gd name="connsiteY45" fmla="*/ 2112507 h 2127175"/>
              <a:gd name="connsiteX46" fmla="*/ 351692 w 2961720"/>
              <a:gd name="connsiteY46" fmla="*/ 2056236 h 2127175"/>
              <a:gd name="connsiteX47" fmla="*/ 182880 w 2961720"/>
              <a:gd name="connsiteY47" fmla="*/ 1395054 h 2127175"/>
              <a:gd name="connsiteX48" fmla="*/ 267286 w 2961720"/>
              <a:gd name="connsiteY48" fmla="*/ 1184039 h 2127175"/>
              <a:gd name="connsiteX49" fmla="*/ 239151 w 2961720"/>
              <a:gd name="connsiteY49" fmla="*/ 987091 h 2127175"/>
              <a:gd name="connsiteX50" fmla="*/ 0 w 2961720"/>
              <a:gd name="connsiteY50" fmla="*/ 916753 h 2127175"/>
              <a:gd name="connsiteX51" fmla="*/ 70338 w 2961720"/>
              <a:gd name="connsiteY51" fmla="*/ 663534 h 2127175"/>
              <a:gd name="connsiteX52" fmla="*/ 393895 w 2961720"/>
              <a:gd name="connsiteY52" fmla="*/ 733873 h 2127175"/>
              <a:gd name="connsiteX53" fmla="*/ 325211 w 2961720"/>
              <a:gd name="connsiteY53" fmla="*/ 900131 h 2127175"/>
              <a:gd name="connsiteX54" fmla="*/ 450166 w 2961720"/>
              <a:gd name="connsiteY54" fmla="*/ 1001159 h 2127175"/>
              <a:gd name="connsiteX55" fmla="*/ 450166 w 2961720"/>
              <a:gd name="connsiteY55" fmla="*/ 1001159 h 2127175"/>
              <a:gd name="connsiteX56" fmla="*/ 450166 w 2961720"/>
              <a:gd name="connsiteY56" fmla="*/ 1001159 h 2127175"/>
              <a:gd name="connsiteX0" fmla="*/ 759655 w 2964835"/>
              <a:gd name="connsiteY0" fmla="*/ 1606070 h 2127175"/>
              <a:gd name="connsiteX1" fmla="*/ 464234 w 2964835"/>
              <a:gd name="connsiteY1" fmla="*/ 958956 h 2127175"/>
              <a:gd name="connsiteX2" fmla="*/ 900332 w 2964835"/>
              <a:gd name="connsiteY2" fmla="*/ 550993 h 2127175"/>
              <a:gd name="connsiteX3" fmla="*/ 1181685 w 2964835"/>
              <a:gd name="connsiteY3" fmla="*/ 534809 h 2127175"/>
              <a:gd name="connsiteX4" fmla="*/ 1434905 w 2964835"/>
              <a:gd name="connsiteY4" fmla="*/ 719805 h 2127175"/>
              <a:gd name="connsiteX5" fmla="*/ 1828800 w 2964835"/>
              <a:gd name="connsiteY5" fmla="*/ 1324716 h 2127175"/>
              <a:gd name="connsiteX6" fmla="*/ 2039815 w 2964835"/>
              <a:gd name="connsiteY6" fmla="*/ 1479461 h 2127175"/>
              <a:gd name="connsiteX7" fmla="*/ 2053883 w 2964835"/>
              <a:gd name="connsiteY7" fmla="*/ 1352851 h 2127175"/>
              <a:gd name="connsiteX8" fmla="*/ 1772529 w 2964835"/>
              <a:gd name="connsiteY8" fmla="*/ 987091 h 2127175"/>
              <a:gd name="connsiteX9" fmla="*/ 1702191 w 2964835"/>
              <a:gd name="connsiteY9" fmla="*/ 663534 h 2127175"/>
              <a:gd name="connsiteX10" fmla="*/ 1561514 w 2964835"/>
              <a:gd name="connsiteY10" fmla="*/ 536925 h 2127175"/>
              <a:gd name="connsiteX11" fmla="*/ 1730326 w 2964835"/>
              <a:gd name="connsiteY11" fmla="*/ 480654 h 2127175"/>
              <a:gd name="connsiteX12" fmla="*/ 1575581 w 2964835"/>
              <a:gd name="connsiteY12" fmla="*/ 368113 h 2127175"/>
              <a:gd name="connsiteX13" fmla="*/ 1842868 w 2964835"/>
              <a:gd name="connsiteY13" fmla="*/ 354045 h 2127175"/>
              <a:gd name="connsiteX14" fmla="*/ 1539016 w 2964835"/>
              <a:gd name="connsiteY14" fmla="*/ 204216 h 2127175"/>
              <a:gd name="connsiteX15" fmla="*/ 1448972 w 2964835"/>
              <a:gd name="connsiteY15" fmla="*/ 44556 h 2127175"/>
              <a:gd name="connsiteX16" fmla="*/ 1789869 w 2964835"/>
              <a:gd name="connsiteY16" fmla="*/ 188032 h 2127175"/>
              <a:gd name="connsiteX17" fmla="*/ 1749409 w 2964835"/>
              <a:gd name="connsiteY17" fmla="*/ 171848 h 2127175"/>
              <a:gd name="connsiteX18" fmla="*/ 1927434 w 2964835"/>
              <a:gd name="connsiteY18" fmla="*/ 220400 h 2127175"/>
              <a:gd name="connsiteX19" fmla="*/ 1967734 w 2964835"/>
              <a:gd name="connsiteY19" fmla="*/ 152865 h 2127175"/>
              <a:gd name="connsiteX20" fmla="*/ 1913206 w 2964835"/>
              <a:gd name="connsiteY20" fmla="*/ 2353 h 2127175"/>
              <a:gd name="connsiteX21" fmla="*/ 2194560 w 2964835"/>
              <a:gd name="connsiteY21" fmla="*/ 283707 h 2127175"/>
              <a:gd name="connsiteX22" fmla="*/ 2518117 w 2964835"/>
              <a:gd name="connsiteY22" fmla="*/ 339978 h 2127175"/>
              <a:gd name="connsiteX23" fmla="*/ 2644726 w 2964835"/>
              <a:gd name="connsiteY23" fmla="*/ 255571 h 2127175"/>
              <a:gd name="connsiteX24" fmla="*/ 2841674 w 2964835"/>
              <a:gd name="connsiteY24" fmla="*/ 410316 h 2127175"/>
              <a:gd name="connsiteX25" fmla="*/ 2686929 w 2964835"/>
              <a:gd name="connsiteY25" fmla="*/ 565061 h 2127175"/>
              <a:gd name="connsiteX26" fmla="*/ 2278966 w 2964835"/>
              <a:gd name="connsiteY26" fmla="*/ 621331 h 2127175"/>
              <a:gd name="connsiteX27" fmla="*/ 2532185 w 2964835"/>
              <a:gd name="connsiteY27" fmla="*/ 705738 h 2127175"/>
              <a:gd name="connsiteX28" fmla="*/ 2912012 w 2964835"/>
              <a:gd name="connsiteY28" fmla="*/ 593196 h 2127175"/>
              <a:gd name="connsiteX29" fmla="*/ 2954215 w 2964835"/>
              <a:gd name="connsiteY29" fmla="*/ 804211 h 2127175"/>
              <a:gd name="connsiteX30" fmla="*/ 2883877 w 2964835"/>
              <a:gd name="connsiteY30" fmla="*/ 916753 h 2127175"/>
              <a:gd name="connsiteX31" fmla="*/ 2194560 w 2964835"/>
              <a:gd name="connsiteY31" fmla="*/ 818279 h 2127175"/>
              <a:gd name="connsiteX32" fmla="*/ 2644726 w 2964835"/>
              <a:gd name="connsiteY32" fmla="*/ 1310648 h 2127175"/>
              <a:gd name="connsiteX33" fmla="*/ 2715065 w 2964835"/>
              <a:gd name="connsiteY33" fmla="*/ 1817085 h 2127175"/>
              <a:gd name="connsiteX34" fmla="*/ 2827606 w 2964835"/>
              <a:gd name="connsiteY34" fmla="*/ 2014033 h 2127175"/>
              <a:gd name="connsiteX35" fmla="*/ 2532185 w 2964835"/>
              <a:gd name="connsiteY35" fmla="*/ 2014033 h 2127175"/>
              <a:gd name="connsiteX36" fmla="*/ 1997612 w 2964835"/>
              <a:gd name="connsiteY36" fmla="*/ 2126574 h 2127175"/>
              <a:gd name="connsiteX37" fmla="*/ 1575581 w 2964835"/>
              <a:gd name="connsiteY37" fmla="*/ 1957762 h 2127175"/>
              <a:gd name="connsiteX38" fmla="*/ 1125415 w 2964835"/>
              <a:gd name="connsiteY38" fmla="*/ 1085565 h 2127175"/>
              <a:gd name="connsiteX39" fmla="*/ 982003 w 2964835"/>
              <a:gd name="connsiteY39" fmla="*/ 1027955 h 2127175"/>
              <a:gd name="connsiteX40" fmla="*/ 957496 w 2964835"/>
              <a:gd name="connsiteY40" fmla="*/ 1192190 h 2127175"/>
              <a:gd name="connsiteX41" fmla="*/ 1252025 w 2964835"/>
              <a:gd name="connsiteY41" fmla="*/ 1774882 h 2127175"/>
              <a:gd name="connsiteX42" fmla="*/ 1237957 w 2964835"/>
              <a:gd name="connsiteY42" fmla="*/ 1901491 h 2127175"/>
              <a:gd name="connsiteX43" fmla="*/ 1434905 w 2964835"/>
              <a:gd name="connsiteY43" fmla="*/ 1999965 h 2127175"/>
              <a:gd name="connsiteX44" fmla="*/ 1153551 w 2964835"/>
              <a:gd name="connsiteY44" fmla="*/ 1999965 h 2127175"/>
              <a:gd name="connsiteX45" fmla="*/ 942535 w 2964835"/>
              <a:gd name="connsiteY45" fmla="*/ 2112507 h 2127175"/>
              <a:gd name="connsiteX46" fmla="*/ 351692 w 2964835"/>
              <a:gd name="connsiteY46" fmla="*/ 2056236 h 2127175"/>
              <a:gd name="connsiteX47" fmla="*/ 182880 w 2964835"/>
              <a:gd name="connsiteY47" fmla="*/ 1395054 h 2127175"/>
              <a:gd name="connsiteX48" fmla="*/ 267286 w 2964835"/>
              <a:gd name="connsiteY48" fmla="*/ 1184039 h 2127175"/>
              <a:gd name="connsiteX49" fmla="*/ 239151 w 2964835"/>
              <a:gd name="connsiteY49" fmla="*/ 987091 h 2127175"/>
              <a:gd name="connsiteX50" fmla="*/ 0 w 2964835"/>
              <a:gd name="connsiteY50" fmla="*/ 916753 h 2127175"/>
              <a:gd name="connsiteX51" fmla="*/ 70338 w 2964835"/>
              <a:gd name="connsiteY51" fmla="*/ 663534 h 2127175"/>
              <a:gd name="connsiteX52" fmla="*/ 393895 w 2964835"/>
              <a:gd name="connsiteY52" fmla="*/ 733873 h 2127175"/>
              <a:gd name="connsiteX53" fmla="*/ 325211 w 2964835"/>
              <a:gd name="connsiteY53" fmla="*/ 900131 h 2127175"/>
              <a:gd name="connsiteX54" fmla="*/ 450166 w 2964835"/>
              <a:gd name="connsiteY54" fmla="*/ 1001159 h 2127175"/>
              <a:gd name="connsiteX55" fmla="*/ 450166 w 2964835"/>
              <a:gd name="connsiteY55" fmla="*/ 1001159 h 2127175"/>
              <a:gd name="connsiteX56" fmla="*/ 450166 w 2964835"/>
              <a:gd name="connsiteY56" fmla="*/ 1001159 h 2127175"/>
              <a:gd name="connsiteX0" fmla="*/ 759655 w 2956546"/>
              <a:gd name="connsiteY0" fmla="*/ 1606070 h 2127175"/>
              <a:gd name="connsiteX1" fmla="*/ 464234 w 2956546"/>
              <a:gd name="connsiteY1" fmla="*/ 958956 h 2127175"/>
              <a:gd name="connsiteX2" fmla="*/ 900332 w 2956546"/>
              <a:gd name="connsiteY2" fmla="*/ 550993 h 2127175"/>
              <a:gd name="connsiteX3" fmla="*/ 1181685 w 2956546"/>
              <a:gd name="connsiteY3" fmla="*/ 534809 h 2127175"/>
              <a:gd name="connsiteX4" fmla="*/ 1434905 w 2956546"/>
              <a:gd name="connsiteY4" fmla="*/ 719805 h 2127175"/>
              <a:gd name="connsiteX5" fmla="*/ 1828800 w 2956546"/>
              <a:gd name="connsiteY5" fmla="*/ 1324716 h 2127175"/>
              <a:gd name="connsiteX6" fmla="*/ 2039815 w 2956546"/>
              <a:gd name="connsiteY6" fmla="*/ 1479461 h 2127175"/>
              <a:gd name="connsiteX7" fmla="*/ 2053883 w 2956546"/>
              <a:gd name="connsiteY7" fmla="*/ 1352851 h 2127175"/>
              <a:gd name="connsiteX8" fmla="*/ 1772529 w 2956546"/>
              <a:gd name="connsiteY8" fmla="*/ 987091 h 2127175"/>
              <a:gd name="connsiteX9" fmla="*/ 1702191 w 2956546"/>
              <a:gd name="connsiteY9" fmla="*/ 663534 h 2127175"/>
              <a:gd name="connsiteX10" fmla="*/ 1561514 w 2956546"/>
              <a:gd name="connsiteY10" fmla="*/ 536925 h 2127175"/>
              <a:gd name="connsiteX11" fmla="*/ 1730326 w 2956546"/>
              <a:gd name="connsiteY11" fmla="*/ 480654 h 2127175"/>
              <a:gd name="connsiteX12" fmla="*/ 1575581 w 2956546"/>
              <a:gd name="connsiteY12" fmla="*/ 368113 h 2127175"/>
              <a:gd name="connsiteX13" fmla="*/ 1842868 w 2956546"/>
              <a:gd name="connsiteY13" fmla="*/ 354045 h 2127175"/>
              <a:gd name="connsiteX14" fmla="*/ 1539016 w 2956546"/>
              <a:gd name="connsiteY14" fmla="*/ 204216 h 2127175"/>
              <a:gd name="connsiteX15" fmla="*/ 1448972 w 2956546"/>
              <a:gd name="connsiteY15" fmla="*/ 44556 h 2127175"/>
              <a:gd name="connsiteX16" fmla="*/ 1789869 w 2956546"/>
              <a:gd name="connsiteY16" fmla="*/ 188032 h 2127175"/>
              <a:gd name="connsiteX17" fmla="*/ 1749409 w 2956546"/>
              <a:gd name="connsiteY17" fmla="*/ 171848 h 2127175"/>
              <a:gd name="connsiteX18" fmla="*/ 1927434 w 2956546"/>
              <a:gd name="connsiteY18" fmla="*/ 220400 h 2127175"/>
              <a:gd name="connsiteX19" fmla="*/ 1967734 w 2956546"/>
              <a:gd name="connsiteY19" fmla="*/ 152865 h 2127175"/>
              <a:gd name="connsiteX20" fmla="*/ 1913206 w 2956546"/>
              <a:gd name="connsiteY20" fmla="*/ 2353 h 2127175"/>
              <a:gd name="connsiteX21" fmla="*/ 2194560 w 2956546"/>
              <a:gd name="connsiteY21" fmla="*/ 283707 h 2127175"/>
              <a:gd name="connsiteX22" fmla="*/ 2518117 w 2956546"/>
              <a:gd name="connsiteY22" fmla="*/ 339978 h 2127175"/>
              <a:gd name="connsiteX23" fmla="*/ 2644726 w 2956546"/>
              <a:gd name="connsiteY23" fmla="*/ 255571 h 2127175"/>
              <a:gd name="connsiteX24" fmla="*/ 2841674 w 2956546"/>
              <a:gd name="connsiteY24" fmla="*/ 410316 h 2127175"/>
              <a:gd name="connsiteX25" fmla="*/ 2686929 w 2956546"/>
              <a:gd name="connsiteY25" fmla="*/ 565061 h 2127175"/>
              <a:gd name="connsiteX26" fmla="*/ 2278966 w 2956546"/>
              <a:gd name="connsiteY26" fmla="*/ 621331 h 2127175"/>
              <a:gd name="connsiteX27" fmla="*/ 2532185 w 2956546"/>
              <a:gd name="connsiteY27" fmla="*/ 705738 h 2127175"/>
              <a:gd name="connsiteX28" fmla="*/ 2912012 w 2956546"/>
              <a:gd name="connsiteY28" fmla="*/ 593196 h 2127175"/>
              <a:gd name="connsiteX29" fmla="*/ 2954215 w 2956546"/>
              <a:gd name="connsiteY29" fmla="*/ 804211 h 2127175"/>
              <a:gd name="connsiteX30" fmla="*/ 2912863 w 2956546"/>
              <a:gd name="connsiteY30" fmla="*/ 900548 h 2127175"/>
              <a:gd name="connsiteX31" fmla="*/ 2883877 w 2956546"/>
              <a:gd name="connsiteY31" fmla="*/ 916753 h 2127175"/>
              <a:gd name="connsiteX32" fmla="*/ 2194560 w 2956546"/>
              <a:gd name="connsiteY32" fmla="*/ 818279 h 2127175"/>
              <a:gd name="connsiteX33" fmla="*/ 2644726 w 2956546"/>
              <a:gd name="connsiteY33" fmla="*/ 1310648 h 2127175"/>
              <a:gd name="connsiteX34" fmla="*/ 2715065 w 2956546"/>
              <a:gd name="connsiteY34" fmla="*/ 1817085 h 2127175"/>
              <a:gd name="connsiteX35" fmla="*/ 2827606 w 2956546"/>
              <a:gd name="connsiteY35" fmla="*/ 2014033 h 2127175"/>
              <a:gd name="connsiteX36" fmla="*/ 2532185 w 2956546"/>
              <a:gd name="connsiteY36" fmla="*/ 2014033 h 2127175"/>
              <a:gd name="connsiteX37" fmla="*/ 1997612 w 2956546"/>
              <a:gd name="connsiteY37" fmla="*/ 2126574 h 2127175"/>
              <a:gd name="connsiteX38" fmla="*/ 1575581 w 2956546"/>
              <a:gd name="connsiteY38" fmla="*/ 1957762 h 2127175"/>
              <a:gd name="connsiteX39" fmla="*/ 1125415 w 2956546"/>
              <a:gd name="connsiteY39" fmla="*/ 1085565 h 2127175"/>
              <a:gd name="connsiteX40" fmla="*/ 982003 w 2956546"/>
              <a:gd name="connsiteY40" fmla="*/ 1027955 h 2127175"/>
              <a:gd name="connsiteX41" fmla="*/ 957496 w 2956546"/>
              <a:gd name="connsiteY41" fmla="*/ 1192190 h 2127175"/>
              <a:gd name="connsiteX42" fmla="*/ 1252025 w 2956546"/>
              <a:gd name="connsiteY42" fmla="*/ 1774882 h 2127175"/>
              <a:gd name="connsiteX43" fmla="*/ 1237957 w 2956546"/>
              <a:gd name="connsiteY43" fmla="*/ 1901491 h 2127175"/>
              <a:gd name="connsiteX44" fmla="*/ 1434905 w 2956546"/>
              <a:gd name="connsiteY44" fmla="*/ 1999965 h 2127175"/>
              <a:gd name="connsiteX45" fmla="*/ 1153551 w 2956546"/>
              <a:gd name="connsiteY45" fmla="*/ 1999965 h 2127175"/>
              <a:gd name="connsiteX46" fmla="*/ 942535 w 2956546"/>
              <a:gd name="connsiteY46" fmla="*/ 2112507 h 2127175"/>
              <a:gd name="connsiteX47" fmla="*/ 351692 w 2956546"/>
              <a:gd name="connsiteY47" fmla="*/ 2056236 h 2127175"/>
              <a:gd name="connsiteX48" fmla="*/ 182880 w 2956546"/>
              <a:gd name="connsiteY48" fmla="*/ 1395054 h 2127175"/>
              <a:gd name="connsiteX49" fmla="*/ 267286 w 2956546"/>
              <a:gd name="connsiteY49" fmla="*/ 1184039 h 2127175"/>
              <a:gd name="connsiteX50" fmla="*/ 239151 w 2956546"/>
              <a:gd name="connsiteY50" fmla="*/ 987091 h 2127175"/>
              <a:gd name="connsiteX51" fmla="*/ 0 w 2956546"/>
              <a:gd name="connsiteY51" fmla="*/ 916753 h 2127175"/>
              <a:gd name="connsiteX52" fmla="*/ 70338 w 2956546"/>
              <a:gd name="connsiteY52" fmla="*/ 663534 h 2127175"/>
              <a:gd name="connsiteX53" fmla="*/ 393895 w 2956546"/>
              <a:gd name="connsiteY53" fmla="*/ 733873 h 2127175"/>
              <a:gd name="connsiteX54" fmla="*/ 325211 w 2956546"/>
              <a:gd name="connsiteY54" fmla="*/ 900131 h 2127175"/>
              <a:gd name="connsiteX55" fmla="*/ 450166 w 2956546"/>
              <a:gd name="connsiteY55" fmla="*/ 1001159 h 2127175"/>
              <a:gd name="connsiteX56" fmla="*/ 450166 w 2956546"/>
              <a:gd name="connsiteY56" fmla="*/ 1001159 h 2127175"/>
              <a:gd name="connsiteX57" fmla="*/ 450166 w 2956546"/>
              <a:gd name="connsiteY57" fmla="*/ 1001159 h 2127175"/>
              <a:gd name="connsiteX0" fmla="*/ 759655 w 2964835"/>
              <a:gd name="connsiteY0" fmla="*/ 1606070 h 2127175"/>
              <a:gd name="connsiteX1" fmla="*/ 464234 w 2964835"/>
              <a:gd name="connsiteY1" fmla="*/ 958956 h 2127175"/>
              <a:gd name="connsiteX2" fmla="*/ 900332 w 2964835"/>
              <a:gd name="connsiteY2" fmla="*/ 550993 h 2127175"/>
              <a:gd name="connsiteX3" fmla="*/ 1181685 w 2964835"/>
              <a:gd name="connsiteY3" fmla="*/ 534809 h 2127175"/>
              <a:gd name="connsiteX4" fmla="*/ 1434905 w 2964835"/>
              <a:gd name="connsiteY4" fmla="*/ 719805 h 2127175"/>
              <a:gd name="connsiteX5" fmla="*/ 1828800 w 2964835"/>
              <a:gd name="connsiteY5" fmla="*/ 1324716 h 2127175"/>
              <a:gd name="connsiteX6" fmla="*/ 2039815 w 2964835"/>
              <a:gd name="connsiteY6" fmla="*/ 1479461 h 2127175"/>
              <a:gd name="connsiteX7" fmla="*/ 2053883 w 2964835"/>
              <a:gd name="connsiteY7" fmla="*/ 1352851 h 2127175"/>
              <a:gd name="connsiteX8" fmla="*/ 1772529 w 2964835"/>
              <a:gd name="connsiteY8" fmla="*/ 987091 h 2127175"/>
              <a:gd name="connsiteX9" fmla="*/ 1702191 w 2964835"/>
              <a:gd name="connsiteY9" fmla="*/ 663534 h 2127175"/>
              <a:gd name="connsiteX10" fmla="*/ 1561514 w 2964835"/>
              <a:gd name="connsiteY10" fmla="*/ 536925 h 2127175"/>
              <a:gd name="connsiteX11" fmla="*/ 1730326 w 2964835"/>
              <a:gd name="connsiteY11" fmla="*/ 480654 h 2127175"/>
              <a:gd name="connsiteX12" fmla="*/ 1575581 w 2964835"/>
              <a:gd name="connsiteY12" fmla="*/ 368113 h 2127175"/>
              <a:gd name="connsiteX13" fmla="*/ 1842868 w 2964835"/>
              <a:gd name="connsiteY13" fmla="*/ 354045 h 2127175"/>
              <a:gd name="connsiteX14" fmla="*/ 1539016 w 2964835"/>
              <a:gd name="connsiteY14" fmla="*/ 204216 h 2127175"/>
              <a:gd name="connsiteX15" fmla="*/ 1448972 w 2964835"/>
              <a:gd name="connsiteY15" fmla="*/ 44556 h 2127175"/>
              <a:gd name="connsiteX16" fmla="*/ 1789869 w 2964835"/>
              <a:gd name="connsiteY16" fmla="*/ 188032 h 2127175"/>
              <a:gd name="connsiteX17" fmla="*/ 1749409 w 2964835"/>
              <a:gd name="connsiteY17" fmla="*/ 171848 h 2127175"/>
              <a:gd name="connsiteX18" fmla="*/ 1927434 w 2964835"/>
              <a:gd name="connsiteY18" fmla="*/ 220400 h 2127175"/>
              <a:gd name="connsiteX19" fmla="*/ 1967734 w 2964835"/>
              <a:gd name="connsiteY19" fmla="*/ 152865 h 2127175"/>
              <a:gd name="connsiteX20" fmla="*/ 1913206 w 2964835"/>
              <a:gd name="connsiteY20" fmla="*/ 2353 h 2127175"/>
              <a:gd name="connsiteX21" fmla="*/ 2194560 w 2964835"/>
              <a:gd name="connsiteY21" fmla="*/ 283707 h 2127175"/>
              <a:gd name="connsiteX22" fmla="*/ 2518117 w 2964835"/>
              <a:gd name="connsiteY22" fmla="*/ 339978 h 2127175"/>
              <a:gd name="connsiteX23" fmla="*/ 2644726 w 2964835"/>
              <a:gd name="connsiteY23" fmla="*/ 255571 h 2127175"/>
              <a:gd name="connsiteX24" fmla="*/ 2841674 w 2964835"/>
              <a:gd name="connsiteY24" fmla="*/ 410316 h 2127175"/>
              <a:gd name="connsiteX25" fmla="*/ 2686929 w 2964835"/>
              <a:gd name="connsiteY25" fmla="*/ 565061 h 2127175"/>
              <a:gd name="connsiteX26" fmla="*/ 2278966 w 2964835"/>
              <a:gd name="connsiteY26" fmla="*/ 621331 h 2127175"/>
              <a:gd name="connsiteX27" fmla="*/ 2532185 w 2964835"/>
              <a:gd name="connsiteY27" fmla="*/ 705738 h 2127175"/>
              <a:gd name="connsiteX28" fmla="*/ 2912012 w 2964835"/>
              <a:gd name="connsiteY28" fmla="*/ 593196 h 2127175"/>
              <a:gd name="connsiteX29" fmla="*/ 2954215 w 2964835"/>
              <a:gd name="connsiteY29" fmla="*/ 804211 h 2127175"/>
              <a:gd name="connsiteX30" fmla="*/ 2883877 w 2964835"/>
              <a:gd name="connsiteY30" fmla="*/ 916753 h 2127175"/>
              <a:gd name="connsiteX31" fmla="*/ 2194560 w 2964835"/>
              <a:gd name="connsiteY31" fmla="*/ 818279 h 2127175"/>
              <a:gd name="connsiteX32" fmla="*/ 2644726 w 2964835"/>
              <a:gd name="connsiteY32" fmla="*/ 1310648 h 2127175"/>
              <a:gd name="connsiteX33" fmla="*/ 2715065 w 2964835"/>
              <a:gd name="connsiteY33" fmla="*/ 1817085 h 2127175"/>
              <a:gd name="connsiteX34" fmla="*/ 2827606 w 2964835"/>
              <a:gd name="connsiteY34" fmla="*/ 2014033 h 2127175"/>
              <a:gd name="connsiteX35" fmla="*/ 2532185 w 2964835"/>
              <a:gd name="connsiteY35" fmla="*/ 2014033 h 2127175"/>
              <a:gd name="connsiteX36" fmla="*/ 1997612 w 2964835"/>
              <a:gd name="connsiteY36" fmla="*/ 2126574 h 2127175"/>
              <a:gd name="connsiteX37" fmla="*/ 1575581 w 2964835"/>
              <a:gd name="connsiteY37" fmla="*/ 1957762 h 2127175"/>
              <a:gd name="connsiteX38" fmla="*/ 1125415 w 2964835"/>
              <a:gd name="connsiteY38" fmla="*/ 1085565 h 2127175"/>
              <a:gd name="connsiteX39" fmla="*/ 982003 w 2964835"/>
              <a:gd name="connsiteY39" fmla="*/ 1027955 h 2127175"/>
              <a:gd name="connsiteX40" fmla="*/ 957496 w 2964835"/>
              <a:gd name="connsiteY40" fmla="*/ 1192190 h 2127175"/>
              <a:gd name="connsiteX41" fmla="*/ 1252025 w 2964835"/>
              <a:gd name="connsiteY41" fmla="*/ 1774882 h 2127175"/>
              <a:gd name="connsiteX42" fmla="*/ 1237957 w 2964835"/>
              <a:gd name="connsiteY42" fmla="*/ 1901491 h 2127175"/>
              <a:gd name="connsiteX43" fmla="*/ 1434905 w 2964835"/>
              <a:gd name="connsiteY43" fmla="*/ 1999965 h 2127175"/>
              <a:gd name="connsiteX44" fmla="*/ 1153551 w 2964835"/>
              <a:gd name="connsiteY44" fmla="*/ 1999965 h 2127175"/>
              <a:gd name="connsiteX45" fmla="*/ 942535 w 2964835"/>
              <a:gd name="connsiteY45" fmla="*/ 2112507 h 2127175"/>
              <a:gd name="connsiteX46" fmla="*/ 351692 w 2964835"/>
              <a:gd name="connsiteY46" fmla="*/ 2056236 h 2127175"/>
              <a:gd name="connsiteX47" fmla="*/ 182880 w 2964835"/>
              <a:gd name="connsiteY47" fmla="*/ 1395054 h 2127175"/>
              <a:gd name="connsiteX48" fmla="*/ 267286 w 2964835"/>
              <a:gd name="connsiteY48" fmla="*/ 1184039 h 2127175"/>
              <a:gd name="connsiteX49" fmla="*/ 239151 w 2964835"/>
              <a:gd name="connsiteY49" fmla="*/ 987091 h 2127175"/>
              <a:gd name="connsiteX50" fmla="*/ 0 w 2964835"/>
              <a:gd name="connsiteY50" fmla="*/ 916753 h 2127175"/>
              <a:gd name="connsiteX51" fmla="*/ 70338 w 2964835"/>
              <a:gd name="connsiteY51" fmla="*/ 663534 h 2127175"/>
              <a:gd name="connsiteX52" fmla="*/ 393895 w 2964835"/>
              <a:gd name="connsiteY52" fmla="*/ 733873 h 2127175"/>
              <a:gd name="connsiteX53" fmla="*/ 325211 w 2964835"/>
              <a:gd name="connsiteY53" fmla="*/ 900131 h 2127175"/>
              <a:gd name="connsiteX54" fmla="*/ 450166 w 2964835"/>
              <a:gd name="connsiteY54" fmla="*/ 1001159 h 2127175"/>
              <a:gd name="connsiteX55" fmla="*/ 450166 w 2964835"/>
              <a:gd name="connsiteY55" fmla="*/ 1001159 h 2127175"/>
              <a:gd name="connsiteX56" fmla="*/ 450166 w 2964835"/>
              <a:gd name="connsiteY56" fmla="*/ 1001159 h 2127175"/>
              <a:gd name="connsiteX0" fmla="*/ 759655 w 2961720"/>
              <a:gd name="connsiteY0" fmla="*/ 1606070 h 2127175"/>
              <a:gd name="connsiteX1" fmla="*/ 464234 w 2961720"/>
              <a:gd name="connsiteY1" fmla="*/ 958956 h 2127175"/>
              <a:gd name="connsiteX2" fmla="*/ 900332 w 2961720"/>
              <a:gd name="connsiteY2" fmla="*/ 550993 h 2127175"/>
              <a:gd name="connsiteX3" fmla="*/ 1181685 w 2961720"/>
              <a:gd name="connsiteY3" fmla="*/ 534809 h 2127175"/>
              <a:gd name="connsiteX4" fmla="*/ 1434905 w 2961720"/>
              <a:gd name="connsiteY4" fmla="*/ 719805 h 2127175"/>
              <a:gd name="connsiteX5" fmla="*/ 1828800 w 2961720"/>
              <a:gd name="connsiteY5" fmla="*/ 1324716 h 2127175"/>
              <a:gd name="connsiteX6" fmla="*/ 2039815 w 2961720"/>
              <a:gd name="connsiteY6" fmla="*/ 1479461 h 2127175"/>
              <a:gd name="connsiteX7" fmla="*/ 2053883 w 2961720"/>
              <a:gd name="connsiteY7" fmla="*/ 1352851 h 2127175"/>
              <a:gd name="connsiteX8" fmla="*/ 1772529 w 2961720"/>
              <a:gd name="connsiteY8" fmla="*/ 987091 h 2127175"/>
              <a:gd name="connsiteX9" fmla="*/ 1702191 w 2961720"/>
              <a:gd name="connsiteY9" fmla="*/ 663534 h 2127175"/>
              <a:gd name="connsiteX10" fmla="*/ 1561514 w 2961720"/>
              <a:gd name="connsiteY10" fmla="*/ 536925 h 2127175"/>
              <a:gd name="connsiteX11" fmla="*/ 1730326 w 2961720"/>
              <a:gd name="connsiteY11" fmla="*/ 480654 h 2127175"/>
              <a:gd name="connsiteX12" fmla="*/ 1575581 w 2961720"/>
              <a:gd name="connsiteY12" fmla="*/ 368113 h 2127175"/>
              <a:gd name="connsiteX13" fmla="*/ 1842868 w 2961720"/>
              <a:gd name="connsiteY13" fmla="*/ 354045 h 2127175"/>
              <a:gd name="connsiteX14" fmla="*/ 1539016 w 2961720"/>
              <a:gd name="connsiteY14" fmla="*/ 204216 h 2127175"/>
              <a:gd name="connsiteX15" fmla="*/ 1448972 w 2961720"/>
              <a:gd name="connsiteY15" fmla="*/ 44556 h 2127175"/>
              <a:gd name="connsiteX16" fmla="*/ 1789869 w 2961720"/>
              <a:gd name="connsiteY16" fmla="*/ 188032 h 2127175"/>
              <a:gd name="connsiteX17" fmla="*/ 1749409 w 2961720"/>
              <a:gd name="connsiteY17" fmla="*/ 171848 h 2127175"/>
              <a:gd name="connsiteX18" fmla="*/ 1927434 w 2961720"/>
              <a:gd name="connsiteY18" fmla="*/ 220400 h 2127175"/>
              <a:gd name="connsiteX19" fmla="*/ 1967734 w 2961720"/>
              <a:gd name="connsiteY19" fmla="*/ 152865 h 2127175"/>
              <a:gd name="connsiteX20" fmla="*/ 1913206 w 2961720"/>
              <a:gd name="connsiteY20" fmla="*/ 2353 h 2127175"/>
              <a:gd name="connsiteX21" fmla="*/ 2194560 w 2961720"/>
              <a:gd name="connsiteY21" fmla="*/ 283707 h 2127175"/>
              <a:gd name="connsiteX22" fmla="*/ 2518117 w 2961720"/>
              <a:gd name="connsiteY22" fmla="*/ 339978 h 2127175"/>
              <a:gd name="connsiteX23" fmla="*/ 2644726 w 2961720"/>
              <a:gd name="connsiteY23" fmla="*/ 255571 h 2127175"/>
              <a:gd name="connsiteX24" fmla="*/ 2841674 w 2961720"/>
              <a:gd name="connsiteY24" fmla="*/ 410316 h 2127175"/>
              <a:gd name="connsiteX25" fmla="*/ 2686929 w 2961720"/>
              <a:gd name="connsiteY25" fmla="*/ 565061 h 2127175"/>
              <a:gd name="connsiteX26" fmla="*/ 2278966 w 2961720"/>
              <a:gd name="connsiteY26" fmla="*/ 621331 h 2127175"/>
              <a:gd name="connsiteX27" fmla="*/ 2532185 w 2961720"/>
              <a:gd name="connsiteY27" fmla="*/ 705738 h 2127175"/>
              <a:gd name="connsiteX28" fmla="*/ 2912012 w 2961720"/>
              <a:gd name="connsiteY28" fmla="*/ 593196 h 2127175"/>
              <a:gd name="connsiteX29" fmla="*/ 2954215 w 2961720"/>
              <a:gd name="connsiteY29" fmla="*/ 804211 h 2127175"/>
              <a:gd name="connsiteX30" fmla="*/ 2829448 w 2961720"/>
              <a:gd name="connsiteY30" fmla="*/ 902239 h 2127175"/>
              <a:gd name="connsiteX31" fmla="*/ 2194560 w 2961720"/>
              <a:gd name="connsiteY31" fmla="*/ 818279 h 2127175"/>
              <a:gd name="connsiteX32" fmla="*/ 2644726 w 2961720"/>
              <a:gd name="connsiteY32" fmla="*/ 1310648 h 2127175"/>
              <a:gd name="connsiteX33" fmla="*/ 2715065 w 2961720"/>
              <a:gd name="connsiteY33" fmla="*/ 1817085 h 2127175"/>
              <a:gd name="connsiteX34" fmla="*/ 2827606 w 2961720"/>
              <a:gd name="connsiteY34" fmla="*/ 2014033 h 2127175"/>
              <a:gd name="connsiteX35" fmla="*/ 2532185 w 2961720"/>
              <a:gd name="connsiteY35" fmla="*/ 2014033 h 2127175"/>
              <a:gd name="connsiteX36" fmla="*/ 1997612 w 2961720"/>
              <a:gd name="connsiteY36" fmla="*/ 2126574 h 2127175"/>
              <a:gd name="connsiteX37" fmla="*/ 1575581 w 2961720"/>
              <a:gd name="connsiteY37" fmla="*/ 1957762 h 2127175"/>
              <a:gd name="connsiteX38" fmla="*/ 1125415 w 2961720"/>
              <a:gd name="connsiteY38" fmla="*/ 1085565 h 2127175"/>
              <a:gd name="connsiteX39" fmla="*/ 982003 w 2961720"/>
              <a:gd name="connsiteY39" fmla="*/ 1027955 h 2127175"/>
              <a:gd name="connsiteX40" fmla="*/ 957496 w 2961720"/>
              <a:gd name="connsiteY40" fmla="*/ 1192190 h 2127175"/>
              <a:gd name="connsiteX41" fmla="*/ 1252025 w 2961720"/>
              <a:gd name="connsiteY41" fmla="*/ 1774882 h 2127175"/>
              <a:gd name="connsiteX42" fmla="*/ 1237957 w 2961720"/>
              <a:gd name="connsiteY42" fmla="*/ 1901491 h 2127175"/>
              <a:gd name="connsiteX43" fmla="*/ 1434905 w 2961720"/>
              <a:gd name="connsiteY43" fmla="*/ 1999965 h 2127175"/>
              <a:gd name="connsiteX44" fmla="*/ 1153551 w 2961720"/>
              <a:gd name="connsiteY44" fmla="*/ 1999965 h 2127175"/>
              <a:gd name="connsiteX45" fmla="*/ 942535 w 2961720"/>
              <a:gd name="connsiteY45" fmla="*/ 2112507 h 2127175"/>
              <a:gd name="connsiteX46" fmla="*/ 351692 w 2961720"/>
              <a:gd name="connsiteY46" fmla="*/ 2056236 h 2127175"/>
              <a:gd name="connsiteX47" fmla="*/ 182880 w 2961720"/>
              <a:gd name="connsiteY47" fmla="*/ 1395054 h 2127175"/>
              <a:gd name="connsiteX48" fmla="*/ 267286 w 2961720"/>
              <a:gd name="connsiteY48" fmla="*/ 1184039 h 2127175"/>
              <a:gd name="connsiteX49" fmla="*/ 239151 w 2961720"/>
              <a:gd name="connsiteY49" fmla="*/ 987091 h 2127175"/>
              <a:gd name="connsiteX50" fmla="*/ 0 w 2961720"/>
              <a:gd name="connsiteY50" fmla="*/ 916753 h 2127175"/>
              <a:gd name="connsiteX51" fmla="*/ 70338 w 2961720"/>
              <a:gd name="connsiteY51" fmla="*/ 663534 h 2127175"/>
              <a:gd name="connsiteX52" fmla="*/ 393895 w 2961720"/>
              <a:gd name="connsiteY52" fmla="*/ 733873 h 2127175"/>
              <a:gd name="connsiteX53" fmla="*/ 325211 w 2961720"/>
              <a:gd name="connsiteY53" fmla="*/ 900131 h 2127175"/>
              <a:gd name="connsiteX54" fmla="*/ 450166 w 2961720"/>
              <a:gd name="connsiteY54" fmla="*/ 1001159 h 2127175"/>
              <a:gd name="connsiteX55" fmla="*/ 450166 w 2961720"/>
              <a:gd name="connsiteY55" fmla="*/ 1001159 h 2127175"/>
              <a:gd name="connsiteX56" fmla="*/ 450166 w 2961720"/>
              <a:gd name="connsiteY56" fmla="*/ 1001159 h 2127175"/>
              <a:gd name="connsiteX0" fmla="*/ 759655 w 2961720"/>
              <a:gd name="connsiteY0" fmla="*/ 1606070 h 2127175"/>
              <a:gd name="connsiteX1" fmla="*/ 464234 w 2961720"/>
              <a:gd name="connsiteY1" fmla="*/ 958956 h 2127175"/>
              <a:gd name="connsiteX2" fmla="*/ 900332 w 2961720"/>
              <a:gd name="connsiteY2" fmla="*/ 550993 h 2127175"/>
              <a:gd name="connsiteX3" fmla="*/ 1181685 w 2961720"/>
              <a:gd name="connsiteY3" fmla="*/ 534809 h 2127175"/>
              <a:gd name="connsiteX4" fmla="*/ 1434905 w 2961720"/>
              <a:gd name="connsiteY4" fmla="*/ 719805 h 2127175"/>
              <a:gd name="connsiteX5" fmla="*/ 1828800 w 2961720"/>
              <a:gd name="connsiteY5" fmla="*/ 1324716 h 2127175"/>
              <a:gd name="connsiteX6" fmla="*/ 2039815 w 2961720"/>
              <a:gd name="connsiteY6" fmla="*/ 1479461 h 2127175"/>
              <a:gd name="connsiteX7" fmla="*/ 2053883 w 2961720"/>
              <a:gd name="connsiteY7" fmla="*/ 1352851 h 2127175"/>
              <a:gd name="connsiteX8" fmla="*/ 1772529 w 2961720"/>
              <a:gd name="connsiteY8" fmla="*/ 987091 h 2127175"/>
              <a:gd name="connsiteX9" fmla="*/ 1702191 w 2961720"/>
              <a:gd name="connsiteY9" fmla="*/ 663534 h 2127175"/>
              <a:gd name="connsiteX10" fmla="*/ 1561514 w 2961720"/>
              <a:gd name="connsiteY10" fmla="*/ 536925 h 2127175"/>
              <a:gd name="connsiteX11" fmla="*/ 1730326 w 2961720"/>
              <a:gd name="connsiteY11" fmla="*/ 480654 h 2127175"/>
              <a:gd name="connsiteX12" fmla="*/ 1575581 w 2961720"/>
              <a:gd name="connsiteY12" fmla="*/ 368113 h 2127175"/>
              <a:gd name="connsiteX13" fmla="*/ 1842868 w 2961720"/>
              <a:gd name="connsiteY13" fmla="*/ 354045 h 2127175"/>
              <a:gd name="connsiteX14" fmla="*/ 1539016 w 2961720"/>
              <a:gd name="connsiteY14" fmla="*/ 204216 h 2127175"/>
              <a:gd name="connsiteX15" fmla="*/ 1448972 w 2961720"/>
              <a:gd name="connsiteY15" fmla="*/ 44556 h 2127175"/>
              <a:gd name="connsiteX16" fmla="*/ 1789869 w 2961720"/>
              <a:gd name="connsiteY16" fmla="*/ 188032 h 2127175"/>
              <a:gd name="connsiteX17" fmla="*/ 1749409 w 2961720"/>
              <a:gd name="connsiteY17" fmla="*/ 171848 h 2127175"/>
              <a:gd name="connsiteX18" fmla="*/ 1927434 w 2961720"/>
              <a:gd name="connsiteY18" fmla="*/ 220400 h 2127175"/>
              <a:gd name="connsiteX19" fmla="*/ 1967734 w 2961720"/>
              <a:gd name="connsiteY19" fmla="*/ 152865 h 2127175"/>
              <a:gd name="connsiteX20" fmla="*/ 1913206 w 2961720"/>
              <a:gd name="connsiteY20" fmla="*/ 2353 h 2127175"/>
              <a:gd name="connsiteX21" fmla="*/ 2194560 w 2961720"/>
              <a:gd name="connsiteY21" fmla="*/ 283707 h 2127175"/>
              <a:gd name="connsiteX22" fmla="*/ 2518117 w 2961720"/>
              <a:gd name="connsiteY22" fmla="*/ 339978 h 2127175"/>
              <a:gd name="connsiteX23" fmla="*/ 2644726 w 2961720"/>
              <a:gd name="connsiteY23" fmla="*/ 255571 h 2127175"/>
              <a:gd name="connsiteX24" fmla="*/ 2841674 w 2961720"/>
              <a:gd name="connsiteY24" fmla="*/ 410316 h 2127175"/>
              <a:gd name="connsiteX25" fmla="*/ 2686929 w 2961720"/>
              <a:gd name="connsiteY25" fmla="*/ 565061 h 2127175"/>
              <a:gd name="connsiteX26" fmla="*/ 2278966 w 2961720"/>
              <a:gd name="connsiteY26" fmla="*/ 621331 h 2127175"/>
              <a:gd name="connsiteX27" fmla="*/ 2532185 w 2961720"/>
              <a:gd name="connsiteY27" fmla="*/ 705738 h 2127175"/>
              <a:gd name="connsiteX28" fmla="*/ 2912012 w 2961720"/>
              <a:gd name="connsiteY28" fmla="*/ 593196 h 2127175"/>
              <a:gd name="connsiteX29" fmla="*/ 2954215 w 2961720"/>
              <a:gd name="connsiteY29" fmla="*/ 804211 h 2127175"/>
              <a:gd name="connsiteX30" fmla="*/ 2829448 w 2961720"/>
              <a:gd name="connsiteY30" fmla="*/ 902239 h 2127175"/>
              <a:gd name="connsiteX31" fmla="*/ 2194560 w 2961720"/>
              <a:gd name="connsiteY31" fmla="*/ 818279 h 2127175"/>
              <a:gd name="connsiteX32" fmla="*/ 2644726 w 2961720"/>
              <a:gd name="connsiteY32" fmla="*/ 1310648 h 2127175"/>
              <a:gd name="connsiteX33" fmla="*/ 2715065 w 2961720"/>
              <a:gd name="connsiteY33" fmla="*/ 1817085 h 2127175"/>
              <a:gd name="connsiteX34" fmla="*/ 2827606 w 2961720"/>
              <a:gd name="connsiteY34" fmla="*/ 2014033 h 2127175"/>
              <a:gd name="connsiteX35" fmla="*/ 2532185 w 2961720"/>
              <a:gd name="connsiteY35" fmla="*/ 2014033 h 2127175"/>
              <a:gd name="connsiteX36" fmla="*/ 1997612 w 2961720"/>
              <a:gd name="connsiteY36" fmla="*/ 2126574 h 2127175"/>
              <a:gd name="connsiteX37" fmla="*/ 1575581 w 2961720"/>
              <a:gd name="connsiteY37" fmla="*/ 1957762 h 2127175"/>
              <a:gd name="connsiteX38" fmla="*/ 1125415 w 2961720"/>
              <a:gd name="connsiteY38" fmla="*/ 1085565 h 2127175"/>
              <a:gd name="connsiteX39" fmla="*/ 982003 w 2961720"/>
              <a:gd name="connsiteY39" fmla="*/ 1027955 h 2127175"/>
              <a:gd name="connsiteX40" fmla="*/ 957496 w 2961720"/>
              <a:gd name="connsiteY40" fmla="*/ 1192190 h 2127175"/>
              <a:gd name="connsiteX41" fmla="*/ 1252025 w 2961720"/>
              <a:gd name="connsiteY41" fmla="*/ 1774882 h 2127175"/>
              <a:gd name="connsiteX42" fmla="*/ 1237957 w 2961720"/>
              <a:gd name="connsiteY42" fmla="*/ 1901491 h 2127175"/>
              <a:gd name="connsiteX43" fmla="*/ 1434905 w 2961720"/>
              <a:gd name="connsiteY43" fmla="*/ 1999965 h 2127175"/>
              <a:gd name="connsiteX44" fmla="*/ 1153551 w 2961720"/>
              <a:gd name="connsiteY44" fmla="*/ 1999965 h 2127175"/>
              <a:gd name="connsiteX45" fmla="*/ 942535 w 2961720"/>
              <a:gd name="connsiteY45" fmla="*/ 2112507 h 2127175"/>
              <a:gd name="connsiteX46" fmla="*/ 351692 w 2961720"/>
              <a:gd name="connsiteY46" fmla="*/ 2056236 h 2127175"/>
              <a:gd name="connsiteX47" fmla="*/ 182880 w 2961720"/>
              <a:gd name="connsiteY47" fmla="*/ 1395054 h 2127175"/>
              <a:gd name="connsiteX48" fmla="*/ 267286 w 2961720"/>
              <a:gd name="connsiteY48" fmla="*/ 1184039 h 2127175"/>
              <a:gd name="connsiteX49" fmla="*/ 239151 w 2961720"/>
              <a:gd name="connsiteY49" fmla="*/ 987091 h 2127175"/>
              <a:gd name="connsiteX50" fmla="*/ 0 w 2961720"/>
              <a:gd name="connsiteY50" fmla="*/ 916753 h 2127175"/>
              <a:gd name="connsiteX51" fmla="*/ 70338 w 2961720"/>
              <a:gd name="connsiteY51" fmla="*/ 663534 h 2127175"/>
              <a:gd name="connsiteX52" fmla="*/ 393895 w 2961720"/>
              <a:gd name="connsiteY52" fmla="*/ 733873 h 2127175"/>
              <a:gd name="connsiteX53" fmla="*/ 325211 w 2961720"/>
              <a:gd name="connsiteY53" fmla="*/ 900131 h 2127175"/>
              <a:gd name="connsiteX54" fmla="*/ 450166 w 2961720"/>
              <a:gd name="connsiteY54" fmla="*/ 1001159 h 2127175"/>
              <a:gd name="connsiteX55" fmla="*/ 450166 w 2961720"/>
              <a:gd name="connsiteY55" fmla="*/ 1001159 h 2127175"/>
              <a:gd name="connsiteX56" fmla="*/ 450166 w 2961720"/>
              <a:gd name="connsiteY56" fmla="*/ 1001159 h 2127175"/>
              <a:gd name="connsiteX0" fmla="*/ 759655 w 2961720"/>
              <a:gd name="connsiteY0" fmla="*/ 1606070 h 2127175"/>
              <a:gd name="connsiteX1" fmla="*/ 464234 w 2961720"/>
              <a:gd name="connsiteY1" fmla="*/ 958956 h 2127175"/>
              <a:gd name="connsiteX2" fmla="*/ 900332 w 2961720"/>
              <a:gd name="connsiteY2" fmla="*/ 550993 h 2127175"/>
              <a:gd name="connsiteX3" fmla="*/ 1181685 w 2961720"/>
              <a:gd name="connsiteY3" fmla="*/ 534809 h 2127175"/>
              <a:gd name="connsiteX4" fmla="*/ 1434905 w 2961720"/>
              <a:gd name="connsiteY4" fmla="*/ 719805 h 2127175"/>
              <a:gd name="connsiteX5" fmla="*/ 1828800 w 2961720"/>
              <a:gd name="connsiteY5" fmla="*/ 1324716 h 2127175"/>
              <a:gd name="connsiteX6" fmla="*/ 2039815 w 2961720"/>
              <a:gd name="connsiteY6" fmla="*/ 1479461 h 2127175"/>
              <a:gd name="connsiteX7" fmla="*/ 2053883 w 2961720"/>
              <a:gd name="connsiteY7" fmla="*/ 1352851 h 2127175"/>
              <a:gd name="connsiteX8" fmla="*/ 1772529 w 2961720"/>
              <a:gd name="connsiteY8" fmla="*/ 987091 h 2127175"/>
              <a:gd name="connsiteX9" fmla="*/ 1702191 w 2961720"/>
              <a:gd name="connsiteY9" fmla="*/ 663534 h 2127175"/>
              <a:gd name="connsiteX10" fmla="*/ 1561514 w 2961720"/>
              <a:gd name="connsiteY10" fmla="*/ 536925 h 2127175"/>
              <a:gd name="connsiteX11" fmla="*/ 1730326 w 2961720"/>
              <a:gd name="connsiteY11" fmla="*/ 480654 h 2127175"/>
              <a:gd name="connsiteX12" fmla="*/ 1575581 w 2961720"/>
              <a:gd name="connsiteY12" fmla="*/ 368113 h 2127175"/>
              <a:gd name="connsiteX13" fmla="*/ 1842868 w 2961720"/>
              <a:gd name="connsiteY13" fmla="*/ 354045 h 2127175"/>
              <a:gd name="connsiteX14" fmla="*/ 1539016 w 2961720"/>
              <a:gd name="connsiteY14" fmla="*/ 204216 h 2127175"/>
              <a:gd name="connsiteX15" fmla="*/ 1448972 w 2961720"/>
              <a:gd name="connsiteY15" fmla="*/ 44556 h 2127175"/>
              <a:gd name="connsiteX16" fmla="*/ 1789869 w 2961720"/>
              <a:gd name="connsiteY16" fmla="*/ 188032 h 2127175"/>
              <a:gd name="connsiteX17" fmla="*/ 1749409 w 2961720"/>
              <a:gd name="connsiteY17" fmla="*/ 171848 h 2127175"/>
              <a:gd name="connsiteX18" fmla="*/ 1927434 w 2961720"/>
              <a:gd name="connsiteY18" fmla="*/ 220400 h 2127175"/>
              <a:gd name="connsiteX19" fmla="*/ 1967734 w 2961720"/>
              <a:gd name="connsiteY19" fmla="*/ 152865 h 2127175"/>
              <a:gd name="connsiteX20" fmla="*/ 1913206 w 2961720"/>
              <a:gd name="connsiteY20" fmla="*/ 2353 h 2127175"/>
              <a:gd name="connsiteX21" fmla="*/ 2194560 w 2961720"/>
              <a:gd name="connsiteY21" fmla="*/ 283707 h 2127175"/>
              <a:gd name="connsiteX22" fmla="*/ 2518117 w 2961720"/>
              <a:gd name="connsiteY22" fmla="*/ 339978 h 2127175"/>
              <a:gd name="connsiteX23" fmla="*/ 2644726 w 2961720"/>
              <a:gd name="connsiteY23" fmla="*/ 255571 h 2127175"/>
              <a:gd name="connsiteX24" fmla="*/ 2841674 w 2961720"/>
              <a:gd name="connsiteY24" fmla="*/ 410316 h 2127175"/>
              <a:gd name="connsiteX25" fmla="*/ 2686929 w 2961720"/>
              <a:gd name="connsiteY25" fmla="*/ 565061 h 2127175"/>
              <a:gd name="connsiteX26" fmla="*/ 2278966 w 2961720"/>
              <a:gd name="connsiteY26" fmla="*/ 621331 h 2127175"/>
              <a:gd name="connsiteX27" fmla="*/ 2532185 w 2961720"/>
              <a:gd name="connsiteY27" fmla="*/ 705738 h 2127175"/>
              <a:gd name="connsiteX28" fmla="*/ 2912012 w 2961720"/>
              <a:gd name="connsiteY28" fmla="*/ 593196 h 2127175"/>
              <a:gd name="connsiteX29" fmla="*/ 2954215 w 2961720"/>
              <a:gd name="connsiteY29" fmla="*/ 804211 h 2127175"/>
              <a:gd name="connsiteX30" fmla="*/ 2829448 w 2961720"/>
              <a:gd name="connsiteY30" fmla="*/ 902239 h 2127175"/>
              <a:gd name="connsiteX31" fmla="*/ 2194560 w 2961720"/>
              <a:gd name="connsiteY31" fmla="*/ 818279 h 2127175"/>
              <a:gd name="connsiteX32" fmla="*/ 2644726 w 2961720"/>
              <a:gd name="connsiteY32" fmla="*/ 1310648 h 2127175"/>
              <a:gd name="connsiteX33" fmla="*/ 2715065 w 2961720"/>
              <a:gd name="connsiteY33" fmla="*/ 1817085 h 2127175"/>
              <a:gd name="connsiteX34" fmla="*/ 2827606 w 2961720"/>
              <a:gd name="connsiteY34" fmla="*/ 2014033 h 2127175"/>
              <a:gd name="connsiteX35" fmla="*/ 2532185 w 2961720"/>
              <a:gd name="connsiteY35" fmla="*/ 2014033 h 2127175"/>
              <a:gd name="connsiteX36" fmla="*/ 1997612 w 2961720"/>
              <a:gd name="connsiteY36" fmla="*/ 2126574 h 2127175"/>
              <a:gd name="connsiteX37" fmla="*/ 1575581 w 2961720"/>
              <a:gd name="connsiteY37" fmla="*/ 1957762 h 2127175"/>
              <a:gd name="connsiteX38" fmla="*/ 1125415 w 2961720"/>
              <a:gd name="connsiteY38" fmla="*/ 1085565 h 2127175"/>
              <a:gd name="connsiteX39" fmla="*/ 982003 w 2961720"/>
              <a:gd name="connsiteY39" fmla="*/ 1027955 h 2127175"/>
              <a:gd name="connsiteX40" fmla="*/ 957496 w 2961720"/>
              <a:gd name="connsiteY40" fmla="*/ 1192190 h 2127175"/>
              <a:gd name="connsiteX41" fmla="*/ 1252025 w 2961720"/>
              <a:gd name="connsiteY41" fmla="*/ 1774882 h 2127175"/>
              <a:gd name="connsiteX42" fmla="*/ 1237957 w 2961720"/>
              <a:gd name="connsiteY42" fmla="*/ 1901491 h 2127175"/>
              <a:gd name="connsiteX43" fmla="*/ 1434905 w 2961720"/>
              <a:gd name="connsiteY43" fmla="*/ 1999965 h 2127175"/>
              <a:gd name="connsiteX44" fmla="*/ 1153551 w 2961720"/>
              <a:gd name="connsiteY44" fmla="*/ 1999965 h 2127175"/>
              <a:gd name="connsiteX45" fmla="*/ 942535 w 2961720"/>
              <a:gd name="connsiteY45" fmla="*/ 2112507 h 2127175"/>
              <a:gd name="connsiteX46" fmla="*/ 351692 w 2961720"/>
              <a:gd name="connsiteY46" fmla="*/ 2056236 h 2127175"/>
              <a:gd name="connsiteX47" fmla="*/ 182880 w 2961720"/>
              <a:gd name="connsiteY47" fmla="*/ 1395054 h 2127175"/>
              <a:gd name="connsiteX48" fmla="*/ 267286 w 2961720"/>
              <a:gd name="connsiteY48" fmla="*/ 1184039 h 2127175"/>
              <a:gd name="connsiteX49" fmla="*/ 239151 w 2961720"/>
              <a:gd name="connsiteY49" fmla="*/ 987091 h 2127175"/>
              <a:gd name="connsiteX50" fmla="*/ 0 w 2961720"/>
              <a:gd name="connsiteY50" fmla="*/ 916753 h 2127175"/>
              <a:gd name="connsiteX51" fmla="*/ 70338 w 2961720"/>
              <a:gd name="connsiteY51" fmla="*/ 663534 h 2127175"/>
              <a:gd name="connsiteX52" fmla="*/ 393895 w 2961720"/>
              <a:gd name="connsiteY52" fmla="*/ 733873 h 2127175"/>
              <a:gd name="connsiteX53" fmla="*/ 325211 w 2961720"/>
              <a:gd name="connsiteY53" fmla="*/ 900131 h 2127175"/>
              <a:gd name="connsiteX54" fmla="*/ 450166 w 2961720"/>
              <a:gd name="connsiteY54" fmla="*/ 1001159 h 2127175"/>
              <a:gd name="connsiteX55" fmla="*/ 450166 w 2961720"/>
              <a:gd name="connsiteY55" fmla="*/ 1001159 h 2127175"/>
              <a:gd name="connsiteX56" fmla="*/ 450166 w 2961720"/>
              <a:gd name="connsiteY56" fmla="*/ 1001159 h 2127175"/>
              <a:gd name="connsiteX0" fmla="*/ 769770 w 2971835"/>
              <a:gd name="connsiteY0" fmla="*/ 1606070 h 2127175"/>
              <a:gd name="connsiteX1" fmla="*/ 474349 w 2971835"/>
              <a:gd name="connsiteY1" fmla="*/ 958956 h 2127175"/>
              <a:gd name="connsiteX2" fmla="*/ 910447 w 2971835"/>
              <a:gd name="connsiteY2" fmla="*/ 550993 h 2127175"/>
              <a:gd name="connsiteX3" fmla="*/ 1191800 w 2971835"/>
              <a:gd name="connsiteY3" fmla="*/ 534809 h 2127175"/>
              <a:gd name="connsiteX4" fmla="*/ 1445020 w 2971835"/>
              <a:gd name="connsiteY4" fmla="*/ 719805 h 2127175"/>
              <a:gd name="connsiteX5" fmla="*/ 1838915 w 2971835"/>
              <a:gd name="connsiteY5" fmla="*/ 1324716 h 2127175"/>
              <a:gd name="connsiteX6" fmla="*/ 2049930 w 2971835"/>
              <a:gd name="connsiteY6" fmla="*/ 1479461 h 2127175"/>
              <a:gd name="connsiteX7" fmla="*/ 2063998 w 2971835"/>
              <a:gd name="connsiteY7" fmla="*/ 1352851 h 2127175"/>
              <a:gd name="connsiteX8" fmla="*/ 1782644 w 2971835"/>
              <a:gd name="connsiteY8" fmla="*/ 987091 h 2127175"/>
              <a:gd name="connsiteX9" fmla="*/ 1712306 w 2971835"/>
              <a:gd name="connsiteY9" fmla="*/ 663534 h 2127175"/>
              <a:gd name="connsiteX10" fmla="*/ 1571629 w 2971835"/>
              <a:gd name="connsiteY10" fmla="*/ 536925 h 2127175"/>
              <a:gd name="connsiteX11" fmla="*/ 1740441 w 2971835"/>
              <a:gd name="connsiteY11" fmla="*/ 480654 h 2127175"/>
              <a:gd name="connsiteX12" fmla="*/ 1585696 w 2971835"/>
              <a:gd name="connsiteY12" fmla="*/ 368113 h 2127175"/>
              <a:gd name="connsiteX13" fmla="*/ 1852983 w 2971835"/>
              <a:gd name="connsiteY13" fmla="*/ 354045 h 2127175"/>
              <a:gd name="connsiteX14" fmla="*/ 1549131 w 2971835"/>
              <a:gd name="connsiteY14" fmla="*/ 204216 h 2127175"/>
              <a:gd name="connsiteX15" fmla="*/ 1459087 w 2971835"/>
              <a:gd name="connsiteY15" fmla="*/ 44556 h 2127175"/>
              <a:gd name="connsiteX16" fmla="*/ 1799984 w 2971835"/>
              <a:gd name="connsiteY16" fmla="*/ 188032 h 2127175"/>
              <a:gd name="connsiteX17" fmla="*/ 1759524 w 2971835"/>
              <a:gd name="connsiteY17" fmla="*/ 171848 h 2127175"/>
              <a:gd name="connsiteX18" fmla="*/ 1937549 w 2971835"/>
              <a:gd name="connsiteY18" fmla="*/ 220400 h 2127175"/>
              <a:gd name="connsiteX19" fmla="*/ 1977849 w 2971835"/>
              <a:gd name="connsiteY19" fmla="*/ 152865 h 2127175"/>
              <a:gd name="connsiteX20" fmla="*/ 1923321 w 2971835"/>
              <a:gd name="connsiteY20" fmla="*/ 2353 h 2127175"/>
              <a:gd name="connsiteX21" fmla="*/ 2204675 w 2971835"/>
              <a:gd name="connsiteY21" fmla="*/ 283707 h 2127175"/>
              <a:gd name="connsiteX22" fmla="*/ 2528232 w 2971835"/>
              <a:gd name="connsiteY22" fmla="*/ 339978 h 2127175"/>
              <a:gd name="connsiteX23" fmla="*/ 2654841 w 2971835"/>
              <a:gd name="connsiteY23" fmla="*/ 255571 h 2127175"/>
              <a:gd name="connsiteX24" fmla="*/ 2851789 w 2971835"/>
              <a:gd name="connsiteY24" fmla="*/ 410316 h 2127175"/>
              <a:gd name="connsiteX25" fmla="*/ 2697044 w 2971835"/>
              <a:gd name="connsiteY25" fmla="*/ 565061 h 2127175"/>
              <a:gd name="connsiteX26" fmla="*/ 2289081 w 2971835"/>
              <a:gd name="connsiteY26" fmla="*/ 621331 h 2127175"/>
              <a:gd name="connsiteX27" fmla="*/ 2542300 w 2971835"/>
              <a:gd name="connsiteY27" fmla="*/ 705738 h 2127175"/>
              <a:gd name="connsiteX28" fmla="*/ 2922127 w 2971835"/>
              <a:gd name="connsiteY28" fmla="*/ 593196 h 2127175"/>
              <a:gd name="connsiteX29" fmla="*/ 2964330 w 2971835"/>
              <a:gd name="connsiteY29" fmla="*/ 804211 h 2127175"/>
              <a:gd name="connsiteX30" fmla="*/ 2839563 w 2971835"/>
              <a:gd name="connsiteY30" fmla="*/ 902239 h 2127175"/>
              <a:gd name="connsiteX31" fmla="*/ 2204675 w 2971835"/>
              <a:gd name="connsiteY31" fmla="*/ 818279 h 2127175"/>
              <a:gd name="connsiteX32" fmla="*/ 2654841 w 2971835"/>
              <a:gd name="connsiteY32" fmla="*/ 1310648 h 2127175"/>
              <a:gd name="connsiteX33" fmla="*/ 2725180 w 2971835"/>
              <a:gd name="connsiteY33" fmla="*/ 1817085 h 2127175"/>
              <a:gd name="connsiteX34" fmla="*/ 2837721 w 2971835"/>
              <a:gd name="connsiteY34" fmla="*/ 2014033 h 2127175"/>
              <a:gd name="connsiteX35" fmla="*/ 2542300 w 2971835"/>
              <a:gd name="connsiteY35" fmla="*/ 2014033 h 2127175"/>
              <a:gd name="connsiteX36" fmla="*/ 2007727 w 2971835"/>
              <a:gd name="connsiteY36" fmla="*/ 2126574 h 2127175"/>
              <a:gd name="connsiteX37" fmla="*/ 1585696 w 2971835"/>
              <a:gd name="connsiteY37" fmla="*/ 1957762 h 2127175"/>
              <a:gd name="connsiteX38" fmla="*/ 1135530 w 2971835"/>
              <a:gd name="connsiteY38" fmla="*/ 1085565 h 2127175"/>
              <a:gd name="connsiteX39" fmla="*/ 992118 w 2971835"/>
              <a:gd name="connsiteY39" fmla="*/ 1027955 h 2127175"/>
              <a:gd name="connsiteX40" fmla="*/ 967611 w 2971835"/>
              <a:gd name="connsiteY40" fmla="*/ 1192190 h 2127175"/>
              <a:gd name="connsiteX41" fmla="*/ 1262140 w 2971835"/>
              <a:gd name="connsiteY41" fmla="*/ 1774882 h 2127175"/>
              <a:gd name="connsiteX42" fmla="*/ 1248072 w 2971835"/>
              <a:gd name="connsiteY42" fmla="*/ 1901491 h 2127175"/>
              <a:gd name="connsiteX43" fmla="*/ 1445020 w 2971835"/>
              <a:gd name="connsiteY43" fmla="*/ 1999965 h 2127175"/>
              <a:gd name="connsiteX44" fmla="*/ 1163666 w 2971835"/>
              <a:gd name="connsiteY44" fmla="*/ 1999965 h 2127175"/>
              <a:gd name="connsiteX45" fmla="*/ 952650 w 2971835"/>
              <a:gd name="connsiteY45" fmla="*/ 2112507 h 2127175"/>
              <a:gd name="connsiteX46" fmla="*/ 361807 w 2971835"/>
              <a:gd name="connsiteY46" fmla="*/ 2056236 h 2127175"/>
              <a:gd name="connsiteX47" fmla="*/ 192995 w 2971835"/>
              <a:gd name="connsiteY47" fmla="*/ 1395054 h 2127175"/>
              <a:gd name="connsiteX48" fmla="*/ 277401 w 2971835"/>
              <a:gd name="connsiteY48" fmla="*/ 1184039 h 2127175"/>
              <a:gd name="connsiteX49" fmla="*/ 249266 w 2971835"/>
              <a:gd name="connsiteY49" fmla="*/ 987091 h 2127175"/>
              <a:gd name="connsiteX50" fmla="*/ 10115 w 2971835"/>
              <a:gd name="connsiteY50" fmla="*/ 916753 h 2127175"/>
              <a:gd name="connsiteX51" fmla="*/ 80453 w 2971835"/>
              <a:gd name="connsiteY51" fmla="*/ 663534 h 2127175"/>
              <a:gd name="connsiteX52" fmla="*/ 404010 w 2971835"/>
              <a:gd name="connsiteY52" fmla="*/ 733873 h 2127175"/>
              <a:gd name="connsiteX53" fmla="*/ 335326 w 2971835"/>
              <a:gd name="connsiteY53" fmla="*/ 900131 h 2127175"/>
              <a:gd name="connsiteX54" fmla="*/ 460281 w 2971835"/>
              <a:gd name="connsiteY54" fmla="*/ 1001159 h 2127175"/>
              <a:gd name="connsiteX55" fmla="*/ 460281 w 2971835"/>
              <a:gd name="connsiteY55" fmla="*/ 1001159 h 2127175"/>
              <a:gd name="connsiteX56" fmla="*/ 460281 w 2971835"/>
              <a:gd name="connsiteY56" fmla="*/ 1001159 h 2127175"/>
              <a:gd name="connsiteX0" fmla="*/ 769770 w 2971835"/>
              <a:gd name="connsiteY0" fmla="*/ 1606070 h 2127175"/>
              <a:gd name="connsiteX1" fmla="*/ 474349 w 2971835"/>
              <a:gd name="connsiteY1" fmla="*/ 958956 h 2127175"/>
              <a:gd name="connsiteX2" fmla="*/ 910447 w 2971835"/>
              <a:gd name="connsiteY2" fmla="*/ 550993 h 2127175"/>
              <a:gd name="connsiteX3" fmla="*/ 1191800 w 2971835"/>
              <a:gd name="connsiteY3" fmla="*/ 534809 h 2127175"/>
              <a:gd name="connsiteX4" fmla="*/ 1445020 w 2971835"/>
              <a:gd name="connsiteY4" fmla="*/ 719805 h 2127175"/>
              <a:gd name="connsiteX5" fmla="*/ 1838915 w 2971835"/>
              <a:gd name="connsiteY5" fmla="*/ 1324716 h 2127175"/>
              <a:gd name="connsiteX6" fmla="*/ 2049930 w 2971835"/>
              <a:gd name="connsiteY6" fmla="*/ 1479461 h 2127175"/>
              <a:gd name="connsiteX7" fmla="*/ 2063998 w 2971835"/>
              <a:gd name="connsiteY7" fmla="*/ 1352851 h 2127175"/>
              <a:gd name="connsiteX8" fmla="*/ 1782644 w 2971835"/>
              <a:gd name="connsiteY8" fmla="*/ 987091 h 2127175"/>
              <a:gd name="connsiteX9" fmla="*/ 1712306 w 2971835"/>
              <a:gd name="connsiteY9" fmla="*/ 663534 h 2127175"/>
              <a:gd name="connsiteX10" fmla="*/ 1571629 w 2971835"/>
              <a:gd name="connsiteY10" fmla="*/ 536925 h 2127175"/>
              <a:gd name="connsiteX11" fmla="*/ 1740441 w 2971835"/>
              <a:gd name="connsiteY11" fmla="*/ 480654 h 2127175"/>
              <a:gd name="connsiteX12" fmla="*/ 1585696 w 2971835"/>
              <a:gd name="connsiteY12" fmla="*/ 368113 h 2127175"/>
              <a:gd name="connsiteX13" fmla="*/ 1852983 w 2971835"/>
              <a:gd name="connsiteY13" fmla="*/ 354045 h 2127175"/>
              <a:gd name="connsiteX14" fmla="*/ 1549131 w 2971835"/>
              <a:gd name="connsiteY14" fmla="*/ 204216 h 2127175"/>
              <a:gd name="connsiteX15" fmla="*/ 1459087 w 2971835"/>
              <a:gd name="connsiteY15" fmla="*/ 44556 h 2127175"/>
              <a:gd name="connsiteX16" fmla="*/ 1799984 w 2971835"/>
              <a:gd name="connsiteY16" fmla="*/ 188032 h 2127175"/>
              <a:gd name="connsiteX17" fmla="*/ 1759524 w 2971835"/>
              <a:gd name="connsiteY17" fmla="*/ 171848 h 2127175"/>
              <a:gd name="connsiteX18" fmla="*/ 1937549 w 2971835"/>
              <a:gd name="connsiteY18" fmla="*/ 220400 h 2127175"/>
              <a:gd name="connsiteX19" fmla="*/ 1977849 w 2971835"/>
              <a:gd name="connsiteY19" fmla="*/ 152865 h 2127175"/>
              <a:gd name="connsiteX20" fmla="*/ 1923321 w 2971835"/>
              <a:gd name="connsiteY20" fmla="*/ 2353 h 2127175"/>
              <a:gd name="connsiteX21" fmla="*/ 2204675 w 2971835"/>
              <a:gd name="connsiteY21" fmla="*/ 283707 h 2127175"/>
              <a:gd name="connsiteX22" fmla="*/ 2528232 w 2971835"/>
              <a:gd name="connsiteY22" fmla="*/ 339978 h 2127175"/>
              <a:gd name="connsiteX23" fmla="*/ 2654841 w 2971835"/>
              <a:gd name="connsiteY23" fmla="*/ 255571 h 2127175"/>
              <a:gd name="connsiteX24" fmla="*/ 2851789 w 2971835"/>
              <a:gd name="connsiteY24" fmla="*/ 410316 h 2127175"/>
              <a:gd name="connsiteX25" fmla="*/ 2697044 w 2971835"/>
              <a:gd name="connsiteY25" fmla="*/ 565061 h 2127175"/>
              <a:gd name="connsiteX26" fmla="*/ 2289081 w 2971835"/>
              <a:gd name="connsiteY26" fmla="*/ 621331 h 2127175"/>
              <a:gd name="connsiteX27" fmla="*/ 2542300 w 2971835"/>
              <a:gd name="connsiteY27" fmla="*/ 705738 h 2127175"/>
              <a:gd name="connsiteX28" fmla="*/ 2922127 w 2971835"/>
              <a:gd name="connsiteY28" fmla="*/ 593196 h 2127175"/>
              <a:gd name="connsiteX29" fmla="*/ 2964330 w 2971835"/>
              <a:gd name="connsiteY29" fmla="*/ 804211 h 2127175"/>
              <a:gd name="connsiteX30" fmla="*/ 2839563 w 2971835"/>
              <a:gd name="connsiteY30" fmla="*/ 902239 h 2127175"/>
              <a:gd name="connsiteX31" fmla="*/ 2204675 w 2971835"/>
              <a:gd name="connsiteY31" fmla="*/ 818279 h 2127175"/>
              <a:gd name="connsiteX32" fmla="*/ 2654841 w 2971835"/>
              <a:gd name="connsiteY32" fmla="*/ 1310648 h 2127175"/>
              <a:gd name="connsiteX33" fmla="*/ 2725180 w 2971835"/>
              <a:gd name="connsiteY33" fmla="*/ 1817085 h 2127175"/>
              <a:gd name="connsiteX34" fmla="*/ 2837721 w 2971835"/>
              <a:gd name="connsiteY34" fmla="*/ 2014033 h 2127175"/>
              <a:gd name="connsiteX35" fmla="*/ 2542300 w 2971835"/>
              <a:gd name="connsiteY35" fmla="*/ 2014033 h 2127175"/>
              <a:gd name="connsiteX36" fmla="*/ 2007727 w 2971835"/>
              <a:gd name="connsiteY36" fmla="*/ 2126574 h 2127175"/>
              <a:gd name="connsiteX37" fmla="*/ 1585696 w 2971835"/>
              <a:gd name="connsiteY37" fmla="*/ 1957762 h 2127175"/>
              <a:gd name="connsiteX38" fmla="*/ 1135530 w 2971835"/>
              <a:gd name="connsiteY38" fmla="*/ 1085565 h 2127175"/>
              <a:gd name="connsiteX39" fmla="*/ 992118 w 2971835"/>
              <a:gd name="connsiteY39" fmla="*/ 1027955 h 2127175"/>
              <a:gd name="connsiteX40" fmla="*/ 967611 w 2971835"/>
              <a:gd name="connsiteY40" fmla="*/ 1192190 h 2127175"/>
              <a:gd name="connsiteX41" fmla="*/ 1262140 w 2971835"/>
              <a:gd name="connsiteY41" fmla="*/ 1774882 h 2127175"/>
              <a:gd name="connsiteX42" fmla="*/ 1248072 w 2971835"/>
              <a:gd name="connsiteY42" fmla="*/ 1901491 h 2127175"/>
              <a:gd name="connsiteX43" fmla="*/ 1445020 w 2971835"/>
              <a:gd name="connsiteY43" fmla="*/ 1999965 h 2127175"/>
              <a:gd name="connsiteX44" fmla="*/ 1163666 w 2971835"/>
              <a:gd name="connsiteY44" fmla="*/ 1999965 h 2127175"/>
              <a:gd name="connsiteX45" fmla="*/ 952650 w 2971835"/>
              <a:gd name="connsiteY45" fmla="*/ 2112507 h 2127175"/>
              <a:gd name="connsiteX46" fmla="*/ 361807 w 2971835"/>
              <a:gd name="connsiteY46" fmla="*/ 2056236 h 2127175"/>
              <a:gd name="connsiteX47" fmla="*/ 192995 w 2971835"/>
              <a:gd name="connsiteY47" fmla="*/ 1395054 h 2127175"/>
              <a:gd name="connsiteX48" fmla="*/ 277401 w 2971835"/>
              <a:gd name="connsiteY48" fmla="*/ 1184039 h 2127175"/>
              <a:gd name="connsiteX49" fmla="*/ 249266 w 2971835"/>
              <a:gd name="connsiteY49" fmla="*/ 987091 h 2127175"/>
              <a:gd name="connsiteX50" fmla="*/ 10115 w 2971835"/>
              <a:gd name="connsiteY50" fmla="*/ 916753 h 2127175"/>
              <a:gd name="connsiteX51" fmla="*/ 80453 w 2971835"/>
              <a:gd name="connsiteY51" fmla="*/ 663534 h 2127175"/>
              <a:gd name="connsiteX52" fmla="*/ 404010 w 2971835"/>
              <a:gd name="connsiteY52" fmla="*/ 733873 h 2127175"/>
              <a:gd name="connsiteX53" fmla="*/ 335326 w 2971835"/>
              <a:gd name="connsiteY53" fmla="*/ 900131 h 2127175"/>
              <a:gd name="connsiteX54" fmla="*/ 460281 w 2971835"/>
              <a:gd name="connsiteY54" fmla="*/ 1001159 h 2127175"/>
              <a:gd name="connsiteX55" fmla="*/ 460281 w 2971835"/>
              <a:gd name="connsiteY55" fmla="*/ 1001159 h 2127175"/>
              <a:gd name="connsiteX56" fmla="*/ 460281 w 2971835"/>
              <a:gd name="connsiteY56" fmla="*/ 1001159 h 2127175"/>
              <a:gd name="connsiteX0" fmla="*/ 769770 w 2971835"/>
              <a:gd name="connsiteY0" fmla="*/ 1606070 h 2127175"/>
              <a:gd name="connsiteX1" fmla="*/ 474349 w 2971835"/>
              <a:gd name="connsiteY1" fmla="*/ 958956 h 2127175"/>
              <a:gd name="connsiteX2" fmla="*/ 910447 w 2971835"/>
              <a:gd name="connsiteY2" fmla="*/ 550993 h 2127175"/>
              <a:gd name="connsiteX3" fmla="*/ 1191800 w 2971835"/>
              <a:gd name="connsiteY3" fmla="*/ 534809 h 2127175"/>
              <a:gd name="connsiteX4" fmla="*/ 1445020 w 2971835"/>
              <a:gd name="connsiteY4" fmla="*/ 719805 h 2127175"/>
              <a:gd name="connsiteX5" fmla="*/ 1838915 w 2971835"/>
              <a:gd name="connsiteY5" fmla="*/ 1324716 h 2127175"/>
              <a:gd name="connsiteX6" fmla="*/ 2049930 w 2971835"/>
              <a:gd name="connsiteY6" fmla="*/ 1479461 h 2127175"/>
              <a:gd name="connsiteX7" fmla="*/ 2063998 w 2971835"/>
              <a:gd name="connsiteY7" fmla="*/ 1352851 h 2127175"/>
              <a:gd name="connsiteX8" fmla="*/ 1782644 w 2971835"/>
              <a:gd name="connsiteY8" fmla="*/ 987091 h 2127175"/>
              <a:gd name="connsiteX9" fmla="*/ 1712306 w 2971835"/>
              <a:gd name="connsiteY9" fmla="*/ 663534 h 2127175"/>
              <a:gd name="connsiteX10" fmla="*/ 1571629 w 2971835"/>
              <a:gd name="connsiteY10" fmla="*/ 536925 h 2127175"/>
              <a:gd name="connsiteX11" fmla="*/ 1740441 w 2971835"/>
              <a:gd name="connsiteY11" fmla="*/ 480654 h 2127175"/>
              <a:gd name="connsiteX12" fmla="*/ 1585696 w 2971835"/>
              <a:gd name="connsiteY12" fmla="*/ 368113 h 2127175"/>
              <a:gd name="connsiteX13" fmla="*/ 1852983 w 2971835"/>
              <a:gd name="connsiteY13" fmla="*/ 354045 h 2127175"/>
              <a:gd name="connsiteX14" fmla="*/ 1549131 w 2971835"/>
              <a:gd name="connsiteY14" fmla="*/ 204216 h 2127175"/>
              <a:gd name="connsiteX15" fmla="*/ 1459087 w 2971835"/>
              <a:gd name="connsiteY15" fmla="*/ 44556 h 2127175"/>
              <a:gd name="connsiteX16" fmla="*/ 1799984 w 2971835"/>
              <a:gd name="connsiteY16" fmla="*/ 188032 h 2127175"/>
              <a:gd name="connsiteX17" fmla="*/ 1759524 w 2971835"/>
              <a:gd name="connsiteY17" fmla="*/ 171848 h 2127175"/>
              <a:gd name="connsiteX18" fmla="*/ 1937549 w 2971835"/>
              <a:gd name="connsiteY18" fmla="*/ 220400 h 2127175"/>
              <a:gd name="connsiteX19" fmla="*/ 1977849 w 2971835"/>
              <a:gd name="connsiteY19" fmla="*/ 152865 h 2127175"/>
              <a:gd name="connsiteX20" fmla="*/ 1923321 w 2971835"/>
              <a:gd name="connsiteY20" fmla="*/ 2353 h 2127175"/>
              <a:gd name="connsiteX21" fmla="*/ 2204675 w 2971835"/>
              <a:gd name="connsiteY21" fmla="*/ 283707 h 2127175"/>
              <a:gd name="connsiteX22" fmla="*/ 2528232 w 2971835"/>
              <a:gd name="connsiteY22" fmla="*/ 339978 h 2127175"/>
              <a:gd name="connsiteX23" fmla="*/ 2654841 w 2971835"/>
              <a:gd name="connsiteY23" fmla="*/ 255571 h 2127175"/>
              <a:gd name="connsiteX24" fmla="*/ 2851789 w 2971835"/>
              <a:gd name="connsiteY24" fmla="*/ 410316 h 2127175"/>
              <a:gd name="connsiteX25" fmla="*/ 2697044 w 2971835"/>
              <a:gd name="connsiteY25" fmla="*/ 565061 h 2127175"/>
              <a:gd name="connsiteX26" fmla="*/ 2289081 w 2971835"/>
              <a:gd name="connsiteY26" fmla="*/ 621331 h 2127175"/>
              <a:gd name="connsiteX27" fmla="*/ 2542300 w 2971835"/>
              <a:gd name="connsiteY27" fmla="*/ 705738 h 2127175"/>
              <a:gd name="connsiteX28" fmla="*/ 2922127 w 2971835"/>
              <a:gd name="connsiteY28" fmla="*/ 593196 h 2127175"/>
              <a:gd name="connsiteX29" fmla="*/ 2964330 w 2971835"/>
              <a:gd name="connsiteY29" fmla="*/ 804211 h 2127175"/>
              <a:gd name="connsiteX30" fmla="*/ 2839563 w 2971835"/>
              <a:gd name="connsiteY30" fmla="*/ 902239 h 2127175"/>
              <a:gd name="connsiteX31" fmla="*/ 2204675 w 2971835"/>
              <a:gd name="connsiteY31" fmla="*/ 818279 h 2127175"/>
              <a:gd name="connsiteX32" fmla="*/ 2654841 w 2971835"/>
              <a:gd name="connsiteY32" fmla="*/ 1310648 h 2127175"/>
              <a:gd name="connsiteX33" fmla="*/ 2725180 w 2971835"/>
              <a:gd name="connsiteY33" fmla="*/ 1817085 h 2127175"/>
              <a:gd name="connsiteX34" fmla="*/ 2837721 w 2971835"/>
              <a:gd name="connsiteY34" fmla="*/ 2014033 h 2127175"/>
              <a:gd name="connsiteX35" fmla="*/ 2542300 w 2971835"/>
              <a:gd name="connsiteY35" fmla="*/ 2014033 h 2127175"/>
              <a:gd name="connsiteX36" fmla="*/ 2007727 w 2971835"/>
              <a:gd name="connsiteY36" fmla="*/ 2126574 h 2127175"/>
              <a:gd name="connsiteX37" fmla="*/ 1585696 w 2971835"/>
              <a:gd name="connsiteY37" fmla="*/ 1957762 h 2127175"/>
              <a:gd name="connsiteX38" fmla="*/ 1135530 w 2971835"/>
              <a:gd name="connsiteY38" fmla="*/ 1085565 h 2127175"/>
              <a:gd name="connsiteX39" fmla="*/ 992118 w 2971835"/>
              <a:gd name="connsiteY39" fmla="*/ 1027955 h 2127175"/>
              <a:gd name="connsiteX40" fmla="*/ 967611 w 2971835"/>
              <a:gd name="connsiteY40" fmla="*/ 1192190 h 2127175"/>
              <a:gd name="connsiteX41" fmla="*/ 1262140 w 2971835"/>
              <a:gd name="connsiteY41" fmla="*/ 1774882 h 2127175"/>
              <a:gd name="connsiteX42" fmla="*/ 1248072 w 2971835"/>
              <a:gd name="connsiteY42" fmla="*/ 1901491 h 2127175"/>
              <a:gd name="connsiteX43" fmla="*/ 1445020 w 2971835"/>
              <a:gd name="connsiteY43" fmla="*/ 1999965 h 2127175"/>
              <a:gd name="connsiteX44" fmla="*/ 1163666 w 2971835"/>
              <a:gd name="connsiteY44" fmla="*/ 1999965 h 2127175"/>
              <a:gd name="connsiteX45" fmla="*/ 952650 w 2971835"/>
              <a:gd name="connsiteY45" fmla="*/ 2112507 h 2127175"/>
              <a:gd name="connsiteX46" fmla="*/ 361807 w 2971835"/>
              <a:gd name="connsiteY46" fmla="*/ 2056236 h 2127175"/>
              <a:gd name="connsiteX47" fmla="*/ 192995 w 2971835"/>
              <a:gd name="connsiteY47" fmla="*/ 1395054 h 2127175"/>
              <a:gd name="connsiteX48" fmla="*/ 277401 w 2971835"/>
              <a:gd name="connsiteY48" fmla="*/ 1184039 h 2127175"/>
              <a:gd name="connsiteX49" fmla="*/ 249266 w 2971835"/>
              <a:gd name="connsiteY49" fmla="*/ 987091 h 2127175"/>
              <a:gd name="connsiteX50" fmla="*/ 10115 w 2971835"/>
              <a:gd name="connsiteY50" fmla="*/ 916753 h 2127175"/>
              <a:gd name="connsiteX51" fmla="*/ 80453 w 2971835"/>
              <a:gd name="connsiteY51" fmla="*/ 663534 h 2127175"/>
              <a:gd name="connsiteX52" fmla="*/ 404010 w 2971835"/>
              <a:gd name="connsiteY52" fmla="*/ 733873 h 2127175"/>
              <a:gd name="connsiteX53" fmla="*/ 335326 w 2971835"/>
              <a:gd name="connsiteY53" fmla="*/ 900131 h 2127175"/>
              <a:gd name="connsiteX54" fmla="*/ 460281 w 2971835"/>
              <a:gd name="connsiteY54" fmla="*/ 1001159 h 2127175"/>
              <a:gd name="connsiteX55" fmla="*/ 460281 w 2971835"/>
              <a:gd name="connsiteY55" fmla="*/ 1001159 h 2127175"/>
              <a:gd name="connsiteX56" fmla="*/ 460281 w 2971835"/>
              <a:gd name="connsiteY56" fmla="*/ 1001159 h 2127175"/>
              <a:gd name="connsiteX0" fmla="*/ 769770 w 2971835"/>
              <a:gd name="connsiteY0" fmla="*/ 1606070 h 2127175"/>
              <a:gd name="connsiteX1" fmla="*/ 474349 w 2971835"/>
              <a:gd name="connsiteY1" fmla="*/ 958956 h 2127175"/>
              <a:gd name="connsiteX2" fmla="*/ 910447 w 2971835"/>
              <a:gd name="connsiteY2" fmla="*/ 550993 h 2127175"/>
              <a:gd name="connsiteX3" fmla="*/ 1191800 w 2971835"/>
              <a:gd name="connsiteY3" fmla="*/ 534809 h 2127175"/>
              <a:gd name="connsiteX4" fmla="*/ 1445020 w 2971835"/>
              <a:gd name="connsiteY4" fmla="*/ 719805 h 2127175"/>
              <a:gd name="connsiteX5" fmla="*/ 1838915 w 2971835"/>
              <a:gd name="connsiteY5" fmla="*/ 1324716 h 2127175"/>
              <a:gd name="connsiteX6" fmla="*/ 2049930 w 2971835"/>
              <a:gd name="connsiteY6" fmla="*/ 1479461 h 2127175"/>
              <a:gd name="connsiteX7" fmla="*/ 2063998 w 2971835"/>
              <a:gd name="connsiteY7" fmla="*/ 1352851 h 2127175"/>
              <a:gd name="connsiteX8" fmla="*/ 1782644 w 2971835"/>
              <a:gd name="connsiteY8" fmla="*/ 987091 h 2127175"/>
              <a:gd name="connsiteX9" fmla="*/ 1712306 w 2971835"/>
              <a:gd name="connsiteY9" fmla="*/ 663534 h 2127175"/>
              <a:gd name="connsiteX10" fmla="*/ 1571629 w 2971835"/>
              <a:gd name="connsiteY10" fmla="*/ 536925 h 2127175"/>
              <a:gd name="connsiteX11" fmla="*/ 1740441 w 2971835"/>
              <a:gd name="connsiteY11" fmla="*/ 480654 h 2127175"/>
              <a:gd name="connsiteX12" fmla="*/ 1585696 w 2971835"/>
              <a:gd name="connsiteY12" fmla="*/ 368113 h 2127175"/>
              <a:gd name="connsiteX13" fmla="*/ 1852983 w 2971835"/>
              <a:gd name="connsiteY13" fmla="*/ 354045 h 2127175"/>
              <a:gd name="connsiteX14" fmla="*/ 1549131 w 2971835"/>
              <a:gd name="connsiteY14" fmla="*/ 204216 h 2127175"/>
              <a:gd name="connsiteX15" fmla="*/ 1459087 w 2971835"/>
              <a:gd name="connsiteY15" fmla="*/ 44556 h 2127175"/>
              <a:gd name="connsiteX16" fmla="*/ 1799984 w 2971835"/>
              <a:gd name="connsiteY16" fmla="*/ 188032 h 2127175"/>
              <a:gd name="connsiteX17" fmla="*/ 1759524 w 2971835"/>
              <a:gd name="connsiteY17" fmla="*/ 171848 h 2127175"/>
              <a:gd name="connsiteX18" fmla="*/ 1937549 w 2971835"/>
              <a:gd name="connsiteY18" fmla="*/ 220400 h 2127175"/>
              <a:gd name="connsiteX19" fmla="*/ 1977849 w 2971835"/>
              <a:gd name="connsiteY19" fmla="*/ 152865 h 2127175"/>
              <a:gd name="connsiteX20" fmla="*/ 1923321 w 2971835"/>
              <a:gd name="connsiteY20" fmla="*/ 2353 h 2127175"/>
              <a:gd name="connsiteX21" fmla="*/ 2204675 w 2971835"/>
              <a:gd name="connsiteY21" fmla="*/ 283707 h 2127175"/>
              <a:gd name="connsiteX22" fmla="*/ 2528232 w 2971835"/>
              <a:gd name="connsiteY22" fmla="*/ 339978 h 2127175"/>
              <a:gd name="connsiteX23" fmla="*/ 2654841 w 2971835"/>
              <a:gd name="connsiteY23" fmla="*/ 255571 h 2127175"/>
              <a:gd name="connsiteX24" fmla="*/ 2851789 w 2971835"/>
              <a:gd name="connsiteY24" fmla="*/ 410316 h 2127175"/>
              <a:gd name="connsiteX25" fmla="*/ 2697044 w 2971835"/>
              <a:gd name="connsiteY25" fmla="*/ 565061 h 2127175"/>
              <a:gd name="connsiteX26" fmla="*/ 2289081 w 2971835"/>
              <a:gd name="connsiteY26" fmla="*/ 621331 h 2127175"/>
              <a:gd name="connsiteX27" fmla="*/ 2542300 w 2971835"/>
              <a:gd name="connsiteY27" fmla="*/ 705738 h 2127175"/>
              <a:gd name="connsiteX28" fmla="*/ 2922127 w 2971835"/>
              <a:gd name="connsiteY28" fmla="*/ 593196 h 2127175"/>
              <a:gd name="connsiteX29" fmla="*/ 2964330 w 2971835"/>
              <a:gd name="connsiteY29" fmla="*/ 804211 h 2127175"/>
              <a:gd name="connsiteX30" fmla="*/ 2839563 w 2971835"/>
              <a:gd name="connsiteY30" fmla="*/ 902239 h 2127175"/>
              <a:gd name="connsiteX31" fmla="*/ 2204675 w 2971835"/>
              <a:gd name="connsiteY31" fmla="*/ 818279 h 2127175"/>
              <a:gd name="connsiteX32" fmla="*/ 2654841 w 2971835"/>
              <a:gd name="connsiteY32" fmla="*/ 1310648 h 2127175"/>
              <a:gd name="connsiteX33" fmla="*/ 2725180 w 2971835"/>
              <a:gd name="connsiteY33" fmla="*/ 1817085 h 2127175"/>
              <a:gd name="connsiteX34" fmla="*/ 2837721 w 2971835"/>
              <a:gd name="connsiteY34" fmla="*/ 2014033 h 2127175"/>
              <a:gd name="connsiteX35" fmla="*/ 2542300 w 2971835"/>
              <a:gd name="connsiteY35" fmla="*/ 2014033 h 2127175"/>
              <a:gd name="connsiteX36" fmla="*/ 2007727 w 2971835"/>
              <a:gd name="connsiteY36" fmla="*/ 2126574 h 2127175"/>
              <a:gd name="connsiteX37" fmla="*/ 1585696 w 2971835"/>
              <a:gd name="connsiteY37" fmla="*/ 1957762 h 2127175"/>
              <a:gd name="connsiteX38" fmla="*/ 1135530 w 2971835"/>
              <a:gd name="connsiteY38" fmla="*/ 1085565 h 2127175"/>
              <a:gd name="connsiteX39" fmla="*/ 992118 w 2971835"/>
              <a:gd name="connsiteY39" fmla="*/ 1027955 h 2127175"/>
              <a:gd name="connsiteX40" fmla="*/ 967611 w 2971835"/>
              <a:gd name="connsiteY40" fmla="*/ 1192190 h 2127175"/>
              <a:gd name="connsiteX41" fmla="*/ 1262140 w 2971835"/>
              <a:gd name="connsiteY41" fmla="*/ 1774882 h 2127175"/>
              <a:gd name="connsiteX42" fmla="*/ 1248072 w 2971835"/>
              <a:gd name="connsiteY42" fmla="*/ 1901491 h 2127175"/>
              <a:gd name="connsiteX43" fmla="*/ 1445020 w 2971835"/>
              <a:gd name="connsiteY43" fmla="*/ 1999965 h 2127175"/>
              <a:gd name="connsiteX44" fmla="*/ 1163666 w 2971835"/>
              <a:gd name="connsiteY44" fmla="*/ 1999965 h 2127175"/>
              <a:gd name="connsiteX45" fmla="*/ 952650 w 2971835"/>
              <a:gd name="connsiteY45" fmla="*/ 2112507 h 2127175"/>
              <a:gd name="connsiteX46" fmla="*/ 361807 w 2971835"/>
              <a:gd name="connsiteY46" fmla="*/ 2056236 h 2127175"/>
              <a:gd name="connsiteX47" fmla="*/ 192995 w 2971835"/>
              <a:gd name="connsiteY47" fmla="*/ 1395054 h 2127175"/>
              <a:gd name="connsiteX48" fmla="*/ 277401 w 2971835"/>
              <a:gd name="connsiteY48" fmla="*/ 1184039 h 2127175"/>
              <a:gd name="connsiteX49" fmla="*/ 249266 w 2971835"/>
              <a:gd name="connsiteY49" fmla="*/ 987091 h 2127175"/>
              <a:gd name="connsiteX50" fmla="*/ 10115 w 2971835"/>
              <a:gd name="connsiteY50" fmla="*/ 916753 h 2127175"/>
              <a:gd name="connsiteX51" fmla="*/ 80453 w 2971835"/>
              <a:gd name="connsiteY51" fmla="*/ 663534 h 2127175"/>
              <a:gd name="connsiteX52" fmla="*/ 404010 w 2971835"/>
              <a:gd name="connsiteY52" fmla="*/ 733873 h 2127175"/>
              <a:gd name="connsiteX53" fmla="*/ 335326 w 2971835"/>
              <a:gd name="connsiteY53" fmla="*/ 900131 h 2127175"/>
              <a:gd name="connsiteX54" fmla="*/ 460281 w 2971835"/>
              <a:gd name="connsiteY54" fmla="*/ 1001159 h 2127175"/>
              <a:gd name="connsiteX55" fmla="*/ 460281 w 2971835"/>
              <a:gd name="connsiteY55" fmla="*/ 1001159 h 2127175"/>
              <a:gd name="connsiteX56" fmla="*/ 460281 w 2971835"/>
              <a:gd name="connsiteY56" fmla="*/ 1001159 h 2127175"/>
              <a:gd name="connsiteX0" fmla="*/ 769770 w 2971835"/>
              <a:gd name="connsiteY0" fmla="*/ 1606070 h 2127175"/>
              <a:gd name="connsiteX1" fmla="*/ 474349 w 2971835"/>
              <a:gd name="connsiteY1" fmla="*/ 958956 h 2127175"/>
              <a:gd name="connsiteX2" fmla="*/ 910447 w 2971835"/>
              <a:gd name="connsiteY2" fmla="*/ 550993 h 2127175"/>
              <a:gd name="connsiteX3" fmla="*/ 1191800 w 2971835"/>
              <a:gd name="connsiteY3" fmla="*/ 534809 h 2127175"/>
              <a:gd name="connsiteX4" fmla="*/ 1445020 w 2971835"/>
              <a:gd name="connsiteY4" fmla="*/ 719805 h 2127175"/>
              <a:gd name="connsiteX5" fmla="*/ 1838915 w 2971835"/>
              <a:gd name="connsiteY5" fmla="*/ 1324716 h 2127175"/>
              <a:gd name="connsiteX6" fmla="*/ 2049930 w 2971835"/>
              <a:gd name="connsiteY6" fmla="*/ 1479461 h 2127175"/>
              <a:gd name="connsiteX7" fmla="*/ 2063998 w 2971835"/>
              <a:gd name="connsiteY7" fmla="*/ 1352851 h 2127175"/>
              <a:gd name="connsiteX8" fmla="*/ 1782644 w 2971835"/>
              <a:gd name="connsiteY8" fmla="*/ 987091 h 2127175"/>
              <a:gd name="connsiteX9" fmla="*/ 1712306 w 2971835"/>
              <a:gd name="connsiteY9" fmla="*/ 663534 h 2127175"/>
              <a:gd name="connsiteX10" fmla="*/ 1571629 w 2971835"/>
              <a:gd name="connsiteY10" fmla="*/ 536925 h 2127175"/>
              <a:gd name="connsiteX11" fmla="*/ 1740441 w 2971835"/>
              <a:gd name="connsiteY11" fmla="*/ 480654 h 2127175"/>
              <a:gd name="connsiteX12" fmla="*/ 1585696 w 2971835"/>
              <a:gd name="connsiteY12" fmla="*/ 368113 h 2127175"/>
              <a:gd name="connsiteX13" fmla="*/ 1852983 w 2971835"/>
              <a:gd name="connsiteY13" fmla="*/ 354045 h 2127175"/>
              <a:gd name="connsiteX14" fmla="*/ 1549131 w 2971835"/>
              <a:gd name="connsiteY14" fmla="*/ 204216 h 2127175"/>
              <a:gd name="connsiteX15" fmla="*/ 1459087 w 2971835"/>
              <a:gd name="connsiteY15" fmla="*/ 44556 h 2127175"/>
              <a:gd name="connsiteX16" fmla="*/ 1799984 w 2971835"/>
              <a:gd name="connsiteY16" fmla="*/ 188032 h 2127175"/>
              <a:gd name="connsiteX17" fmla="*/ 1759524 w 2971835"/>
              <a:gd name="connsiteY17" fmla="*/ 171848 h 2127175"/>
              <a:gd name="connsiteX18" fmla="*/ 1937549 w 2971835"/>
              <a:gd name="connsiteY18" fmla="*/ 220400 h 2127175"/>
              <a:gd name="connsiteX19" fmla="*/ 1977849 w 2971835"/>
              <a:gd name="connsiteY19" fmla="*/ 152865 h 2127175"/>
              <a:gd name="connsiteX20" fmla="*/ 1923321 w 2971835"/>
              <a:gd name="connsiteY20" fmla="*/ 2353 h 2127175"/>
              <a:gd name="connsiteX21" fmla="*/ 2204675 w 2971835"/>
              <a:gd name="connsiteY21" fmla="*/ 283707 h 2127175"/>
              <a:gd name="connsiteX22" fmla="*/ 2528232 w 2971835"/>
              <a:gd name="connsiteY22" fmla="*/ 339978 h 2127175"/>
              <a:gd name="connsiteX23" fmla="*/ 2654841 w 2971835"/>
              <a:gd name="connsiteY23" fmla="*/ 255571 h 2127175"/>
              <a:gd name="connsiteX24" fmla="*/ 2851789 w 2971835"/>
              <a:gd name="connsiteY24" fmla="*/ 410316 h 2127175"/>
              <a:gd name="connsiteX25" fmla="*/ 2697044 w 2971835"/>
              <a:gd name="connsiteY25" fmla="*/ 565061 h 2127175"/>
              <a:gd name="connsiteX26" fmla="*/ 2289081 w 2971835"/>
              <a:gd name="connsiteY26" fmla="*/ 621331 h 2127175"/>
              <a:gd name="connsiteX27" fmla="*/ 2542300 w 2971835"/>
              <a:gd name="connsiteY27" fmla="*/ 705738 h 2127175"/>
              <a:gd name="connsiteX28" fmla="*/ 2922127 w 2971835"/>
              <a:gd name="connsiteY28" fmla="*/ 593196 h 2127175"/>
              <a:gd name="connsiteX29" fmla="*/ 2964330 w 2971835"/>
              <a:gd name="connsiteY29" fmla="*/ 804211 h 2127175"/>
              <a:gd name="connsiteX30" fmla="*/ 2839563 w 2971835"/>
              <a:gd name="connsiteY30" fmla="*/ 902239 h 2127175"/>
              <a:gd name="connsiteX31" fmla="*/ 2204675 w 2971835"/>
              <a:gd name="connsiteY31" fmla="*/ 818279 h 2127175"/>
              <a:gd name="connsiteX32" fmla="*/ 2654841 w 2971835"/>
              <a:gd name="connsiteY32" fmla="*/ 1310648 h 2127175"/>
              <a:gd name="connsiteX33" fmla="*/ 2725180 w 2971835"/>
              <a:gd name="connsiteY33" fmla="*/ 1817085 h 2127175"/>
              <a:gd name="connsiteX34" fmla="*/ 2837721 w 2971835"/>
              <a:gd name="connsiteY34" fmla="*/ 2014033 h 2127175"/>
              <a:gd name="connsiteX35" fmla="*/ 2542300 w 2971835"/>
              <a:gd name="connsiteY35" fmla="*/ 2014033 h 2127175"/>
              <a:gd name="connsiteX36" fmla="*/ 2007727 w 2971835"/>
              <a:gd name="connsiteY36" fmla="*/ 2126574 h 2127175"/>
              <a:gd name="connsiteX37" fmla="*/ 1585696 w 2971835"/>
              <a:gd name="connsiteY37" fmla="*/ 1957762 h 2127175"/>
              <a:gd name="connsiteX38" fmla="*/ 1135530 w 2971835"/>
              <a:gd name="connsiteY38" fmla="*/ 1085565 h 2127175"/>
              <a:gd name="connsiteX39" fmla="*/ 992118 w 2971835"/>
              <a:gd name="connsiteY39" fmla="*/ 1027955 h 2127175"/>
              <a:gd name="connsiteX40" fmla="*/ 967611 w 2971835"/>
              <a:gd name="connsiteY40" fmla="*/ 1192190 h 2127175"/>
              <a:gd name="connsiteX41" fmla="*/ 1262140 w 2971835"/>
              <a:gd name="connsiteY41" fmla="*/ 1774882 h 2127175"/>
              <a:gd name="connsiteX42" fmla="*/ 1248072 w 2971835"/>
              <a:gd name="connsiteY42" fmla="*/ 1901491 h 2127175"/>
              <a:gd name="connsiteX43" fmla="*/ 1445020 w 2971835"/>
              <a:gd name="connsiteY43" fmla="*/ 1999965 h 2127175"/>
              <a:gd name="connsiteX44" fmla="*/ 1163666 w 2971835"/>
              <a:gd name="connsiteY44" fmla="*/ 1999965 h 2127175"/>
              <a:gd name="connsiteX45" fmla="*/ 952650 w 2971835"/>
              <a:gd name="connsiteY45" fmla="*/ 2112507 h 2127175"/>
              <a:gd name="connsiteX46" fmla="*/ 361807 w 2971835"/>
              <a:gd name="connsiteY46" fmla="*/ 2056236 h 2127175"/>
              <a:gd name="connsiteX47" fmla="*/ 192995 w 2971835"/>
              <a:gd name="connsiteY47" fmla="*/ 1395054 h 2127175"/>
              <a:gd name="connsiteX48" fmla="*/ 277401 w 2971835"/>
              <a:gd name="connsiteY48" fmla="*/ 1184039 h 2127175"/>
              <a:gd name="connsiteX49" fmla="*/ 249266 w 2971835"/>
              <a:gd name="connsiteY49" fmla="*/ 987091 h 2127175"/>
              <a:gd name="connsiteX50" fmla="*/ 10115 w 2971835"/>
              <a:gd name="connsiteY50" fmla="*/ 916753 h 2127175"/>
              <a:gd name="connsiteX51" fmla="*/ 80453 w 2971835"/>
              <a:gd name="connsiteY51" fmla="*/ 663534 h 2127175"/>
              <a:gd name="connsiteX52" fmla="*/ 404010 w 2971835"/>
              <a:gd name="connsiteY52" fmla="*/ 733873 h 2127175"/>
              <a:gd name="connsiteX53" fmla="*/ 335326 w 2971835"/>
              <a:gd name="connsiteY53" fmla="*/ 900131 h 2127175"/>
              <a:gd name="connsiteX54" fmla="*/ 460281 w 2971835"/>
              <a:gd name="connsiteY54" fmla="*/ 1001159 h 2127175"/>
              <a:gd name="connsiteX55" fmla="*/ 460281 w 2971835"/>
              <a:gd name="connsiteY55" fmla="*/ 1001159 h 2127175"/>
              <a:gd name="connsiteX56" fmla="*/ 460281 w 2971835"/>
              <a:gd name="connsiteY56" fmla="*/ 1001159 h 2127175"/>
              <a:gd name="connsiteX0" fmla="*/ 769770 w 2971835"/>
              <a:gd name="connsiteY0" fmla="*/ 1606070 h 2132733"/>
              <a:gd name="connsiteX1" fmla="*/ 474349 w 2971835"/>
              <a:gd name="connsiteY1" fmla="*/ 958956 h 2132733"/>
              <a:gd name="connsiteX2" fmla="*/ 910447 w 2971835"/>
              <a:gd name="connsiteY2" fmla="*/ 550993 h 2132733"/>
              <a:gd name="connsiteX3" fmla="*/ 1191800 w 2971835"/>
              <a:gd name="connsiteY3" fmla="*/ 534809 h 2132733"/>
              <a:gd name="connsiteX4" fmla="*/ 1445020 w 2971835"/>
              <a:gd name="connsiteY4" fmla="*/ 719805 h 2132733"/>
              <a:gd name="connsiteX5" fmla="*/ 1838915 w 2971835"/>
              <a:gd name="connsiteY5" fmla="*/ 1324716 h 2132733"/>
              <a:gd name="connsiteX6" fmla="*/ 2049930 w 2971835"/>
              <a:gd name="connsiteY6" fmla="*/ 1479461 h 2132733"/>
              <a:gd name="connsiteX7" fmla="*/ 2063998 w 2971835"/>
              <a:gd name="connsiteY7" fmla="*/ 1352851 h 2132733"/>
              <a:gd name="connsiteX8" fmla="*/ 1782644 w 2971835"/>
              <a:gd name="connsiteY8" fmla="*/ 987091 h 2132733"/>
              <a:gd name="connsiteX9" fmla="*/ 1712306 w 2971835"/>
              <a:gd name="connsiteY9" fmla="*/ 663534 h 2132733"/>
              <a:gd name="connsiteX10" fmla="*/ 1571629 w 2971835"/>
              <a:gd name="connsiteY10" fmla="*/ 536925 h 2132733"/>
              <a:gd name="connsiteX11" fmla="*/ 1740441 w 2971835"/>
              <a:gd name="connsiteY11" fmla="*/ 480654 h 2132733"/>
              <a:gd name="connsiteX12" fmla="*/ 1585696 w 2971835"/>
              <a:gd name="connsiteY12" fmla="*/ 368113 h 2132733"/>
              <a:gd name="connsiteX13" fmla="*/ 1852983 w 2971835"/>
              <a:gd name="connsiteY13" fmla="*/ 354045 h 2132733"/>
              <a:gd name="connsiteX14" fmla="*/ 1549131 w 2971835"/>
              <a:gd name="connsiteY14" fmla="*/ 204216 h 2132733"/>
              <a:gd name="connsiteX15" fmla="*/ 1459087 w 2971835"/>
              <a:gd name="connsiteY15" fmla="*/ 44556 h 2132733"/>
              <a:gd name="connsiteX16" fmla="*/ 1799984 w 2971835"/>
              <a:gd name="connsiteY16" fmla="*/ 188032 h 2132733"/>
              <a:gd name="connsiteX17" fmla="*/ 1759524 w 2971835"/>
              <a:gd name="connsiteY17" fmla="*/ 171848 h 2132733"/>
              <a:gd name="connsiteX18" fmla="*/ 1937549 w 2971835"/>
              <a:gd name="connsiteY18" fmla="*/ 220400 h 2132733"/>
              <a:gd name="connsiteX19" fmla="*/ 1977849 w 2971835"/>
              <a:gd name="connsiteY19" fmla="*/ 152865 h 2132733"/>
              <a:gd name="connsiteX20" fmla="*/ 1923321 w 2971835"/>
              <a:gd name="connsiteY20" fmla="*/ 2353 h 2132733"/>
              <a:gd name="connsiteX21" fmla="*/ 2204675 w 2971835"/>
              <a:gd name="connsiteY21" fmla="*/ 283707 h 2132733"/>
              <a:gd name="connsiteX22" fmla="*/ 2528232 w 2971835"/>
              <a:gd name="connsiteY22" fmla="*/ 339978 h 2132733"/>
              <a:gd name="connsiteX23" fmla="*/ 2654841 w 2971835"/>
              <a:gd name="connsiteY23" fmla="*/ 255571 h 2132733"/>
              <a:gd name="connsiteX24" fmla="*/ 2851789 w 2971835"/>
              <a:gd name="connsiteY24" fmla="*/ 410316 h 2132733"/>
              <a:gd name="connsiteX25" fmla="*/ 2697044 w 2971835"/>
              <a:gd name="connsiteY25" fmla="*/ 565061 h 2132733"/>
              <a:gd name="connsiteX26" fmla="*/ 2289081 w 2971835"/>
              <a:gd name="connsiteY26" fmla="*/ 621331 h 2132733"/>
              <a:gd name="connsiteX27" fmla="*/ 2542300 w 2971835"/>
              <a:gd name="connsiteY27" fmla="*/ 705738 h 2132733"/>
              <a:gd name="connsiteX28" fmla="*/ 2922127 w 2971835"/>
              <a:gd name="connsiteY28" fmla="*/ 593196 h 2132733"/>
              <a:gd name="connsiteX29" fmla="*/ 2964330 w 2971835"/>
              <a:gd name="connsiteY29" fmla="*/ 804211 h 2132733"/>
              <a:gd name="connsiteX30" fmla="*/ 2839563 w 2971835"/>
              <a:gd name="connsiteY30" fmla="*/ 902239 h 2132733"/>
              <a:gd name="connsiteX31" fmla="*/ 2204675 w 2971835"/>
              <a:gd name="connsiteY31" fmla="*/ 818279 h 2132733"/>
              <a:gd name="connsiteX32" fmla="*/ 2654841 w 2971835"/>
              <a:gd name="connsiteY32" fmla="*/ 1310648 h 2132733"/>
              <a:gd name="connsiteX33" fmla="*/ 2725180 w 2971835"/>
              <a:gd name="connsiteY33" fmla="*/ 1817085 h 2132733"/>
              <a:gd name="connsiteX34" fmla="*/ 2837721 w 2971835"/>
              <a:gd name="connsiteY34" fmla="*/ 2014033 h 2132733"/>
              <a:gd name="connsiteX35" fmla="*/ 2542300 w 2971835"/>
              <a:gd name="connsiteY35" fmla="*/ 2014033 h 2132733"/>
              <a:gd name="connsiteX36" fmla="*/ 2007727 w 2971835"/>
              <a:gd name="connsiteY36" fmla="*/ 2126574 h 2132733"/>
              <a:gd name="connsiteX37" fmla="*/ 1585696 w 2971835"/>
              <a:gd name="connsiteY37" fmla="*/ 1957762 h 2132733"/>
              <a:gd name="connsiteX38" fmla="*/ 1135530 w 2971835"/>
              <a:gd name="connsiteY38" fmla="*/ 1085565 h 2132733"/>
              <a:gd name="connsiteX39" fmla="*/ 992118 w 2971835"/>
              <a:gd name="connsiteY39" fmla="*/ 1027955 h 2132733"/>
              <a:gd name="connsiteX40" fmla="*/ 967611 w 2971835"/>
              <a:gd name="connsiteY40" fmla="*/ 1192190 h 2132733"/>
              <a:gd name="connsiteX41" fmla="*/ 1262140 w 2971835"/>
              <a:gd name="connsiteY41" fmla="*/ 1774882 h 2132733"/>
              <a:gd name="connsiteX42" fmla="*/ 1248072 w 2971835"/>
              <a:gd name="connsiteY42" fmla="*/ 1901491 h 2132733"/>
              <a:gd name="connsiteX43" fmla="*/ 1445020 w 2971835"/>
              <a:gd name="connsiteY43" fmla="*/ 1999965 h 2132733"/>
              <a:gd name="connsiteX44" fmla="*/ 1163666 w 2971835"/>
              <a:gd name="connsiteY44" fmla="*/ 1999965 h 2132733"/>
              <a:gd name="connsiteX45" fmla="*/ 952650 w 2971835"/>
              <a:gd name="connsiteY45" fmla="*/ 2112507 h 2132733"/>
              <a:gd name="connsiteX46" fmla="*/ 361807 w 2971835"/>
              <a:gd name="connsiteY46" fmla="*/ 2056236 h 2132733"/>
              <a:gd name="connsiteX47" fmla="*/ 192995 w 2971835"/>
              <a:gd name="connsiteY47" fmla="*/ 1395054 h 2132733"/>
              <a:gd name="connsiteX48" fmla="*/ 277401 w 2971835"/>
              <a:gd name="connsiteY48" fmla="*/ 1184039 h 2132733"/>
              <a:gd name="connsiteX49" fmla="*/ 249266 w 2971835"/>
              <a:gd name="connsiteY49" fmla="*/ 987091 h 2132733"/>
              <a:gd name="connsiteX50" fmla="*/ 10115 w 2971835"/>
              <a:gd name="connsiteY50" fmla="*/ 916753 h 2132733"/>
              <a:gd name="connsiteX51" fmla="*/ 80453 w 2971835"/>
              <a:gd name="connsiteY51" fmla="*/ 663534 h 2132733"/>
              <a:gd name="connsiteX52" fmla="*/ 404010 w 2971835"/>
              <a:gd name="connsiteY52" fmla="*/ 733873 h 2132733"/>
              <a:gd name="connsiteX53" fmla="*/ 335326 w 2971835"/>
              <a:gd name="connsiteY53" fmla="*/ 900131 h 2132733"/>
              <a:gd name="connsiteX54" fmla="*/ 460281 w 2971835"/>
              <a:gd name="connsiteY54" fmla="*/ 1001159 h 2132733"/>
              <a:gd name="connsiteX55" fmla="*/ 460281 w 2971835"/>
              <a:gd name="connsiteY55" fmla="*/ 1001159 h 2132733"/>
              <a:gd name="connsiteX56" fmla="*/ 460281 w 2971835"/>
              <a:gd name="connsiteY56" fmla="*/ 1001159 h 2132733"/>
              <a:gd name="connsiteX0" fmla="*/ 769770 w 2971835"/>
              <a:gd name="connsiteY0" fmla="*/ 1606070 h 2132733"/>
              <a:gd name="connsiteX1" fmla="*/ 474349 w 2971835"/>
              <a:gd name="connsiteY1" fmla="*/ 958956 h 2132733"/>
              <a:gd name="connsiteX2" fmla="*/ 910447 w 2971835"/>
              <a:gd name="connsiteY2" fmla="*/ 550993 h 2132733"/>
              <a:gd name="connsiteX3" fmla="*/ 1191800 w 2971835"/>
              <a:gd name="connsiteY3" fmla="*/ 534809 h 2132733"/>
              <a:gd name="connsiteX4" fmla="*/ 1445020 w 2971835"/>
              <a:gd name="connsiteY4" fmla="*/ 719805 h 2132733"/>
              <a:gd name="connsiteX5" fmla="*/ 1838915 w 2971835"/>
              <a:gd name="connsiteY5" fmla="*/ 1324716 h 2132733"/>
              <a:gd name="connsiteX6" fmla="*/ 2049930 w 2971835"/>
              <a:gd name="connsiteY6" fmla="*/ 1479461 h 2132733"/>
              <a:gd name="connsiteX7" fmla="*/ 2063998 w 2971835"/>
              <a:gd name="connsiteY7" fmla="*/ 1352851 h 2132733"/>
              <a:gd name="connsiteX8" fmla="*/ 1782644 w 2971835"/>
              <a:gd name="connsiteY8" fmla="*/ 987091 h 2132733"/>
              <a:gd name="connsiteX9" fmla="*/ 1712306 w 2971835"/>
              <a:gd name="connsiteY9" fmla="*/ 663534 h 2132733"/>
              <a:gd name="connsiteX10" fmla="*/ 1571629 w 2971835"/>
              <a:gd name="connsiteY10" fmla="*/ 536925 h 2132733"/>
              <a:gd name="connsiteX11" fmla="*/ 1740441 w 2971835"/>
              <a:gd name="connsiteY11" fmla="*/ 480654 h 2132733"/>
              <a:gd name="connsiteX12" fmla="*/ 1585696 w 2971835"/>
              <a:gd name="connsiteY12" fmla="*/ 368113 h 2132733"/>
              <a:gd name="connsiteX13" fmla="*/ 1852983 w 2971835"/>
              <a:gd name="connsiteY13" fmla="*/ 354045 h 2132733"/>
              <a:gd name="connsiteX14" fmla="*/ 1549131 w 2971835"/>
              <a:gd name="connsiteY14" fmla="*/ 204216 h 2132733"/>
              <a:gd name="connsiteX15" fmla="*/ 1459087 w 2971835"/>
              <a:gd name="connsiteY15" fmla="*/ 44556 h 2132733"/>
              <a:gd name="connsiteX16" fmla="*/ 1799984 w 2971835"/>
              <a:gd name="connsiteY16" fmla="*/ 188032 h 2132733"/>
              <a:gd name="connsiteX17" fmla="*/ 1759524 w 2971835"/>
              <a:gd name="connsiteY17" fmla="*/ 171848 h 2132733"/>
              <a:gd name="connsiteX18" fmla="*/ 1937549 w 2971835"/>
              <a:gd name="connsiteY18" fmla="*/ 220400 h 2132733"/>
              <a:gd name="connsiteX19" fmla="*/ 1977849 w 2971835"/>
              <a:gd name="connsiteY19" fmla="*/ 152865 h 2132733"/>
              <a:gd name="connsiteX20" fmla="*/ 1923321 w 2971835"/>
              <a:gd name="connsiteY20" fmla="*/ 2353 h 2132733"/>
              <a:gd name="connsiteX21" fmla="*/ 2204675 w 2971835"/>
              <a:gd name="connsiteY21" fmla="*/ 283707 h 2132733"/>
              <a:gd name="connsiteX22" fmla="*/ 2528232 w 2971835"/>
              <a:gd name="connsiteY22" fmla="*/ 339978 h 2132733"/>
              <a:gd name="connsiteX23" fmla="*/ 2654841 w 2971835"/>
              <a:gd name="connsiteY23" fmla="*/ 255571 h 2132733"/>
              <a:gd name="connsiteX24" fmla="*/ 2851789 w 2971835"/>
              <a:gd name="connsiteY24" fmla="*/ 410316 h 2132733"/>
              <a:gd name="connsiteX25" fmla="*/ 2697044 w 2971835"/>
              <a:gd name="connsiteY25" fmla="*/ 565061 h 2132733"/>
              <a:gd name="connsiteX26" fmla="*/ 2289081 w 2971835"/>
              <a:gd name="connsiteY26" fmla="*/ 621331 h 2132733"/>
              <a:gd name="connsiteX27" fmla="*/ 2542300 w 2971835"/>
              <a:gd name="connsiteY27" fmla="*/ 705738 h 2132733"/>
              <a:gd name="connsiteX28" fmla="*/ 2922127 w 2971835"/>
              <a:gd name="connsiteY28" fmla="*/ 593196 h 2132733"/>
              <a:gd name="connsiteX29" fmla="*/ 2964330 w 2971835"/>
              <a:gd name="connsiteY29" fmla="*/ 804211 h 2132733"/>
              <a:gd name="connsiteX30" fmla="*/ 2839563 w 2971835"/>
              <a:gd name="connsiteY30" fmla="*/ 902239 h 2132733"/>
              <a:gd name="connsiteX31" fmla="*/ 2204675 w 2971835"/>
              <a:gd name="connsiteY31" fmla="*/ 818279 h 2132733"/>
              <a:gd name="connsiteX32" fmla="*/ 2654841 w 2971835"/>
              <a:gd name="connsiteY32" fmla="*/ 1310648 h 2132733"/>
              <a:gd name="connsiteX33" fmla="*/ 2725180 w 2971835"/>
              <a:gd name="connsiteY33" fmla="*/ 1817085 h 2132733"/>
              <a:gd name="connsiteX34" fmla="*/ 2837721 w 2971835"/>
              <a:gd name="connsiteY34" fmla="*/ 2014033 h 2132733"/>
              <a:gd name="connsiteX35" fmla="*/ 2542300 w 2971835"/>
              <a:gd name="connsiteY35" fmla="*/ 2014033 h 2132733"/>
              <a:gd name="connsiteX36" fmla="*/ 2007727 w 2971835"/>
              <a:gd name="connsiteY36" fmla="*/ 2126574 h 2132733"/>
              <a:gd name="connsiteX37" fmla="*/ 1585696 w 2971835"/>
              <a:gd name="connsiteY37" fmla="*/ 1957762 h 2132733"/>
              <a:gd name="connsiteX38" fmla="*/ 1135530 w 2971835"/>
              <a:gd name="connsiteY38" fmla="*/ 1085565 h 2132733"/>
              <a:gd name="connsiteX39" fmla="*/ 992118 w 2971835"/>
              <a:gd name="connsiteY39" fmla="*/ 1027955 h 2132733"/>
              <a:gd name="connsiteX40" fmla="*/ 967611 w 2971835"/>
              <a:gd name="connsiteY40" fmla="*/ 1192190 h 2132733"/>
              <a:gd name="connsiteX41" fmla="*/ 1262140 w 2971835"/>
              <a:gd name="connsiteY41" fmla="*/ 1774882 h 2132733"/>
              <a:gd name="connsiteX42" fmla="*/ 1248072 w 2971835"/>
              <a:gd name="connsiteY42" fmla="*/ 1901491 h 2132733"/>
              <a:gd name="connsiteX43" fmla="*/ 1445020 w 2971835"/>
              <a:gd name="connsiteY43" fmla="*/ 1999965 h 2132733"/>
              <a:gd name="connsiteX44" fmla="*/ 1163666 w 2971835"/>
              <a:gd name="connsiteY44" fmla="*/ 1999965 h 2132733"/>
              <a:gd name="connsiteX45" fmla="*/ 952650 w 2971835"/>
              <a:gd name="connsiteY45" fmla="*/ 2112507 h 2132733"/>
              <a:gd name="connsiteX46" fmla="*/ 361807 w 2971835"/>
              <a:gd name="connsiteY46" fmla="*/ 2056236 h 2132733"/>
              <a:gd name="connsiteX47" fmla="*/ 192995 w 2971835"/>
              <a:gd name="connsiteY47" fmla="*/ 1395054 h 2132733"/>
              <a:gd name="connsiteX48" fmla="*/ 277401 w 2971835"/>
              <a:gd name="connsiteY48" fmla="*/ 1184039 h 2132733"/>
              <a:gd name="connsiteX49" fmla="*/ 249266 w 2971835"/>
              <a:gd name="connsiteY49" fmla="*/ 987091 h 2132733"/>
              <a:gd name="connsiteX50" fmla="*/ 10115 w 2971835"/>
              <a:gd name="connsiteY50" fmla="*/ 916753 h 2132733"/>
              <a:gd name="connsiteX51" fmla="*/ 80453 w 2971835"/>
              <a:gd name="connsiteY51" fmla="*/ 663534 h 2132733"/>
              <a:gd name="connsiteX52" fmla="*/ 404010 w 2971835"/>
              <a:gd name="connsiteY52" fmla="*/ 733873 h 2132733"/>
              <a:gd name="connsiteX53" fmla="*/ 335326 w 2971835"/>
              <a:gd name="connsiteY53" fmla="*/ 900131 h 2132733"/>
              <a:gd name="connsiteX54" fmla="*/ 460281 w 2971835"/>
              <a:gd name="connsiteY54" fmla="*/ 1001159 h 2132733"/>
              <a:gd name="connsiteX55" fmla="*/ 460281 w 2971835"/>
              <a:gd name="connsiteY55" fmla="*/ 1001159 h 2132733"/>
              <a:gd name="connsiteX56" fmla="*/ 460281 w 2971835"/>
              <a:gd name="connsiteY56" fmla="*/ 1001159 h 2132733"/>
              <a:gd name="connsiteX0" fmla="*/ 769770 w 2971835"/>
              <a:gd name="connsiteY0" fmla="*/ 1606070 h 2132733"/>
              <a:gd name="connsiteX1" fmla="*/ 474349 w 2971835"/>
              <a:gd name="connsiteY1" fmla="*/ 958956 h 2132733"/>
              <a:gd name="connsiteX2" fmla="*/ 910447 w 2971835"/>
              <a:gd name="connsiteY2" fmla="*/ 550993 h 2132733"/>
              <a:gd name="connsiteX3" fmla="*/ 1191800 w 2971835"/>
              <a:gd name="connsiteY3" fmla="*/ 534809 h 2132733"/>
              <a:gd name="connsiteX4" fmla="*/ 1445020 w 2971835"/>
              <a:gd name="connsiteY4" fmla="*/ 719805 h 2132733"/>
              <a:gd name="connsiteX5" fmla="*/ 1838915 w 2971835"/>
              <a:gd name="connsiteY5" fmla="*/ 1324716 h 2132733"/>
              <a:gd name="connsiteX6" fmla="*/ 2049930 w 2971835"/>
              <a:gd name="connsiteY6" fmla="*/ 1479461 h 2132733"/>
              <a:gd name="connsiteX7" fmla="*/ 2063998 w 2971835"/>
              <a:gd name="connsiteY7" fmla="*/ 1352851 h 2132733"/>
              <a:gd name="connsiteX8" fmla="*/ 1782644 w 2971835"/>
              <a:gd name="connsiteY8" fmla="*/ 987091 h 2132733"/>
              <a:gd name="connsiteX9" fmla="*/ 1712306 w 2971835"/>
              <a:gd name="connsiteY9" fmla="*/ 663534 h 2132733"/>
              <a:gd name="connsiteX10" fmla="*/ 1571629 w 2971835"/>
              <a:gd name="connsiteY10" fmla="*/ 536925 h 2132733"/>
              <a:gd name="connsiteX11" fmla="*/ 1740441 w 2971835"/>
              <a:gd name="connsiteY11" fmla="*/ 480654 h 2132733"/>
              <a:gd name="connsiteX12" fmla="*/ 1585696 w 2971835"/>
              <a:gd name="connsiteY12" fmla="*/ 368113 h 2132733"/>
              <a:gd name="connsiteX13" fmla="*/ 1852983 w 2971835"/>
              <a:gd name="connsiteY13" fmla="*/ 354045 h 2132733"/>
              <a:gd name="connsiteX14" fmla="*/ 1549131 w 2971835"/>
              <a:gd name="connsiteY14" fmla="*/ 204216 h 2132733"/>
              <a:gd name="connsiteX15" fmla="*/ 1459087 w 2971835"/>
              <a:gd name="connsiteY15" fmla="*/ 44556 h 2132733"/>
              <a:gd name="connsiteX16" fmla="*/ 1799984 w 2971835"/>
              <a:gd name="connsiteY16" fmla="*/ 188032 h 2132733"/>
              <a:gd name="connsiteX17" fmla="*/ 1759524 w 2971835"/>
              <a:gd name="connsiteY17" fmla="*/ 171848 h 2132733"/>
              <a:gd name="connsiteX18" fmla="*/ 1937549 w 2971835"/>
              <a:gd name="connsiteY18" fmla="*/ 220400 h 2132733"/>
              <a:gd name="connsiteX19" fmla="*/ 1977849 w 2971835"/>
              <a:gd name="connsiteY19" fmla="*/ 152865 h 2132733"/>
              <a:gd name="connsiteX20" fmla="*/ 1923321 w 2971835"/>
              <a:gd name="connsiteY20" fmla="*/ 2353 h 2132733"/>
              <a:gd name="connsiteX21" fmla="*/ 2204675 w 2971835"/>
              <a:gd name="connsiteY21" fmla="*/ 283707 h 2132733"/>
              <a:gd name="connsiteX22" fmla="*/ 2528232 w 2971835"/>
              <a:gd name="connsiteY22" fmla="*/ 339978 h 2132733"/>
              <a:gd name="connsiteX23" fmla="*/ 2654841 w 2971835"/>
              <a:gd name="connsiteY23" fmla="*/ 255571 h 2132733"/>
              <a:gd name="connsiteX24" fmla="*/ 2851789 w 2971835"/>
              <a:gd name="connsiteY24" fmla="*/ 410316 h 2132733"/>
              <a:gd name="connsiteX25" fmla="*/ 2697044 w 2971835"/>
              <a:gd name="connsiteY25" fmla="*/ 565061 h 2132733"/>
              <a:gd name="connsiteX26" fmla="*/ 2289081 w 2971835"/>
              <a:gd name="connsiteY26" fmla="*/ 621331 h 2132733"/>
              <a:gd name="connsiteX27" fmla="*/ 2542300 w 2971835"/>
              <a:gd name="connsiteY27" fmla="*/ 705738 h 2132733"/>
              <a:gd name="connsiteX28" fmla="*/ 2922127 w 2971835"/>
              <a:gd name="connsiteY28" fmla="*/ 593196 h 2132733"/>
              <a:gd name="connsiteX29" fmla="*/ 2964330 w 2971835"/>
              <a:gd name="connsiteY29" fmla="*/ 804211 h 2132733"/>
              <a:gd name="connsiteX30" fmla="*/ 2839563 w 2971835"/>
              <a:gd name="connsiteY30" fmla="*/ 902239 h 2132733"/>
              <a:gd name="connsiteX31" fmla="*/ 2204675 w 2971835"/>
              <a:gd name="connsiteY31" fmla="*/ 818279 h 2132733"/>
              <a:gd name="connsiteX32" fmla="*/ 2654841 w 2971835"/>
              <a:gd name="connsiteY32" fmla="*/ 1310648 h 2132733"/>
              <a:gd name="connsiteX33" fmla="*/ 2725180 w 2971835"/>
              <a:gd name="connsiteY33" fmla="*/ 1817085 h 2132733"/>
              <a:gd name="connsiteX34" fmla="*/ 2837721 w 2971835"/>
              <a:gd name="connsiteY34" fmla="*/ 2014033 h 2132733"/>
              <a:gd name="connsiteX35" fmla="*/ 2542300 w 2971835"/>
              <a:gd name="connsiteY35" fmla="*/ 2014033 h 2132733"/>
              <a:gd name="connsiteX36" fmla="*/ 2007727 w 2971835"/>
              <a:gd name="connsiteY36" fmla="*/ 2126574 h 2132733"/>
              <a:gd name="connsiteX37" fmla="*/ 1585696 w 2971835"/>
              <a:gd name="connsiteY37" fmla="*/ 1957762 h 2132733"/>
              <a:gd name="connsiteX38" fmla="*/ 1135530 w 2971835"/>
              <a:gd name="connsiteY38" fmla="*/ 1085565 h 2132733"/>
              <a:gd name="connsiteX39" fmla="*/ 992118 w 2971835"/>
              <a:gd name="connsiteY39" fmla="*/ 1027955 h 2132733"/>
              <a:gd name="connsiteX40" fmla="*/ 967611 w 2971835"/>
              <a:gd name="connsiteY40" fmla="*/ 1192190 h 2132733"/>
              <a:gd name="connsiteX41" fmla="*/ 1262140 w 2971835"/>
              <a:gd name="connsiteY41" fmla="*/ 1774882 h 2132733"/>
              <a:gd name="connsiteX42" fmla="*/ 1248072 w 2971835"/>
              <a:gd name="connsiteY42" fmla="*/ 1901491 h 2132733"/>
              <a:gd name="connsiteX43" fmla="*/ 1445020 w 2971835"/>
              <a:gd name="connsiteY43" fmla="*/ 1999965 h 2132733"/>
              <a:gd name="connsiteX44" fmla="*/ 1163666 w 2971835"/>
              <a:gd name="connsiteY44" fmla="*/ 1999965 h 2132733"/>
              <a:gd name="connsiteX45" fmla="*/ 952650 w 2971835"/>
              <a:gd name="connsiteY45" fmla="*/ 2112507 h 2132733"/>
              <a:gd name="connsiteX46" fmla="*/ 361807 w 2971835"/>
              <a:gd name="connsiteY46" fmla="*/ 2056236 h 2132733"/>
              <a:gd name="connsiteX47" fmla="*/ 192995 w 2971835"/>
              <a:gd name="connsiteY47" fmla="*/ 1395054 h 2132733"/>
              <a:gd name="connsiteX48" fmla="*/ 277401 w 2971835"/>
              <a:gd name="connsiteY48" fmla="*/ 1184039 h 2132733"/>
              <a:gd name="connsiteX49" fmla="*/ 249266 w 2971835"/>
              <a:gd name="connsiteY49" fmla="*/ 987091 h 2132733"/>
              <a:gd name="connsiteX50" fmla="*/ 10115 w 2971835"/>
              <a:gd name="connsiteY50" fmla="*/ 916753 h 2132733"/>
              <a:gd name="connsiteX51" fmla="*/ 80453 w 2971835"/>
              <a:gd name="connsiteY51" fmla="*/ 663534 h 2132733"/>
              <a:gd name="connsiteX52" fmla="*/ 404010 w 2971835"/>
              <a:gd name="connsiteY52" fmla="*/ 733873 h 2132733"/>
              <a:gd name="connsiteX53" fmla="*/ 335326 w 2971835"/>
              <a:gd name="connsiteY53" fmla="*/ 900131 h 2132733"/>
              <a:gd name="connsiteX54" fmla="*/ 460281 w 2971835"/>
              <a:gd name="connsiteY54" fmla="*/ 1001159 h 2132733"/>
              <a:gd name="connsiteX55" fmla="*/ 460281 w 2971835"/>
              <a:gd name="connsiteY55" fmla="*/ 1001159 h 2132733"/>
              <a:gd name="connsiteX56" fmla="*/ 460281 w 2971835"/>
              <a:gd name="connsiteY56" fmla="*/ 1001159 h 2132733"/>
              <a:gd name="connsiteX0" fmla="*/ 769770 w 2971835"/>
              <a:gd name="connsiteY0" fmla="*/ 1606070 h 2132733"/>
              <a:gd name="connsiteX1" fmla="*/ 474349 w 2971835"/>
              <a:gd name="connsiteY1" fmla="*/ 958956 h 2132733"/>
              <a:gd name="connsiteX2" fmla="*/ 910447 w 2971835"/>
              <a:gd name="connsiteY2" fmla="*/ 550993 h 2132733"/>
              <a:gd name="connsiteX3" fmla="*/ 1191800 w 2971835"/>
              <a:gd name="connsiteY3" fmla="*/ 534809 h 2132733"/>
              <a:gd name="connsiteX4" fmla="*/ 1445020 w 2971835"/>
              <a:gd name="connsiteY4" fmla="*/ 719805 h 2132733"/>
              <a:gd name="connsiteX5" fmla="*/ 1838915 w 2971835"/>
              <a:gd name="connsiteY5" fmla="*/ 1324716 h 2132733"/>
              <a:gd name="connsiteX6" fmla="*/ 2049930 w 2971835"/>
              <a:gd name="connsiteY6" fmla="*/ 1479461 h 2132733"/>
              <a:gd name="connsiteX7" fmla="*/ 2063998 w 2971835"/>
              <a:gd name="connsiteY7" fmla="*/ 1352851 h 2132733"/>
              <a:gd name="connsiteX8" fmla="*/ 1782644 w 2971835"/>
              <a:gd name="connsiteY8" fmla="*/ 987091 h 2132733"/>
              <a:gd name="connsiteX9" fmla="*/ 1712306 w 2971835"/>
              <a:gd name="connsiteY9" fmla="*/ 663534 h 2132733"/>
              <a:gd name="connsiteX10" fmla="*/ 1571629 w 2971835"/>
              <a:gd name="connsiteY10" fmla="*/ 536925 h 2132733"/>
              <a:gd name="connsiteX11" fmla="*/ 1740441 w 2971835"/>
              <a:gd name="connsiteY11" fmla="*/ 480654 h 2132733"/>
              <a:gd name="connsiteX12" fmla="*/ 1585696 w 2971835"/>
              <a:gd name="connsiteY12" fmla="*/ 368113 h 2132733"/>
              <a:gd name="connsiteX13" fmla="*/ 1852983 w 2971835"/>
              <a:gd name="connsiteY13" fmla="*/ 354045 h 2132733"/>
              <a:gd name="connsiteX14" fmla="*/ 1549131 w 2971835"/>
              <a:gd name="connsiteY14" fmla="*/ 204216 h 2132733"/>
              <a:gd name="connsiteX15" fmla="*/ 1459087 w 2971835"/>
              <a:gd name="connsiteY15" fmla="*/ 44556 h 2132733"/>
              <a:gd name="connsiteX16" fmla="*/ 1799984 w 2971835"/>
              <a:gd name="connsiteY16" fmla="*/ 188032 h 2132733"/>
              <a:gd name="connsiteX17" fmla="*/ 1759524 w 2971835"/>
              <a:gd name="connsiteY17" fmla="*/ 171848 h 2132733"/>
              <a:gd name="connsiteX18" fmla="*/ 1937549 w 2971835"/>
              <a:gd name="connsiteY18" fmla="*/ 220400 h 2132733"/>
              <a:gd name="connsiteX19" fmla="*/ 1977849 w 2971835"/>
              <a:gd name="connsiteY19" fmla="*/ 152865 h 2132733"/>
              <a:gd name="connsiteX20" fmla="*/ 1923321 w 2971835"/>
              <a:gd name="connsiteY20" fmla="*/ 2353 h 2132733"/>
              <a:gd name="connsiteX21" fmla="*/ 2204675 w 2971835"/>
              <a:gd name="connsiteY21" fmla="*/ 283707 h 2132733"/>
              <a:gd name="connsiteX22" fmla="*/ 2528232 w 2971835"/>
              <a:gd name="connsiteY22" fmla="*/ 339978 h 2132733"/>
              <a:gd name="connsiteX23" fmla="*/ 2654841 w 2971835"/>
              <a:gd name="connsiteY23" fmla="*/ 255571 h 2132733"/>
              <a:gd name="connsiteX24" fmla="*/ 2851789 w 2971835"/>
              <a:gd name="connsiteY24" fmla="*/ 410316 h 2132733"/>
              <a:gd name="connsiteX25" fmla="*/ 2697044 w 2971835"/>
              <a:gd name="connsiteY25" fmla="*/ 565061 h 2132733"/>
              <a:gd name="connsiteX26" fmla="*/ 2289081 w 2971835"/>
              <a:gd name="connsiteY26" fmla="*/ 621331 h 2132733"/>
              <a:gd name="connsiteX27" fmla="*/ 2542300 w 2971835"/>
              <a:gd name="connsiteY27" fmla="*/ 705738 h 2132733"/>
              <a:gd name="connsiteX28" fmla="*/ 2922127 w 2971835"/>
              <a:gd name="connsiteY28" fmla="*/ 593196 h 2132733"/>
              <a:gd name="connsiteX29" fmla="*/ 2964330 w 2971835"/>
              <a:gd name="connsiteY29" fmla="*/ 804211 h 2132733"/>
              <a:gd name="connsiteX30" fmla="*/ 2839563 w 2971835"/>
              <a:gd name="connsiteY30" fmla="*/ 902239 h 2132733"/>
              <a:gd name="connsiteX31" fmla="*/ 2204675 w 2971835"/>
              <a:gd name="connsiteY31" fmla="*/ 818279 h 2132733"/>
              <a:gd name="connsiteX32" fmla="*/ 2654841 w 2971835"/>
              <a:gd name="connsiteY32" fmla="*/ 1310648 h 2132733"/>
              <a:gd name="connsiteX33" fmla="*/ 2725180 w 2971835"/>
              <a:gd name="connsiteY33" fmla="*/ 1817085 h 2132733"/>
              <a:gd name="connsiteX34" fmla="*/ 2837721 w 2971835"/>
              <a:gd name="connsiteY34" fmla="*/ 2014033 h 2132733"/>
              <a:gd name="connsiteX35" fmla="*/ 2542300 w 2971835"/>
              <a:gd name="connsiteY35" fmla="*/ 2014033 h 2132733"/>
              <a:gd name="connsiteX36" fmla="*/ 2007727 w 2971835"/>
              <a:gd name="connsiteY36" fmla="*/ 2126574 h 2132733"/>
              <a:gd name="connsiteX37" fmla="*/ 1585696 w 2971835"/>
              <a:gd name="connsiteY37" fmla="*/ 1957762 h 2132733"/>
              <a:gd name="connsiteX38" fmla="*/ 1135530 w 2971835"/>
              <a:gd name="connsiteY38" fmla="*/ 1085565 h 2132733"/>
              <a:gd name="connsiteX39" fmla="*/ 992118 w 2971835"/>
              <a:gd name="connsiteY39" fmla="*/ 1027955 h 2132733"/>
              <a:gd name="connsiteX40" fmla="*/ 967611 w 2971835"/>
              <a:gd name="connsiteY40" fmla="*/ 1192190 h 2132733"/>
              <a:gd name="connsiteX41" fmla="*/ 1262140 w 2971835"/>
              <a:gd name="connsiteY41" fmla="*/ 1774882 h 2132733"/>
              <a:gd name="connsiteX42" fmla="*/ 1248072 w 2971835"/>
              <a:gd name="connsiteY42" fmla="*/ 1901491 h 2132733"/>
              <a:gd name="connsiteX43" fmla="*/ 1445020 w 2971835"/>
              <a:gd name="connsiteY43" fmla="*/ 1999965 h 2132733"/>
              <a:gd name="connsiteX44" fmla="*/ 1163666 w 2971835"/>
              <a:gd name="connsiteY44" fmla="*/ 1999965 h 2132733"/>
              <a:gd name="connsiteX45" fmla="*/ 952650 w 2971835"/>
              <a:gd name="connsiteY45" fmla="*/ 2112507 h 2132733"/>
              <a:gd name="connsiteX46" fmla="*/ 361807 w 2971835"/>
              <a:gd name="connsiteY46" fmla="*/ 2056236 h 2132733"/>
              <a:gd name="connsiteX47" fmla="*/ 192995 w 2971835"/>
              <a:gd name="connsiteY47" fmla="*/ 1395054 h 2132733"/>
              <a:gd name="connsiteX48" fmla="*/ 277401 w 2971835"/>
              <a:gd name="connsiteY48" fmla="*/ 1184039 h 2132733"/>
              <a:gd name="connsiteX49" fmla="*/ 249266 w 2971835"/>
              <a:gd name="connsiteY49" fmla="*/ 987091 h 2132733"/>
              <a:gd name="connsiteX50" fmla="*/ 10115 w 2971835"/>
              <a:gd name="connsiteY50" fmla="*/ 916753 h 2132733"/>
              <a:gd name="connsiteX51" fmla="*/ 80453 w 2971835"/>
              <a:gd name="connsiteY51" fmla="*/ 663534 h 2132733"/>
              <a:gd name="connsiteX52" fmla="*/ 404010 w 2971835"/>
              <a:gd name="connsiteY52" fmla="*/ 733873 h 2132733"/>
              <a:gd name="connsiteX53" fmla="*/ 335326 w 2971835"/>
              <a:gd name="connsiteY53" fmla="*/ 900131 h 2132733"/>
              <a:gd name="connsiteX54" fmla="*/ 460281 w 2971835"/>
              <a:gd name="connsiteY54" fmla="*/ 1001159 h 2132733"/>
              <a:gd name="connsiteX55" fmla="*/ 460281 w 2971835"/>
              <a:gd name="connsiteY55" fmla="*/ 1001159 h 2132733"/>
              <a:gd name="connsiteX56" fmla="*/ 460281 w 2971835"/>
              <a:gd name="connsiteY56" fmla="*/ 1001159 h 2132733"/>
              <a:gd name="connsiteX0" fmla="*/ 769770 w 2971835"/>
              <a:gd name="connsiteY0" fmla="*/ 1606070 h 2132733"/>
              <a:gd name="connsiteX1" fmla="*/ 474349 w 2971835"/>
              <a:gd name="connsiteY1" fmla="*/ 958956 h 2132733"/>
              <a:gd name="connsiteX2" fmla="*/ 910447 w 2971835"/>
              <a:gd name="connsiteY2" fmla="*/ 550993 h 2132733"/>
              <a:gd name="connsiteX3" fmla="*/ 1191800 w 2971835"/>
              <a:gd name="connsiteY3" fmla="*/ 534809 h 2132733"/>
              <a:gd name="connsiteX4" fmla="*/ 1445020 w 2971835"/>
              <a:gd name="connsiteY4" fmla="*/ 719805 h 2132733"/>
              <a:gd name="connsiteX5" fmla="*/ 1838915 w 2971835"/>
              <a:gd name="connsiteY5" fmla="*/ 1324716 h 2132733"/>
              <a:gd name="connsiteX6" fmla="*/ 2049930 w 2971835"/>
              <a:gd name="connsiteY6" fmla="*/ 1479461 h 2132733"/>
              <a:gd name="connsiteX7" fmla="*/ 2063998 w 2971835"/>
              <a:gd name="connsiteY7" fmla="*/ 1352851 h 2132733"/>
              <a:gd name="connsiteX8" fmla="*/ 1782644 w 2971835"/>
              <a:gd name="connsiteY8" fmla="*/ 987091 h 2132733"/>
              <a:gd name="connsiteX9" fmla="*/ 1712306 w 2971835"/>
              <a:gd name="connsiteY9" fmla="*/ 663534 h 2132733"/>
              <a:gd name="connsiteX10" fmla="*/ 1571629 w 2971835"/>
              <a:gd name="connsiteY10" fmla="*/ 536925 h 2132733"/>
              <a:gd name="connsiteX11" fmla="*/ 1740441 w 2971835"/>
              <a:gd name="connsiteY11" fmla="*/ 480654 h 2132733"/>
              <a:gd name="connsiteX12" fmla="*/ 1585696 w 2971835"/>
              <a:gd name="connsiteY12" fmla="*/ 368113 h 2132733"/>
              <a:gd name="connsiteX13" fmla="*/ 1852983 w 2971835"/>
              <a:gd name="connsiteY13" fmla="*/ 354045 h 2132733"/>
              <a:gd name="connsiteX14" fmla="*/ 1549131 w 2971835"/>
              <a:gd name="connsiteY14" fmla="*/ 204216 h 2132733"/>
              <a:gd name="connsiteX15" fmla="*/ 1459087 w 2971835"/>
              <a:gd name="connsiteY15" fmla="*/ 44556 h 2132733"/>
              <a:gd name="connsiteX16" fmla="*/ 1799984 w 2971835"/>
              <a:gd name="connsiteY16" fmla="*/ 188032 h 2132733"/>
              <a:gd name="connsiteX17" fmla="*/ 1759524 w 2971835"/>
              <a:gd name="connsiteY17" fmla="*/ 171848 h 2132733"/>
              <a:gd name="connsiteX18" fmla="*/ 1937549 w 2971835"/>
              <a:gd name="connsiteY18" fmla="*/ 220400 h 2132733"/>
              <a:gd name="connsiteX19" fmla="*/ 1977849 w 2971835"/>
              <a:gd name="connsiteY19" fmla="*/ 152865 h 2132733"/>
              <a:gd name="connsiteX20" fmla="*/ 1923321 w 2971835"/>
              <a:gd name="connsiteY20" fmla="*/ 2353 h 2132733"/>
              <a:gd name="connsiteX21" fmla="*/ 2204675 w 2971835"/>
              <a:gd name="connsiteY21" fmla="*/ 283707 h 2132733"/>
              <a:gd name="connsiteX22" fmla="*/ 2528232 w 2971835"/>
              <a:gd name="connsiteY22" fmla="*/ 339978 h 2132733"/>
              <a:gd name="connsiteX23" fmla="*/ 2654841 w 2971835"/>
              <a:gd name="connsiteY23" fmla="*/ 255571 h 2132733"/>
              <a:gd name="connsiteX24" fmla="*/ 2851789 w 2971835"/>
              <a:gd name="connsiteY24" fmla="*/ 410316 h 2132733"/>
              <a:gd name="connsiteX25" fmla="*/ 2697044 w 2971835"/>
              <a:gd name="connsiteY25" fmla="*/ 565061 h 2132733"/>
              <a:gd name="connsiteX26" fmla="*/ 2289081 w 2971835"/>
              <a:gd name="connsiteY26" fmla="*/ 621331 h 2132733"/>
              <a:gd name="connsiteX27" fmla="*/ 2542300 w 2971835"/>
              <a:gd name="connsiteY27" fmla="*/ 705738 h 2132733"/>
              <a:gd name="connsiteX28" fmla="*/ 2922127 w 2971835"/>
              <a:gd name="connsiteY28" fmla="*/ 593196 h 2132733"/>
              <a:gd name="connsiteX29" fmla="*/ 2964330 w 2971835"/>
              <a:gd name="connsiteY29" fmla="*/ 804211 h 2132733"/>
              <a:gd name="connsiteX30" fmla="*/ 2839563 w 2971835"/>
              <a:gd name="connsiteY30" fmla="*/ 902239 h 2132733"/>
              <a:gd name="connsiteX31" fmla="*/ 2204675 w 2971835"/>
              <a:gd name="connsiteY31" fmla="*/ 818279 h 2132733"/>
              <a:gd name="connsiteX32" fmla="*/ 2654841 w 2971835"/>
              <a:gd name="connsiteY32" fmla="*/ 1310648 h 2132733"/>
              <a:gd name="connsiteX33" fmla="*/ 2725180 w 2971835"/>
              <a:gd name="connsiteY33" fmla="*/ 1817085 h 2132733"/>
              <a:gd name="connsiteX34" fmla="*/ 2837721 w 2971835"/>
              <a:gd name="connsiteY34" fmla="*/ 2014033 h 2132733"/>
              <a:gd name="connsiteX35" fmla="*/ 2542300 w 2971835"/>
              <a:gd name="connsiteY35" fmla="*/ 2014033 h 2132733"/>
              <a:gd name="connsiteX36" fmla="*/ 2007727 w 2971835"/>
              <a:gd name="connsiteY36" fmla="*/ 2126574 h 2132733"/>
              <a:gd name="connsiteX37" fmla="*/ 1585696 w 2971835"/>
              <a:gd name="connsiteY37" fmla="*/ 1957762 h 2132733"/>
              <a:gd name="connsiteX38" fmla="*/ 1135530 w 2971835"/>
              <a:gd name="connsiteY38" fmla="*/ 1085565 h 2132733"/>
              <a:gd name="connsiteX39" fmla="*/ 992118 w 2971835"/>
              <a:gd name="connsiteY39" fmla="*/ 1027955 h 2132733"/>
              <a:gd name="connsiteX40" fmla="*/ 967611 w 2971835"/>
              <a:gd name="connsiteY40" fmla="*/ 1192190 h 2132733"/>
              <a:gd name="connsiteX41" fmla="*/ 1262140 w 2971835"/>
              <a:gd name="connsiteY41" fmla="*/ 1774882 h 2132733"/>
              <a:gd name="connsiteX42" fmla="*/ 1248072 w 2971835"/>
              <a:gd name="connsiteY42" fmla="*/ 1901491 h 2132733"/>
              <a:gd name="connsiteX43" fmla="*/ 1445020 w 2971835"/>
              <a:gd name="connsiteY43" fmla="*/ 1999965 h 2132733"/>
              <a:gd name="connsiteX44" fmla="*/ 1163666 w 2971835"/>
              <a:gd name="connsiteY44" fmla="*/ 1999965 h 2132733"/>
              <a:gd name="connsiteX45" fmla="*/ 952650 w 2971835"/>
              <a:gd name="connsiteY45" fmla="*/ 2112507 h 2132733"/>
              <a:gd name="connsiteX46" fmla="*/ 361807 w 2971835"/>
              <a:gd name="connsiteY46" fmla="*/ 2056236 h 2132733"/>
              <a:gd name="connsiteX47" fmla="*/ 192995 w 2971835"/>
              <a:gd name="connsiteY47" fmla="*/ 1395054 h 2132733"/>
              <a:gd name="connsiteX48" fmla="*/ 277401 w 2971835"/>
              <a:gd name="connsiteY48" fmla="*/ 1184039 h 2132733"/>
              <a:gd name="connsiteX49" fmla="*/ 249266 w 2971835"/>
              <a:gd name="connsiteY49" fmla="*/ 987091 h 2132733"/>
              <a:gd name="connsiteX50" fmla="*/ 10115 w 2971835"/>
              <a:gd name="connsiteY50" fmla="*/ 916753 h 2132733"/>
              <a:gd name="connsiteX51" fmla="*/ 80453 w 2971835"/>
              <a:gd name="connsiteY51" fmla="*/ 663534 h 2132733"/>
              <a:gd name="connsiteX52" fmla="*/ 404010 w 2971835"/>
              <a:gd name="connsiteY52" fmla="*/ 733873 h 2132733"/>
              <a:gd name="connsiteX53" fmla="*/ 335326 w 2971835"/>
              <a:gd name="connsiteY53" fmla="*/ 900131 h 2132733"/>
              <a:gd name="connsiteX54" fmla="*/ 460281 w 2971835"/>
              <a:gd name="connsiteY54" fmla="*/ 1001159 h 2132733"/>
              <a:gd name="connsiteX55" fmla="*/ 460281 w 2971835"/>
              <a:gd name="connsiteY55" fmla="*/ 1001159 h 2132733"/>
              <a:gd name="connsiteX56" fmla="*/ 623566 w 2971835"/>
              <a:gd name="connsiteY56" fmla="*/ 1618016 h 2132733"/>
              <a:gd name="connsiteX0" fmla="*/ 769770 w 2971835"/>
              <a:gd name="connsiteY0" fmla="*/ 1606070 h 2132733"/>
              <a:gd name="connsiteX1" fmla="*/ 474349 w 2971835"/>
              <a:gd name="connsiteY1" fmla="*/ 958956 h 2132733"/>
              <a:gd name="connsiteX2" fmla="*/ 910447 w 2971835"/>
              <a:gd name="connsiteY2" fmla="*/ 550993 h 2132733"/>
              <a:gd name="connsiteX3" fmla="*/ 1191800 w 2971835"/>
              <a:gd name="connsiteY3" fmla="*/ 534809 h 2132733"/>
              <a:gd name="connsiteX4" fmla="*/ 1445020 w 2971835"/>
              <a:gd name="connsiteY4" fmla="*/ 719805 h 2132733"/>
              <a:gd name="connsiteX5" fmla="*/ 1838915 w 2971835"/>
              <a:gd name="connsiteY5" fmla="*/ 1324716 h 2132733"/>
              <a:gd name="connsiteX6" fmla="*/ 2049930 w 2971835"/>
              <a:gd name="connsiteY6" fmla="*/ 1479461 h 2132733"/>
              <a:gd name="connsiteX7" fmla="*/ 2063998 w 2971835"/>
              <a:gd name="connsiteY7" fmla="*/ 1352851 h 2132733"/>
              <a:gd name="connsiteX8" fmla="*/ 1782644 w 2971835"/>
              <a:gd name="connsiteY8" fmla="*/ 987091 h 2132733"/>
              <a:gd name="connsiteX9" fmla="*/ 1712306 w 2971835"/>
              <a:gd name="connsiteY9" fmla="*/ 663534 h 2132733"/>
              <a:gd name="connsiteX10" fmla="*/ 1571629 w 2971835"/>
              <a:gd name="connsiteY10" fmla="*/ 536925 h 2132733"/>
              <a:gd name="connsiteX11" fmla="*/ 1740441 w 2971835"/>
              <a:gd name="connsiteY11" fmla="*/ 480654 h 2132733"/>
              <a:gd name="connsiteX12" fmla="*/ 1585696 w 2971835"/>
              <a:gd name="connsiteY12" fmla="*/ 368113 h 2132733"/>
              <a:gd name="connsiteX13" fmla="*/ 1852983 w 2971835"/>
              <a:gd name="connsiteY13" fmla="*/ 354045 h 2132733"/>
              <a:gd name="connsiteX14" fmla="*/ 1549131 w 2971835"/>
              <a:gd name="connsiteY14" fmla="*/ 204216 h 2132733"/>
              <a:gd name="connsiteX15" fmla="*/ 1459087 w 2971835"/>
              <a:gd name="connsiteY15" fmla="*/ 44556 h 2132733"/>
              <a:gd name="connsiteX16" fmla="*/ 1799984 w 2971835"/>
              <a:gd name="connsiteY16" fmla="*/ 188032 h 2132733"/>
              <a:gd name="connsiteX17" fmla="*/ 1759524 w 2971835"/>
              <a:gd name="connsiteY17" fmla="*/ 171848 h 2132733"/>
              <a:gd name="connsiteX18" fmla="*/ 1937549 w 2971835"/>
              <a:gd name="connsiteY18" fmla="*/ 220400 h 2132733"/>
              <a:gd name="connsiteX19" fmla="*/ 1977849 w 2971835"/>
              <a:gd name="connsiteY19" fmla="*/ 152865 h 2132733"/>
              <a:gd name="connsiteX20" fmla="*/ 1923321 w 2971835"/>
              <a:gd name="connsiteY20" fmla="*/ 2353 h 2132733"/>
              <a:gd name="connsiteX21" fmla="*/ 2204675 w 2971835"/>
              <a:gd name="connsiteY21" fmla="*/ 283707 h 2132733"/>
              <a:gd name="connsiteX22" fmla="*/ 2528232 w 2971835"/>
              <a:gd name="connsiteY22" fmla="*/ 339978 h 2132733"/>
              <a:gd name="connsiteX23" fmla="*/ 2654841 w 2971835"/>
              <a:gd name="connsiteY23" fmla="*/ 255571 h 2132733"/>
              <a:gd name="connsiteX24" fmla="*/ 2851789 w 2971835"/>
              <a:gd name="connsiteY24" fmla="*/ 410316 h 2132733"/>
              <a:gd name="connsiteX25" fmla="*/ 2697044 w 2971835"/>
              <a:gd name="connsiteY25" fmla="*/ 565061 h 2132733"/>
              <a:gd name="connsiteX26" fmla="*/ 2289081 w 2971835"/>
              <a:gd name="connsiteY26" fmla="*/ 621331 h 2132733"/>
              <a:gd name="connsiteX27" fmla="*/ 2542300 w 2971835"/>
              <a:gd name="connsiteY27" fmla="*/ 705738 h 2132733"/>
              <a:gd name="connsiteX28" fmla="*/ 2922127 w 2971835"/>
              <a:gd name="connsiteY28" fmla="*/ 593196 h 2132733"/>
              <a:gd name="connsiteX29" fmla="*/ 2964330 w 2971835"/>
              <a:gd name="connsiteY29" fmla="*/ 804211 h 2132733"/>
              <a:gd name="connsiteX30" fmla="*/ 2839563 w 2971835"/>
              <a:gd name="connsiteY30" fmla="*/ 902239 h 2132733"/>
              <a:gd name="connsiteX31" fmla="*/ 2204675 w 2971835"/>
              <a:gd name="connsiteY31" fmla="*/ 818279 h 2132733"/>
              <a:gd name="connsiteX32" fmla="*/ 2654841 w 2971835"/>
              <a:gd name="connsiteY32" fmla="*/ 1310648 h 2132733"/>
              <a:gd name="connsiteX33" fmla="*/ 2725180 w 2971835"/>
              <a:gd name="connsiteY33" fmla="*/ 1817085 h 2132733"/>
              <a:gd name="connsiteX34" fmla="*/ 2837721 w 2971835"/>
              <a:gd name="connsiteY34" fmla="*/ 2014033 h 2132733"/>
              <a:gd name="connsiteX35" fmla="*/ 2542300 w 2971835"/>
              <a:gd name="connsiteY35" fmla="*/ 2014033 h 2132733"/>
              <a:gd name="connsiteX36" fmla="*/ 2007727 w 2971835"/>
              <a:gd name="connsiteY36" fmla="*/ 2126574 h 2132733"/>
              <a:gd name="connsiteX37" fmla="*/ 1585696 w 2971835"/>
              <a:gd name="connsiteY37" fmla="*/ 1957762 h 2132733"/>
              <a:gd name="connsiteX38" fmla="*/ 1135530 w 2971835"/>
              <a:gd name="connsiteY38" fmla="*/ 1085565 h 2132733"/>
              <a:gd name="connsiteX39" fmla="*/ 992118 w 2971835"/>
              <a:gd name="connsiteY39" fmla="*/ 1027955 h 2132733"/>
              <a:gd name="connsiteX40" fmla="*/ 967611 w 2971835"/>
              <a:gd name="connsiteY40" fmla="*/ 1192190 h 2132733"/>
              <a:gd name="connsiteX41" fmla="*/ 1262140 w 2971835"/>
              <a:gd name="connsiteY41" fmla="*/ 1774882 h 2132733"/>
              <a:gd name="connsiteX42" fmla="*/ 1248072 w 2971835"/>
              <a:gd name="connsiteY42" fmla="*/ 1901491 h 2132733"/>
              <a:gd name="connsiteX43" fmla="*/ 1445020 w 2971835"/>
              <a:gd name="connsiteY43" fmla="*/ 1999965 h 2132733"/>
              <a:gd name="connsiteX44" fmla="*/ 1163666 w 2971835"/>
              <a:gd name="connsiteY44" fmla="*/ 1999965 h 2132733"/>
              <a:gd name="connsiteX45" fmla="*/ 952650 w 2971835"/>
              <a:gd name="connsiteY45" fmla="*/ 2112507 h 2132733"/>
              <a:gd name="connsiteX46" fmla="*/ 361807 w 2971835"/>
              <a:gd name="connsiteY46" fmla="*/ 2056236 h 2132733"/>
              <a:gd name="connsiteX47" fmla="*/ 192995 w 2971835"/>
              <a:gd name="connsiteY47" fmla="*/ 1395054 h 2132733"/>
              <a:gd name="connsiteX48" fmla="*/ 277401 w 2971835"/>
              <a:gd name="connsiteY48" fmla="*/ 1184039 h 2132733"/>
              <a:gd name="connsiteX49" fmla="*/ 249266 w 2971835"/>
              <a:gd name="connsiteY49" fmla="*/ 987091 h 2132733"/>
              <a:gd name="connsiteX50" fmla="*/ 10115 w 2971835"/>
              <a:gd name="connsiteY50" fmla="*/ 916753 h 2132733"/>
              <a:gd name="connsiteX51" fmla="*/ 80453 w 2971835"/>
              <a:gd name="connsiteY51" fmla="*/ 663534 h 2132733"/>
              <a:gd name="connsiteX52" fmla="*/ 404010 w 2971835"/>
              <a:gd name="connsiteY52" fmla="*/ 733873 h 2132733"/>
              <a:gd name="connsiteX53" fmla="*/ 335326 w 2971835"/>
              <a:gd name="connsiteY53" fmla="*/ 900131 h 2132733"/>
              <a:gd name="connsiteX54" fmla="*/ 460281 w 2971835"/>
              <a:gd name="connsiteY54" fmla="*/ 1001159 h 2132733"/>
              <a:gd name="connsiteX55" fmla="*/ 460281 w 2971835"/>
              <a:gd name="connsiteY55" fmla="*/ 1001159 h 2132733"/>
              <a:gd name="connsiteX56" fmla="*/ 616309 w 2971835"/>
              <a:gd name="connsiteY56" fmla="*/ 1618016 h 2132733"/>
              <a:gd name="connsiteX0" fmla="*/ 769770 w 2971835"/>
              <a:gd name="connsiteY0" fmla="*/ 1606070 h 2132733"/>
              <a:gd name="connsiteX1" fmla="*/ 474349 w 2971835"/>
              <a:gd name="connsiteY1" fmla="*/ 958956 h 2132733"/>
              <a:gd name="connsiteX2" fmla="*/ 910447 w 2971835"/>
              <a:gd name="connsiteY2" fmla="*/ 550993 h 2132733"/>
              <a:gd name="connsiteX3" fmla="*/ 1191800 w 2971835"/>
              <a:gd name="connsiteY3" fmla="*/ 534809 h 2132733"/>
              <a:gd name="connsiteX4" fmla="*/ 1445020 w 2971835"/>
              <a:gd name="connsiteY4" fmla="*/ 719805 h 2132733"/>
              <a:gd name="connsiteX5" fmla="*/ 1838915 w 2971835"/>
              <a:gd name="connsiteY5" fmla="*/ 1324716 h 2132733"/>
              <a:gd name="connsiteX6" fmla="*/ 2049930 w 2971835"/>
              <a:gd name="connsiteY6" fmla="*/ 1479461 h 2132733"/>
              <a:gd name="connsiteX7" fmla="*/ 2063998 w 2971835"/>
              <a:gd name="connsiteY7" fmla="*/ 1352851 h 2132733"/>
              <a:gd name="connsiteX8" fmla="*/ 1782644 w 2971835"/>
              <a:gd name="connsiteY8" fmla="*/ 987091 h 2132733"/>
              <a:gd name="connsiteX9" fmla="*/ 1712306 w 2971835"/>
              <a:gd name="connsiteY9" fmla="*/ 663534 h 2132733"/>
              <a:gd name="connsiteX10" fmla="*/ 1571629 w 2971835"/>
              <a:gd name="connsiteY10" fmla="*/ 536925 h 2132733"/>
              <a:gd name="connsiteX11" fmla="*/ 1740441 w 2971835"/>
              <a:gd name="connsiteY11" fmla="*/ 480654 h 2132733"/>
              <a:gd name="connsiteX12" fmla="*/ 1585696 w 2971835"/>
              <a:gd name="connsiteY12" fmla="*/ 368113 h 2132733"/>
              <a:gd name="connsiteX13" fmla="*/ 1852983 w 2971835"/>
              <a:gd name="connsiteY13" fmla="*/ 354045 h 2132733"/>
              <a:gd name="connsiteX14" fmla="*/ 1549131 w 2971835"/>
              <a:gd name="connsiteY14" fmla="*/ 204216 h 2132733"/>
              <a:gd name="connsiteX15" fmla="*/ 1459087 w 2971835"/>
              <a:gd name="connsiteY15" fmla="*/ 44556 h 2132733"/>
              <a:gd name="connsiteX16" fmla="*/ 1799984 w 2971835"/>
              <a:gd name="connsiteY16" fmla="*/ 188032 h 2132733"/>
              <a:gd name="connsiteX17" fmla="*/ 1759524 w 2971835"/>
              <a:gd name="connsiteY17" fmla="*/ 171848 h 2132733"/>
              <a:gd name="connsiteX18" fmla="*/ 1937549 w 2971835"/>
              <a:gd name="connsiteY18" fmla="*/ 220400 h 2132733"/>
              <a:gd name="connsiteX19" fmla="*/ 1977849 w 2971835"/>
              <a:gd name="connsiteY19" fmla="*/ 152865 h 2132733"/>
              <a:gd name="connsiteX20" fmla="*/ 1923321 w 2971835"/>
              <a:gd name="connsiteY20" fmla="*/ 2353 h 2132733"/>
              <a:gd name="connsiteX21" fmla="*/ 2204675 w 2971835"/>
              <a:gd name="connsiteY21" fmla="*/ 283707 h 2132733"/>
              <a:gd name="connsiteX22" fmla="*/ 2528232 w 2971835"/>
              <a:gd name="connsiteY22" fmla="*/ 339978 h 2132733"/>
              <a:gd name="connsiteX23" fmla="*/ 2654841 w 2971835"/>
              <a:gd name="connsiteY23" fmla="*/ 255571 h 2132733"/>
              <a:gd name="connsiteX24" fmla="*/ 2851789 w 2971835"/>
              <a:gd name="connsiteY24" fmla="*/ 410316 h 2132733"/>
              <a:gd name="connsiteX25" fmla="*/ 2697044 w 2971835"/>
              <a:gd name="connsiteY25" fmla="*/ 565061 h 2132733"/>
              <a:gd name="connsiteX26" fmla="*/ 2289081 w 2971835"/>
              <a:gd name="connsiteY26" fmla="*/ 621331 h 2132733"/>
              <a:gd name="connsiteX27" fmla="*/ 2542300 w 2971835"/>
              <a:gd name="connsiteY27" fmla="*/ 705738 h 2132733"/>
              <a:gd name="connsiteX28" fmla="*/ 2922127 w 2971835"/>
              <a:gd name="connsiteY28" fmla="*/ 593196 h 2132733"/>
              <a:gd name="connsiteX29" fmla="*/ 2964330 w 2971835"/>
              <a:gd name="connsiteY29" fmla="*/ 804211 h 2132733"/>
              <a:gd name="connsiteX30" fmla="*/ 2839563 w 2971835"/>
              <a:gd name="connsiteY30" fmla="*/ 902239 h 2132733"/>
              <a:gd name="connsiteX31" fmla="*/ 2204675 w 2971835"/>
              <a:gd name="connsiteY31" fmla="*/ 818279 h 2132733"/>
              <a:gd name="connsiteX32" fmla="*/ 2654841 w 2971835"/>
              <a:gd name="connsiteY32" fmla="*/ 1310648 h 2132733"/>
              <a:gd name="connsiteX33" fmla="*/ 2725180 w 2971835"/>
              <a:gd name="connsiteY33" fmla="*/ 1817085 h 2132733"/>
              <a:gd name="connsiteX34" fmla="*/ 2837721 w 2971835"/>
              <a:gd name="connsiteY34" fmla="*/ 2014033 h 2132733"/>
              <a:gd name="connsiteX35" fmla="*/ 2542300 w 2971835"/>
              <a:gd name="connsiteY35" fmla="*/ 2014033 h 2132733"/>
              <a:gd name="connsiteX36" fmla="*/ 2007727 w 2971835"/>
              <a:gd name="connsiteY36" fmla="*/ 2126574 h 2132733"/>
              <a:gd name="connsiteX37" fmla="*/ 1585696 w 2971835"/>
              <a:gd name="connsiteY37" fmla="*/ 1957762 h 2132733"/>
              <a:gd name="connsiteX38" fmla="*/ 1135530 w 2971835"/>
              <a:gd name="connsiteY38" fmla="*/ 1085565 h 2132733"/>
              <a:gd name="connsiteX39" fmla="*/ 992118 w 2971835"/>
              <a:gd name="connsiteY39" fmla="*/ 1027955 h 2132733"/>
              <a:gd name="connsiteX40" fmla="*/ 967611 w 2971835"/>
              <a:gd name="connsiteY40" fmla="*/ 1192190 h 2132733"/>
              <a:gd name="connsiteX41" fmla="*/ 1262140 w 2971835"/>
              <a:gd name="connsiteY41" fmla="*/ 1774882 h 2132733"/>
              <a:gd name="connsiteX42" fmla="*/ 1248072 w 2971835"/>
              <a:gd name="connsiteY42" fmla="*/ 1901491 h 2132733"/>
              <a:gd name="connsiteX43" fmla="*/ 1445020 w 2971835"/>
              <a:gd name="connsiteY43" fmla="*/ 1999965 h 2132733"/>
              <a:gd name="connsiteX44" fmla="*/ 1163666 w 2971835"/>
              <a:gd name="connsiteY44" fmla="*/ 1999965 h 2132733"/>
              <a:gd name="connsiteX45" fmla="*/ 952650 w 2971835"/>
              <a:gd name="connsiteY45" fmla="*/ 2112507 h 2132733"/>
              <a:gd name="connsiteX46" fmla="*/ 361807 w 2971835"/>
              <a:gd name="connsiteY46" fmla="*/ 2056236 h 2132733"/>
              <a:gd name="connsiteX47" fmla="*/ 192995 w 2971835"/>
              <a:gd name="connsiteY47" fmla="*/ 1395054 h 2132733"/>
              <a:gd name="connsiteX48" fmla="*/ 277401 w 2971835"/>
              <a:gd name="connsiteY48" fmla="*/ 1184039 h 2132733"/>
              <a:gd name="connsiteX49" fmla="*/ 249266 w 2971835"/>
              <a:gd name="connsiteY49" fmla="*/ 987091 h 2132733"/>
              <a:gd name="connsiteX50" fmla="*/ 10115 w 2971835"/>
              <a:gd name="connsiteY50" fmla="*/ 916753 h 2132733"/>
              <a:gd name="connsiteX51" fmla="*/ 80453 w 2971835"/>
              <a:gd name="connsiteY51" fmla="*/ 663534 h 2132733"/>
              <a:gd name="connsiteX52" fmla="*/ 404010 w 2971835"/>
              <a:gd name="connsiteY52" fmla="*/ 733873 h 2132733"/>
              <a:gd name="connsiteX53" fmla="*/ 335326 w 2971835"/>
              <a:gd name="connsiteY53" fmla="*/ 900131 h 2132733"/>
              <a:gd name="connsiteX54" fmla="*/ 460281 w 2971835"/>
              <a:gd name="connsiteY54" fmla="*/ 1001159 h 2132733"/>
              <a:gd name="connsiteX55" fmla="*/ 460281 w 2971835"/>
              <a:gd name="connsiteY55" fmla="*/ 1001159 h 2132733"/>
              <a:gd name="connsiteX56" fmla="*/ 616309 w 2971835"/>
              <a:gd name="connsiteY56" fmla="*/ 1618016 h 2132733"/>
              <a:gd name="connsiteX57" fmla="*/ 769770 w 2971835"/>
              <a:gd name="connsiteY57" fmla="*/ 1606070 h 2132733"/>
              <a:gd name="connsiteX0" fmla="*/ 769770 w 2971835"/>
              <a:gd name="connsiteY0" fmla="*/ 1606070 h 2132733"/>
              <a:gd name="connsiteX1" fmla="*/ 474349 w 2971835"/>
              <a:gd name="connsiteY1" fmla="*/ 958956 h 2132733"/>
              <a:gd name="connsiteX2" fmla="*/ 910447 w 2971835"/>
              <a:gd name="connsiteY2" fmla="*/ 550993 h 2132733"/>
              <a:gd name="connsiteX3" fmla="*/ 1191800 w 2971835"/>
              <a:gd name="connsiteY3" fmla="*/ 534809 h 2132733"/>
              <a:gd name="connsiteX4" fmla="*/ 1445020 w 2971835"/>
              <a:gd name="connsiteY4" fmla="*/ 719805 h 2132733"/>
              <a:gd name="connsiteX5" fmla="*/ 1838915 w 2971835"/>
              <a:gd name="connsiteY5" fmla="*/ 1324716 h 2132733"/>
              <a:gd name="connsiteX6" fmla="*/ 2049930 w 2971835"/>
              <a:gd name="connsiteY6" fmla="*/ 1479461 h 2132733"/>
              <a:gd name="connsiteX7" fmla="*/ 2063998 w 2971835"/>
              <a:gd name="connsiteY7" fmla="*/ 1352851 h 2132733"/>
              <a:gd name="connsiteX8" fmla="*/ 1782644 w 2971835"/>
              <a:gd name="connsiteY8" fmla="*/ 987091 h 2132733"/>
              <a:gd name="connsiteX9" fmla="*/ 1712306 w 2971835"/>
              <a:gd name="connsiteY9" fmla="*/ 663534 h 2132733"/>
              <a:gd name="connsiteX10" fmla="*/ 1571629 w 2971835"/>
              <a:gd name="connsiteY10" fmla="*/ 536925 h 2132733"/>
              <a:gd name="connsiteX11" fmla="*/ 1740441 w 2971835"/>
              <a:gd name="connsiteY11" fmla="*/ 480654 h 2132733"/>
              <a:gd name="connsiteX12" fmla="*/ 1585696 w 2971835"/>
              <a:gd name="connsiteY12" fmla="*/ 368113 h 2132733"/>
              <a:gd name="connsiteX13" fmla="*/ 1852983 w 2971835"/>
              <a:gd name="connsiteY13" fmla="*/ 354045 h 2132733"/>
              <a:gd name="connsiteX14" fmla="*/ 1549131 w 2971835"/>
              <a:gd name="connsiteY14" fmla="*/ 204216 h 2132733"/>
              <a:gd name="connsiteX15" fmla="*/ 1459087 w 2971835"/>
              <a:gd name="connsiteY15" fmla="*/ 44556 h 2132733"/>
              <a:gd name="connsiteX16" fmla="*/ 1799984 w 2971835"/>
              <a:gd name="connsiteY16" fmla="*/ 188032 h 2132733"/>
              <a:gd name="connsiteX17" fmla="*/ 1759524 w 2971835"/>
              <a:gd name="connsiteY17" fmla="*/ 171848 h 2132733"/>
              <a:gd name="connsiteX18" fmla="*/ 1937549 w 2971835"/>
              <a:gd name="connsiteY18" fmla="*/ 220400 h 2132733"/>
              <a:gd name="connsiteX19" fmla="*/ 1977849 w 2971835"/>
              <a:gd name="connsiteY19" fmla="*/ 152865 h 2132733"/>
              <a:gd name="connsiteX20" fmla="*/ 1923321 w 2971835"/>
              <a:gd name="connsiteY20" fmla="*/ 2353 h 2132733"/>
              <a:gd name="connsiteX21" fmla="*/ 2204675 w 2971835"/>
              <a:gd name="connsiteY21" fmla="*/ 283707 h 2132733"/>
              <a:gd name="connsiteX22" fmla="*/ 2528232 w 2971835"/>
              <a:gd name="connsiteY22" fmla="*/ 339978 h 2132733"/>
              <a:gd name="connsiteX23" fmla="*/ 2654841 w 2971835"/>
              <a:gd name="connsiteY23" fmla="*/ 255571 h 2132733"/>
              <a:gd name="connsiteX24" fmla="*/ 2851789 w 2971835"/>
              <a:gd name="connsiteY24" fmla="*/ 410316 h 2132733"/>
              <a:gd name="connsiteX25" fmla="*/ 2697044 w 2971835"/>
              <a:gd name="connsiteY25" fmla="*/ 565061 h 2132733"/>
              <a:gd name="connsiteX26" fmla="*/ 2289081 w 2971835"/>
              <a:gd name="connsiteY26" fmla="*/ 621331 h 2132733"/>
              <a:gd name="connsiteX27" fmla="*/ 2542300 w 2971835"/>
              <a:gd name="connsiteY27" fmla="*/ 705738 h 2132733"/>
              <a:gd name="connsiteX28" fmla="*/ 2922127 w 2971835"/>
              <a:gd name="connsiteY28" fmla="*/ 593196 h 2132733"/>
              <a:gd name="connsiteX29" fmla="*/ 2964330 w 2971835"/>
              <a:gd name="connsiteY29" fmla="*/ 804211 h 2132733"/>
              <a:gd name="connsiteX30" fmla="*/ 2839563 w 2971835"/>
              <a:gd name="connsiteY30" fmla="*/ 902239 h 2132733"/>
              <a:gd name="connsiteX31" fmla="*/ 2204675 w 2971835"/>
              <a:gd name="connsiteY31" fmla="*/ 818279 h 2132733"/>
              <a:gd name="connsiteX32" fmla="*/ 2654841 w 2971835"/>
              <a:gd name="connsiteY32" fmla="*/ 1310648 h 2132733"/>
              <a:gd name="connsiteX33" fmla="*/ 2725180 w 2971835"/>
              <a:gd name="connsiteY33" fmla="*/ 1817085 h 2132733"/>
              <a:gd name="connsiteX34" fmla="*/ 2837721 w 2971835"/>
              <a:gd name="connsiteY34" fmla="*/ 2014033 h 2132733"/>
              <a:gd name="connsiteX35" fmla="*/ 2542300 w 2971835"/>
              <a:gd name="connsiteY35" fmla="*/ 2014033 h 2132733"/>
              <a:gd name="connsiteX36" fmla="*/ 2007727 w 2971835"/>
              <a:gd name="connsiteY36" fmla="*/ 2126574 h 2132733"/>
              <a:gd name="connsiteX37" fmla="*/ 1585696 w 2971835"/>
              <a:gd name="connsiteY37" fmla="*/ 1957762 h 2132733"/>
              <a:gd name="connsiteX38" fmla="*/ 1135530 w 2971835"/>
              <a:gd name="connsiteY38" fmla="*/ 1085565 h 2132733"/>
              <a:gd name="connsiteX39" fmla="*/ 992118 w 2971835"/>
              <a:gd name="connsiteY39" fmla="*/ 1027955 h 2132733"/>
              <a:gd name="connsiteX40" fmla="*/ 967611 w 2971835"/>
              <a:gd name="connsiteY40" fmla="*/ 1192190 h 2132733"/>
              <a:gd name="connsiteX41" fmla="*/ 1262140 w 2971835"/>
              <a:gd name="connsiteY41" fmla="*/ 1774882 h 2132733"/>
              <a:gd name="connsiteX42" fmla="*/ 1248072 w 2971835"/>
              <a:gd name="connsiteY42" fmla="*/ 1901491 h 2132733"/>
              <a:gd name="connsiteX43" fmla="*/ 1445020 w 2971835"/>
              <a:gd name="connsiteY43" fmla="*/ 1999965 h 2132733"/>
              <a:gd name="connsiteX44" fmla="*/ 1163666 w 2971835"/>
              <a:gd name="connsiteY44" fmla="*/ 1999965 h 2132733"/>
              <a:gd name="connsiteX45" fmla="*/ 952650 w 2971835"/>
              <a:gd name="connsiteY45" fmla="*/ 2112507 h 2132733"/>
              <a:gd name="connsiteX46" fmla="*/ 361807 w 2971835"/>
              <a:gd name="connsiteY46" fmla="*/ 2056236 h 2132733"/>
              <a:gd name="connsiteX47" fmla="*/ 192995 w 2971835"/>
              <a:gd name="connsiteY47" fmla="*/ 1395054 h 2132733"/>
              <a:gd name="connsiteX48" fmla="*/ 277401 w 2971835"/>
              <a:gd name="connsiteY48" fmla="*/ 1184039 h 2132733"/>
              <a:gd name="connsiteX49" fmla="*/ 249266 w 2971835"/>
              <a:gd name="connsiteY49" fmla="*/ 987091 h 2132733"/>
              <a:gd name="connsiteX50" fmla="*/ 10115 w 2971835"/>
              <a:gd name="connsiteY50" fmla="*/ 916753 h 2132733"/>
              <a:gd name="connsiteX51" fmla="*/ 80453 w 2971835"/>
              <a:gd name="connsiteY51" fmla="*/ 663534 h 2132733"/>
              <a:gd name="connsiteX52" fmla="*/ 404010 w 2971835"/>
              <a:gd name="connsiteY52" fmla="*/ 733873 h 2132733"/>
              <a:gd name="connsiteX53" fmla="*/ 335326 w 2971835"/>
              <a:gd name="connsiteY53" fmla="*/ 900131 h 2132733"/>
              <a:gd name="connsiteX54" fmla="*/ 460281 w 2971835"/>
              <a:gd name="connsiteY54" fmla="*/ 1001159 h 2132733"/>
              <a:gd name="connsiteX55" fmla="*/ 460281 w 2971835"/>
              <a:gd name="connsiteY55" fmla="*/ 1001159 h 2132733"/>
              <a:gd name="connsiteX56" fmla="*/ 616309 w 2971835"/>
              <a:gd name="connsiteY56" fmla="*/ 1618016 h 2132733"/>
              <a:gd name="connsiteX57" fmla="*/ 769770 w 2971835"/>
              <a:gd name="connsiteY57" fmla="*/ 1606070 h 2132733"/>
              <a:gd name="connsiteX0" fmla="*/ 769770 w 2971835"/>
              <a:gd name="connsiteY0" fmla="*/ 1606070 h 2132733"/>
              <a:gd name="connsiteX1" fmla="*/ 474349 w 2971835"/>
              <a:gd name="connsiteY1" fmla="*/ 958956 h 2132733"/>
              <a:gd name="connsiteX2" fmla="*/ 910447 w 2971835"/>
              <a:gd name="connsiteY2" fmla="*/ 550993 h 2132733"/>
              <a:gd name="connsiteX3" fmla="*/ 1191800 w 2971835"/>
              <a:gd name="connsiteY3" fmla="*/ 534809 h 2132733"/>
              <a:gd name="connsiteX4" fmla="*/ 1445020 w 2971835"/>
              <a:gd name="connsiteY4" fmla="*/ 719805 h 2132733"/>
              <a:gd name="connsiteX5" fmla="*/ 1838915 w 2971835"/>
              <a:gd name="connsiteY5" fmla="*/ 1324716 h 2132733"/>
              <a:gd name="connsiteX6" fmla="*/ 2049930 w 2971835"/>
              <a:gd name="connsiteY6" fmla="*/ 1479461 h 2132733"/>
              <a:gd name="connsiteX7" fmla="*/ 2063998 w 2971835"/>
              <a:gd name="connsiteY7" fmla="*/ 1352851 h 2132733"/>
              <a:gd name="connsiteX8" fmla="*/ 1782644 w 2971835"/>
              <a:gd name="connsiteY8" fmla="*/ 987091 h 2132733"/>
              <a:gd name="connsiteX9" fmla="*/ 1712306 w 2971835"/>
              <a:gd name="connsiteY9" fmla="*/ 663534 h 2132733"/>
              <a:gd name="connsiteX10" fmla="*/ 1571629 w 2971835"/>
              <a:gd name="connsiteY10" fmla="*/ 536925 h 2132733"/>
              <a:gd name="connsiteX11" fmla="*/ 1740441 w 2971835"/>
              <a:gd name="connsiteY11" fmla="*/ 480654 h 2132733"/>
              <a:gd name="connsiteX12" fmla="*/ 1585696 w 2971835"/>
              <a:gd name="connsiteY12" fmla="*/ 368113 h 2132733"/>
              <a:gd name="connsiteX13" fmla="*/ 1852983 w 2971835"/>
              <a:gd name="connsiteY13" fmla="*/ 354045 h 2132733"/>
              <a:gd name="connsiteX14" fmla="*/ 1549131 w 2971835"/>
              <a:gd name="connsiteY14" fmla="*/ 204216 h 2132733"/>
              <a:gd name="connsiteX15" fmla="*/ 1459087 w 2971835"/>
              <a:gd name="connsiteY15" fmla="*/ 44556 h 2132733"/>
              <a:gd name="connsiteX16" fmla="*/ 1799984 w 2971835"/>
              <a:gd name="connsiteY16" fmla="*/ 188032 h 2132733"/>
              <a:gd name="connsiteX17" fmla="*/ 1759524 w 2971835"/>
              <a:gd name="connsiteY17" fmla="*/ 171848 h 2132733"/>
              <a:gd name="connsiteX18" fmla="*/ 1937549 w 2971835"/>
              <a:gd name="connsiteY18" fmla="*/ 220400 h 2132733"/>
              <a:gd name="connsiteX19" fmla="*/ 1977849 w 2971835"/>
              <a:gd name="connsiteY19" fmla="*/ 152865 h 2132733"/>
              <a:gd name="connsiteX20" fmla="*/ 1923321 w 2971835"/>
              <a:gd name="connsiteY20" fmla="*/ 2353 h 2132733"/>
              <a:gd name="connsiteX21" fmla="*/ 2204675 w 2971835"/>
              <a:gd name="connsiteY21" fmla="*/ 283707 h 2132733"/>
              <a:gd name="connsiteX22" fmla="*/ 2528232 w 2971835"/>
              <a:gd name="connsiteY22" fmla="*/ 339978 h 2132733"/>
              <a:gd name="connsiteX23" fmla="*/ 2654841 w 2971835"/>
              <a:gd name="connsiteY23" fmla="*/ 255571 h 2132733"/>
              <a:gd name="connsiteX24" fmla="*/ 2851789 w 2971835"/>
              <a:gd name="connsiteY24" fmla="*/ 410316 h 2132733"/>
              <a:gd name="connsiteX25" fmla="*/ 2697044 w 2971835"/>
              <a:gd name="connsiteY25" fmla="*/ 565061 h 2132733"/>
              <a:gd name="connsiteX26" fmla="*/ 2289081 w 2971835"/>
              <a:gd name="connsiteY26" fmla="*/ 621331 h 2132733"/>
              <a:gd name="connsiteX27" fmla="*/ 2542300 w 2971835"/>
              <a:gd name="connsiteY27" fmla="*/ 705738 h 2132733"/>
              <a:gd name="connsiteX28" fmla="*/ 2922127 w 2971835"/>
              <a:gd name="connsiteY28" fmla="*/ 593196 h 2132733"/>
              <a:gd name="connsiteX29" fmla="*/ 2964330 w 2971835"/>
              <a:gd name="connsiteY29" fmla="*/ 804211 h 2132733"/>
              <a:gd name="connsiteX30" fmla="*/ 2839563 w 2971835"/>
              <a:gd name="connsiteY30" fmla="*/ 902239 h 2132733"/>
              <a:gd name="connsiteX31" fmla="*/ 2204675 w 2971835"/>
              <a:gd name="connsiteY31" fmla="*/ 818279 h 2132733"/>
              <a:gd name="connsiteX32" fmla="*/ 2654841 w 2971835"/>
              <a:gd name="connsiteY32" fmla="*/ 1310648 h 2132733"/>
              <a:gd name="connsiteX33" fmla="*/ 2725180 w 2971835"/>
              <a:gd name="connsiteY33" fmla="*/ 1817085 h 2132733"/>
              <a:gd name="connsiteX34" fmla="*/ 2837721 w 2971835"/>
              <a:gd name="connsiteY34" fmla="*/ 2014033 h 2132733"/>
              <a:gd name="connsiteX35" fmla="*/ 2542300 w 2971835"/>
              <a:gd name="connsiteY35" fmla="*/ 2014033 h 2132733"/>
              <a:gd name="connsiteX36" fmla="*/ 2007727 w 2971835"/>
              <a:gd name="connsiteY36" fmla="*/ 2126574 h 2132733"/>
              <a:gd name="connsiteX37" fmla="*/ 1585696 w 2971835"/>
              <a:gd name="connsiteY37" fmla="*/ 1957762 h 2132733"/>
              <a:gd name="connsiteX38" fmla="*/ 1135530 w 2971835"/>
              <a:gd name="connsiteY38" fmla="*/ 1085565 h 2132733"/>
              <a:gd name="connsiteX39" fmla="*/ 992118 w 2971835"/>
              <a:gd name="connsiteY39" fmla="*/ 1027955 h 2132733"/>
              <a:gd name="connsiteX40" fmla="*/ 967611 w 2971835"/>
              <a:gd name="connsiteY40" fmla="*/ 1192190 h 2132733"/>
              <a:gd name="connsiteX41" fmla="*/ 1262140 w 2971835"/>
              <a:gd name="connsiteY41" fmla="*/ 1774882 h 2132733"/>
              <a:gd name="connsiteX42" fmla="*/ 1248072 w 2971835"/>
              <a:gd name="connsiteY42" fmla="*/ 1901491 h 2132733"/>
              <a:gd name="connsiteX43" fmla="*/ 1445020 w 2971835"/>
              <a:gd name="connsiteY43" fmla="*/ 1999965 h 2132733"/>
              <a:gd name="connsiteX44" fmla="*/ 1163666 w 2971835"/>
              <a:gd name="connsiteY44" fmla="*/ 1999965 h 2132733"/>
              <a:gd name="connsiteX45" fmla="*/ 952650 w 2971835"/>
              <a:gd name="connsiteY45" fmla="*/ 2112507 h 2132733"/>
              <a:gd name="connsiteX46" fmla="*/ 361807 w 2971835"/>
              <a:gd name="connsiteY46" fmla="*/ 2056236 h 2132733"/>
              <a:gd name="connsiteX47" fmla="*/ 192995 w 2971835"/>
              <a:gd name="connsiteY47" fmla="*/ 1395054 h 2132733"/>
              <a:gd name="connsiteX48" fmla="*/ 277401 w 2971835"/>
              <a:gd name="connsiteY48" fmla="*/ 1184039 h 2132733"/>
              <a:gd name="connsiteX49" fmla="*/ 249266 w 2971835"/>
              <a:gd name="connsiteY49" fmla="*/ 987091 h 2132733"/>
              <a:gd name="connsiteX50" fmla="*/ 10115 w 2971835"/>
              <a:gd name="connsiteY50" fmla="*/ 916753 h 2132733"/>
              <a:gd name="connsiteX51" fmla="*/ 80453 w 2971835"/>
              <a:gd name="connsiteY51" fmla="*/ 663534 h 2132733"/>
              <a:gd name="connsiteX52" fmla="*/ 404010 w 2971835"/>
              <a:gd name="connsiteY52" fmla="*/ 733873 h 2132733"/>
              <a:gd name="connsiteX53" fmla="*/ 335326 w 2971835"/>
              <a:gd name="connsiteY53" fmla="*/ 900131 h 2132733"/>
              <a:gd name="connsiteX54" fmla="*/ 460281 w 2971835"/>
              <a:gd name="connsiteY54" fmla="*/ 1001159 h 2132733"/>
              <a:gd name="connsiteX55" fmla="*/ 460281 w 2971835"/>
              <a:gd name="connsiteY55" fmla="*/ 1001159 h 2132733"/>
              <a:gd name="connsiteX56" fmla="*/ 616309 w 2971835"/>
              <a:gd name="connsiteY56" fmla="*/ 1618016 h 2132733"/>
              <a:gd name="connsiteX57" fmla="*/ 769770 w 2971835"/>
              <a:gd name="connsiteY57" fmla="*/ 1606070 h 2132733"/>
              <a:gd name="connsiteX0" fmla="*/ 769770 w 2971835"/>
              <a:gd name="connsiteY0" fmla="*/ 1606070 h 2132733"/>
              <a:gd name="connsiteX1" fmla="*/ 474349 w 2971835"/>
              <a:gd name="connsiteY1" fmla="*/ 958956 h 2132733"/>
              <a:gd name="connsiteX2" fmla="*/ 910447 w 2971835"/>
              <a:gd name="connsiteY2" fmla="*/ 550993 h 2132733"/>
              <a:gd name="connsiteX3" fmla="*/ 1191800 w 2971835"/>
              <a:gd name="connsiteY3" fmla="*/ 534809 h 2132733"/>
              <a:gd name="connsiteX4" fmla="*/ 1445020 w 2971835"/>
              <a:gd name="connsiteY4" fmla="*/ 719805 h 2132733"/>
              <a:gd name="connsiteX5" fmla="*/ 1838915 w 2971835"/>
              <a:gd name="connsiteY5" fmla="*/ 1324716 h 2132733"/>
              <a:gd name="connsiteX6" fmla="*/ 2049930 w 2971835"/>
              <a:gd name="connsiteY6" fmla="*/ 1479461 h 2132733"/>
              <a:gd name="connsiteX7" fmla="*/ 2063998 w 2971835"/>
              <a:gd name="connsiteY7" fmla="*/ 1352851 h 2132733"/>
              <a:gd name="connsiteX8" fmla="*/ 1782644 w 2971835"/>
              <a:gd name="connsiteY8" fmla="*/ 987091 h 2132733"/>
              <a:gd name="connsiteX9" fmla="*/ 1712306 w 2971835"/>
              <a:gd name="connsiteY9" fmla="*/ 663534 h 2132733"/>
              <a:gd name="connsiteX10" fmla="*/ 1571629 w 2971835"/>
              <a:gd name="connsiteY10" fmla="*/ 536925 h 2132733"/>
              <a:gd name="connsiteX11" fmla="*/ 1740441 w 2971835"/>
              <a:gd name="connsiteY11" fmla="*/ 480654 h 2132733"/>
              <a:gd name="connsiteX12" fmla="*/ 1585696 w 2971835"/>
              <a:gd name="connsiteY12" fmla="*/ 368113 h 2132733"/>
              <a:gd name="connsiteX13" fmla="*/ 1852983 w 2971835"/>
              <a:gd name="connsiteY13" fmla="*/ 354045 h 2132733"/>
              <a:gd name="connsiteX14" fmla="*/ 1549131 w 2971835"/>
              <a:gd name="connsiteY14" fmla="*/ 204216 h 2132733"/>
              <a:gd name="connsiteX15" fmla="*/ 1459087 w 2971835"/>
              <a:gd name="connsiteY15" fmla="*/ 44556 h 2132733"/>
              <a:gd name="connsiteX16" fmla="*/ 1799984 w 2971835"/>
              <a:gd name="connsiteY16" fmla="*/ 188032 h 2132733"/>
              <a:gd name="connsiteX17" fmla="*/ 1759524 w 2971835"/>
              <a:gd name="connsiteY17" fmla="*/ 171848 h 2132733"/>
              <a:gd name="connsiteX18" fmla="*/ 1937549 w 2971835"/>
              <a:gd name="connsiteY18" fmla="*/ 220400 h 2132733"/>
              <a:gd name="connsiteX19" fmla="*/ 1977849 w 2971835"/>
              <a:gd name="connsiteY19" fmla="*/ 152865 h 2132733"/>
              <a:gd name="connsiteX20" fmla="*/ 1923321 w 2971835"/>
              <a:gd name="connsiteY20" fmla="*/ 2353 h 2132733"/>
              <a:gd name="connsiteX21" fmla="*/ 2204675 w 2971835"/>
              <a:gd name="connsiteY21" fmla="*/ 283707 h 2132733"/>
              <a:gd name="connsiteX22" fmla="*/ 2528232 w 2971835"/>
              <a:gd name="connsiteY22" fmla="*/ 339978 h 2132733"/>
              <a:gd name="connsiteX23" fmla="*/ 2654841 w 2971835"/>
              <a:gd name="connsiteY23" fmla="*/ 255571 h 2132733"/>
              <a:gd name="connsiteX24" fmla="*/ 2851789 w 2971835"/>
              <a:gd name="connsiteY24" fmla="*/ 410316 h 2132733"/>
              <a:gd name="connsiteX25" fmla="*/ 2697044 w 2971835"/>
              <a:gd name="connsiteY25" fmla="*/ 565061 h 2132733"/>
              <a:gd name="connsiteX26" fmla="*/ 2289081 w 2971835"/>
              <a:gd name="connsiteY26" fmla="*/ 621331 h 2132733"/>
              <a:gd name="connsiteX27" fmla="*/ 2542300 w 2971835"/>
              <a:gd name="connsiteY27" fmla="*/ 705738 h 2132733"/>
              <a:gd name="connsiteX28" fmla="*/ 2922127 w 2971835"/>
              <a:gd name="connsiteY28" fmla="*/ 593196 h 2132733"/>
              <a:gd name="connsiteX29" fmla="*/ 2964330 w 2971835"/>
              <a:gd name="connsiteY29" fmla="*/ 804211 h 2132733"/>
              <a:gd name="connsiteX30" fmla="*/ 2839563 w 2971835"/>
              <a:gd name="connsiteY30" fmla="*/ 902239 h 2132733"/>
              <a:gd name="connsiteX31" fmla="*/ 2204675 w 2971835"/>
              <a:gd name="connsiteY31" fmla="*/ 818279 h 2132733"/>
              <a:gd name="connsiteX32" fmla="*/ 2654841 w 2971835"/>
              <a:gd name="connsiteY32" fmla="*/ 1310648 h 2132733"/>
              <a:gd name="connsiteX33" fmla="*/ 2725180 w 2971835"/>
              <a:gd name="connsiteY33" fmla="*/ 1817085 h 2132733"/>
              <a:gd name="connsiteX34" fmla="*/ 2837721 w 2971835"/>
              <a:gd name="connsiteY34" fmla="*/ 2014033 h 2132733"/>
              <a:gd name="connsiteX35" fmla="*/ 2542300 w 2971835"/>
              <a:gd name="connsiteY35" fmla="*/ 2014033 h 2132733"/>
              <a:gd name="connsiteX36" fmla="*/ 2007727 w 2971835"/>
              <a:gd name="connsiteY36" fmla="*/ 2126574 h 2132733"/>
              <a:gd name="connsiteX37" fmla="*/ 1585696 w 2971835"/>
              <a:gd name="connsiteY37" fmla="*/ 1957762 h 2132733"/>
              <a:gd name="connsiteX38" fmla="*/ 1135530 w 2971835"/>
              <a:gd name="connsiteY38" fmla="*/ 1085565 h 2132733"/>
              <a:gd name="connsiteX39" fmla="*/ 992118 w 2971835"/>
              <a:gd name="connsiteY39" fmla="*/ 1027955 h 2132733"/>
              <a:gd name="connsiteX40" fmla="*/ 967611 w 2971835"/>
              <a:gd name="connsiteY40" fmla="*/ 1192190 h 2132733"/>
              <a:gd name="connsiteX41" fmla="*/ 1262140 w 2971835"/>
              <a:gd name="connsiteY41" fmla="*/ 1774882 h 2132733"/>
              <a:gd name="connsiteX42" fmla="*/ 1248072 w 2971835"/>
              <a:gd name="connsiteY42" fmla="*/ 1901491 h 2132733"/>
              <a:gd name="connsiteX43" fmla="*/ 1445020 w 2971835"/>
              <a:gd name="connsiteY43" fmla="*/ 1999965 h 2132733"/>
              <a:gd name="connsiteX44" fmla="*/ 1163666 w 2971835"/>
              <a:gd name="connsiteY44" fmla="*/ 1999965 h 2132733"/>
              <a:gd name="connsiteX45" fmla="*/ 952650 w 2971835"/>
              <a:gd name="connsiteY45" fmla="*/ 2112507 h 2132733"/>
              <a:gd name="connsiteX46" fmla="*/ 361807 w 2971835"/>
              <a:gd name="connsiteY46" fmla="*/ 2056236 h 2132733"/>
              <a:gd name="connsiteX47" fmla="*/ 192995 w 2971835"/>
              <a:gd name="connsiteY47" fmla="*/ 1395054 h 2132733"/>
              <a:gd name="connsiteX48" fmla="*/ 277401 w 2971835"/>
              <a:gd name="connsiteY48" fmla="*/ 1184039 h 2132733"/>
              <a:gd name="connsiteX49" fmla="*/ 249266 w 2971835"/>
              <a:gd name="connsiteY49" fmla="*/ 987091 h 2132733"/>
              <a:gd name="connsiteX50" fmla="*/ 10115 w 2971835"/>
              <a:gd name="connsiteY50" fmla="*/ 916753 h 2132733"/>
              <a:gd name="connsiteX51" fmla="*/ 80453 w 2971835"/>
              <a:gd name="connsiteY51" fmla="*/ 663534 h 2132733"/>
              <a:gd name="connsiteX52" fmla="*/ 404010 w 2971835"/>
              <a:gd name="connsiteY52" fmla="*/ 733873 h 2132733"/>
              <a:gd name="connsiteX53" fmla="*/ 335326 w 2971835"/>
              <a:gd name="connsiteY53" fmla="*/ 900131 h 2132733"/>
              <a:gd name="connsiteX54" fmla="*/ 460281 w 2971835"/>
              <a:gd name="connsiteY54" fmla="*/ 1001159 h 2132733"/>
              <a:gd name="connsiteX55" fmla="*/ 460281 w 2971835"/>
              <a:gd name="connsiteY55" fmla="*/ 1001159 h 2132733"/>
              <a:gd name="connsiteX56" fmla="*/ 616309 w 2971835"/>
              <a:gd name="connsiteY56" fmla="*/ 1618016 h 2132733"/>
              <a:gd name="connsiteX57" fmla="*/ 769770 w 2971835"/>
              <a:gd name="connsiteY57" fmla="*/ 1606070 h 2132733"/>
              <a:gd name="connsiteX0" fmla="*/ 769770 w 2971835"/>
              <a:gd name="connsiteY0" fmla="*/ 1606070 h 2132733"/>
              <a:gd name="connsiteX1" fmla="*/ 474349 w 2971835"/>
              <a:gd name="connsiteY1" fmla="*/ 958956 h 2132733"/>
              <a:gd name="connsiteX2" fmla="*/ 910447 w 2971835"/>
              <a:gd name="connsiteY2" fmla="*/ 550993 h 2132733"/>
              <a:gd name="connsiteX3" fmla="*/ 1191800 w 2971835"/>
              <a:gd name="connsiteY3" fmla="*/ 534809 h 2132733"/>
              <a:gd name="connsiteX4" fmla="*/ 1445020 w 2971835"/>
              <a:gd name="connsiteY4" fmla="*/ 719805 h 2132733"/>
              <a:gd name="connsiteX5" fmla="*/ 1838915 w 2971835"/>
              <a:gd name="connsiteY5" fmla="*/ 1324716 h 2132733"/>
              <a:gd name="connsiteX6" fmla="*/ 2049930 w 2971835"/>
              <a:gd name="connsiteY6" fmla="*/ 1479461 h 2132733"/>
              <a:gd name="connsiteX7" fmla="*/ 2063998 w 2971835"/>
              <a:gd name="connsiteY7" fmla="*/ 1352851 h 2132733"/>
              <a:gd name="connsiteX8" fmla="*/ 1782644 w 2971835"/>
              <a:gd name="connsiteY8" fmla="*/ 987091 h 2132733"/>
              <a:gd name="connsiteX9" fmla="*/ 1712306 w 2971835"/>
              <a:gd name="connsiteY9" fmla="*/ 663534 h 2132733"/>
              <a:gd name="connsiteX10" fmla="*/ 1571629 w 2971835"/>
              <a:gd name="connsiteY10" fmla="*/ 536925 h 2132733"/>
              <a:gd name="connsiteX11" fmla="*/ 1740441 w 2971835"/>
              <a:gd name="connsiteY11" fmla="*/ 480654 h 2132733"/>
              <a:gd name="connsiteX12" fmla="*/ 1585696 w 2971835"/>
              <a:gd name="connsiteY12" fmla="*/ 368113 h 2132733"/>
              <a:gd name="connsiteX13" fmla="*/ 1852983 w 2971835"/>
              <a:gd name="connsiteY13" fmla="*/ 354045 h 2132733"/>
              <a:gd name="connsiteX14" fmla="*/ 1549131 w 2971835"/>
              <a:gd name="connsiteY14" fmla="*/ 204216 h 2132733"/>
              <a:gd name="connsiteX15" fmla="*/ 1459087 w 2971835"/>
              <a:gd name="connsiteY15" fmla="*/ 44556 h 2132733"/>
              <a:gd name="connsiteX16" fmla="*/ 1799984 w 2971835"/>
              <a:gd name="connsiteY16" fmla="*/ 188032 h 2132733"/>
              <a:gd name="connsiteX17" fmla="*/ 1759524 w 2971835"/>
              <a:gd name="connsiteY17" fmla="*/ 171848 h 2132733"/>
              <a:gd name="connsiteX18" fmla="*/ 1937549 w 2971835"/>
              <a:gd name="connsiteY18" fmla="*/ 220400 h 2132733"/>
              <a:gd name="connsiteX19" fmla="*/ 1977849 w 2971835"/>
              <a:gd name="connsiteY19" fmla="*/ 152865 h 2132733"/>
              <a:gd name="connsiteX20" fmla="*/ 1923321 w 2971835"/>
              <a:gd name="connsiteY20" fmla="*/ 2353 h 2132733"/>
              <a:gd name="connsiteX21" fmla="*/ 2204675 w 2971835"/>
              <a:gd name="connsiteY21" fmla="*/ 283707 h 2132733"/>
              <a:gd name="connsiteX22" fmla="*/ 2528232 w 2971835"/>
              <a:gd name="connsiteY22" fmla="*/ 339978 h 2132733"/>
              <a:gd name="connsiteX23" fmla="*/ 2654841 w 2971835"/>
              <a:gd name="connsiteY23" fmla="*/ 255571 h 2132733"/>
              <a:gd name="connsiteX24" fmla="*/ 2851789 w 2971835"/>
              <a:gd name="connsiteY24" fmla="*/ 410316 h 2132733"/>
              <a:gd name="connsiteX25" fmla="*/ 2697044 w 2971835"/>
              <a:gd name="connsiteY25" fmla="*/ 565061 h 2132733"/>
              <a:gd name="connsiteX26" fmla="*/ 2289081 w 2971835"/>
              <a:gd name="connsiteY26" fmla="*/ 621331 h 2132733"/>
              <a:gd name="connsiteX27" fmla="*/ 2542300 w 2971835"/>
              <a:gd name="connsiteY27" fmla="*/ 705738 h 2132733"/>
              <a:gd name="connsiteX28" fmla="*/ 2922127 w 2971835"/>
              <a:gd name="connsiteY28" fmla="*/ 593196 h 2132733"/>
              <a:gd name="connsiteX29" fmla="*/ 2964330 w 2971835"/>
              <a:gd name="connsiteY29" fmla="*/ 804211 h 2132733"/>
              <a:gd name="connsiteX30" fmla="*/ 2839563 w 2971835"/>
              <a:gd name="connsiteY30" fmla="*/ 902239 h 2132733"/>
              <a:gd name="connsiteX31" fmla="*/ 2204675 w 2971835"/>
              <a:gd name="connsiteY31" fmla="*/ 818279 h 2132733"/>
              <a:gd name="connsiteX32" fmla="*/ 2654841 w 2971835"/>
              <a:gd name="connsiteY32" fmla="*/ 1310648 h 2132733"/>
              <a:gd name="connsiteX33" fmla="*/ 2725180 w 2971835"/>
              <a:gd name="connsiteY33" fmla="*/ 1817085 h 2132733"/>
              <a:gd name="connsiteX34" fmla="*/ 2837721 w 2971835"/>
              <a:gd name="connsiteY34" fmla="*/ 2014033 h 2132733"/>
              <a:gd name="connsiteX35" fmla="*/ 2542300 w 2971835"/>
              <a:gd name="connsiteY35" fmla="*/ 2014033 h 2132733"/>
              <a:gd name="connsiteX36" fmla="*/ 2007727 w 2971835"/>
              <a:gd name="connsiteY36" fmla="*/ 2126574 h 2132733"/>
              <a:gd name="connsiteX37" fmla="*/ 1585696 w 2971835"/>
              <a:gd name="connsiteY37" fmla="*/ 1957762 h 2132733"/>
              <a:gd name="connsiteX38" fmla="*/ 1135530 w 2971835"/>
              <a:gd name="connsiteY38" fmla="*/ 1085565 h 2132733"/>
              <a:gd name="connsiteX39" fmla="*/ 992118 w 2971835"/>
              <a:gd name="connsiteY39" fmla="*/ 1027955 h 2132733"/>
              <a:gd name="connsiteX40" fmla="*/ 967611 w 2971835"/>
              <a:gd name="connsiteY40" fmla="*/ 1192190 h 2132733"/>
              <a:gd name="connsiteX41" fmla="*/ 1262140 w 2971835"/>
              <a:gd name="connsiteY41" fmla="*/ 1774882 h 2132733"/>
              <a:gd name="connsiteX42" fmla="*/ 1248072 w 2971835"/>
              <a:gd name="connsiteY42" fmla="*/ 1901491 h 2132733"/>
              <a:gd name="connsiteX43" fmla="*/ 1445020 w 2971835"/>
              <a:gd name="connsiteY43" fmla="*/ 1999965 h 2132733"/>
              <a:gd name="connsiteX44" fmla="*/ 1163666 w 2971835"/>
              <a:gd name="connsiteY44" fmla="*/ 1999965 h 2132733"/>
              <a:gd name="connsiteX45" fmla="*/ 952650 w 2971835"/>
              <a:gd name="connsiteY45" fmla="*/ 2112507 h 2132733"/>
              <a:gd name="connsiteX46" fmla="*/ 361807 w 2971835"/>
              <a:gd name="connsiteY46" fmla="*/ 2056236 h 2132733"/>
              <a:gd name="connsiteX47" fmla="*/ 192995 w 2971835"/>
              <a:gd name="connsiteY47" fmla="*/ 1395054 h 2132733"/>
              <a:gd name="connsiteX48" fmla="*/ 277401 w 2971835"/>
              <a:gd name="connsiteY48" fmla="*/ 1184039 h 2132733"/>
              <a:gd name="connsiteX49" fmla="*/ 249266 w 2971835"/>
              <a:gd name="connsiteY49" fmla="*/ 987091 h 2132733"/>
              <a:gd name="connsiteX50" fmla="*/ 10115 w 2971835"/>
              <a:gd name="connsiteY50" fmla="*/ 916753 h 2132733"/>
              <a:gd name="connsiteX51" fmla="*/ 80453 w 2971835"/>
              <a:gd name="connsiteY51" fmla="*/ 663534 h 2132733"/>
              <a:gd name="connsiteX52" fmla="*/ 404010 w 2971835"/>
              <a:gd name="connsiteY52" fmla="*/ 733873 h 2132733"/>
              <a:gd name="connsiteX53" fmla="*/ 335326 w 2971835"/>
              <a:gd name="connsiteY53" fmla="*/ 900131 h 2132733"/>
              <a:gd name="connsiteX54" fmla="*/ 460281 w 2971835"/>
              <a:gd name="connsiteY54" fmla="*/ 1001159 h 2132733"/>
              <a:gd name="connsiteX55" fmla="*/ 460281 w 2971835"/>
              <a:gd name="connsiteY55" fmla="*/ 1001159 h 2132733"/>
              <a:gd name="connsiteX56" fmla="*/ 616309 w 2971835"/>
              <a:gd name="connsiteY56" fmla="*/ 1618016 h 2132733"/>
              <a:gd name="connsiteX57" fmla="*/ 769770 w 2971835"/>
              <a:gd name="connsiteY57" fmla="*/ 1606070 h 2132733"/>
              <a:gd name="connsiteX0" fmla="*/ 769770 w 2971835"/>
              <a:gd name="connsiteY0" fmla="*/ 1606070 h 2132733"/>
              <a:gd name="connsiteX1" fmla="*/ 474349 w 2971835"/>
              <a:gd name="connsiteY1" fmla="*/ 958956 h 2132733"/>
              <a:gd name="connsiteX2" fmla="*/ 910447 w 2971835"/>
              <a:gd name="connsiteY2" fmla="*/ 550993 h 2132733"/>
              <a:gd name="connsiteX3" fmla="*/ 1191800 w 2971835"/>
              <a:gd name="connsiteY3" fmla="*/ 534809 h 2132733"/>
              <a:gd name="connsiteX4" fmla="*/ 1445020 w 2971835"/>
              <a:gd name="connsiteY4" fmla="*/ 719805 h 2132733"/>
              <a:gd name="connsiteX5" fmla="*/ 1838915 w 2971835"/>
              <a:gd name="connsiteY5" fmla="*/ 1324716 h 2132733"/>
              <a:gd name="connsiteX6" fmla="*/ 2049930 w 2971835"/>
              <a:gd name="connsiteY6" fmla="*/ 1479461 h 2132733"/>
              <a:gd name="connsiteX7" fmla="*/ 2063998 w 2971835"/>
              <a:gd name="connsiteY7" fmla="*/ 1352851 h 2132733"/>
              <a:gd name="connsiteX8" fmla="*/ 1782644 w 2971835"/>
              <a:gd name="connsiteY8" fmla="*/ 987091 h 2132733"/>
              <a:gd name="connsiteX9" fmla="*/ 1712306 w 2971835"/>
              <a:gd name="connsiteY9" fmla="*/ 663534 h 2132733"/>
              <a:gd name="connsiteX10" fmla="*/ 1571629 w 2971835"/>
              <a:gd name="connsiteY10" fmla="*/ 536925 h 2132733"/>
              <a:gd name="connsiteX11" fmla="*/ 1740441 w 2971835"/>
              <a:gd name="connsiteY11" fmla="*/ 480654 h 2132733"/>
              <a:gd name="connsiteX12" fmla="*/ 1585696 w 2971835"/>
              <a:gd name="connsiteY12" fmla="*/ 368113 h 2132733"/>
              <a:gd name="connsiteX13" fmla="*/ 1852983 w 2971835"/>
              <a:gd name="connsiteY13" fmla="*/ 354045 h 2132733"/>
              <a:gd name="connsiteX14" fmla="*/ 1549131 w 2971835"/>
              <a:gd name="connsiteY14" fmla="*/ 204216 h 2132733"/>
              <a:gd name="connsiteX15" fmla="*/ 1459087 w 2971835"/>
              <a:gd name="connsiteY15" fmla="*/ 44556 h 2132733"/>
              <a:gd name="connsiteX16" fmla="*/ 1799984 w 2971835"/>
              <a:gd name="connsiteY16" fmla="*/ 188032 h 2132733"/>
              <a:gd name="connsiteX17" fmla="*/ 1759524 w 2971835"/>
              <a:gd name="connsiteY17" fmla="*/ 171848 h 2132733"/>
              <a:gd name="connsiteX18" fmla="*/ 1937549 w 2971835"/>
              <a:gd name="connsiteY18" fmla="*/ 220400 h 2132733"/>
              <a:gd name="connsiteX19" fmla="*/ 1977849 w 2971835"/>
              <a:gd name="connsiteY19" fmla="*/ 152865 h 2132733"/>
              <a:gd name="connsiteX20" fmla="*/ 1923321 w 2971835"/>
              <a:gd name="connsiteY20" fmla="*/ 2353 h 2132733"/>
              <a:gd name="connsiteX21" fmla="*/ 2204675 w 2971835"/>
              <a:gd name="connsiteY21" fmla="*/ 283707 h 2132733"/>
              <a:gd name="connsiteX22" fmla="*/ 2528232 w 2971835"/>
              <a:gd name="connsiteY22" fmla="*/ 339978 h 2132733"/>
              <a:gd name="connsiteX23" fmla="*/ 2654841 w 2971835"/>
              <a:gd name="connsiteY23" fmla="*/ 255571 h 2132733"/>
              <a:gd name="connsiteX24" fmla="*/ 2851789 w 2971835"/>
              <a:gd name="connsiteY24" fmla="*/ 410316 h 2132733"/>
              <a:gd name="connsiteX25" fmla="*/ 2697044 w 2971835"/>
              <a:gd name="connsiteY25" fmla="*/ 565061 h 2132733"/>
              <a:gd name="connsiteX26" fmla="*/ 2289081 w 2971835"/>
              <a:gd name="connsiteY26" fmla="*/ 621331 h 2132733"/>
              <a:gd name="connsiteX27" fmla="*/ 2542300 w 2971835"/>
              <a:gd name="connsiteY27" fmla="*/ 705738 h 2132733"/>
              <a:gd name="connsiteX28" fmla="*/ 2922127 w 2971835"/>
              <a:gd name="connsiteY28" fmla="*/ 593196 h 2132733"/>
              <a:gd name="connsiteX29" fmla="*/ 2964330 w 2971835"/>
              <a:gd name="connsiteY29" fmla="*/ 804211 h 2132733"/>
              <a:gd name="connsiteX30" fmla="*/ 2839563 w 2971835"/>
              <a:gd name="connsiteY30" fmla="*/ 902239 h 2132733"/>
              <a:gd name="connsiteX31" fmla="*/ 2204675 w 2971835"/>
              <a:gd name="connsiteY31" fmla="*/ 818279 h 2132733"/>
              <a:gd name="connsiteX32" fmla="*/ 2654841 w 2971835"/>
              <a:gd name="connsiteY32" fmla="*/ 1310648 h 2132733"/>
              <a:gd name="connsiteX33" fmla="*/ 2725180 w 2971835"/>
              <a:gd name="connsiteY33" fmla="*/ 1817085 h 2132733"/>
              <a:gd name="connsiteX34" fmla="*/ 2837721 w 2971835"/>
              <a:gd name="connsiteY34" fmla="*/ 2014033 h 2132733"/>
              <a:gd name="connsiteX35" fmla="*/ 2542300 w 2971835"/>
              <a:gd name="connsiteY35" fmla="*/ 2014033 h 2132733"/>
              <a:gd name="connsiteX36" fmla="*/ 2007727 w 2971835"/>
              <a:gd name="connsiteY36" fmla="*/ 2126574 h 2132733"/>
              <a:gd name="connsiteX37" fmla="*/ 1585696 w 2971835"/>
              <a:gd name="connsiteY37" fmla="*/ 1957762 h 2132733"/>
              <a:gd name="connsiteX38" fmla="*/ 1135530 w 2971835"/>
              <a:gd name="connsiteY38" fmla="*/ 1085565 h 2132733"/>
              <a:gd name="connsiteX39" fmla="*/ 992118 w 2971835"/>
              <a:gd name="connsiteY39" fmla="*/ 1027955 h 2132733"/>
              <a:gd name="connsiteX40" fmla="*/ 967611 w 2971835"/>
              <a:gd name="connsiteY40" fmla="*/ 1192190 h 2132733"/>
              <a:gd name="connsiteX41" fmla="*/ 1262140 w 2971835"/>
              <a:gd name="connsiteY41" fmla="*/ 1774882 h 2132733"/>
              <a:gd name="connsiteX42" fmla="*/ 1248072 w 2971835"/>
              <a:gd name="connsiteY42" fmla="*/ 1901491 h 2132733"/>
              <a:gd name="connsiteX43" fmla="*/ 1445020 w 2971835"/>
              <a:gd name="connsiteY43" fmla="*/ 1999965 h 2132733"/>
              <a:gd name="connsiteX44" fmla="*/ 1163666 w 2971835"/>
              <a:gd name="connsiteY44" fmla="*/ 1999965 h 2132733"/>
              <a:gd name="connsiteX45" fmla="*/ 952650 w 2971835"/>
              <a:gd name="connsiteY45" fmla="*/ 2112507 h 2132733"/>
              <a:gd name="connsiteX46" fmla="*/ 361807 w 2971835"/>
              <a:gd name="connsiteY46" fmla="*/ 2056236 h 2132733"/>
              <a:gd name="connsiteX47" fmla="*/ 192995 w 2971835"/>
              <a:gd name="connsiteY47" fmla="*/ 1395054 h 2132733"/>
              <a:gd name="connsiteX48" fmla="*/ 277401 w 2971835"/>
              <a:gd name="connsiteY48" fmla="*/ 1184039 h 2132733"/>
              <a:gd name="connsiteX49" fmla="*/ 249266 w 2971835"/>
              <a:gd name="connsiteY49" fmla="*/ 987091 h 2132733"/>
              <a:gd name="connsiteX50" fmla="*/ 10115 w 2971835"/>
              <a:gd name="connsiteY50" fmla="*/ 916753 h 2132733"/>
              <a:gd name="connsiteX51" fmla="*/ 80453 w 2971835"/>
              <a:gd name="connsiteY51" fmla="*/ 663534 h 2132733"/>
              <a:gd name="connsiteX52" fmla="*/ 404010 w 2971835"/>
              <a:gd name="connsiteY52" fmla="*/ 733873 h 2132733"/>
              <a:gd name="connsiteX53" fmla="*/ 335326 w 2971835"/>
              <a:gd name="connsiteY53" fmla="*/ 900131 h 2132733"/>
              <a:gd name="connsiteX54" fmla="*/ 460281 w 2971835"/>
              <a:gd name="connsiteY54" fmla="*/ 1001159 h 2132733"/>
              <a:gd name="connsiteX55" fmla="*/ 460281 w 2971835"/>
              <a:gd name="connsiteY55" fmla="*/ 1001159 h 2132733"/>
              <a:gd name="connsiteX56" fmla="*/ 616309 w 2971835"/>
              <a:gd name="connsiteY56" fmla="*/ 1618016 h 2132733"/>
              <a:gd name="connsiteX57" fmla="*/ 769770 w 2971835"/>
              <a:gd name="connsiteY57" fmla="*/ 1606070 h 2132733"/>
              <a:gd name="connsiteX0" fmla="*/ 769770 w 2971835"/>
              <a:gd name="connsiteY0" fmla="*/ 1606070 h 2132733"/>
              <a:gd name="connsiteX1" fmla="*/ 474349 w 2971835"/>
              <a:gd name="connsiteY1" fmla="*/ 958956 h 2132733"/>
              <a:gd name="connsiteX2" fmla="*/ 910447 w 2971835"/>
              <a:gd name="connsiteY2" fmla="*/ 550993 h 2132733"/>
              <a:gd name="connsiteX3" fmla="*/ 1191800 w 2971835"/>
              <a:gd name="connsiteY3" fmla="*/ 534809 h 2132733"/>
              <a:gd name="connsiteX4" fmla="*/ 1445020 w 2971835"/>
              <a:gd name="connsiteY4" fmla="*/ 719805 h 2132733"/>
              <a:gd name="connsiteX5" fmla="*/ 1838915 w 2971835"/>
              <a:gd name="connsiteY5" fmla="*/ 1324716 h 2132733"/>
              <a:gd name="connsiteX6" fmla="*/ 2049930 w 2971835"/>
              <a:gd name="connsiteY6" fmla="*/ 1479461 h 2132733"/>
              <a:gd name="connsiteX7" fmla="*/ 2063998 w 2971835"/>
              <a:gd name="connsiteY7" fmla="*/ 1352851 h 2132733"/>
              <a:gd name="connsiteX8" fmla="*/ 1782644 w 2971835"/>
              <a:gd name="connsiteY8" fmla="*/ 987091 h 2132733"/>
              <a:gd name="connsiteX9" fmla="*/ 1712306 w 2971835"/>
              <a:gd name="connsiteY9" fmla="*/ 663534 h 2132733"/>
              <a:gd name="connsiteX10" fmla="*/ 1571629 w 2971835"/>
              <a:gd name="connsiteY10" fmla="*/ 536925 h 2132733"/>
              <a:gd name="connsiteX11" fmla="*/ 1740441 w 2971835"/>
              <a:gd name="connsiteY11" fmla="*/ 480654 h 2132733"/>
              <a:gd name="connsiteX12" fmla="*/ 1585696 w 2971835"/>
              <a:gd name="connsiteY12" fmla="*/ 368113 h 2132733"/>
              <a:gd name="connsiteX13" fmla="*/ 1852983 w 2971835"/>
              <a:gd name="connsiteY13" fmla="*/ 354045 h 2132733"/>
              <a:gd name="connsiteX14" fmla="*/ 1549131 w 2971835"/>
              <a:gd name="connsiteY14" fmla="*/ 204216 h 2132733"/>
              <a:gd name="connsiteX15" fmla="*/ 1459087 w 2971835"/>
              <a:gd name="connsiteY15" fmla="*/ 44556 h 2132733"/>
              <a:gd name="connsiteX16" fmla="*/ 1799984 w 2971835"/>
              <a:gd name="connsiteY16" fmla="*/ 188032 h 2132733"/>
              <a:gd name="connsiteX17" fmla="*/ 1759524 w 2971835"/>
              <a:gd name="connsiteY17" fmla="*/ 171848 h 2132733"/>
              <a:gd name="connsiteX18" fmla="*/ 1937549 w 2971835"/>
              <a:gd name="connsiteY18" fmla="*/ 220400 h 2132733"/>
              <a:gd name="connsiteX19" fmla="*/ 1977849 w 2971835"/>
              <a:gd name="connsiteY19" fmla="*/ 152865 h 2132733"/>
              <a:gd name="connsiteX20" fmla="*/ 1923321 w 2971835"/>
              <a:gd name="connsiteY20" fmla="*/ 2353 h 2132733"/>
              <a:gd name="connsiteX21" fmla="*/ 2204675 w 2971835"/>
              <a:gd name="connsiteY21" fmla="*/ 283707 h 2132733"/>
              <a:gd name="connsiteX22" fmla="*/ 2528232 w 2971835"/>
              <a:gd name="connsiteY22" fmla="*/ 339978 h 2132733"/>
              <a:gd name="connsiteX23" fmla="*/ 2654841 w 2971835"/>
              <a:gd name="connsiteY23" fmla="*/ 255571 h 2132733"/>
              <a:gd name="connsiteX24" fmla="*/ 2851789 w 2971835"/>
              <a:gd name="connsiteY24" fmla="*/ 410316 h 2132733"/>
              <a:gd name="connsiteX25" fmla="*/ 2697044 w 2971835"/>
              <a:gd name="connsiteY25" fmla="*/ 565061 h 2132733"/>
              <a:gd name="connsiteX26" fmla="*/ 2289081 w 2971835"/>
              <a:gd name="connsiteY26" fmla="*/ 621331 h 2132733"/>
              <a:gd name="connsiteX27" fmla="*/ 2542300 w 2971835"/>
              <a:gd name="connsiteY27" fmla="*/ 705738 h 2132733"/>
              <a:gd name="connsiteX28" fmla="*/ 2922127 w 2971835"/>
              <a:gd name="connsiteY28" fmla="*/ 593196 h 2132733"/>
              <a:gd name="connsiteX29" fmla="*/ 2964330 w 2971835"/>
              <a:gd name="connsiteY29" fmla="*/ 804211 h 2132733"/>
              <a:gd name="connsiteX30" fmla="*/ 2839563 w 2971835"/>
              <a:gd name="connsiteY30" fmla="*/ 902239 h 2132733"/>
              <a:gd name="connsiteX31" fmla="*/ 2204675 w 2971835"/>
              <a:gd name="connsiteY31" fmla="*/ 818279 h 2132733"/>
              <a:gd name="connsiteX32" fmla="*/ 2654841 w 2971835"/>
              <a:gd name="connsiteY32" fmla="*/ 1310648 h 2132733"/>
              <a:gd name="connsiteX33" fmla="*/ 2725180 w 2971835"/>
              <a:gd name="connsiteY33" fmla="*/ 1817085 h 2132733"/>
              <a:gd name="connsiteX34" fmla="*/ 2837721 w 2971835"/>
              <a:gd name="connsiteY34" fmla="*/ 2014033 h 2132733"/>
              <a:gd name="connsiteX35" fmla="*/ 2542300 w 2971835"/>
              <a:gd name="connsiteY35" fmla="*/ 2014033 h 2132733"/>
              <a:gd name="connsiteX36" fmla="*/ 2007727 w 2971835"/>
              <a:gd name="connsiteY36" fmla="*/ 2126574 h 2132733"/>
              <a:gd name="connsiteX37" fmla="*/ 1585696 w 2971835"/>
              <a:gd name="connsiteY37" fmla="*/ 1957762 h 2132733"/>
              <a:gd name="connsiteX38" fmla="*/ 1135530 w 2971835"/>
              <a:gd name="connsiteY38" fmla="*/ 1085565 h 2132733"/>
              <a:gd name="connsiteX39" fmla="*/ 992118 w 2971835"/>
              <a:gd name="connsiteY39" fmla="*/ 1027955 h 2132733"/>
              <a:gd name="connsiteX40" fmla="*/ 967611 w 2971835"/>
              <a:gd name="connsiteY40" fmla="*/ 1192190 h 2132733"/>
              <a:gd name="connsiteX41" fmla="*/ 1262140 w 2971835"/>
              <a:gd name="connsiteY41" fmla="*/ 1774882 h 2132733"/>
              <a:gd name="connsiteX42" fmla="*/ 1248072 w 2971835"/>
              <a:gd name="connsiteY42" fmla="*/ 1901491 h 2132733"/>
              <a:gd name="connsiteX43" fmla="*/ 1445020 w 2971835"/>
              <a:gd name="connsiteY43" fmla="*/ 1999965 h 2132733"/>
              <a:gd name="connsiteX44" fmla="*/ 1163666 w 2971835"/>
              <a:gd name="connsiteY44" fmla="*/ 1999965 h 2132733"/>
              <a:gd name="connsiteX45" fmla="*/ 952650 w 2971835"/>
              <a:gd name="connsiteY45" fmla="*/ 2112507 h 2132733"/>
              <a:gd name="connsiteX46" fmla="*/ 361807 w 2971835"/>
              <a:gd name="connsiteY46" fmla="*/ 2056236 h 2132733"/>
              <a:gd name="connsiteX47" fmla="*/ 192995 w 2971835"/>
              <a:gd name="connsiteY47" fmla="*/ 1395054 h 2132733"/>
              <a:gd name="connsiteX48" fmla="*/ 277401 w 2971835"/>
              <a:gd name="connsiteY48" fmla="*/ 1184039 h 2132733"/>
              <a:gd name="connsiteX49" fmla="*/ 249266 w 2971835"/>
              <a:gd name="connsiteY49" fmla="*/ 987091 h 2132733"/>
              <a:gd name="connsiteX50" fmla="*/ 10115 w 2971835"/>
              <a:gd name="connsiteY50" fmla="*/ 916753 h 2132733"/>
              <a:gd name="connsiteX51" fmla="*/ 80453 w 2971835"/>
              <a:gd name="connsiteY51" fmla="*/ 663534 h 2132733"/>
              <a:gd name="connsiteX52" fmla="*/ 404010 w 2971835"/>
              <a:gd name="connsiteY52" fmla="*/ 733873 h 2132733"/>
              <a:gd name="connsiteX53" fmla="*/ 335326 w 2971835"/>
              <a:gd name="connsiteY53" fmla="*/ 900131 h 2132733"/>
              <a:gd name="connsiteX54" fmla="*/ 460281 w 2971835"/>
              <a:gd name="connsiteY54" fmla="*/ 1001159 h 2132733"/>
              <a:gd name="connsiteX55" fmla="*/ 460281 w 2971835"/>
              <a:gd name="connsiteY55" fmla="*/ 1001159 h 2132733"/>
              <a:gd name="connsiteX56" fmla="*/ 560779 w 2971835"/>
              <a:gd name="connsiteY56" fmla="*/ 1328719 h 2132733"/>
              <a:gd name="connsiteX57" fmla="*/ 616309 w 2971835"/>
              <a:gd name="connsiteY57" fmla="*/ 1618016 h 2132733"/>
              <a:gd name="connsiteX58" fmla="*/ 769770 w 2971835"/>
              <a:gd name="connsiteY58" fmla="*/ 1606070 h 2132733"/>
              <a:gd name="connsiteX0" fmla="*/ 769770 w 2971835"/>
              <a:gd name="connsiteY0" fmla="*/ 1606070 h 2127175"/>
              <a:gd name="connsiteX1" fmla="*/ 474349 w 2971835"/>
              <a:gd name="connsiteY1" fmla="*/ 958956 h 2127175"/>
              <a:gd name="connsiteX2" fmla="*/ 910447 w 2971835"/>
              <a:gd name="connsiteY2" fmla="*/ 550993 h 2127175"/>
              <a:gd name="connsiteX3" fmla="*/ 1191800 w 2971835"/>
              <a:gd name="connsiteY3" fmla="*/ 534809 h 2127175"/>
              <a:gd name="connsiteX4" fmla="*/ 1445020 w 2971835"/>
              <a:gd name="connsiteY4" fmla="*/ 719805 h 2127175"/>
              <a:gd name="connsiteX5" fmla="*/ 1838915 w 2971835"/>
              <a:gd name="connsiteY5" fmla="*/ 1324716 h 2127175"/>
              <a:gd name="connsiteX6" fmla="*/ 2049930 w 2971835"/>
              <a:gd name="connsiteY6" fmla="*/ 1479461 h 2127175"/>
              <a:gd name="connsiteX7" fmla="*/ 2063998 w 2971835"/>
              <a:gd name="connsiteY7" fmla="*/ 1352851 h 2127175"/>
              <a:gd name="connsiteX8" fmla="*/ 1782644 w 2971835"/>
              <a:gd name="connsiteY8" fmla="*/ 987091 h 2127175"/>
              <a:gd name="connsiteX9" fmla="*/ 1712306 w 2971835"/>
              <a:gd name="connsiteY9" fmla="*/ 663534 h 2127175"/>
              <a:gd name="connsiteX10" fmla="*/ 1571629 w 2971835"/>
              <a:gd name="connsiteY10" fmla="*/ 536925 h 2127175"/>
              <a:gd name="connsiteX11" fmla="*/ 1740441 w 2971835"/>
              <a:gd name="connsiteY11" fmla="*/ 480654 h 2127175"/>
              <a:gd name="connsiteX12" fmla="*/ 1585696 w 2971835"/>
              <a:gd name="connsiteY12" fmla="*/ 368113 h 2127175"/>
              <a:gd name="connsiteX13" fmla="*/ 1852983 w 2971835"/>
              <a:gd name="connsiteY13" fmla="*/ 354045 h 2127175"/>
              <a:gd name="connsiteX14" fmla="*/ 1549131 w 2971835"/>
              <a:gd name="connsiteY14" fmla="*/ 204216 h 2127175"/>
              <a:gd name="connsiteX15" fmla="*/ 1459087 w 2971835"/>
              <a:gd name="connsiteY15" fmla="*/ 44556 h 2127175"/>
              <a:gd name="connsiteX16" fmla="*/ 1799984 w 2971835"/>
              <a:gd name="connsiteY16" fmla="*/ 188032 h 2127175"/>
              <a:gd name="connsiteX17" fmla="*/ 1759524 w 2971835"/>
              <a:gd name="connsiteY17" fmla="*/ 171848 h 2127175"/>
              <a:gd name="connsiteX18" fmla="*/ 1937549 w 2971835"/>
              <a:gd name="connsiteY18" fmla="*/ 220400 h 2127175"/>
              <a:gd name="connsiteX19" fmla="*/ 1977849 w 2971835"/>
              <a:gd name="connsiteY19" fmla="*/ 152865 h 2127175"/>
              <a:gd name="connsiteX20" fmla="*/ 1923321 w 2971835"/>
              <a:gd name="connsiteY20" fmla="*/ 2353 h 2127175"/>
              <a:gd name="connsiteX21" fmla="*/ 2204675 w 2971835"/>
              <a:gd name="connsiteY21" fmla="*/ 283707 h 2127175"/>
              <a:gd name="connsiteX22" fmla="*/ 2528232 w 2971835"/>
              <a:gd name="connsiteY22" fmla="*/ 339978 h 2127175"/>
              <a:gd name="connsiteX23" fmla="*/ 2654841 w 2971835"/>
              <a:gd name="connsiteY23" fmla="*/ 255571 h 2127175"/>
              <a:gd name="connsiteX24" fmla="*/ 2851789 w 2971835"/>
              <a:gd name="connsiteY24" fmla="*/ 410316 h 2127175"/>
              <a:gd name="connsiteX25" fmla="*/ 2697044 w 2971835"/>
              <a:gd name="connsiteY25" fmla="*/ 565061 h 2127175"/>
              <a:gd name="connsiteX26" fmla="*/ 2289081 w 2971835"/>
              <a:gd name="connsiteY26" fmla="*/ 621331 h 2127175"/>
              <a:gd name="connsiteX27" fmla="*/ 2542300 w 2971835"/>
              <a:gd name="connsiteY27" fmla="*/ 705738 h 2127175"/>
              <a:gd name="connsiteX28" fmla="*/ 2922127 w 2971835"/>
              <a:gd name="connsiteY28" fmla="*/ 593196 h 2127175"/>
              <a:gd name="connsiteX29" fmla="*/ 2964330 w 2971835"/>
              <a:gd name="connsiteY29" fmla="*/ 804211 h 2127175"/>
              <a:gd name="connsiteX30" fmla="*/ 2839563 w 2971835"/>
              <a:gd name="connsiteY30" fmla="*/ 902239 h 2127175"/>
              <a:gd name="connsiteX31" fmla="*/ 2204675 w 2971835"/>
              <a:gd name="connsiteY31" fmla="*/ 818279 h 2127175"/>
              <a:gd name="connsiteX32" fmla="*/ 2654841 w 2971835"/>
              <a:gd name="connsiteY32" fmla="*/ 1310648 h 2127175"/>
              <a:gd name="connsiteX33" fmla="*/ 2725180 w 2971835"/>
              <a:gd name="connsiteY33" fmla="*/ 1817085 h 2127175"/>
              <a:gd name="connsiteX34" fmla="*/ 2837721 w 2971835"/>
              <a:gd name="connsiteY34" fmla="*/ 2014033 h 2127175"/>
              <a:gd name="connsiteX35" fmla="*/ 2542300 w 2971835"/>
              <a:gd name="connsiteY35" fmla="*/ 2014033 h 2127175"/>
              <a:gd name="connsiteX36" fmla="*/ 2007727 w 2971835"/>
              <a:gd name="connsiteY36" fmla="*/ 2126574 h 2127175"/>
              <a:gd name="connsiteX37" fmla="*/ 1585696 w 2971835"/>
              <a:gd name="connsiteY37" fmla="*/ 1957762 h 2127175"/>
              <a:gd name="connsiteX38" fmla="*/ 1135530 w 2971835"/>
              <a:gd name="connsiteY38" fmla="*/ 1085565 h 2127175"/>
              <a:gd name="connsiteX39" fmla="*/ 992118 w 2971835"/>
              <a:gd name="connsiteY39" fmla="*/ 1027955 h 2127175"/>
              <a:gd name="connsiteX40" fmla="*/ 967611 w 2971835"/>
              <a:gd name="connsiteY40" fmla="*/ 1192190 h 2127175"/>
              <a:gd name="connsiteX41" fmla="*/ 1262140 w 2971835"/>
              <a:gd name="connsiteY41" fmla="*/ 1774882 h 2127175"/>
              <a:gd name="connsiteX42" fmla="*/ 1248072 w 2971835"/>
              <a:gd name="connsiteY42" fmla="*/ 1901491 h 2127175"/>
              <a:gd name="connsiteX43" fmla="*/ 1445020 w 2971835"/>
              <a:gd name="connsiteY43" fmla="*/ 1999965 h 2127175"/>
              <a:gd name="connsiteX44" fmla="*/ 1163666 w 2971835"/>
              <a:gd name="connsiteY44" fmla="*/ 1999965 h 2127175"/>
              <a:gd name="connsiteX45" fmla="*/ 952650 w 2971835"/>
              <a:gd name="connsiteY45" fmla="*/ 2112507 h 2127175"/>
              <a:gd name="connsiteX46" fmla="*/ 496064 w 2971835"/>
              <a:gd name="connsiteY46" fmla="*/ 1983665 h 2127175"/>
              <a:gd name="connsiteX47" fmla="*/ 192995 w 2971835"/>
              <a:gd name="connsiteY47" fmla="*/ 1395054 h 2127175"/>
              <a:gd name="connsiteX48" fmla="*/ 277401 w 2971835"/>
              <a:gd name="connsiteY48" fmla="*/ 1184039 h 2127175"/>
              <a:gd name="connsiteX49" fmla="*/ 249266 w 2971835"/>
              <a:gd name="connsiteY49" fmla="*/ 987091 h 2127175"/>
              <a:gd name="connsiteX50" fmla="*/ 10115 w 2971835"/>
              <a:gd name="connsiteY50" fmla="*/ 916753 h 2127175"/>
              <a:gd name="connsiteX51" fmla="*/ 80453 w 2971835"/>
              <a:gd name="connsiteY51" fmla="*/ 663534 h 2127175"/>
              <a:gd name="connsiteX52" fmla="*/ 404010 w 2971835"/>
              <a:gd name="connsiteY52" fmla="*/ 733873 h 2127175"/>
              <a:gd name="connsiteX53" fmla="*/ 335326 w 2971835"/>
              <a:gd name="connsiteY53" fmla="*/ 900131 h 2127175"/>
              <a:gd name="connsiteX54" fmla="*/ 460281 w 2971835"/>
              <a:gd name="connsiteY54" fmla="*/ 1001159 h 2127175"/>
              <a:gd name="connsiteX55" fmla="*/ 460281 w 2971835"/>
              <a:gd name="connsiteY55" fmla="*/ 1001159 h 2127175"/>
              <a:gd name="connsiteX56" fmla="*/ 560779 w 2971835"/>
              <a:gd name="connsiteY56" fmla="*/ 1328719 h 2127175"/>
              <a:gd name="connsiteX57" fmla="*/ 616309 w 2971835"/>
              <a:gd name="connsiteY57" fmla="*/ 1618016 h 2127175"/>
              <a:gd name="connsiteX58" fmla="*/ 769770 w 2971835"/>
              <a:gd name="connsiteY58" fmla="*/ 1606070 h 2127175"/>
              <a:gd name="connsiteX0" fmla="*/ 769770 w 2971835"/>
              <a:gd name="connsiteY0" fmla="*/ 1606070 h 2137356"/>
              <a:gd name="connsiteX1" fmla="*/ 474349 w 2971835"/>
              <a:gd name="connsiteY1" fmla="*/ 958956 h 2137356"/>
              <a:gd name="connsiteX2" fmla="*/ 910447 w 2971835"/>
              <a:gd name="connsiteY2" fmla="*/ 550993 h 2137356"/>
              <a:gd name="connsiteX3" fmla="*/ 1191800 w 2971835"/>
              <a:gd name="connsiteY3" fmla="*/ 534809 h 2137356"/>
              <a:gd name="connsiteX4" fmla="*/ 1445020 w 2971835"/>
              <a:gd name="connsiteY4" fmla="*/ 719805 h 2137356"/>
              <a:gd name="connsiteX5" fmla="*/ 1838915 w 2971835"/>
              <a:gd name="connsiteY5" fmla="*/ 1324716 h 2137356"/>
              <a:gd name="connsiteX6" fmla="*/ 2049930 w 2971835"/>
              <a:gd name="connsiteY6" fmla="*/ 1479461 h 2137356"/>
              <a:gd name="connsiteX7" fmla="*/ 2063998 w 2971835"/>
              <a:gd name="connsiteY7" fmla="*/ 1352851 h 2137356"/>
              <a:gd name="connsiteX8" fmla="*/ 1782644 w 2971835"/>
              <a:gd name="connsiteY8" fmla="*/ 987091 h 2137356"/>
              <a:gd name="connsiteX9" fmla="*/ 1712306 w 2971835"/>
              <a:gd name="connsiteY9" fmla="*/ 663534 h 2137356"/>
              <a:gd name="connsiteX10" fmla="*/ 1571629 w 2971835"/>
              <a:gd name="connsiteY10" fmla="*/ 536925 h 2137356"/>
              <a:gd name="connsiteX11" fmla="*/ 1740441 w 2971835"/>
              <a:gd name="connsiteY11" fmla="*/ 480654 h 2137356"/>
              <a:gd name="connsiteX12" fmla="*/ 1585696 w 2971835"/>
              <a:gd name="connsiteY12" fmla="*/ 368113 h 2137356"/>
              <a:gd name="connsiteX13" fmla="*/ 1852983 w 2971835"/>
              <a:gd name="connsiteY13" fmla="*/ 354045 h 2137356"/>
              <a:gd name="connsiteX14" fmla="*/ 1549131 w 2971835"/>
              <a:gd name="connsiteY14" fmla="*/ 204216 h 2137356"/>
              <a:gd name="connsiteX15" fmla="*/ 1459087 w 2971835"/>
              <a:gd name="connsiteY15" fmla="*/ 44556 h 2137356"/>
              <a:gd name="connsiteX16" fmla="*/ 1799984 w 2971835"/>
              <a:gd name="connsiteY16" fmla="*/ 188032 h 2137356"/>
              <a:gd name="connsiteX17" fmla="*/ 1759524 w 2971835"/>
              <a:gd name="connsiteY17" fmla="*/ 171848 h 2137356"/>
              <a:gd name="connsiteX18" fmla="*/ 1937549 w 2971835"/>
              <a:gd name="connsiteY18" fmla="*/ 220400 h 2137356"/>
              <a:gd name="connsiteX19" fmla="*/ 1977849 w 2971835"/>
              <a:gd name="connsiteY19" fmla="*/ 152865 h 2137356"/>
              <a:gd name="connsiteX20" fmla="*/ 1923321 w 2971835"/>
              <a:gd name="connsiteY20" fmla="*/ 2353 h 2137356"/>
              <a:gd name="connsiteX21" fmla="*/ 2204675 w 2971835"/>
              <a:gd name="connsiteY21" fmla="*/ 283707 h 2137356"/>
              <a:gd name="connsiteX22" fmla="*/ 2528232 w 2971835"/>
              <a:gd name="connsiteY22" fmla="*/ 339978 h 2137356"/>
              <a:gd name="connsiteX23" fmla="*/ 2654841 w 2971835"/>
              <a:gd name="connsiteY23" fmla="*/ 255571 h 2137356"/>
              <a:gd name="connsiteX24" fmla="*/ 2851789 w 2971835"/>
              <a:gd name="connsiteY24" fmla="*/ 410316 h 2137356"/>
              <a:gd name="connsiteX25" fmla="*/ 2697044 w 2971835"/>
              <a:gd name="connsiteY25" fmla="*/ 565061 h 2137356"/>
              <a:gd name="connsiteX26" fmla="*/ 2289081 w 2971835"/>
              <a:gd name="connsiteY26" fmla="*/ 621331 h 2137356"/>
              <a:gd name="connsiteX27" fmla="*/ 2542300 w 2971835"/>
              <a:gd name="connsiteY27" fmla="*/ 705738 h 2137356"/>
              <a:gd name="connsiteX28" fmla="*/ 2922127 w 2971835"/>
              <a:gd name="connsiteY28" fmla="*/ 593196 h 2137356"/>
              <a:gd name="connsiteX29" fmla="*/ 2964330 w 2971835"/>
              <a:gd name="connsiteY29" fmla="*/ 804211 h 2137356"/>
              <a:gd name="connsiteX30" fmla="*/ 2839563 w 2971835"/>
              <a:gd name="connsiteY30" fmla="*/ 902239 h 2137356"/>
              <a:gd name="connsiteX31" fmla="*/ 2204675 w 2971835"/>
              <a:gd name="connsiteY31" fmla="*/ 818279 h 2137356"/>
              <a:gd name="connsiteX32" fmla="*/ 2654841 w 2971835"/>
              <a:gd name="connsiteY32" fmla="*/ 1310648 h 2137356"/>
              <a:gd name="connsiteX33" fmla="*/ 2725180 w 2971835"/>
              <a:gd name="connsiteY33" fmla="*/ 1817085 h 2137356"/>
              <a:gd name="connsiteX34" fmla="*/ 2837721 w 2971835"/>
              <a:gd name="connsiteY34" fmla="*/ 2014033 h 2137356"/>
              <a:gd name="connsiteX35" fmla="*/ 2542300 w 2971835"/>
              <a:gd name="connsiteY35" fmla="*/ 2014033 h 2137356"/>
              <a:gd name="connsiteX36" fmla="*/ 2007727 w 2971835"/>
              <a:gd name="connsiteY36" fmla="*/ 2126574 h 2137356"/>
              <a:gd name="connsiteX37" fmla="*/ 1585696 w 2971835"/>
              <a:gd name="connsiteY37" fmla="*/ 1957762 h 2137356"/>
              <a:gd name="connsiteX38" fmla="*/ 1135530 w 2971835"/>
              <a:gd name="connsiteY38" fmla="*/ 1085565 h 2137356"/>
              <a:gd name="connsiteX39" fmla="*/ 992118 w 2971835"/>
              <a:gd name="connsiteY39" fmla="*/ 1027955 h 2137356"/>
              <a:gd name="connsiteX40" fmla="*/ 967611 w 2971835"/>
              <a:gd name="connsiteY40" fmla="*/ 1192190 h 2137356"/>
              <a:gd name="connsiteX41" fmla="*/ 1262140 w 2971835"/>
              <a:gd name="connsiteY41" fmla="*/ 1774882 h 2137356"/>
              <a:gd name="connsiteX42" fmla="*/ 1248072 w 2971835"/>
              <a:gd name="connsiteY42" fmla="*/ 1901491 h 2137356"/>
              <a:gd name="connsiteX43" fmla="*/ 1445020 w 2971835"/>
              <a:gd name="connsiteY43" fmla="*/ 1999965 h 2137356"/>
              <a:gd name="connsiteX44" fmla="*/ 1163666 w 2971835"/>
              <a:gd name="connsiteY44" fmla="*/ 1999965 h 2137356"/>
              <a:gd name="connsiteX45" fmla="*/ 952650 w 2971835"/>
              <a:gd name="connsiteY45" fmla="*/ 2112507 h 2137356"/>
              <a:gd name="connsiteX46" fmla="*/ 535379 w 2971835"/>
              <a:gd name="connsiteY46" fmla="*/ 2130634 h 2137356"/>
              <a:gd name="connsiteX47" fmla="*/ 496064 w 2971835"/>
              <a:gd name="connsiteY47" fmla="*/ 1983665 h 2137356"/>
              <a:gd name="connsiteX48" fmla="*/ 192995 w 2971835"/>
              <a:gd name="connsiteY48" fmla="*/ 1395054 h 2137356"/>
              <a:gd name="connsiteX49" fmla="*/ 277401 w 2971835"/>
              <a:gd name="connsiteY49" fmla="*/ 1184039 h 2137356"/>
              <a:gd name="connsiteX50" fmla="*/ 249266 w 2971835"/>
              <a:gd name="connsiteY50" fmla="*/ 987091 h 2137356"/>
              <a:gd name="connsiteX51" fmla="*/ 10115 w 2971835"/>
              <a:gd name="connsiteY51" fmla="*/ 916753 h 2137356"/>
              <a:gd name="connsiteX52" fmla="*/ 80453 w 2971835"/>
              <a:gd name="connsiteY52" fmla="*/ 663534 h 2137356"/>
              <a:gd name="connsiteX53" fmla="*/ 404010 w 2971835"/>
              <a:gd name="connsiteY53" fmla="*/ 733873 h 2137356"/>
              <a:gd name="connsiteX54" fmla="*/ 335326 w 2971835"/>
              <a:gd name="connsiteY54" fmla="*/ 900131 h 2137356"/>
              <a:gd name="connsiteX55" fmla="*/ 460281 w 2971835"/>
              <a:gd name="connsiteY55" fmla="*/ 1001159 h 2137356"/>
              <a:gd name="connsiteX56" fmla="*/ 460281 w 2971835"/>
              <a:gd name="connsiteY56" fmla="*/ 1001159 h 2137356"/>
              <a:gd name="connsiteX57" fmla="*/ 560779 w 2971835"/>
              <a:gd name="connsiteY57" fmla="*/ 1328719 h 2137356"/>
              <a:gd name="connsiteX58" fmla="*/ 616309 w 2971835"/>
              <a:gd name="connsiteY58" fmla="*/ 1618016 h 2137356"/>
              <a:gd name="connsiteX59" fmla="*/ 769770 w 2971835"/>
              <a:gd name="connsiteY59" fmla="*/ 1606070 h 2137356"/>
              <a:gd name="connsiteX0" fmla="*/ 769770 w 2971835"/>
              <a:gd name="connsiteY0" fmla="*/ 1606070 h 2136242"/>
              <a:gd name="connsiteX1" fmla="*/ 474349 w 2971835"/>
              <a:gd name="connsiteY1" fmla="*/ 958956 h 2136242"/>
              <a:gd name="connsiteX2" fmla="*/ 910447 w 2971835"/>
              <a:gd name="connsiteY2" fmla="*/ 550993 h 2136242"/>
              <a:gd name="connsiteX3" fmla="*/ 1191800 w 2971835"/>
              <a:gd name="connsiteY3" fmla="*/ 534809 h 2136242"/>
              <a:gd name="connsiteX4" fmla="*/ 1445020 w 2971835"/>
              <a:gd name="connsiteY4" fmla="*/ 719805 h 2136242"/>
              <a:gd name="connsiteX5" fmla="*/ 1838915 w 2971835"/>
              <a:gd name="connsiteY5" fmla="*/ 1324716 h 2136242"/>
              <a:gd name="connsiteX6" fmla="*/ 2049930 w 2971835"/>
              <a:gd name="connsiteY6" fmla="*/ 1479461 h 2136242"/>
              <a:gd name="connsiteX7" fmla="*/ 2063998 w 2971835"/>
              <a:gd name="connsiteY7" fmla="*/ 1352851 h 2136242"/>
              <a:gd name="connsiteX8" fmla="*/ 1782644 w 2971835"/>
              <a:gd name="connsiteY8" fmla="*/ 987091 h 2136242"/>
              <a:gd name="connsiteX9" fmla="*/ 1712306 w 2971835"/>
              <a:gd name="connsiteY9" fmla="*/ 663534 h 2136242"/>
              <a:gd name="connsiteX10" fmla="*/ 1571629 w 2971835"/>
              <a:gd name="connsiteY10" fmla="*/ 536925 h 2136242"/>
              <a:gd name="connsiteX11" fmla="*/ 1740441 w 2971835"/>
              <a:gd name="connsiteY11" fmla="*/ 480654 h 2136242"/>
              <a:gd name="connsiteX12" fmla="*/ 1585696 w 2971835"/>
              <a:gd name="connsiteY12" fmla="*/ 368113 h 2136242"/>
              <a:gd name="connsiteX13" fmla="*/ 1852983 w 2971835"/>
              <a:gd name="connsiteY13" fmla="*/ 354045 h 2136242"/>
              <a:gd name="connsiteX14" fmla="*/ 1549131 w 2971835"/>
              <a:gd name="connsiteY14" fmla="*/ 204216 h 2136242"/>
              <a:gd name="connsiteX15" fmla="*/ 1459087 w 2971835"/>
              <a:gd name="connsiteY15" fmla="*/ 44556 h 2136242"/>
              <a:gd name="connsiteX16" fmla="*/ 1799984 w 2971835"/>
              <a:gd name="connsiteY16" fmla="*/ 188032 h 2136242"/>
              <a:gd name="connsiteX17" fmla="*/ 1759524 w 2971835"/>
              <a:gd name="connsiteY17" fmla="*/ 171848 h 2136242"/>
              <a:gd name="connsiteX18" fmla="*/ 1937549 w 2971835"/>
              <a:gd name="connsiteY18" fmla="*/ 220400 h 2136242"/>
              <a:gd name="connsiteX19" fmla="*/ 1977849 w 2971835"/>
              <a:gd name="connsiteY19" fmla="*/ 152865 h 2136242"/>
              <a:gd name="connsiteX20" fmla="*/ 1923321 w 2971835"/>
              <a:gd name="connsiteY20" fmla="*/ 2353 h 2136242"/>
              <a:gd name="connsiteX21" fmla="*/ 2204675 w 2971835"/>
              <a:gd name="connsiteY21" fmla="*/ 283707 h 2136242"/>
              <a:gd name="connsiteX22" fmla="*/ 2528232 w 2971835"/>
              <a:gd name="connsiteY22" fmla="*/ 339978 h 2136242"/>
              <a:gd name="connsiteX23" fmla="*/ 2654841 w 2971835"/>
              <a:gd name="connsiteY23" fmla="*/ 255571 h 2136242"/>
              <a:gd name="connsiteX24" fmla="*/ 2851789 w 2971835"/>
              <a:gd name="connsiteY24" fmla="*/ 410316 h 2136242"/>
              <a:gd name="connsiteX25" fmla="*/ 2697044 w 2971835"/>
              <a:gd name="connsiteY25" fmla="*/ 565061 h 2136242"/>
              <a:gd name="connsiteX26" fmla="*/ 2289081 w 2971835"/>
              <a:gd name="connsiteY26" fmla="*/ 621331 h 2136242"/>
              <a:gd name="connsiteX27" fmla="*/ 2542300 w 2971835"/>
              <a:gd name="connsiteY27" fmla="*/ 705738 h 2136242"/>
              <a:gd name="connsiteX28" fmla="*/ 2922127 w 2971835"/>
              <a:gd name="connsiteY28" fmla="*/ 593196 h 2136242"/>
              <a:gd name="connsiteX29" fmla="*/ 2964330 w 2971835"/>
              <a:gd name="connsiteY29" fmla="*/ 804211 h 2136242"/>
              <a:gd name="connsiteX30" fmla="*/ 2839563 w 2971835"/>
              <a:gd name="connsiteY30" fmla="*/ 902239 h 2136242"/>
              <a:gd name="connsiteX31" fmla="*/ 2204675 w 2971835"/>
              <a:gd name="connsiteY31" fmla="*/ 818279 h 2136242"/>
              <a:gd name="connsiteX32" fmla="*/ 2654841 w 2971835"/>
              <a:gd name="connsiteY32" fmla="*/ 1310648 h 2136242"/>
              <a:gd name="connsiteX33" fmla="*/ 2725180 w 2971835"/>
              <a:gd name="connsiteY33" fmla="*/ 1817085 h 2136242"/>
              <a:gd name="connsiteX34" fmla="*/ 2837721 w 2971835"/>
              <a:gd name="connsiteY34" fmla="*/ 2014033 h 2136242"/>
              <a:gd name="connsiteX35" fmla="*/ 2542300 w 2971835"/>
              <a:gd name="connsiteY35" fmla="*/ 2014033 h 2136242"/>
              <a:gd name="connsiteX36" fmla="*/ 2007727 w 2971835"/>
              <a:gd name="connsiteY36" fmla="*/ 2126574 h 2136242"/>
              <a:gd name="connsiteX37" fmla="*/ 1585696 w 2971835"/>
              <a:gd name="connsiteY37" fmla="*/ 1957762 h 2136242"/>
              <a:gd name="connsiteX38" fmla="*/ 1135530 w 2971835"/>
              <a:gd name="connsiteY38" fmla="*/ 1085565 h 2136242"/>
              <a:gd name="connsiteX39" fmla="*/ 992118 w 2971835"/>
              <a:gd name="connsiteY39" fmla="*/ 1027955 h 2136242"/>
              <a:gd name="connsiteX40" fmla="*/ 967611 w 2971835"/>
              <a:gd name="connsiteY40" fmla="*/ 1192190 h 2136242"/>
              <a:gd name="connsiteX41" fmla="*/ 1262140 w 2971835"/>
              <a:gd name="connsiteY41" fmla="*/ 1774882 h 2136242"/>
              <a:gd name="connsiteX42" fmla="*/ 1248072 w 2971835"/>
              <a:gd name="connsiteY42" fmla="*/ 1901491 h 2136242"/>
              <a:gd name="connsiteX43" fmla="*/ 1445020 w 2971835"/>
              <a:gd name="connsiteY43" fmla="*/ 1999965 h 2136242"/>
              <a:gd name="connsiteX44" fmla="*/ 1163666 w 2971835"/>
              <a:gd name="connsiteY44" fmla="*/ 1999965 h 2136242"/>
              <a:gd name="connsiteX45" fmla="*/ 952650 w 2971835"/>
              <a:gd name="connsiteY45" fmla="*/ 2112507 h 2136242"/>
              <a:gd name="connsiteX46" fmla="*/ 811150 w 2971835"/>
              <a:gd name="connsiteY46" fmla="*/ 2094347 h 2136242"/>
              <a:gd name="connsiteX47" fmla="*/ 535379 w 2971835"/>
              <a:gd name="connsiteY47" fmla="*/ 2130634 h 2136242"/>
              <a:gd name="connsiteX48" fmla="*/ 496064 w 2971835"/>
              <a:gd name="connsiteY48" fmla="*/ 1983665 h 2136242"/>
              <a:gd name="connsiteX49" fmla="*/ 192995 w 2971835"/>
              <a:gd name="connsiteY49" fmla="*/ 1395054 h 2136242"/>
              <a:gd name="connsiteX50" fmla="*/ 277401 w 2971835"/>
              <a:gd name="connsiteY50" fmla="*/ 1184039 h 2136242"/>
              <a:gd name="connsiteX51" fmla="*/ 249266 w 2971835"/>
              <a:gd name="connsiteY51" fmla="*/ 987091 h 2136242"/>
              <a:gd name="connsiteX52" fmla="*/ 10115 w 2971835"/>
              <a:gd name="connsiteY52" fmla="*/ 916753 h 2136242"/>
              <a:gd name="connsiteX53" fmla="*/ 80453 w 2971835"/>
              <a:gd name="connsiteY53" fmla="*/ 663534 h 2136242"/>
              <a:gd name="connsiteX54" fmla="*/ 404010 w 2971835"/>
              <a:gd name="connsiteY54" fmla="*/ 733873 h 2136242"/>
              <a:gd name="connsiteX55" fmla="*/ 335326 w 2971835"/>
              <a:gd name="connsiteY55" fmla="*/ 900131 h 2136242"/>
              <a:gd name="connsiteX56" fmla="*/ 460281 w 2971835"/>
              <a:gd name="connsiteY56" fmla="*/ 1001159 h 2136242"/>
              <a:gd name="connsiteX57" fmla="*/ 460281 w 2971835"/>
              <a:gd name="connsiteY57" fmla="*/ 1001159 h 2136242"/>
              <a:gd name="connsiteX58" fmla="*/ 560779 w 2971835"/>
              <a:gd name="connsiteY58" fmla="*/ 1328719 h 2136242"/>
              <a:gd name="connsiteX59" fmla="*/ 616309 w 2971835"/>
              <a:gd name="connsiteY59" fmla="*/ 1618016 h 2136242"/>
              <a:gd name="connsiteX60" fmla="*/ 769770 w 2971835"/>
              <a:gd name="connsiteY60" fmla="*/ 1606070 h 2136242"/>
              <a:gd name="connsiteX0" fmla="*/ 769770 w 2971835"/>
              <a:gd name="connsiteY0" fmla="*/ 1606070 h 2136242"/>
              <a:gd name="connsiteX1" fmla="*/ 474349 w 2971835"/>
              <a:gd name="connsiteY1" fmla="*/ 958956 h 2136242"/>
              <a:gd name="connsiteX2" fmla="*/ 910447 w 2971835"/>
              <a:gd name="connsiteY2" fmla="*/ 550993 h 2136242"/>
              <a:gd name="connsiteX3" fmla="*/ 1191800 w 2971835"/>
              <a:gd name="connsiteY3" fmla="*/ 534809 h 2136242"/>
              <a:gd name="connsiteX4" fmla="*/ 1445020 w 2971835"/>
              <a:gd name="connsiteY4" fmla="*/ 719805 h 2136242"/>
              <a:gd name="connsiteX5" fmla="*/ 1838915 w 2971835"/>
              <a:gd name="connsiteY5" fmla="*/ 1324716 h 2136242"/>
              <a:gd name="connsiteX6" fmla="*/ 2049930 w 2971835"/>
              <a:gd name="connsiteY6" fmla="*/ 1479461 h 2136242"/>
              <a:gd name="connsiteX7" fmla="*/ 2063998 w 2971835"/>
              <a:gd name="connsiteY7" fmla="*/ 1352851 h 2136242"/>
              <a:gd name="connsiteX8" fmla="*/ 1782644 w 2971835"/>
              <a:gd name="connsiteY8" fmla="*/ 987091 h 2136242"/>
              <a:gd name="connsiteX9" fmla="*/ 1712306 w 2971835"/>
              <a:gd name="connsiteY9" fmla="*/ 663534 h 2136242"/>
              <a:gd name="connsiteX10" fmla="*/ 1571629 w 2971835"/>
              <a:gd name="connsiteY10" fmla="*/ 536925 h 2136242"/>
              <a:gd name="connsiteX11" fmla="*/ 1740441 w 2971835"/>
              <a:gd name="connsiteY11" fmla="*/ 480654 h 2136242"/>
              <a:gd name="connsiteX12" fmla="*/ 1585696 w 2971835"/>
              <a:gd name="connsiteY12" fmla="*/ 368113 h 2136242"/>
              <a:gd name="connsiteX13" fmla="*/ 1852983 w 2971835"/>
              <a:gd name="connsiteY13" fmla="*/ 354045 h 2136242"/>
              <a:gd name="connsiteX14" fmla="*/ 1549131 w 2971835"/>
              <a:gd name="connsiteY14" fmla="*/ 204216 h 2136242"/>
              <a:gd name="connsiteX15" fmla="*/ 1459087 w 2971835"/>
              <a:gd name="connsiteY15" fmla="*/ 44556 h 2136242"/>
              <a:gd name="connsiteX16" fmla="*/ 1799984 w 2971835"/>
              <a:gd name="connsiteY16" fmla="*/ 188032 h 2136242"/>
              <a:gd name="connsiteX17" fmla="*/ 1759524 w 2971835"/>
              <a:gd name="connsiteY17" fmla="*/ 171848 h 2136242"/>
              <a:gd name="connsiteX18" fmla="*/ 1937549 w 2971835"/>
              <a:gd name="connsiteY18" fmla="*/ 220400 h 2136242"/>
              <a:gd name="connsiteX19" fmla="*/ 1977849 w 2971835"/>
              <a:gd name="connsiteY19" fmla="*/ 152865 h 2136242"/>
              <a:gd name="connsiteX20" fmla="*/ 1923321 w 2971835"/>
              <a:gd name="connsiteY20" fmla="*/ 2353 h 2136242"/>
              <a:gd name="connsiteX21" fmla="*/ 2204675 w 2971835"/>
              <a:gd name="connsiteY21" fmla="*/ 283707 h 2136242"/>
              <a:gd name="connsiteX22" fmla="*/ 2528232 w 2971835"/>
              <a:gd name="connsiteY22" fmla="*/ 339978 h 2136242"/>
              <a:gd name="connsiteX23" fmla="*/ 2654841 w 2971835"/>
              <a:gd name="connsiteY23" fmla="*/ 255571 h 2136242"/>
              <a:gd name="connsiteX24" fmla="*/ 2851789 w 2971835"/>
              <a:gd name="connsiteY24" fmla="*/ 410316 h 2136242"/>
              <a:gd name="connsiteX25" fmla="*/ 2697044 w 2971835"/>
              <a:gd name="connsiteY25" fmla="*/ 565061 h 2136242"/>
              <a:gd name="connsiteX26" fmla="*/ 2289081 w 2971835"/>
              <a:gd name="connsiteY26" fmla="*/ 621331 h 2136242"/>
              <a:gd name="connsiteX27" fmla="*/ 2542300 w 2971835"/>
              <a:gd name="connsiteY27" fmla="*/ 705738 h 2136242"/>
              <a:gd name="connsiteX28" fmla="*/ 2922127 w 2971835"/>
              <a:gd name="connsiteY28" fmla="*/ 593196 h 2136242"/>
              <a:gd name="connsiteX29" fmla="*/ 2964330 w 2971835"/>
              <a:gd name="connsiteY29" fmla="*/ 804211 h 2136242"/>
              <a:gd name="connsiteX30" fmla="*/ 2839563 w 2971835"/>
              <a:gd name="connsiteY30" fmla="*/ 902239 h 2136242"/>
              <a:gd name="connsiteX31" fmla="*/ 2204675 w 2971835"/>
              <a:gd name="connsiteY31" fmla="*/ 818279 h 2136242"/>
              <a:gd name="connsiteX32" fmla="*/ 2654841 w 2971835"/>
              <a:gd name="connsiteY32" fmla="*/ 1310648 h 2136242"/>
              <a:gd name="connsiteX33" fmla="*/ 2725180 w 2971835"/>
              <a:gd name="connsiteY33" fmla="*/ 1817085 h 2136242"/>
              <a:gd name="connsiteX34" fmla="*/ 2837721 w 2971835"/>
              <a:gd name="connsiteY34" fmla="*/ 2014033 h 2136242"/>
              <a:gd name="connsiteX35" fmla="*/ 2542300 w 2971835"/>
              <a:gd name="connsiteY35" fmla="*/ 2014033 h 2136242"/>
              <a:gd name="connsiteX36" fmla="*/ 2007727 w 2971835"/>
              <a:gd name="connsiteY36" fmla="*/ 2126574 h 2136242"/>
              <a:gd name="connsiteX37" fmla="*/ 1585696 w 2971835"/>
              <a:gd name="connsiteY37" fmla="*/ 1957762 h 2136242"/>
              <a:gd name="connsiteX38" fmla="*/ 1135530 w 2971835"/>
              <a:gd name="connsiteY38" fmla="*/ 1085565 h 2136242"/>
              <a:gd name="connsiteX39" fmla="*/ 992118 w 2971835"/>
              <a:gd name="connsiteY39" fmla="*/ 1027955 h 2136242"/>
              <a:gd name="connsiteX40" fmla="*/ 967611 w 2971835"/>
              <a:gd name="connsiteY40" fmla="*/ 1192190 h 2136242"/>
              <a:gd name="connsiteX41" fmla="*/ 1262140 w 2971835"/>
              <a:gd name="connsiteY41" fmla="*/ 1774882 h 2136242"/>
              <a:gd name="connsiteX42" fmla="*/ 1248072 w 2971835"/>
              <a:gd name="connsiteY42" fmla="*/ 1901491 h 2136242"/>
              <a:gd name="connsiteX43" fmla="*/ 1445020 w 2971835"/>
              <a:gd name="connsiteY43" fmla="*/ 1999965 h 2136242"/>
              <a:gd name="connsiteX44" fmla="*/ 1163666 w 2971835"/>
              <a:gd name="connsiteY44" fmla="*/ 1999965 h 2136242"/>
              <a:gd name="connsiteX45" fmla="*/ 952650 w 2971835"/>
              <a:gd name="connsiteY45" fmla="*/ 2112507 h 2136242"/>
              <a:gd name="connsiteX46" fmla="*/ 811150 w 2971835"/>
              <a:gd name="connsiteY46" fmla="*/ 2094347 h 2136242"/>
              <a:gd name="connsiteX47" fmla="*/ 535379 w 2971835"/>
              <a:gd name="connsiteY47" fmla="*/ 2130634 h 2136242"/>
              <a:gd name="connsiteX48" fmla="*/ 496064 w 2971835"/>
              <a:gd name="connsiteY48" fmla="*/ 1983665 h 2136242"/>
              <a:gd name="connsiteX49" fmla="*/ 251052 w 2971835"/>
              <a:gd name="connsiteY49" fmla="*/ 1424082 h 2136242"/>
              <a:gd name="connsiteX50" fmla="*/ 277401 w 2971835"/>
              <a:gd name="connsiteY50" fmla="*/ 1184039 h 2136242"/>
              <a:gd name="connsiteX51" fmla="*/ 249266 w 2971835"/>
              <a:gd name="connsiteY51" fmla="*/ 987091 h 2136242"/>
              <a:gd name="connsiteX52" fmla="*/ 10115 w 2971835"/>
              <a:gd name="connsiteY52" fmla="*/ 916753 h 2136242"/>
              <a:gd name="connsiteX53" fmla="*/ 80453 w 2971835"/>
              <a:gd name="connsiteY53" fmla="*/ 663534 h 2136242"/>
              <a:gd name="connsiteX54" fmla="*/ 404010 w 2971835"/>
              <a:gd name="connsiteY54" fmla="*/ 733873 h 2136242"/>
              <a:gd name="connsiteX55" fmla="*/ 335326 w 2971835"/>
              <a:gd name="connsiteY55" fmla="*/ 900131 h 2136242"/>
              <a:gd name="connsiteX56" fmla="*/ 460281 w 2971835"/>
              <a:gd name="connsiteY56" fmla="*/ 1001159 h 2136242"/>
              <a:gd name="connsiteX57" fmla="*/ 460281 w 2971835"/>
              <a:gd name="connsiteY57" fmla="*/ 1001159 h 2136242"/>
              <a:gd name="connsiteX58" fmla="*/ 560779 w 2971835"/>
              <a:gd name="connsiteY58" fmla="*/ 1328719 h 2136242"/>
              <a:gd name="connsiteX59" fmla="*/ 616309 w 2971835"/>
              <a:gd name="connsiteY59" fmla="*/ 1618016 h 2136242"/>
              <a:gd name="connsiteX60" fmla="*/ 769770 w 2971835"/>
              <a:gd name="connsiteY60" fmla="*/ 1606070 h 2136242"/>
              <a:gd name="connsiteX0" fmla="*/ 769770 w 2971835"/>
              <a:gd name="connsiteY0" fmla="*/ 1606070 h 2136242"/>
              <a:gd name="connsiteX1" fmla="*/ 474349 w 2971835"/>
              <a:gd name="connsiteY1" fmla="*/ 958956 h 2136242"/>
              <a:gd name="connsiteX2" fmla="*/ 910447 w 2971835"/>
              <a:gd name="connsiteY2" fmla="*/ 550993 h 2136242"/>
              <a:gd name="connsiteX3" fmla="*/ 1191800 w 2971835"/>
              <a:gd name="connsiteY3" fmla="*/ 534809 h 2136242"/>
              <a:gd name="connsiteX4" fmla="*/ 1445020 w 2971835"/>
              <a:gd name="connsiteY4" fmla="*/ 719805 h 2136242"/>
              <a:gd name="connsiteX5" fmla="*/ 1838915 w 2971835"/>
              <a:gd name="connsiteY5" fmla="*/ 1324716 h 2136242"/>
              <a:gd name="connsiteX6" fmla="*/ 2049930 w 2971835"/>
              <a:gd name="connsiteY6" fmla="*/ 1479461 h 2136242"/>
              <a:gd name="connsiteX7" fmla="*/ 2063998 w 2971835"/>
              <a:gd name="connsiteY7" fmla="*/ 1352851 h 2136242"/>
              <a:gd name="connsiteX8" fmla="*/ 1782644 w 2971835"/>
              <a:gd name="connsiteY8" fmla="*/ 987091 h 2136242"/>
              <a:gd name="connsiteX9" fmla="*/ 1712306 w 2971835"/>
              <a:gd name="connsiteY9" fmla="*/ 663534 h 2136242"/>
              <a:gd name="connsiteX10" fmla="*/ 1571629 w 2971835"/>
              <a:gd name="connsiteY10" fmla="*/ 536925 h 2136242"/>
              <a:gd name="connsiteX11" fmla="*/ 1740441 w 2971835"/>
              <a:gd name="connsiteY11" fmla="*/ 480654 h 2136242"/>
              <a:gd name="connsiteX12" fmla="*/ 1585696 w 2971835"/>
              <a:gd name="connsiteY12" fmla="*/ 368113 h 2136242"/>
              <a:gd name="connsiteX13" fmla="*/ 1852983 w 2971835"/>
              <a:gd name="connsiteY13" fmla="*/ 354045 h 2136242"/>
              <a:gd name="connsiteX14" fmla="*/ 1549131 w 2971835"/>
              <a:gd name="connsiteY14" fmla="*/ 204216 h 2136242"/>
              <a:gd name="connsiteX15" fmla="*/ 1459087 w 2971835"/>
              <a:gd name="connsiteY15" fmla="*/ 44556 h 2136242"/>
              <a:gd name="connsiteX16" fmla="*/ 1799984 w 2971835"/>
              <a:gd name="connsiteY16" fmla="*/ 188032 h 2136242"/>
              <a:gd name="connsiteX17" fmla="*/ 1759524 w 2971835"/>
              <a:gd name="connsiteY17" fmla="*/ 171848 h 2136242"/>
              <a:gd name="connsiteX18" fmla="*/ 1937549 w 2971835"/>
              <a:gd name="connsiteY18" fmla="*/ 220400 h 2136242"/>
              <a:gd name="connsiteX19" fmla="*/ 1977849 w 2971835"/>
              <a:gd name="connsiteY19" fmla="*/ 152865 h 2136242"/>
              <a:gd name="connsiteX20" fmla="*/ 1923321 w 2971835"/>
              <a:gd name="connsiteY20" fmla="*/ 2353 h 2136242"/>
              <a:gd name="connsiteX21" fmla="*/ 2204675 w 2971835"/>
              <a:gd name="connsiteY21" fmla="*/ 283707 h 2136242"/>
              <a:gd name="connsiteX22" fmla="*/ 2528232 w 2971835"/>
              <a:gd name="connsiteY22" fmla="*/ 339978 h 2136242"/>
              <a:gd name="connsiteX23" fmla="*/ 2654841 w 2971835"/>
              <a:gd name="connsiteY23" fmla="*/ 255571 h 2136242"/>
              <a:gd name="connsiteX24" fmla="*/ 2851789 w 2971835"/>
              <a:gd name="connsiteY24" fmla="*/ 410316 h 2136242"/>
              <a:gd name="connsiteX25" fmla="*/ 2697044 w 2971835"/>
              <a:gd name="connsiteY25" fmla="*/ 565061 h 2136242"/>
              <a:gd name="connsiteX26" fmla="*/ 2289081 w 2971835"/>
              <a:gd name="connsiteY26" fmla="*/ 621331 h 2136242"/>
              <a:gd name="connsiteX27" fmla="*/ 2542300 w 2971835"/>
              <a:gd name="connsiteY27" fmla="*/ 705738 h 2136242"/>
              <a:gd name="connsiteX28" fmla="*/ 2922127 w 2971835"/>
              <a:gd name="connsiteY28" fmla="*/ 593196 h 2136242"/>
              <a:gd name="connsiteX29" fmla="*/ 2964330 w 2971835"/>
              <a:gd name="connsiteY29" fmla="*/ 804211 h 2136242"/>
              <a:gd name="connsiteX30" fmla="*/ 2839563 w 2971835"/>
              <a:gd name="connsiteY30" fmla="*/ 902239 h 2136242"/>
              <a:gd name="connsiteX31" fmla="*/ 2204675 w 2971835"/>
              <a:gd name="connsiteY31" fmla="*/ 818279 h 2136242"/>
              <a:gd name="connsiteX32" fmla="*/ 2654841 w 2971835"/>
              <a:gd name="connsiteY32" fmla="*/ 1310648 h 2136242"/>
              <a:gd name="connsiteX33" fmla="*/ 2725180 w 2971835"/>
              <a:gd name="connsiteY33" fmla="*/ 1817085 h 2136242"/>
              <a:gd name="connsiteX34" fmla="*/ 2837721 w 2971835"/>
              <a:gd name="connsiteY34" fmla="*/ 2014033 h 2136242"/>
              <a:gd name="connsiteX35" fmla="*/ 2542300 w 2971835"/>
              <a:gd name="connsiteY35" fmla="*/ 2014033 h 2136242"/>
              <a:gd name="connsiteX36" fmla="*/ 2007727 w 2971835"/>
              <a:gd name="connsiteY36" fmla="*/ 2126574 h 2136242"/>
              <a:gd name="connsiteX37" fmla="*/ 1585696 w 2971835"/>
              <a:gd name="connsiteY37" fmla="*/ 1957762 h 2136242"/>
              <a:gd name="connsiteX38" fmla="*/ 1135530 w 2971835"/>
              <a:gd name="connsiteY38" fmla="*/ 1085565 h 2136242"/>
              <a:gd name="connsiteX39" fmla="*/ 992118 w 2971835"/>
              <a:gd name="connsiteY39" fmla="*/ 1027955 h 2136242"/>
              <a:gd name="connsiteX40" fmla="*/ 967611 w 2971835"/>
              <a:gd name="connsiteY40" fmla="*/ 1192190 h 2136242"/>
              <a:gd name="connsiteX41" fmla="*/ 1262140 w 2971835"/>
              <a:gd name="connsiteY41" fmla="*/ 1774882 h 2136242"/>
              <a:gd name="connsiteX42" fmla="*/ 1248072 w 2971835"/>
              <a:gd name="connsiteY42" fmla="*/ 1901491 h 2136242"/>
              <a:gd name="connsiteX43" fmla="*/ 1445020 w 2971835"/>
              <a:gd name="connsiteY43" fmla="*/ 1999965 h 2136242"/>
              <a:gd name="connsiteX44" fmla="*/ 1163666 w 2971835"/>
              <a:gd name="connsiteY44" fmla="*/ 1999965 h 2136242"/>
              <a:gd name="connsiteX45" fmla="*/ 952650 w 2971835"/>
              <a:gd name="connsiteY45" fmla="*/ 2112507 h 2136242"/>
              <a:gd name="connsiteX46" fmla="*/ 811150 w 2971835"/>
              <a:gd name="connsiteY46" fmla="*/ 2094347 h 2136242"/>
              <a:gd name="connsiteX47" fmla="*/ 535379 w 2971835"/>
              <a:gd name="connsiteY47" fmla="*/ 2130634 h 2136242"/>
              <a:gd name="connsiteX48" fmla="*/ 496064 w 2971835"/>
              <a:gd name="connsiteY48" fmla="*/ 1983665 h 2136242"/>
              <a:gd name="connsiteX49" fmla="*/ 251052 w 2971835"/>
              <a:gd name="connsiteY49" fmla="*/ 1424082 h 2136242"/>
              <a:gd name="connsiteX50" fmla="*/ 277401 w 2971835"/>
              <a:gd name="connsiteY50" fmla="*/ 1184039 h 2136242"/>
              <a:gd name="connsiteX51" fmla="*/ 249266 w 2971835"/>
              <a:gd name="connsiteY51" fmla="*/ 987091 h 2136242"/>
              <a:gd name="connsiteX52" fmla="*/ 10115 w 2971835"/>
              <a:gd name="connsiteY52" fmla="*/ 916753 h 2136242"/>
              <a:gd name="connsiteX53" fmla="*/ 80453 w 2971835"/>
              <a:gd name="connsiteY53" fmla="*/ 663534 h 2136242"/>
              <a:gd name="connsiteX54" fmla="*/ 404010 w 2971835"/>
              <a:gd name="connsiteY54" fmla="*/ 733873 h 2136242"/>
              <a:gd name="connsiteX55" fmla="*/ 335326 w 2971835"/>
              <a:gd name="connsiteY55" fmla="*/ 900131 h 2136242"/>
              <a:gd name="connsiteX56" fmla="*/ 460281 w 2971835"/>
              <a:gd name="connsiteY56" fmla="*/ 1001159 h 2136242"/>
              <a:gd name="connsiteX57" fmla="*/ 460281 w 2971835"/>
              <a:gd name="connsiteY57" fmla="*/ 1001159 h 2136242"/>
              <a:gd name="connsiteX58" fmla="*/ 531751 w 2971835"/>
              <a:gd name="connsiteY58" fmla="*/ 1339604 h 2136242"/>
              <a:gd name="connsiteX59" fmla="*/ 616309 w 2971835"/>
              <a:gd name="connsiteY59" fmla="*/ 1618016 h 2136242"/>
              <a:gd name="connsiteX60" fmla="*/ 769770 w 2971835"/>
              <a:gd name="connsiteY60" fmla="*/ 1606070 h 2136242"/>
              <a:gd name="connsiteX0" fmla="*/ 769770 w 2971835"/>
              <a:gd name="connsiteY0" fmla="*/ 1606070 h 2136242"/>
              <a:gd name="connsiteX1" fmla="*/ 474349 w 2971835"/>
              <a:gd name="connsiteY1" fmla="*/ 958956 h 2136242"/>
              <a:gd name="connsiteX2" fmla="*/ 910447 w 2971835"/>
              <a:gd name="connsiteY2" fmla="*/ 550993 h 2136242"/>
              <a:gd name="connsiteX3" fmla="*/ 1191800 w 2971835"/>
              <a:gd name="connsiteY3" fmla="*/ 534809 h 2136242"/>
              <a:gd name="connsiteX4" fmla="*/ 1445020 w 2971835"/>
              <a:gd name="connsiteY4" fmla="*/ 719805 h 2136242"/>
              <a:gd name="connsiteX5" fmla="*/ 1838915 w 2971835"/>
              <a:gd name="connsiteY5" fmla="*/ 1324716 h 2136242"/>
              <a:gd name="connsiteX6" fmla="*/ 2049930 w 2971835"/>
              <a:gd name="connsiteY6" fmla="*/ 1479461 h 2136242"/>
              <a:gd name="connsiteX7" fmla="*/ 2063998 w 2971835"/>
              <a:gd name="connsiteY7" fmla="*/ 1352851 h 2136242"/>
              <a:gd name="connsiteX8" fmla="*/ 1782644 w 2971835"/>
              <a:gd name="connsiteY8" fmla="*/ 987091 h 2136242"/>
              <a:gd name="connsiteX9" fmla="*/ 1712306 w 2971835"/>
              <a:gd name="connsiteY9" fmla="*/ 663534 h 2136242"/>
              <a:gd name="connsiteX10" fmla="*/ 1571629 w 2971835"/>
              <a:gd name="connsiteY10" fmla="*/ 536925 h 2136242"/>
              <a:gd name="connsiteX11" fmla="*/ 1740441 w 2971835"/>
              <a:gd name="connsiteY11" fmla="*/ 480654 h 2136242"/>
              <a:gd name="connsiteX12" fmla="*/ 1585696 w 2971835"/>
              <a:gd name="connsiteY12" fmla="*/ 368113 h 2136242"/>
              <a:gd name="connsiteX13" fmla="*/ 1852983 w 2971835"/>
              <a:gd name="connsiteY13" fmla="*/ 354045 h 2136242"/>
              <a:gd name="connsiteX14" fmla="*/ 1549131 w 2971835"/>
              <a:gd name="connsiteY14" fmla="*/ 204216 h 2136242"/>
              <a:gd name="connsiteX15" fmla="*/ 1459087 w 2971835"/>
              <a:gd name="connsiteY15" fmla="*/ 44556 h 2136242"/>
              <a:gd name="connsiteX16" fmla="*/ 1799984 w 2971835"/>
              <a:gd name="connsiteY16" fmla="*/ 188032 h 2136242"/>
              <a:gd name="connsiteX17" fmla="*/ 1759524 w 2971835"/>
              <a:gd name="connsiteY17" fmla="*/ 171848 h 2136242"/>
              <a:gd name="connsiteX18" fmla="*/ 1937549 w 2971835"/>
              <a:gd name="connsiteY18" fmla="*/ 220400 h 2136242"/>
              <a:gd name="connsiteX19" fmla="*/ 1977849 w 2971835"/>
              <a:gd name="connsiteY19" fmla="*/ 152865 h 2136242"/>
              <a:gd name="connsiteX20" fmla="*/ 1923321 w 2971835"/>
              <a:gd name="connsiteY20" fmla="*/ 2353 h 2136242"/>
              <a:gd name="connsiteX21" fmla="*/ 2204675 w 2971835"/>
              <a:gd name="connsiteY21" fmla="*/ 283707 h 2136242"/>
              <a:gd name="connsiteX22" fmla="*/ 2528232 w 2971835"/>
              <a:gd name="connsiteY22" fmla="*/ 339978 h 2136242"/>
              <a:gd name="connsiteX23" fmla="*/ 2654841 w 2971835"/>
              <a:gd name="connsiteY23" fmla="*/ 255571 h 2136242"/>
              <a:gd name="connsiteX24" fmla="*/ 2851789 w 2971835"/>
              <a:gd name="connsiteY24" fmla="*/ 410316 h 2136242"/>
              <a:gd name="connsiteX25" fmla="*/ 2697044 w 2971835"/>
              <a:gd name="connsiteY25" fmla="*/ 565061 h 2136242"/>
              <a:gd name="connsiteX26" fmla="*/ 2289081 w 2971835"/>
              <a:gd name="connsiteY26" fmla="*/ 621331 h 2136242"/>
              <a:gd name="connsiteX27" fmla="*/ 2542300 w 2971835"/>
              <a:gd name="connsiteY27" fmla="*/ 705738 h 2136242"/>
              <a:gd name="connsiteX28" fmla="*/ 2922127 w 2971835"/>
              <a:gd name="connsiteY28" fmla="*/ 593196 h 2136242"/>
              <a:gd name="connsiteX29" fmla="*/ 2964330 w 2971835"/>
              <a:gd name="connsiteY29" fmla="*/ 804211 h 2136242"/>
              <a:gd name="connsiteX30" fmla="*/ 2839563 w 2971835"/>
              <a:gd name="connsiteY30" fmla="*/ 902239 h 2136242"/>
              <a:gd name="connsiteX31" fmla="*/ 2204675 w 2971835"/>
              <a:gd name="connsiteY31" fmla="*/ 818279 h 2136242"/>
              <a:gd name="connsiteX32" fmla="*/ 2654841 w 2971835"/>
              <a:gd name="connsiteY32" fmla="*/ 1310648 h 2136242"/>
              <a:gd name="connsiteX33" fmla="*/ 2725180 w 2971835"/>
              <a:gd name="connsiteY33" fmla="*/ 1817085 h 2136242"/>
              <a:gd name="connsiteX34" fmla="*/ 2837721 w 2971835"/>
              <a:gd name="connsiteY34" fmla="*/ 2014033 h 2136242"/>
              <a:gd name="connsiteX35" fmla="*/ 2542300 w 2971835"/>
              <a:gd name="connsiteY35" fmla="*/ 2014033 h 2136242"/>
              <a:gd name="connsiteX36" fmla="*/ 2007727 w 2971835"/>
              <a:gd name="connsiteY36" fmla="*/ 2126574 h 2136242"/>
              <a:gd name="connsiteX37" fmla="*/ 1585696 w 2971835"/>
              <a:gd name="connsiteY37" fmla="*/ 1957762 h 2136242"/>
              <a:gd name="connsiteX38" fmla="*/ 1135530 w 2971835"/>
              <a:gd name="connsiteY38" fmla="*/ 1085565 h 2136242"/>
              <a:gd name="connsiteX39" fmla="*/ 992118 w 2971835"/>
              <a:gd name="connsiteY39" fmla="*/ 1027955 h 2136242"/>
              <a:gd name="connsiteX40" fmla="*/ 967611 w 2971835"/>
              <a:gd name="connsiteY40" fmla="*/ 1192190 h 2136242"/>
              <a:gd name="connsiteX41" fmla="*/ 1262140 w 2971835"/>
              <a:gd name="connsiteY41" fmla="*/ 1774882 h 2136242"/>
              <a:gd name="connsiteX42" fmla="*/ 1248072 w 2971835"/>
              <a:gd name="connsiteY42" fmla="*/ 1901491 h 2136242"/>
              <a:gd name="connsiteX43" fmla="*/ 1445020 w 2971835"/>
              <a:gd name="connsiteY43" fmla="*/ 1999965 h 2136242"/>
              <a:gd name="connsiteX44" fmla="*/ 1163666 w 2971835"/>
              <a:gd name="connsiteY44" fmla="*/ 1999965 h 2136242"/>
              <a:gd name="connsiteX45" fmla="*/ 952650 w 2971835"/>
              <a:gd name="connsiteY45" fmla="*/ 2112507 h 2136242"/>
              <a:gd name="connsiteX46" fmla="*/ 811150 w 2971835"/>
              <a:gd name="connsiteY46" fmla="*/ 2094347 h 2136242"/>
              <a:gd name="connsiteX47" fmla="*/ 535379 w 2971835"/>
              <a:gd name="connsiteY47" fmla="*/ 2130634 h 2136242"/>
              <a:gd name="connsiteX48" fmla="*/ 496064 w 2971835"/>
              <a:gd name="connsiteY48" fmla="*/ 1983665 h 2136242"/>
              <a:gd name="connsiteX49" fmla="*/ 251052 w 2971835"/>
              <a:gd name="connsiteY49" fmla="*/ 1424082 h 2136242"/>
              <a:gd name="connsiteX50" fmla="*/ 277401 w 2971835"/>
              <a:gd name="connsiteY50" fmla="*/ 1184039 h 2136242"/>
              <a:gd name="connsiteX51" fmla="*/ 249266 w 2971835"/>
              <a:gd name="connsiteY51" fmla="*/ 987091 h 2136242"/>
              <a:gd name="connsiteX52" fmla="*/ 10115 w 2971835"/>
              <a:gd name="connsiteY52" fmla="*/ 916753 h 2136242"/>
              <a:gd name="connsiteX53" fmla="*/ 80453 w 2971835"/>
              <a:gd name="connsiteY53" fmla="*/ 663534 h 2136242"/>
              <a:gd name="connsiteX54" fmla="*/ 404010 w 2971835"/>
              <a:gd name="connsiteY54" fmla="*/ 733873 h 2136242"/>
              <a:gd name="connsiteX55" fmla="*/ 335326 w 2971835"/>
              <a:gd name="connsiteY55" fmla="*/ 900131 h 2136242"/>
              <a:gd name="connsiteX56" fmla="*/ 460281 w 2971835"/>
              <a:gd name="connsiteY56" fmla="*/ 1001159 h 2136242"/>
              <a:gd name="connsiteX57" fmla="*/ 460281 w 2971835"/>
              <a:gd name="connsiteY57" fmla="*/ 1001159 h 2136242"/>
              <a:gd name="connsiteX58" fmla="*/ 531751 w 2971835"/>
              <a:gd name="connsiteY58" fmla="*/ 1339604 h 2136242"/>
              <a:gd name="connsiteX59" fmla="*/ 616309 w 2971835"/>
              <a:gd name="connsiteY59" fmla="*/ 1618016 h 2136242"/>
              <a:gd name="connsiteX60" fmla="*/ 769770 w 2971835"/>
              <a:gd name="connsiteY60" fmla="*/ 1606070 h 2136242"/>
              <a:gd name="connsiteX0" fmla="*/ 769770 w 2971835"/>
              <a:gd name="connsiteY0" fmla="*/ 1606070 h 2136242"/>
              <a:gd name="connsiteX1" fmla="*/ 474349 w 2971835"/>
              <a:gd name="connsiteY1" fmla="*/ 958956 h 2136242"/>
              <a:gd name="connsiteX2" fmla="*/ 910447 w 2971835"/>
              <a:gd name="connsiteY2" fmla="*/ 550993 h 2136242"/>
              <a:gd name="connsiteX3" fmla="*/ 1191800 w 2971835"/>
              <a:gd name="connsiteY3" fmla="*/ 534809 h 2136242"/>
              <a:gd name="connsiteX4" fmla="*/ 1445020 w 2971835"/>
              <a:gd name="connsiteY4" fmla="*/ 719805 h 2136242"/>
              <a:gd name="connsiteX5" fmla="*/ 1838915 w 2971835"/>
              <a:gd name="connsiteY5" fmla="*/ 1324716 h 2136242"/>
              <a:gd name="connsiteX6" fmla="*/ 2049930 w 2971835"/>
              <a:gd name="connsiteY6" fmla="*/ 1479461 h 2136242"/>
              <a:gd name="connsiteX7" fmla="*/ 2063998 w 2971835"/>
              <a:gd name="connsiteY7" fmla="*/ 1352851 h 2136242"/>
              <a:gd name="connsiteX8" fmla="*/ 1782644 w 2971835"/>
              <a:gd name="connsiteY8" fmla="*/ 987091 h 2136242"/>
              <a:gd name="connsiteX9" fmla="*/ 1712306 w 2971835"/>
              <a:gd name="connsiteY9" fmla="*/ 663534 h 2136242"/>
              <a:gd name="connsiteX10" fmla="*/ 1571629 w 2971835"/>
              <a:gd name="connsiteY10" fmla="*/ 536925 h 2136242"/>
              <a:gd name="connsiteX11" fmla="*/ 1740441 w 2971835"/>
              <a:gd name="connsiteY11" fmla="*/ 480654 h 2136242"/>
              <a:gd name="connsiteX12" fmla="*/ 1585696 w 2971835"/>
              <a:gd name="connsiteY12" fmla="*/ 368113 h 2136242"/>
              <a:gd name="connsiteX13" fmla="*/ 1852983 w 2971835"/>
              <a:gd name="connsiteY13" fmla="*/ 354045 h 2136242"/>
              <a:gd name="connsiteX14" fmla="*/ 1549131 w 2971835"/>
              <a:gd name="connsiteY14" fmla="*/ 204216 h 2136242"/>
              <a:gd name="connsiteX15" fmla="*/ 1459087 w 2971835"/>
              <a:gd name="connsiteY15" fmla="*/ 44556 h 2136242"/>
              <a:gd name="connsiteX16" fmla="*/ 1799984 w 2971835"/>
              <a:gd name="connsiteY16" fmla="*/ 188032 h 2136242"/>
              <a:gd name="connsiteX17" fmla="*/ 1759524 w 2971835"/>
              <a:gd name="connsiteY17" fmla="*/ 171848 h 2136242"/>
              <a:gd name="connsiteX18" fmla="*/ 1937549 w 2971835"/>
              <a:gd name="connsiteY18" fmla="*/ 220400 h 2136242"/>
              <a:gd name="connsiteX19" fmla="*/ 1977849 w 2971835"/>
              <a:gd name="connsiteY19" fmla="*/ 152865 h 2136242"/>
              <a:gd name="connsiteX20" fmla="*/ 1923321 w 2971835"/>
              <a:gd name="connsiteY20" fmla="*/ 2353 h 2136242"/>
              <a:gd name="connsiteX21" fmla="*/ 2204675 w 2971835"/>
              <a:gd name="connsiteY21" fmla="*/ 283707 h 2136242"/>
              <a:gd name="connsiteX22" fmla="*/ 2528232 w 2971835"/>
              <a:gd name="connsiteY22" fmla="*/ 339978 h 2136242"/>
              <a:gd name="connsiteX23" fmla="*/ 2654841 w 2971835"/>
              <a:gd name="connsiteY23" fmla="*/ 255571 h 2136242"/>
              <a:gd name="connsiteX24" fmla="*/ 2851789 w 2971835"/>
              <a:gd name="connsiteY24" fmla="*/ 410316 h 2136242"/>
              <a:gd name="connsiteX25" fmla="*/ 2697044 w 2971835"/>
              <a:gd name="connsiteY25" fmla="*/ 565061 h 2136242"/>
              <a:gd name="connsiteX26" fmla="*/ 2289081 w 2971835"/>
              <a:gd name="connsiteY26" fmla="*/ 621331 h 2136242"/>
              <a:gd name="connsiteX27" fmla="*/ 2542300 w 2971835"/>
              <a:gd name="connsiteY27" fmla="*/ 705738 h 2136242"/>
              <a:gd name="connsiteX28" fmla="*/ 2922127 w 2971835"/>
              <a:gd name="connsiteY28" fmla="*/ 593196 h 2136242"/>
              <a:gd name="connsiteX29" fmla="*/ 2964330 w 2971835"/>
              <a:gd name="connsiteY29" fmla="*/ 804211 h 2136242"/>
              <a:gd name="connsiteX30" fmla="*/ 2839563 w 2971835"/>
              <a:gd name="connsiteY30" fmla="*/ 902239 h 2136242"/>
              <a:gd name="connsiteX31" fmla="*/ 2204675 w 2971835"/>
              <a:gd name="connsiteY31" fmla="*/ 818279 h 2136242"/>
              <a:gd name="connsiteX32" fmla="*/ 2654841 w 2971835"/>
              <a:gd name="connsiteY32" fmla="*/ 1310648 h 2136242"/>
              <a:gd name="connsiteX33" fmla="*/ 2725180 w 2971835"/>
              <a:gd name="connsiteY33" fmla="*/ 1817085 h 2136242"/>
              <a:gd name="connsiteX34" fmla="*/ 2837721 w 2971835"/>
              <a:gd name="connsiteY34" fmla="*/ 2014033 h 2136242"/>
              <a:gd name="connsiteX35" fmla="*/ 2542300 w 2971835"/>
              <a:gd name="connsiteY35" fmla="*/ 2014033 h 2136242"/>
              <a:gd name="connsiteX36" fmla="*/ 2007727 w 2971835"/>
              <a:gd name="connsiteY36" fmla="*/ 2126574 h 2136242"/>
              <a:gd name="connsiteX37" fmla="*/ 1585696 w 2971835"/>
              <a:gd name="connsiteY37" fmla="*/ 1957762 h 2136242"/>
              <a:gd name="connsiteX38" fmla="*/ 1135530 w 2971835"/>
              <a:gd name="connsiteY38" fmla="*/ 1085565 h 2136242"/>
              <a:gd name="connsiteX39" fmla="*/ 992118 w 2971835"/>
              <a:gd name="connsiteY39" fmla="*/ 1027955 h 2136242"/>
              <a:gd name="connsiteX40" fmla="*/ 967611 w 2971835"/>
              <a:gd name="connsiteY40" fmla="*/ 1192190 h 2136242"/>
              <a:gd name="connsiteX41" fmla="*/ 1262140 w 2971835"/>
              <a:gd name="connsiteY41" fmla="*/ 1774882 h 2136242"/>
              <a:gd name="connsiteX42" fmla="*/ 1248072 w 2971835"/>
              <a:gd name="connsiteY42" fmla="*/ 1901491 h 2136242"/>
              <a:gd name="connsiteX43" fmla="*/ 1445020 w 2971835"/>
              <a:gd name="connsiteY43" fmla="*/ 1999965 h 2136242"/>
              <a:gd name="connsiteX44" fmla="*/ 1163666 w 2971835"/>
              <a:gd name="connsiteY44" fmla="*/ 1999965 h 2136242"/>
              <a:gd name="connsiteX45" fmla="*/ 952650 w 2971835"/>
              <a:gd name="connsiteY45" fmla="*/ 2112507 h 2136242"/>
              <a:gd name="connsiteX46" fmla="*/ 811150 w 2971835"/>
              <a:gd name="connsiteY46" fmla="*/ 2094347 h 2136242"/>
              <a:gd name="connsiteX47" fmla="*/ 535379 w 2971835"/>
              <a:gd name="connsiteY47" fmla="*/ 2130634 h 2136242"/>
              <a:gd name="connsiteX48" fmla="*/ 496064 w 2971835"/>
              <a:gd name="connsiteY48" fmla="*/ 1983665 h 2136242"/>
              <a:gd name="connsiteX49" fmla="*/ 251052 w 2971835"/>
              <a:gd name="connsiteY49" fmla="*/ 1424082 h 2136242"/>
              <a:gd name="connsiteX50" fmla="*/ 277401 w 2971835"/>
              <a:gd name="connsiteY50" fmla="*/ 1184039 h 2136242"/>
              <a:gd name="connsiteX51" fmla="*/ 249266 w 2971835"/>
              <a:gd name="connsiteY51" fmla="*/ 987091 h 2136242"/>
              <a:gd name="connsiteX52" fmla="*/ 10115 w 2971835"/>
              <a:gd name="connsiteY52" fmla="*/ 916753 h 2136242"/>
              <a:gd name="connsiteX53" fmla="*/ 80453 w 2971835"/>
              <a:gd name="connsiteY53" fmla="*/ 663534 h 2136242"/>
              <a:gd name="connsiteX54" fmla="*/ 404010 w 2971835"/>
              <a:gd name="connsiteY54" fmla="*/ 733873 h 2136242"/>
              <a:gd name="connsiteX55" fmla="*/ 335326 w 2971835"/>
              <a:gd name="connsiteY55" fmla="*/ 900131 h 2136242"/>
              <a:gd name="connsiteX56" fmla="*/ 460281 w 2971835"/>
              <a:gd name="connsiteY56" fmla="*/ 1001159 h 2136242"/>
              <a:gd name="connsiteX57" fmla="*/ 460281 w 2971835"/>
              <a:gd name="connsiteY57" fmla="*/ 1001159 h 2136242"/>
              <a:gd name="connsiteX58" fmla="*/ 531751 w 2971835"/>
              <a:gd name="connsiteY58" fmla="*/ 1339604 h 2136242"/>
              <a:gd name="connsiteX59" fmla="*/ 616309 w 2971835"/>
              <a:gd name="connsiteY59" fmla="*/ 1618016 h 2136242"/>
              <a:gd name="connsiteX60" fmla="*/ 769770 w 2971835"/>
              <a:gd name="connsiteY60" fmla="*/ 1606070 h 2136242"/>
              <a:gd name="connsiteX0" fmla="*/ 769770 w 2971835"/>
              <a:gd name="connsiteY0" fmla="*/ 1606070 h 2136242"/>
              <a:gd name="connsiteX1" fmla="*/ 474349 w 2971835"/>
              <a:gd name="connsiteY1" fmla="*/ 958956 h 2136242"/>
              <a:gd name="connsiteX2" fmla="*/ 910447 w 2971835"/>
              <a:gd name="connsiteY2" fmla="*/ 550993 h 2136242"/>
              <a:gd name="connsiteX3" fmla="*/ 1191800 w 2971835"/>
              <a:gd name="connsiteY3" fmla="*/ 534809 h 2136242"/>
              <a:gd name="connsiteX4" fmla="*/ 1445020 w 2971835"/>
              <a:gd name="connsiteY4" fmla="*/ 719805 h 2136242"/>
              <a:gd name="connsiteX5" fmla="*/ 1838915 w 2971835"/>
              <a:gd name="connsiteY5" fmla="*/ 1324716 h 2136242"/>
              <a:gd name="connsiteX6" fmla="*/ 2049930 w 2971835"/>
              <a:gd name="connsiteY6" fmla="*/ 1479461 h 2136242"/>
              <a:gd name="connsiteX7" fmla="*/ 2063998 w 2971835"/>
              <a:gd name="connsiteY7" fmla="*/ 1352851 h 2136242"/>
              <a:gd name="connsiteX8" fmla="*/ 1782644 w 2971835"/>
              <a:gd name="connsiteY8" fmla="*/ 987091 h 2136242"/>
              <a:gd name="connsiteX9" fmla="*/ 1712306 w 2971835"/>
              <a:gd name="connsiteY9" fmla="*/ 663534 h 2136242"/>
              <a:gd name="connsiteX10" fmla="*/ 1571629 w 2971835"/>
              <a:gd name="connsiteY10" fmla="*/ 536925 h 2136242"/>
              <a:gd name="connsiteX11" fmla="*/ 1740441 w 2971835"/>
              <a:gd name="connsiteY11" fmla="*/ 480654 h 2136242"/>
              <a:gd name="connsiteX12" fmla="*/ 1585696 w 2971835"/>
              <a:gd name="connsiteY12" fmla="*/ 368113 h 2136242"/>
              <a:gd name="connsiteX13" fmla="*/ 1852983 w 2971835"/>
              <a:gd name="connsiteY13" fmla="*/ 354045 h 2136242"/>
              <a:gd name="connsiteX14" fmla="*/ 1549131 w 2971835"/>
              <a:gd name="connsiteY14" fmla="*/ 204216 h 2136242"/>
              <a:gd name="connsiteX15" fmla="*/ 1459087 w 2971835"/>
              <a:gd name="connsiteY15" fmla="*/ 44556 h 2136242"/>
              <a:gd name="connsiteX16" fmla="*/ 1799984 w 2971835"/>
              <a:gd name="connsiteY16" fmla="*/ 188032 h 2136242"/>
              <a:gd name="connsiteX17" fmla="*/ 1759524 w 2971835"/>
              <a:gd name="connsiteY17" fmla="*/ 171848 h 2136242"/>
              <a:gd name="connsiteX18" fmla="*/ 1937549 w 2971835"/>
              <a:gd name="connsiteY18" fmla="*/ 220400 h 2136242"/>
              <a:gd name="connsiteX19" fmla="*/ 1977849 w 2971835"/>
              <a:gd name="connsiteY19" fmla="*/ 152865 h 2136242"/>
              <a:gd name="connsiteX20" fmla="*/ 1923321 w 2971835"/>
              <a:gd name="connsiteY20" fmla="*/ 2353 h 2136242"/>
              <a:gd name="connsiteX21" fmla="*/ 2204675 w 2971835"/>
              <a:gd name="connsiteY21" fmla="*/ 283707 h 2136242"/>
              <a:gd name="connsiteX22" fmla="*/ 2528232 w 2971835"/>
              <a:gd name="connsiteY22" fmla="*/ 339978 h 2136242"/>
              <a:gd name="connsiteX23" fmla="*/ 2654841 w 2971835"/>
              <a:gd name="connsiteY23" fmla="*/ 255571 h 2136242"/>
              <a:gd name="connsiteX24" fmla="*/ 2851789 w 2971835"/>
              <a:gd name="connsiteY24" fmla="*/ 410316 h 2136242"/>
              <a:gd name="connsiteX25" fmla="*/ 2697044 w 2971835"/>
              <a:gd name="connsiteY25" fmla="*/ 565061 h 2136242"/>
              <a:gd name="connsiteX26" fmla="*/ 2289081 w 2971835"/>
              <a:gd name="connsiteY26" fmla="*/ 621331 h 2136242"/>
              <a:gd name="connsiteX27" fmla="*/ 2542300 w 2971835"/>
              <a:gd name="connsiteY27" fmla="*/ 705738 h 2136242"/>
              <a:gd name="connsiteX28" fmla="*/ 2922127 w 2971835"/>
              <a:gd name="connsiteY28" fmla="*/ 593196 h 2136242"/>
              <a:gd name="connsiteX29" fmla="*/ 2964330 w 2971835"/>
              <a:gd name="connsiteY29" fmla="*/ 804211 h 2136242"/>
              <a:gd name="connsiteX30" fmla="*/ 2839563 w 2971835"/>
              <a:gd name="connsiteY30" fmla="*/ 902239 h 2136242"/>
              <a:gd name="connsiteX31" fmla="*/ 2204675 w 2971835"/>
              <a:gd name="connsiteY31" fmla="*/ 818279 h 2136242"/>
              <a:gd name="connsiteX32" fmla="*/ 2654841 w 2971835"/>
              <a:gd name="connsiteY32" fmla="*/ 1310648 h 2136242"/>
              <a:gd name="connsiteX33" fmla="*/ 2725180 w 2971835"/>
              <a:gd name="connsiteY33" fmla="*/ 1817085 h 2136242"/>
              <a:gd name="connsiteX34" fmla="*/ 2837721 w 2971835"/>
              <a:gd name="connsiteY34" fmla="*/ 2014033 h 2136242"/>
              <a:gd name="connsiteX35" fmla="*/ 2542300 w 2971835"/>
              <a:gd name="connsiteY35" fmla="*/ 2014033 h 2136242"/>
              <a:gd name="connsiteX36" fmla="*/ 2007727 w 2971835"/>
              <a:gd name="connsiteY36" fmla="*/ 2126574 h 2136242"/>
              <a:gd name="connsiteX37" fmla="*/ 1585696 w 2971835"/>
              <a:gd name="connsiteY37" fmla="*/ 1957762 h 2136242"/>
              <a:gd name="connsiteX38" fmla="*/ 1135530 w 2971835"/>
              <a:gd name="connsiteY38" fmla="*/ 1085565 h 2136242"/>
              <a:gd name="connsiteX39" fmla="*/ 992118 w 2971835"/>
              <a:gd name="connsiteY39" fmla="*/ 1027955 h 2136242"/>
              <a:gd name="connsiteX40" fmla="*/ 967611 w 2971835"/>
              <a:gd name="connsiteY40" fmla="*/ 1192190 h 2136242"/>
              <a:gd name="connsiteX41" fmla="*/ 1262140 w 2971835"/>
              <a:gd name="connsiteY41" fmla="*/ 1774882 h 2136242"/>
              <a:gd name="connsiteX42" fmla="*/ 1248072 w 2971835"/>
              <a:gd name="connsiteY42" fmla="*/ 1901491 h 2136242"/>
              <a:gd name="connsiteX43" fmla="*/ 1445020 w 2971835"/>
              <a:gd name="connsiteY43" fmla="*/ 1999965 h 2136242"/>
              <a:gd name="connsiteX44" fmla="*/ 1163666 w 2971835"/>
              <a:gd name="connsiteY44" fmla="*/ 1999965 h 2136242"/>
              <a:gd name="connsiteX45" fmla="*/ 952650 w 2971835"/>
              <a:gd name="connsiteY45" fmla="*/ 2112507 h 2136242"/>
              <a:gd name="connsiteX46" fmla="*/ 811150 w 2971835"/>
              <a:gd name="connsiteY46" fmla="*/ 2094347 h 2136242"/>
              <a:gd name="connsiteX47" fmla="*/ 535379 w 2971835"/>
              <a:gd name="connsiteY47" fmla="*/ 2130634 h 2136242"/>
              <a:gd name="connsiteX48" fmla="*/ 496064 w 2971835"/>
              <a:gd name="connsiteY48" fmla="*/ 1983665 h 2136242"/>
              <a:gd name="connsiteX49" fmla="*/ 251052 w 2971835"/>
              <a:gd name="connsiteY49" fmla="*/ 1424082 h 2136242"/>
              <a:gd name="connsiteX50" fmla="*/ 277401 w 2971835"/>
              <a:gd name="connsiteY50" fmla="*/ 1184039 h 2136242"/>
              <a:gd name="connsiteX51" fmla="*/ 249266 w 2971835"/>
              <a:gd name="connsiteY51" fmla="*/ 987091 h 2136242"/>
              <a:gd name="connsiteX52" fmla="*/ 10115 w 2971835"/>
              <a:gd name="connsiteY52" fmla="*/ 916753 h 2136242"/>
              <a:gd name="connsiteX53" fmla="*/ 80453 w 2971835"/>
              <a:gd name="connsiteY53" fmla="*/ 663534 h 2136242"/>
              <a:gd name="connsiteX54" fmla="*/ 404010 w 2971835"/>
              <a:gd name="connsiteY54" fmla="*/ 733873 h 2136242"/>
              <a:gd name="connsiteX55" fmla="*/ 335326 w 2971835"/>
              <a:gd name="connsiteY55" fmla="*/ 900131 h 2136242"/>
              <a:gd name="connsiteX56" fmla="*/ 460281 w 2971835"/>
              <a:gd name="connsiteY56" fmla="*/ 1001159 h 2136242"/>
              <a:gd name="connsiteX57" fmla="*/ 460281 w 2971835"/>
              <a:gd name="connsiteY57" fmla="*/ 1001159 h 2136242"/>
              <a:gd name="connsiteX58" fmla="*/ 531751 w 2971835"/>
              <a:gd name="connsiteY58" fmla="*/ 1339604 h 2136242"/>
              <a:gd name="connsiteX59" fmla="*/ 616309 w 2971835"/>
              <a:gd name="connsiteY59" fmla="*/ 1618016 h 2136242"/>
              <a:gd name="connsiteX60" fmla="*/ 769770 w 2971835"/>
              <a:gd name="connsiteY60" fmla="*/ 1606070 h 2136242"/>
              <a:gd name="connsiteX0" fmla="*/ 769770 w 2971835"/>
              <a:gd name="connsiteY0" fmla="*/ 1606070 h 2136242"/>
              <a:gd name="connsiteX1" fmla="*/ 474349 w 2971835"/>
              <a:gd name="connsiteY1" fmla="*/ 958956 h 2136242"/>
              <a:gd name="connsiteX2" fmla="*/ 910447 w 2971835"/>
              <a:gd name="connsiteY2" fmla="*/ 550993 h 2136242"/>
              <a:gd name="connsiteX3" fmla="*/ 1191800 w 2971835"/>
              <a:gd name="connsiteY3" fmla="*/ 534809 h 2136242"/>
              <a:gd name="connsiteX4" fmla="*/ 1445020 w 2971835"/>
              <a:gd name="connsiteY4" fmla="*/ 719805 h 2136242"/>
              <a:gd name="connsiteX5" fmla="*/ 1838915 w 2971835"/>
              <a:gd name="connsiteY5" fmla="*/ 1324716 h 2136242"/>
              <a:gd name="connsiteX6" fmla="*/ 2049930 w 2971835"/>
              <a:gd name="connsiteY6" fmla="*/ 1479461 h 2136242"/>
              <a:gd name="connsiteX7" fmla="*/ 2063998 w 2971835"/>
              <a:gd name="connsiteY7" fmla="*/ 1352851 h 2136242"/>
              <a:gd name="connsiteX8" fmla="*/ 1782644 w 2971835"/>
              <a:gd name="connsiteY8" fmla="*/ 987091 h 2136242"/>
              <a:gd name="connsiteX9" fmla="*/ 1712306 w 2971835"/>
              <a:gd name="connsiteY9" fmla="*/ 663534 h 2136242"/>
              <a:gd name="connsiteX10" fmla="*/ 1571629 w 2971835"/>
              <a:gd name="connsiteY10" fmla="*/ 536925 h 2136242"/>
              <a:gd name="connsiteX11" fmla="*/ 1740441 w 2971835"/>
              <a:gd name="connsiteY11" fmla="*/ 480654 h 2136242"/>
              <a:gd name="connsiteX12" fmla="*/ 1585696 w 2971835"/>
              <a:gd name="connsiteY12" fmla="*/ 368113 h 2136242"/>
              <a:gd name="connsiteX13" fmla="*/ 1852983 w 2971835"/>
              <a:gd name="connsiteY13" fmla="*/ 354045 h 2136242"/>
              <a:gd name="connsiteX14" fmla="*/ 1549131 w 2971835"/>
              <a:gd name="connsiteY14" fmla="*/ 204216 h 2136242"/>
              <a:gd name="connsiteX15" fmla="*/ 1459087 w 2971835"/>
              <a:gd name="connsiteY15" fmla="*/ 44556 h 2136242"/>
              <a:gd name="connsiteX16" fmla="*/ 1799984 w 2971835"/>
              <a:gd name="connsiteY16" fmla="*/ 188032 h 2136242"/>
              <a:gd name="connsiteX17" fmla="*/ 1759524 w 2971835"/>
              <a:gd name="connsiteY17" fmla="*/ 171848 h 2136242"/>
              <a:gd name="connsiteX18" fmla="*/ 1937549 w 2971835"/>
              <a:gd name="connsiteY18" fmla="*/ 220400 h 2136242"/>
              <a:gd name="connsiteX19" fmla="*/ 1977849 w 2971835"/>
              <a:gd name="connsiteY19" fmla="*/ 152865 h 2136242"/>
              <a:gd name="connsiteX20" fmla="*/ 1923321 w 2971835"/>
              <a:gd name="connsiteY20" fmla="*/ 2353 h 2136242"/>
              <a:gd name="connsiteX21" fmla="*/ 2204675 w 2971835"/>
              <a:gd name="connsiteY21" fmla="*/ 283707 h 2136242"/>
              <a:gd name="connsiteX22" fmla="*/ 2528232 w 2971835"/>
              <a:gd name="connsiteY22" fmla="*/ 339978 h 2136242"/>
              <a:gd name="connsiteX23" fmla="*/ 2654841 w 2971835"/>
              <a:gd name="connsiteY23" fmla="*/ 255571 h 2136242"/>
              <a:gd name="connsiteX24" fmla="*/ 2851789 w 2971835"/>
              <a:gd name="connsiteY24" fmla="*/ 410316 h 2136242"/>
              <a:gd name="connsiteX25" fmla="*/ 2697044 w 2971835"/>
              <a:gd name="connsiteY25" fmla="*/ 565061 h 2136242"/>
              <a:gd name="connsiteX26" fmla="*/ 2289081 w 2971835"/>
              <a:gd name="connsiteY26" fmla="*/ 621331 h 2136242"/>
              <a:gd name="connsiteX27" fmla="*/ 2542300 w 2971835"/>
              <a:gd name="connsiteY27" fmla="*/ 705738 h 2136242"/>
              <a:gd name="connsiteX28" fmla="*/ 2922127 w 2971835"/>
              <a:gd name="connsiteY28" fmla="*/ 593196 h 2136242"/>
              <a:gd name="connsiteX29" fmla="*/ 2964330 w 2971835"/>
              <a:gd name="connsiteY29" fmla="*/ 804211 h 2136242"/>
              <a:gd name="connsiteX30" fmla="*/ 2839563 w 2971835"/>
              <a:gd name="connsiteY30" fmla="*/ 902239 h 2136242"/>
              <a:gd name="connsiteX31" fmla="*/ 2204675 w 2971835"/>
              <a:gd name="connsiteY31" fmla="*/ 818279 h 2136242"/>
              <a:gd name="connsiteX32" fmla="*/ 2654841 w 2971835"/>
              <a:gd name="connsiteY32" fmla="*/ 1310648 h 2136242"/>
              <a:gd name="connsiteX33" fmla="*/ 2725180 w 2971835"/>
              <a:gd name="connsiteY33" fmla="*/ 1817085 h 2136242"/>
              <a:gd name="connsiteX34" fmla="*/ 2837721 w 2971835"/>
              <a:gd name="connsiteY34" fmla="*/ 2014033 h 2136242"/>
              <a:gd name="connsiteX35" fmla="*/ 2542300 w 2971835"/>
              <a:gd name="connsiteY35" fmla="*/ 2014033 h 2136242"/>
              <a:gd name="connsiteX36" fmla="*/ 2007727 w 2971835"/>
              <a:gd name="connsiteY36" fmla="*/ 2126574 h 2136242"/>
              <a:gd name="connsiteX37" fmla="*/ 1585696 w 2971835"/>
              <a:gd name="connsiteY37" fmla="*/ 1957762 h 2136242"/>
              <a:gd name="connsiteX38" fmla="*/ 1135530 w 2971835"/>
              <a:gd name="connsiteY38" fmla="*/ 1085565 h 2136242"/>
              <a:gd name="connsiteX39" fmla="*/ 992118 w 2971835"/>
              <a:gd name="connsiteY39" fmla="*/ 1027955 h 2136242"/>
              <a:gd name="connsiteX40" fmla="*/ 967611 w 2971835"/>
              <a:gd name="connsiteY40" fmla="*/ 1192190 h 2136242"/>
              <a:gd name="connsiteX41" fmla="*/ 1262140 w 2971835"/>
              <a:gd name="connsiteY41" fmla="*/ 1774882 h 2136242"/>
              <a:gd name="connsiteX42" fmla="*/ 1248072 w 2971835"/>
              <a:gd name="connsiteY42" fmla="*/ 1901491 h 2136242"/>
              <a:gd name="connsiteX43" fmla="*/ 1445020 w 2971835"/>
              <a:gd name="connsiteY43" fmla="*/ 1999965 h 2136242"/>
              <a:gd name="connsiteX44" fmla="*/ 1163666 w 2971835"/>
              <a:gd name="connsiteY44" fmla="*/ 1999965 h 2136242"/>
              <a:gd name="connsiteX45" fmla="*/ 952650 w 2971835"/>
              <a:gd name="connsiteY45" fmla="*/ 2112507 h 2136242"/>
              <a:gd name="connsiteX46" fmla="*/ 811150 w 2971835"/>
              <a:gd name="connsiteY46" fmla="*/ 2094347 h 2136242"/>
              <a:gd name="connsiteX47" fmla="*/ 535379 w 2971835"/>
              <a:gd name="connsiteY47" fmla="*/ 2130634 h 2136242"/>
              <a:gd name="connsiteX48" fmla="*/ 496064 w 2971835"/>
              <a:gd name="connsiteY48" fmla="*/ 1983665 h 2136242"/>
              <a:gd name="connsiteX49" fmla="*/ 251052 w 2971835"/>
              <a:gd name="connsiteY49" fmla="*/ 1424082 h 2136242"/>
              <a:gd name="connsiteX50" fmla="*/ 277401 w 2971835"/>
              <a:gd name="connsiteY50" fmla="*/ 1184039 h 2136242"/>
              <a:gd name="connsiteX51" fmla="*/ 249266 w 2971835"/>
              <a:gd name="connsiteY51" fmla="*/ 987091 h 2136242"/>
              <a:gd name="connsiteX52" fmla="*/ 10115 w 2971835"/>
              <a:gd name="connsiteY52" fmla="*/ 916753 h 2136242"/>
              <a:gd name="connsiteX53" fmla="*/ 80453 w 2971835"/>
              <a:gd name="connsiteY53" fmla="*/ 663534 h 2136242"/>
              <a:gd name="connsiteX54" fmla="*/ 404010 w 2971835"/>
              <a:gd name="connsiteY54" fmla="*/ 733873 h 2136242"/>
              <a:gd name="connsiteX55" fmla="*/ 335326 w 2971835"/>
              <a:gd name="connsiteY55" fmla="*/ 900131 h 2136242"/>
              <a:gd name="connsiteX56" fmla="*/ 460281 w 2971835"/>
              <a:gd name="connsiteY56" fmla="*/ 1001159 h 2136242"/>
              <a:gd name="connsiteX57" fmla="*/ 460281 w 2971835"/>
              <a:gd name="connsiteY57" fmla="*/ 1001159 h 2136242"/>
              <a:gd name="connsiteX58" fmla="*/ 531751 w 2971835"/>
              <a:gd name="connsiteY58" fmla="*/ 1339604 h 2136242"/>
              <a:gd name="connsiteX59" fmla="*/ 616309 w 2971835"/>
              <a:gd name="connsiteY59" fmla="*/ 1618016 h 2136242"/>
              <a:gd name="connsiteX60" fmla="*/ 769770 w 2971835"/>
              <a:gd name="connsiteY60" fmla="*/ 1606070 h 2136242"/>
              <a:gd name="connsiteX0" fmla="*/ 769770 w 2971835"/>
              <a:gd name="connsiteY0" fmla="*/ 1606070 h 2136242"/>
              <a:gd name="connsiteX1" fmla="*/ 474349 w 2971835"/>
              <a:gd name="connsiteY1" fmla="*/ 958956 h 2136242"/>
              <a:gd name="connsiteX2" fmla="*/ 910447 w 2971835"/>
              <a:gd name="connsiteY2" fmla="*/ 550993 h 2136242"/>
              <a:gd name="connsiteX3" fmla="*/ 1191800 w 2971835"/>
              <a:gd name="connsiteY3" fmla="*/ 534809 h 2136242"/>
              <a:gd name="connsiteX4" fmla="*/ 1445020 w 2971835"/>
              <a:gd name="connsiteY4" fmla="*/ 719805 h 2136242"/>
              <a:gd name="connsiteX5" fmla="*/ 1838915 w 2971835"/>
              <a:gd name="connsiteY5" fmla="*/ 1324716 h 2136242"/>
              <a:gd name="connsiteX6" fmla="*/ 2049930 w 2971835"/>
              <a:gd name="connsiteY6" fmla="*/ 1479461 h 2136242"/>
              <a:gd name="connsiteX7" fmla="*/ 2063998 w 2971835"/>
              <a:gd name="connsiteY7" fmla="*/ 1352851 h 2136242"/>
              <a:gd name="connsiteX8" fmla="*/ 1782644 w 2971835"/>
              <a:gd name="connsiteY8" fmla="*/ 987091 h 2136242"/>
              <a:gd name="connsiteX9" fmla="*/ 1712306 w 2971835"/>
              <a:gd name="connsiteY9" fmla="*/ 663534 h 2136242"/>
              <a:gd name="connsiteX10" fmla="*/ 1571629 w 2971835"/>
              <a:gd name="connsiteY10" fmla="*/ 536925 h 2136242"/>
              <a:gd name="connsiteX11" fmla="*/ 1740441 w 2971835"/>
              <a:gd name="connsiteY11" fmla="*/ 480654 h 2136242"/>
              <a:gd name="connsiteX12" fmla="*/ 1585696 w 2971835"/>
              <a:gd name="connsiteY12" fmla="*/ 368113 h 2136242"/>
              <a:gd name="connsiteX13" fmla="*/ 1852983 w 2971835"/>
              <a:gd name="connsiteY13" fmla="*/ 354045 h 2136242"/>
              <a:gd name="connsiteX14" fmla="*/ 1549131 w 2971835"/>
              <a:gd name="connsiteY14" fmla="*/ 204216 h 2136242"/>
              <a:gd name="connsiteX15" fmla="*/ 1459087 w 2971835"/>
              <a:gd name="connsiteY15" fmla="*/ 44556 h 2136242"/>
              <a:gd name="connsiteX16" fmla="*/ 1799984 w 2971835"/>
              <a:gd name="connsiteY16" fmla="*/ 188032 h 2136242"/>
              <a:gd name="connsiteX17" fmla="*/ 1759524 w 2971835"/>
              <a:gd name="connsiteY17" fmla="*/ 171848 h 2136242"/>
              <a:gd name="connsiteX18" fmla="*/ 1937549 w 2971835"/>
              <a:gd name="connsiteY18" fmla="*/ 220400 h 2136242"/>
              <a:gd name="connsiteX19" fmla="*/ 1977849 w 2971835"/>
              <a:gd name="connsiteY19" fmla="*/ 152865 h 2136242"/>
              <a:gd name="connsiteX20" fmla="*/ 1923321 w 2971835"/>
              <a:gd name="connsiteY20" fmla="*/ 2353 h 2136242"/>
              <a:gd name="connsiteX21" fmla="*/ 2204675 w 2971835"/>
              <a:gd name="connsiteY21" fmla="*/ 283707 h 2136242"/>
              <a:gd name="connsiteX22" fmla="*/ 2528232 w 2971835"/>
              <a:gd name="connsiteY22" fmla="*/ 339978 h 2136242"/>
              <a:gd name="connsiteX23" fmla="*/ 2654841 w 2971835"/>
              <a:gd name="connsiteY23" fmla="*/ 255571 h 2136242"/>
              <a:gd name="connsiteX24" fmla="*/ 2851789 w 2971835"/>
              <a:gd name="connsiteY24" fmla="*/ 410316 h 2136242"/>
              <a:gd name="connsiteX25" fmla="*/ 2697044 w 2971835"/>
              <a:gd name="connsiteY25" fmla="*/ 565061 h 2136242"/>
              <a:gd name="connsiteX26" fmla="*/ 2289081 w 2971835"/>
              <a:gd name="connsiteY26" fmla="*/ 621331 h 2136242"/>
              <a:gd name="connsiteX27" fmla="*/ 2542300 w 2971835"/>
              <a:gd name="connsiteY27" fmla="*/ 705738 h 2136242"/>
              <a:gd name="connsiteX28" fmla="*/ 2922127 w 2971835"/>
              <a:gd name="connsiteY28" fmla="*/ 593196 h 2136242"/>
              <a:gd name="connsiteX29" fmla="*/ 2964330 w 2971835"/>
              <a:gd name="connsiteY29" fmla="*/ 804211 h 2136242"/>
              <a:gd name="connsiteX30" fmla="*/ 2839563 w 2971835"/>
              <a:gd name="connsiteY30" fmla="*/ 902239 h 2136242"/>
              <a:gd name="connsiteX31" fmla="*/ 2204675 w 2971835"/>
              <a:gd name="connsiteY31" fmla="*/ 818279 h 2136242"/>
              <a:gd name="connsiteX32" fmla="*/ 2654841 w 2971835"/>
              <a:gd name="connsiteY32" fmla="*/ 1310648 h 2136242"/>
              <a:gd name="connsiteX33" fmla="*/ 2725180 w 2971835"/>
              <a:gd name="connsiteY33" fmla="*/ 1817085 h 2136242"/>
              <a:gd name="connsiteX34" fmla="*/ 2837721 w 2971835"/>
              <a:gd name="connsiteY34" fmla="*/ 2014033 h 2136242"/>
              <a:gd name="connsiteX35" fmla="*/ 2542300 w 2971835"/>
              <a:gd name="connsiteY35" fmla="*/ 2014033 h 2136242"/>
              <a:gd name="connsiteX36" fmla="*/ 2007727 w 2971835"/>
              <a:gd name="connsiteY36" fmla="*/ 2126574 h 2136242"/>
              <a:gd name="connsiteX37" fmla="*/ 1585696 w 2971835"/>
              <a:gd name="connsiteY37" fmla="*/ 1957762 h 2136242"/>
              <a:gd name="connsiteX38" fmla="*/ 1135530 w 2971835"/>
              <a:gd name="connsiteY38" fmla="*/ 1085565 h 2136242"/>
              <a:gd name="connsiteX39" fmla="*/ 992118 w 2971835"/>
              <a:gd name="connsiteY39" fmla="*/ 1027955 h 2136242"/>
              <a:gd name="connsiteX40" fmla="*/ 967611 w 2971835"/>
              <a:gd name="connsiteY40" fmla="*/ 1192190 h 2136242"/>
              <a:gd name="connsiteX41" fmla="*/ 1262140 w 2971835"/>
              <a:gd name="connsiteY41" fmla="*/ 1774882 h 2136242"/>
              <a:gd name="connsiteX42" fmla="*/ 1248072 w 2971835"/>
              <a:gd name="connsiteY42" fmla="*/ 1901491 h 2136242"/>
              <a:gd name="connsiteX43" fmla="*/ 1445020 w 2971835"/>
              <a:gd name="connsiteY43" fmla="*/ 1999965 h 2136242"/>
              <a:gd name="connsiteX44" fmla="*/ 1163666 w 2971835"/>
              <a:gd name="connsiteY44" fmla="*/ 1999965 h 2136242"/>
              <a:gd name="connsiteX45" fmla="*/ 952650 w 2971835"/>
              <a:gd name="connsiteY45" fmla="*/ 2112507 h 2136242"/>
              <a:gd name="connsiteX46" fmla="*/ 811150 w 2971835"/>
              <a:gd name="connsiteY46" fmla="*/ 2094347 h 2136242"/>
              <a:gd name="connsiteX47" fmla="*/ 535379 w 2971835"/>
              <a:gd name="connsiteY47" fmla="*/ 2130634 h 2136242"/>
              <a:gd name="connsiteX48" fmla="*/ 496064 w 2971835"/>
              <a:gd name="connsiteY48" fmla="*/ 1983665 h 2136242"/>
              <a:gd name="connsiteX49" fmla="*/ 251052 w 2971835"/>
              <a:gd name="connsiteY49" fmla="*/ 1424082 h 2136242"/>
              <a:gd name="connsiteX50" fmla="*/ 277401 w 2971835"/>
              <a:gd name="connsiteY50" fmla="*/ 1184039 h 2136242"/>
              <a:gd name="connsiteX51" fmla="*/ 249266 w 2971835"/>
              <a:gd name="connsiteY51" fmla="*/ 987091 h 2136242"/>
              <a:gd name="connsiteX52" fmla="*/ 10115 w 2971835"/>
              <a:gd name="connsiteY52" fmla="*/ 916753 h 2136242"/>
              <a:gd name="connsiteX53" fmla="*/ 80453 w 2971835"/>
              <a:gd name="connsiteY53" fmla="*/ 663534 h 2136242"/>
              <a:gd name="connsiteX54" fmla="*/ 404010 w 2971835"/>
              <a:gd name="connsiteY54" fmla="*/ 733873 h 2136242"/>
              <a:gd name="connsiteX55" fmla="*/ 335326 w 2971835"/>
              <a:gd name="connsiteY55" fmla="*/ 900131 h 2136242"/>
              <a:gd name="connsiteX56" fmla="*/ 460281 w 2971835"/>
              <a:gd name="connsiteY56" fmla="*/ 1001159 h 2136242"/>
              <a:gd name="connsiteX57" fmla="*/ 460281 w 2971835"/>
              <a:gd name="connsiteY57" fmla="*/ 1001159 h 2136242"/>
              <a:gd name="connsiteX58" fmla="*/ 531751 w 2971835"/>
              <a:gd name="connsiteY58" fmla="*/ 1339604 h 2136242"/>
              <a:gd name="connsiteX59" fmla="*/ 616309 w 2971835"/>
              <a:gd name="connsiteY59" fmla="*/ 1618016 h 2136242"/>
              <a:gd name="connsiteX60" fmla="*/ 769770 w 2971835"/>
              <a:gd name="connsiteY60" fmla="*/ 1606070 h 2136242"/>
              <a:gd name="connsiteX0" fmla="*/ 769770 w 2971835"/>
              <a:gd name="connsiteY0" fmla="*/ 1606070 h 2136242"/>
              <a:gd name="connsiteX1" fmla="*/ 474349 w 2971835"/>
              <a:gd name="connsiteY1" fmla="*/ 958956 h 2136242"/>
              <a:gd name="connsiteX2" fmla="*/ 910447 w 2971835"/>
              <a:gd name="connsiteY2" fmla="*/ 550993 h 2136242"/>
              <a:gd name="connsiteX3" fmla="*/ 1191800 w 2971835"/>
              <a:gd name="connsiteY3" fmla="*/ 534809 h 2136242"/>
              <a:gd name="connsiteX4" fmla="*/ 1445020 w 2971835"/>
              <a:gd name="connsiteY4" fmla="*/ 719805 h 2136242"/>
              <a:gd name="connsiteX5" fmla="*/ 1838915 w 2971835"/>
              <a:gd name="connsiteY5" fmla="*/ 1324716 h 2136242"/>
              <a:gd name="connsiteX6" fmla="*/ 2049930 w 2971835"/>
              <a:gd name="connsiteY6" fmla="*/ 1479461 h 2136242"/>
              <a:gd name="connsiteX7" fmla="*/ 2063998 w 2971835"/>
              <a:gd name="connsiteY7" fmla="*/ 1352851 h 2136242"/>
              <a:gd name="connsiteX8" fmla="*/ 1782644 w 2971835"/>
              <a:gd name="connsiteY8" fmla="*/ 987091 h 2136242"/>
              <a:gd name="connsiteX9" fmla="*/ 1712306 w 2971835"/>
              <a:gd name="connsiteY9" fmla="*/ 663534 h 2136242"/>
              <a:gd name="connsiteX10" fmla="*/ 1571629 w 2971835"/>
              <a:gd name="connsiteY10" fmla="*/ 536925 h 2136242"/>
              <a:gd name="connsiteX11" fmla="*/ 1740441 w 2971835"/>
              <a:gd name="connsiteY11" fmla="*/ 480654 h 2136242"/>
              <a:gd name="connsiteX12" fmla="*/ 1585696 w 2971835"/>
              <a:gd name="connsiteY12" fmla="*/ 368113 h 2136242"/>
              <a:gd name="connsiteX13" fmla="*/ 1852983 w 2971835"/>
              <a:gd name="connsiteY13" fmla="*/ 354045 h 2136242"/>
              <a:gd name="connsiteX14" fmla="*/ 1549131 w 2971835"/>
              <a:gd name="connsiteY14" fmla="*/ 204216 h 2136242"/>
              <a:gd name="connsiteX15" fmla="*/ 1459087 w 2971835"/>
              <a:gd name="connsiteY15" fmla="*/ 44556 h 2136242"/>
              <a:gd name="connsiteX16" fmla="*/ 1799984 w 2971835"/>
              <a:gd name="connsiteY16" fmla="*/ 188032 h 2136242"/>
              <a:gd name="connsiteX17" fmla="*/ 1759524 w 2971835"/>
              <a:gd name="connsiteY17" fmla="*/ 171848 h 2136242"/>
              <a:gd name="connsiteX18" fmla="*/ 1937549 w 2971835"/>
              <a:gd name="connsiteY18" fmla="*/ 220400 h 2136242"/>
              <a:gd name="connsiteX19" fmla="*/ 1977849 w 2971835"/>
              <a:gd name="connsiteY19" fmla="*/ 152865 h 2136242"/>
              <a:gd name="connsiteX20" fmla="*/ 1923321 w 2971835"/>
              <a:gd name="connsiteY20" fmla="*/ 2353 h 2136242"/>
              <a:gd name="connsiteX21" fmla="*/ 2204675 w 2971835"/>
              <a:gd name="connsiteY21" fmla="*/ 283707 h 2136242"/>
              <a:gd name="connsiteX22" fmla="*/ 2528232 w 2971835"/>
              <a:gd name="connsiteY22" fmla="*/ 339978 h 2136242"/>
              <a:gd name="connsiteX23" fmla="*/ 2654841 w 2971835"/>
              <a:gd name="connsiteY23" fmla="*/ 255571 h 2136242"/>
              <a:gd name="connsiteX24" fmla="*/ 2851789 w 2971835"/>
              <a:gd name="connsiteY24" fmla="*/ 410316 h 2136242"/>
              <a:gd name="connsiteX25" fmla="*/ 2697044 w 2971835"/>
              <a:gd name="connsiteY25" fmla="*/ 565061 h 2136242"/>
              <a:gd name="connsiteX26" fmla="*/ 2289081 w 2971835"/>
              <a:gd name="connsiteY26" fmla="*/ 621331 h 2136242"/>
              <a:gd name="connsiteX27" fmla="*/ 2542300 w 2971835"/>
              <a:gd name="connsiteY27" fmla="*/ 705738 h 2136242"/>
              <a:gd name="connsiteX28" fmla="*/ 2922127 w 2971835"/>
              <a:gd name="connsiteY28" fmla="*/ 593196 h 2136242"/>
              <a:gd name="connsiteX29" fmla="*/ 2964330 w 2971835"/>
              <a:gd name="connsiteY29" fmla="*/ 804211 h 2136242"/>
              <a:gd name="connsiteX30" fmla="*/ 2839563 w 2971835"/>
              <a:gd name="connsiteY30" fmla="*/ 902239 h 2136242"/>
              <a:gd name="connsiteX31" fmla="*/ 2204675 w 2971835"/>
              <a:gd name="connsiteY31" fmla="*/ 818279 h 2136242"/>
              <a:gd name="connsiteX32" fmla="*/ 2654841 w 2971835"/>
              <a:gd name="connsiteY32" fmla="*/ 1310648 h 2136242"/>
              <a:gd name="connsiteX33" fmla="*/ 2725180 w 2971835"/>
              <a:gd name="connsiteY33" fmla="*/ 1817085 h 2136242"/>
              <a:gd name="connsiteX34" fmla="*/ 2837721 w 2971835"/>
              <a:gd name="connsiteY34" fmla="*/ 2014033 h 2136242"/>
              <a:gd name="connsiteX35" fmla="*/ 2542300 w 2971835"/>
              <a:gd name="connsiteY35" fmla="*/ 2014033 h 2136242"/>
              <a:gd name="connsiteX36" fmla="*/ 2007727 w 2971835"/>
              <a:gd name="connsiteY36" fmla="*/ 2126574 h 2136242"/>
              <a:gd name="connsiteX37" fmla="*/ 1585696 w 2971835"/>
              <a:gd name="connsiteY37" fmla="*/ 1957762 h 2136242"/>
              <a:gd name="connsiteX38" fmla="*/ 1135530 w 2971835"/>
              <a:gd name="connsiteY38" fmla="*/ 1085565 h 2136242"/>
              <a:gd name="connsiteX39" fmla="*/ 992118 w 2971835"/>
              <a:gd name="connsiteY39" fmla="*/ 1027955 h 2136242"/>
              <a:gd name="connsiteX40" fmla="*/ 967611 w 2971835"/>
              <a:gd name="connsiteY40" fmla="*/ 1192190 h 2136242"/>
              <a:gd name="connsiteX41" fmla="*/ 1262140 w 2971835"/>
              <a:gd name="connsiteY41" fmla="*/ 1774882 h 2136242"/>
              <a:gd name="connsiteX42" fmla="*/ 1248072 w 2971835"/>
              <a:gd name="connsiteY42" fmla="*/ 1901491 h 2136242"/>
              <a:gd name="connsiteX43" fmla="*/ 1445020 w 2971835"/>
              <a:gd name="connsiteY43" fmla="*/ 1999965 h 2136242"/>
              <a:gd name="connsiteX44" fmla="*/ 1163666 w 2971835"/>
              <a:gd name="connsiteY44" fmla="*/ 1999965 h 2136242"/>
              <a:gd name="connsiteX45" fmla="*/ 952650 w 2971835"/>
              <a:gd name="connsiteY45" fmla="*/ 2112507 h 2136242"/>
              <a:gd name="connsiteX46" fmla="*/ 811150 w 2971835"/>
              <a:gd name="connsiteY46" fmla="*/ 2094347 h 2136242"/>
              <a:gd name="connsiteX47" fmla="*/ 535379 w 2971835"/>
              <a:gd name="connsiteY47" fmla="*/ 2130634 h 2136242"/>
              <a:gd name="connsiteX48" fmla="*/ 496064 w 2971835"/>
              <a:gd name="connsiteY48" fmla="*/ 1983665 h 2136242"/>
              <a:gd name="connsiteX49" fmla="*/ 251052 w 2971835"/>
              <a:gd name="connsiteY49" fmla="*/ 1424082 h 2136242"/>
              <a:gd name="connsiteX50" fmla="*/ 277401 w 2971835"/>
              <a:gd name="connsiteY50" fmla="*/ 1184039 h 2136242"/>
              <a:gd name="connsiteX51" fmla="*/ 249266 w 2971835"/>
              <a:gd name="connsiteY51" fmla="*/ 987091 h 2136242"/>
              <a:gd name="connsiteX52" fmla="*/ 10115 w 2971835"/>
              <a:gd name="connsiteY52" fmla="*/ 916753 h 2136242"/>
              <a:gd name="connsiteX53" fmla="*/ 80453 w 2971835"/>
              <a:gd name="connsiteY53" fmla="*/ 663534 h 2136242"/>
              <a:gd name="connsiteX54" fmla="*/ 404010 w 2971835"/>
              <a:gd name="connsiteY54" fmla="*/ 733873 h 2136242"/>
              <a:gd name="connsiteX55" fmla="*/ 335326 w 2971835"/>
              <a:gd name="connsiteY55" fmla="*/ 900131 h 2136242"/>
              <a:gd name="connsiteX56" fmla="*/ 460281 w 2971835"/>
              <a:gd name="connsiteY56" fmla="*/ 1001159 h 2136242"/>
              <a:gd name="connsiteX57" fmla="*/ 460281 w 2971835"/>
              <a:gd name="connsiteY57" fmla="*/ 1001159 h 2136242"/>
              <a:gd name="connsiteX58" fmla="*/ 531751 w 2971835"/>
              <a:gd name="connsiteY58" fmla="*/ 1339604 h 2136242"/>
              <a:gd name="connsiteX59" fmla="*/ 616309 w 2971835"/>
              <a:gd name="connsiteY59" fmla="*/ 1618016 h 2136242"/>
              <a:gd name="connsiteX60" fmla="*/ 769770 w 2971835"/>
              <a:gd name="connsiteY60" fmla="*/ 1606070 h 2136242"/>
              <a:gd name="connsiteX0" fmla="*/ 769770 w 2971835"/>
              <a:gd name="connsiteY0" fmla="*/ 1606070 h 2136242"/>
              <a:gd name="connsiteX1" fmla="*/ 474349 w 2971835"/>
              <a:gd name="connsiteY1" fmla="*/ 958956 h 2136242"/>
              <a:gd name="connsiteX2" fmla="*/ 910447 w 2971835"/>
              <a:gd name="connsiteY2" fmla="*/ 550993 h 2136242"/>
              <a:gd name="connsiteX3" fmla="*/ 1191800 w 2971835"/>
              <a:gd name="connsiteY3" fmla="*/ 534809 h 2136242"/>
              <a:gd name="connsiteX4" fmla="*/ 1445020 w 2971835"/>
              <a:gd name="connsiteY4" fmla="*/ 719805 h 2136242"/>
              <a:gd name="connsiteX5" fmla="*/ 1838915 w 2971835"/>
              <a:gd name="connsiteY5" fmla="*/ 1324716 h 2136242"/>
              <a:gd name="connsiteX6" fmla="*/ 2049930 w 2971835"/>
              <a:gd name="connsiteY6" fmla="*/ 1479461 h 2136242"/>
              <a:gd name="connsiteX7" fmla="*/ 2063998 w 2971835"/>
              <a:gd name="connsiteY7" fmla="*/ 1352851 h 2136242"/>
              <a:gd name="connsiteX8" fmla="*/ 1782644 w 2971835"/>
              <a:gd name="connsiteY8" fmla="*/ 987091 h 2136242"/>
              <a:gd name="connsiteX9" fmla="*/ 1712306 w 2971835"/>
              <a:gd name="connsiteY9" fmla="*/ 663534 h 2136242"/>
              <a:gd name="connsiteX10" fmla="*/ 1571629 w 2971835"/>
              <a:gd name="connsiteY10" fmla="*/ 536925 h 2136242"/>
              <a:gd name="connsiteX11" fmla="*/ 1740441 w 2971835"/>
              <a:gd name="connsiteY11" fmla="*/ 480654 h 2136242"/>
              <a:gd name="connsiteX12" fmla="*/ 1585696 w 2971835"/>
              <a:gd name="connsiteY12" fmla="*/ 368113 h 2136242"/>
              <a:gd name="connsiteX13" fmla="*/ 1852983 w 2971835"/>
              <a:gd name="connsiteY13" fmla="*/ 354045 h 2136242"/>
              <a:gd name="connsiteX14" fmla="*/ 1549131 w 2971835"/>
              <a:gd name="connsiteY14" fmla="*/ 204216 h 2136242"/>
              <a:gd name="connsiteX15" fmla="*/ 1459087 w 2971835"/>
              <a:gd name="connsiteY15" fmla="*/ 44556 h 2136242"/>
              <a:gd name="connsiteX16" fmla="*/ 1799984 w 2971835"/>
              <a:gd name="connsiteY16" fmla="*/ 188032 h 2136242"/>
              <a:gd name="connsiteX17" fmla="*/ 1759524 w 2971835"/>
              <a:gd name="connsiteY17" fmla="*/ 171848 h 2136242"/>
              <a:gd name="connsiteX18" fmla="*/ 1937549 w 2971835"/>
              <a:gd name="connsiteY18" fmla="*/ 220400 h 2136242"/>
              <a:gd name="connsiteX19" fmla="*/ 1977849 w 2971835"/>
              <a:gd name="connsiteY19" fmla="*/ 152865 h 2136242"/>
              <a:gd name="connsiteX20" fmla="*/ 1923321 w 2971835"/>
              <a:gd name="connsiteY20" fmla="*/ 2353 h 2136242"/>
              <a:gd name="connsiteX21" fmla="*/ 2204675 w 2971835"/>
              <a:gd name="connsiteY21" fmla="*/ 283707 h 2136242"/>
              <a:gd name="connsiteX22" fmla="*/ 2528232 w 2971835"/>
              <a:gd name="connsiteY22" fmla="*/ 339978 h 2136242"/>
              <a:gd name="connsiteX23" fmla="*/ 2654841 w 2971835"/>
              <a:gd name="connsiteY23" fmla="*/ 255571 h 2136242"/>
              <a:gd name="connsiteX24" fmla="*/ 2851789 w 2971835"/>
              <a:gd name="connsiteY24" fmla="*/ 410316 h 2136242"/>
              <a:gd name="connsiteX25" fmla="*/ 2697044 w 2971835"/>
              <a:gd name="connsiteY25" fmla="*/ 565061 h 2136242"/>
              <a:gd name="connsiteX26" fmla="*/ 2289081 w 2971835"/>
              <a:gd name="connsiteY26" fmla="*/ 621331 h 2136242"/>
              <a:gd name="connsiteX27" fmla="*/ 2542300 w 2971835"/>
              <a:gd name="connsiteY27" fmla="*/ 705738 h 2136242"/>
              <a:gd name="connsiteX28" fmla="*/ 2922127 w 2971835"/>
              <a:gd name="connsiteY28" fmla="*/ 593196 h 2136242"/>
              <a:gd name="connsiteX29" fmla="*/ 2964330 w 2971835"/>
              <a:gd name="connsiteY29" fmla="*/ 804211 h 2136242"/>
              <a:gd name="connsiteX30" fmla="*/ 2839563 w 2971835"/>
              <a:gd name="connsiteY30" fmla="*/ 902239 h 2136242"/>
              <a:gd name="connsiteX31" fmla="*/ 2204675 w 2971835"/>
              <a:gd name="connsiteY31" fmla="*/ 818279 h 2136242"/>
              <a:gd name="connsiteX32" fmla="*/ 2654841 w 2971835"/>
              <a:gd name="connsiteY32" fmla="*/ 1310648 h 2136242"/>
              <a:gd name="connsiteX33" fmla="*/ 2725180 w 2971835"/>
              <a:gd name="connsiteY33" fmla="*/ 1817085 h 2136242"/>
              <a:gd name="connsiteX34" fmla="*/ 2837721 w 2971835"/>
              <a:gd name="connsiteY34" fmla="*/ 2014033 h 2136242"/>
              <a:gd name="connsiteX35" fmla="*/ 2542300 w 2971835"/>
              <a:gd name="connsiteY35" fmla="*/ 2014033 h 2136242"/>
              <a:gd name="connsiteX36" fmla="*/ 2007727 w 2971835"/>
              <a:gd name="connsiteY36" fmla="*/ 2126574 h 2136242"/>
              <a:gd name="connsiteX37" fmla="*/ 1585696 w 2971835"/>
              <a:gd name="connsiteY37" fmla="*/ 1957762 h 2136242"/>
              <a:gd name="connsiteX38" fmla="*/ 1135530 w 2971835"/>
              <a:gd name="connsiteY38" fmla="*/ 1085565 h 2136242"/>
              <a:gd name="connsiteX39" fmla="*/ 992118 w 2971835"/>
              <a:gd name="connsiteY39" fmla="*/ 1027955 h 2136242"/>
              <a:gd name="connsiteX40" fmla="*/ 967611 w 2971835"/>
              <a:gd name="connsiteY40" fmla="*/ 1192190 h 2136242"/>
              <a:gd name="connsiteX41" fmla="*/ 1242950 w 2971835"/>
              <a:gd name="connsiteY41" fmla="*/ 1506518 h 2136242"/>
              <a:gd name="connsiteX42" fmla="*/ 1262140 w 2971835"/>
              <a:gd name="connsiteY42" fmla="*/ 1774882 h 2136242"/>
              <a:gd name="connsiteX43" fmla="*/ 1248072 w 2971835"/>
              <a:gd name="connsiteY43" fmla="*/ 1901491 h 2136242"/>
              <a:gd name="connsiteX44" fmla="*/ 1445020 w 2971835"/>
              <a:gd name="connsiteY44" fmla="*/ 1999965 h 2136242"/>
              <a:gd name="connsiteX45" fmla="*/ 1163666 w 2971835"/>
              <a:gd name="connsiteY45" fmla="*/ 1999965 h 2136242"/>
              <a:gd name="connsiteX46" fmla="*/ 952650 w 2971835"/>
              <a:gd name="connsiteY46" fmla="*/ 2112507 h 2136242"/>
              <a:gd name="connsiteX47" fmla="*/ 811150 w 2971835"/>
              <a:gd name="connsiteY47" fmla="*/ 2094347 h 2136242"/>
              <a:gd name="connsiteX48" fmla="*/ 535379 w 2971835"/>
              <a:gd name="connsiteY48" fmla="*/ 2130634 h 2136242"/>
              <a:gd name="connsiteX49" fmla="*/ 496064 w 2971835"/>
              <a:gd name="connsiteY49" fmla="*/ 1983665 h 2136242"/>
              <a:gd name="connsiteX50" fmla="*/ 251052 w 2971835"/>
              <a:gd name="connsiteY50" fmla="*/ 1424082 h 2136242"/>
              <a:gd name="connsiteX51" fmla="*/ 277401 w 2971835"/>
              <a:gd name="connsiteY51" fmla="*/ 1184039 h 2136242"/>
              <a:gd name="connsiteX52" fmla="*/ 249266 w 2971835"/>
              <a:gd name="connsiteY52" fmla="*/ 987091 h 2136242"/>
              <a:gd name="connsiteX53" fmla="*/ 10115 w 2971835"/>
              <a:gd name="connsiteY53" fmla="*/ 916753 h 2136242"/>
              <a:gd name="connsiteX54" fmla="*/ 80453 w 2971835"/>
              <a:gd name="connsiteY54" fmla="*/ 663534 h 2136242"/>
              <a:gd name="connsiteX55" fmla="*/ 404010 w 2971835"/>
              <a:gd name="connsiteY55" fmla="*/ 733873 h 2136242"/>
              <a:gd name="connsiteX56" fmla="*/ 335326 w 2971835"/>
              <a:gd name="connsiteY56" fmla="*/ 900131 h 2136242"/>
              <a:gd name="connsiteX57" fmla="*/ 460281 w 2971835"/>
              <a:gd name="connsiteY57" fmla="*/ 1001159 h 2136242"/>
              <a:gd name="connsiteX58" fmla="*/ 460281 w 2971835"/>
              <a:gd name="connsiteY58" fmla="*/ 1001159 h 2136242"/>
              <a:gd name="connsiteX59" fmla="*/ 531751 w 2971835"/>
              <a:gd name="connsiteY59" fmla="*/ 1339604 h 2136242"/>
              <a:gd name="connsiteX60" fmla="*/ 616309 w 2971835"/>
              <a:gd name="connsiteY60" fmla="*/ 1618016 h 2136242"/>
              <a:gd name="connsiteX61" fmla="*/ 769770 w 2971835"/>
              <a:gd name="connsiteY61" fmla="*/ 1606070 h 2136242"/>
              <a:gd name="connsiteX0" fmla="*/ 769770 w 2971835"/>
              <a:gd name="connsiteY0" fmla="*/ 1606070 h 2136242"/>
              <a:gd name="connsiteX1" fmla="*/ 474349 w 2971835"/>
              <a:gd name="connsiteY1" fmla="*/ 958956 h 2136242"/>
              <a:gd name="connsiteX2" fmla="*/ 910447 w 2971835"/>
              <a:gd name="connsiteY2" fmla="*/ 550993 h 2136242"/>
              <a:gd name="connsiteX3" fmla="*/ 1191800 w 2971835"/>
              <a:gd name="connsiteY3" fmla="*/ 534809 h 2136242"/>
              <a:gd name="connsiteX4" fmla="*/ 1445020 w 2971835"/>
              <a:gd name="connsiteY4" fmla="*/ 719805 h 2136242"/>
              <a:gd name="connsiteX5" fmla="*/ 1838915 w 2971835"/>
              <a:gd name="connsiteY5" fmla="*/ 1324716 h 2136242"/>
              <a:gd name="connsiteX6" fmla="*/ 2049930 w 2971835"/>
              <a:gd name="connsiteY6" fmla="*/ 1479461 h 2136242"/>
              <a:gd name="connsiteX7" fmla="*/ 2063998 w 2971835"/>
              <a:gd name="connsiteY7" fmla="*/ 1352851 h 2136242"/>
              <a:gd name="connsiteX8" fmla="*/ 1782644 w 2971835"/>
              <a:gd name="connsiteY8" fmla="*/ 987091 h 2136242"/>
              <a:gd name="connsiteX9" fmla="*/ 1712306 w 2971835"/>
              <a:gd name="connsiteY9" fmla="*/ 663534 h 2136242"/>
              <a:gd name="connsiteX10" fmla="*/ 1571629 w 2971835"/>
              <a:gd name="connsiteY10" fmla="*/ 536925 h 2136242"/>
              <a:gd name="connsiteX11" fmla="*/ 1740441 w 2971835"/>
              <a:gd name="connsiteY11" fmla="*/ 480654 h 2136242"/>
              <a:gd name="connsiteX12" fmla="*/ 1585696 w 2971835"/>
              <a:gd name="connsiteY12" fmla="*/ 368113 h 2136242"/>
              <a:gd name="connsiteX13" fmla="*/ 1852983 w 2971835"/>
              <a:gd name="connsiteY13" fmla="*/ 354045 h 2136242"/>
              <a:gd name="connsiteX14" fmla="*/ 1549131 w 2971835"/>
              <a:gd name="connsiteY14" fmla="*/ 204216 h 2136242"/>
              <a:gd name="connsiteX15" fmla="*/ 1459087 w 2971835"/>
              <a:gd name="connsiteY15" fmla="*/ 44556 h 2136242"/>
              <a:gd name="connsiteX16" fmla="*/ 1799984 w 2971835"/>
              <a:gd name="connsiteY16" fmla="*/ 188032 h 2136242"/>
              <a:gd name="connsiteX17" fmla="*/ 1759524 w 2971835"/>
              <a:gd name="connsiteY17" fmla="*/ 171848 h 2136242"/>
              <a:gd name="connsiteX18" fmla="*/ 1937549 w 2971835"/>
              <a:gd name="connsiteY18" fmla="*/ 220400 h 2136242"/>
              <a:gd name="connsiteX19" fmla="*/ 1977849 w 2971835"/>
              <a:gd name="connsiteY19" fmla="*/ 152865 h 2136242"/>
              <a:gd name="connsiteX20" fmla="*/ 1923321 w 2971835"/>
              <a:gd name="connsiteY20" fmla="*/ 2353 h 2136242"/>
              <a:gd name="connsiteX21" fmla="*/ 2204675 w 2971835"/>
              <a:gd name="connsiteY21" fmla="*/ 283707 h 2136242"/>
              <a:gd name="connsiteX22" fmla="*/ 2528232 w 2971835"/>
              <a:gd name="connsiteY22" fmla="*/ 339978 h 2136242"/>
              <a:gd name="connsiteX23" fmla="*/ 2654841 w 2971835"/>
              <a:gd name="connsiteY23" fmla="*/ 255571 h 2136242"/>
              <a:gd name="connsiteX24" fmla="*/ 2851789 w 2971835"/>
              <a:gd name="connsiteY24" fmla="*/ 410316 h 2136242"/>
              <a:gd name="connsiteX25" fmla="*/ 2697044 w 2971835"/>
              <a:gd name="connsiteY25" fmla="*/ 565061 h 2136242"/>
              <a:gd name="connsiteX26" fmla="*/ 2289081 w 2971835"/>
              <a:gd name="connsiteY26" fmla="*/ 621331 h 2136242"/>
              <a:gd name="connsiteX27" fmla="*/ 2542300 w 2971835"/>
              <a:gd name="connsiteY27" fmla="*/ 705738 h 2136242"/>
              <a:gd name="connsiteX28" fmla="*/ 2922127 w 2971835"/>
              <a:gd name="connsiteY28" fmla="*/ 593196 h 2136242"/>
              <a:gd name="connsiteX29" fmla="*/ 2964330 w 2971835"/>
              <a:gd name="connsiteY29" fmla="*/ 804211 h 2136242"/>
              <a:gd name="connsiteX30" fmla="*/ 2839563 w 2971835"/>
              <a:gd name="connsiteY30" fmla="*/ 902239 h 2136242"/>
              <a:gd name="connsiteX31" fmla="*/ 2204675 w 2971835"/>
              <a:gd name="connsiteY31" fmla="*/ 818279 h 2136242"/>
              <a:gd name="connsiteX32" fmla="*/ 2654841 w 2971835"/>
              <a:gd name="connsiteY32" fmla="*/ 1310648 h 2136242"/>
              <a:gd name="connsiteX33" fmla="*/ 2725180 w 2971835"/>
              <a:gd name="connsiteY33" fmla="*/ 1817085 h 2136242"/>
              <a:gd name="connsiteX34" fmla="*/ 2837721 w 2971835"/>
              <a:gd name="connsiteY34" fmla="*/ 2014033 h 2136242"/>
              <a:gd name="connsiteX35" fmla="*/ 2542300 w 2971835"/>
              <a:gd name="connsiteY35" fmla="*/ 2014033 h 2136242"/>
              <a:gd name="connsiteX36" fmla="*/ 2007727 w 2971835"/>
              <a:gd name="connsiteY36" fmla="*/ 2126574 h 2136242"/>
              <a:gd name="connsiteX37" fmla="*/ 1585696 w 2971835"/>
              <a:gd name="connsiteY37" fmla="*/ 1957762 h 2136242"/>
              <a:gd name="connsiteX38" fmla="*/ 1146416 w 2971835"/>
              <a:gd name="connsiteY38" fmla="*/ 1129108 h 2136242"/>
              <a:gd name="connsiteX39" fmla="*/ 992118 w 2971835"/>
              <a:gd name="connsiteY39" fmla="*/ 1027955 h 2136242"/>
              <a:gd name="connsiteX40" fmla="*/ 967611 w 2971835"/>
              <a:gd name="connsiteY40" fmla="*/ 1192190 h 2136242"/>
              <a:gd name="connsiteX41" fmla="*/ 1242950 w 2971835"/>
              <a:gd name="connsiteY41" fmla="*/ 1506518 h 2136242"/>
              <a:gd name="connsiteX42" fmla="*/ 1262140 w 2971835"/>
              <a:gd name="connsiteY42" fmla="*/ 1774882 h 2136242"/>
              <a:gd name="connsiteX43" fmla="*/ 1248072 w 2971835"/>
              <a:gd name="connsiteY43" fmla="*/ 1901491 h 2136242"/>
              <a:gd name="connsiteX44" fmla="*/ 1445020 w 2971835"/>
              <a:gd name="connsiteY44" fmla="*/ 1999965 h 2136242"/>
              <a:gd name="connsiteX45" fmla="*/ 1163666 w 2971835"/>
              <a:gd name="connsiteY45" fmla="*/ 1999965 h 2136242"/>
              <a:gd name="connsiteX46" fmla="*/ 952650 w 2971835"/>
              <a:gd name="connsiteY46" fmla="*/ 2112507 h 2136242"/>
              <a:gd name="connsiteX47" fmla="*/ 811150 w 2971835"/>
              <a:gd name="connsiteY47" fmla="*/ 2094347 h 2136242"/>
              <a:gd name="connsiteX48" fmla="*/ 535379 w 2971835"/>
              <a:gd name="connsiteY48" fmla="*/ 2130634 h 2136242"/>
              <a:gd name="connsiteX49" fmla="*/ 496064 w 2971835"/>
              <a:gd name="connsiteY49" fmla="*/ 1983665 h 2136242"/>
              <a:gd name="connsiteX50" fmla="*/ 251052 w 2971835"/>
              <a:gd name="connsiteY50" fmla="*/ 1424082 h 2136242"/>
              <a:gd name="connsiteX51" fmla="*/ 277401 w 2971835"/>
              <a:gd name="connsiteY51" fmla="*/ 1184039 h 2136242"/>
              <a:gd name="connsiteX52" fmla="*/ 249266 w 2971835"/>
              <a:gd name="connsiteY52" fmla="*/ 987091 h 2136242"/>
              <a:gd name="connsiteX53" fmla="*/ 10115 w 2971835"/>
              <a:gd name="connsiteY53" fmla="*/ 916753 h 2136242"/>
              <a:gd name="connsiteX54" fmla="*/ 80453 w 2971835"/>
              <a:gd name="connsiteY54" fmla="*/ 663534 h 2136242"/>
              <a:gd name="connsiteX55" fmla="*/ 404010 w 2971835"/>
              <a:gd name="connsiteY55" fmla="*/ 733873 h 2136242"/>
              <a:gd name="connsiteX56" fmla="*/ 335326 w 2971835"/>
              <a:gd name="connsiteY56" fmla="*/ 900131 h 2136242"/>
              <a:gd name="connsiteX57" fmla="*/ 460281 w 2971835"/>
              <a:gd name="connsiteY57" fmla="*/ 1001159 h 2136242"/>
              <a:gd name="connsiteX58" fmla="*/ 460281 w 2971835"/>
              <a:gd name="connsiteY58" fmla="*/ 1001159 h 2136242"/>
              <a:gd name="connsiteX59" fmla="*/ 531751 w 2971835"/>
              <a:gd name="connsiteY59" fmla="*/ 1339604 h 2136242"/>
              <a:gd name="connsiteX60" fmla="*/ 616309 w 2971835"/>
              <a:gd name="connsiteY60" fmla="*/ 1618016 h 2136242"/>
              <a:gd name="connsiteX61" fmla="*/ 769770 w 2971835"/>
              <a:gd name="connsiteY61" fmla="*/ 1606070 h 2136242"/>
              <a:gd name="connsiteX0" fmla="*/ 769770 w 2971835"/>
              <a:gd name="connsiteY0" fmla="*/ 1606070 h 2136242"/>
              <a:gd name="connsiteX1" fmla="*/ 474349 w 2971835"/>
              <a:gd name="connsiteY1" fmla="*/ 958956 h 2136242"/>
              <a:gd name="connsiteX2" fmla="*/ 910447 w 2971835"/>
              <a:gd name="connsiteY2" fmla="*/ 550993 h 2136242"/>
              <a:gd name="connsiteX3" fmla="*/ 1191800 w 2971835"/>
              <a:gd name="connsiteY3" fmla="*/ 534809 h 2136242"/>
              <a:gd name="connsiteX4" fmla="*/ 1445020 w 2971835"/>
              <a:gd name="connsiteY4" fmla="*/ 719805 h 2136242"/>
              <a:gd name="connsiteX5" fmla="*/ 1838915 w 2971835"/>
              <a:gd name="connsiteY5" fmla="*/ 1324716 h 2136242"/>
              <a:gd name="connsiteX6" fmla="*/ 2049930 w 2971835"/>
              <a:gd name="connsiteY6" fmla="*/ 1479461 h 2136242"/>
              <a:gd name="connsiteX7" fmla="*/ 2063998 w 2971835"/>
              <a:gd name="connsiteY7" fmla="*/ 1352851 h 2136242"/>
              <a:gd name="connsiteX8" fmla="*/ 1782644 w 2971835"/>
              <a:gd name="connsiteY8" fmla="*/ 987091 h 2136242"/>
              <a:gd name="connsiteX9" fmla="*/ 1712306 w 2971835"/>
              <a:gd name="connsiteY9" fmla="*/ 663534 h 2136242"/>
              <a:gd name="connsiteX10" fmla="*/ 1571629 w 2971835"/>
              <a:gd name="connsiteY10" fmla="*/ 536925 h 2136242"/>
              <a:gd name="connsiteX11" fmla="*/ 1740441 w 2971835"/>
              <a:gd name="connsiteY11" fmla="*/ 480654 h 2136242"/>
              <a:gd name="connsiteX12" fmla="*/ 1585696 w 2971835"/>
              <a:gd name="connsiteY12" fmla="*/ 368113 h 2136242"/>
              <a:gd name="connsiteX13" fmla="*/ 1852983 w 2971835"/>
              <a:gd name="connsiteY13" fmla="*/ 354045 h 2136242"/>
              <a:gd name="connsiteX14" fmla="*/ 1549131 w 2971835"/>
              <a:gd name="connsiteY14" fmla="*/ 204216 h 2136242"/>
              <a:gd name="connsiteX15" fmla="*/ 1459087 w 2971835"/>
              <a:gd name="connsiteY15" fmla="*/ 44556 h 2136242"/>
              <a:gd name="connsiteX16" fmla="*/ 1799984 w 2971835"/>
              <a:gd name="connsiteY16" fmla="*/ 188032 h 2136242"/>
              <a:gd name="connsiteX17" fmla="*/ 1759524 w 2971835"/>
              <a:gd name="connsiteY17" fmla="*/ 171848 h 2136242"/>
              <a:gd name="connsiteX18" fmla="*/ 1937549 w 2971835"/>
              <a:gd name="connsiteY18" fmla="*/ 220400 h 2136242"/>
              <a:gd name="connsiteX19" fmla="*/ 1977849 w 2971835"/>
              <a:gd name="connsiteY19" fmla="*/ 152865 h 2136242"/>
              <a:gd name="connsiteX20" fmla="*/ 1923321 w 2971835"/>
              <a:gd name="connsiteY20" fmla="*/ 2353 h 2136242"/>
              <a:gd name="connsiteX21" fmla="*/ 2204675 w 2971835"/>
              <a:gd name="connsiteY21" fmla="*/ 283707 h 2136242"/>
              <a:gd name="connsiteX22" fmla="*/ 2528232 w 2971835"/>
              <a:gd name="connsiteY22" fmla="*/ 339978 h 2136242"/>
              <a:gd name="connsiteX23" fmla="*/ 2654841 w 2971835"/>
              <a:gd name="connsiteY23" fmla="*/ 255571 h 2136242"/>
              <a:gd name="connsiteX24" fmla="*/ 2851789 w 2971835"/>
              <a:gd name="connsiteY24" fmla="*/ 410316 h 2136242"/>
              <a:gd name="connsiteX25" fmla="*/ 2697044 w 2971835"/>
              <a:gd name="connsiteY25" fmla="*/ 565061 h 2136242"/>
              <a:gd name="connsiteX26" fmla="*/ 2289081 w 2971835"/>
              <a:gd name="connsiteY26" fmla="*/ 621331 h 2136242"/>
              <a:gd name="connsiteX27" fmla="*/ 2542300 w 2971835"/>
              <a:gd name="connsiteY27" fmla="*/ 705738 h 2136242"/>
              <a:gd name="connsiteX28" fmla="*/ 2922127 w 2971835"/>
              <a:gd name="connsiteY28" fmla="*/ 593196 h 2136242"/>
              <a:gd name="connsiteX29" fmla="*/ 2964330 w 2971835"/>
              <a:gd name="connsiteY29" fmla="*/ 804211 h 2136242"/>
              <a:gd name="connsiteX30" fmla="*/ 2839563 w 2971835"/>
              <a:gd name="connsiteY30" fmla="*/ 902239 h 2136242"/>
              <a:gd name="connsiteX31" fmla="*/ 2204675 w 2971835"/>
              <a:gd name="connsiteY31" fmla="*/ 818279 h 2136242"/>
              <a:gd name="connsiteX32" fmla="*/ 2654841 w 2971835"/>
              <a:gd name="connsiteY32" fmla="*/ 1310648 h 2136242"/>
              <a:gd name="connsiteX33" fmla="*/ 2725180 w 2971835"/>
              <a:gd name="connsiteY33" fmla="*/ 1817085 h 2136242"/>
              <a:gd name="connsiteX34" fmla="*/ 2837721 w 2971835"/>
              <a:gd name="connsiteY34" fmla="*/ 2014033 h 2136242"/>
              <a:gd name="connsiteX35" fmla="*/ 2542300 w 2971835"/>
              <a:gd name="connsiteY35" fmla="*/ 2014033 h 2136242"/>
              <a:gd name="connsiteX36" fmla="*/ 2007727 w 2971835"/>
              <a:gd name="connsiteY36" fmla="*/ 2126574 h 2136242"/>
              <a:gd name="connsiteX37" fmla="*/ 1585696 w 2971835"/>
              <a:gd name="connsiteY37" fmla="*/ 1957762 h 2136242"/>
              <a:gd name="connsiteX38" fmla="*/ 1146416 w 2971835"/>
              <a:gd name="connsiteY38" fmla="*/ 1129108 h 2136242"/>
              <a:gd name="connsiteX39" fmla="*/ 992118 w 2971835"/>
              <a:gd name="connsiteY39" fmla="*/ 1027955 h 2136242"/>
              <a:gd name="connsiteX40" fmla="*/ 967611 w 2971835"/>
              <a:gd name="connsiteY40" fmla="*/ 1192190 h 2136242"/>
              <a:gd name="connsiteX41" fmla="*/ 1242950 w 2971835"/>
              <a:gd name="connsiteY41" fmla="*/ 1506518 h 2136242"/>
              <a:gd name="connsiteX42" fmla="*/ 1262140 w 2971835"/>
              <a:gd name="connsiteY42" fmla="*/ 1774882 h 2136242"/>
              <a:gd name="connsiteX43" fmla="*/ 1248072 w 2971835"/>
              <a:gd name="connsiteY43" fmla="*/ 1901491 h 2136242"/>
              <a:gd name="connsiteX44" fmla="*/ 1445020 w 2971835"/>
              <a:gd name="connsiteY44" fmla="*/ 1999965 h 2136242"/>
              <a:gd name="connsiteX45" fmla="*/ 1163666 w 2971835"/>
              <a:gd name="connsiteY45" fmla="*/ 1999965 h 2136242"/>
              <a:gd name="connsiteX46" fmla="*/ 952650 w 2971835"/>
              <a:gd name="connsiteY46" fmla="*/ 2112507 h 2136242"/>
              <a:gd name="connsiteX47" fmla="*/ 811150 w 2971835"/>
              <a:gd name="connsiteY47" fmla="*/ 2094347 h 2136242"/>
              <a:gd name="connsiteX48" fmla="*/ 535379 w 2971835"/>
              <a:gd name="connsiteY48" fmla="*/ 2130634 h 2136242"/>
              <a:gd name="connsiteX49" fmla="*/ 496064 w 2971835"/>
              <a:gd name="connsiteY49" fmla="*/ 1983665 h 2136242"/>
              <a:gd name="connsiteX50" fmla="*/ 251052 w 2971835"/>
              <a:gd name="connsiteY50" fmla="*/ 1424082 h 2136242"/>
              <a:gd name="connsiteX51" fmla="*/ 277401 w 2971835"/>
              <a:gd name="connsiteY51" fmla="*/ 1184039 h 2136242"/>
              <a:gd name="connsiteX52" fmla="*/ 249266 w 2971835"/>
              <a:gd name="connsiteY52" fmla="*/ 987091 h 2136242"/>
              <a:gd name="connsiteX53" fmla="*/ 10115 w 2971835"/>
              <a:gd name="connsiteY53" fmla="*/ 916753 h 2136242"/>
              <a:gd name="connsiteX54" fmla="*/ 80453 w 2971835"/>
              <a:gd name="connsiteY54" fmla="*/ 663534 h 2136242"/>
              <a:gd name="connsiteX55" fmla="*/ 404010 w 2971835"/>
              <a:gd name="connsiteY55" fmla="*/ 733873 h 2136242"/>
              <a:gd name="connsiteX56" fmla="*/ 335326 w 2971835"/>
              <a:gd name="connsiteY56" fmla="*/ 900131 h 2136242"/>
              <a:gd name="connsiteX57" fmla="*/ 460281 w 2971835"/>
              <a:gd name="connsiteY57" fmla="*/ 1001159 h 2136242"/>
              <a:gd name="connsiteX58" fmla="*/ 460281 w 2971835"/>
              <a:gd name="connsiteY58" fmla="*/ 1001159 h 2136242"/>
              <a:gd name="connsiteX59" fmla="*/ 531751 w 2971835"/>
              <a:gd name="connsiteY59" fmla="*/ 1339604 h 2136242"/>
              <a:gd name="connsiteX60" fmla="*/ 616309 w 2971835"/>
              <a:gd name="connsiteY60" fmla="*/ 1618016 h 2136242"/>
              <a:gd name="connsiteX61" fmla="*/ 769770 w 2971835"/>
              <a:gd name="connsiteY61" fmla="*/ 1606070 h 2136242"/>
              <a:gd name="connsiteX0" fmla="*/ 769770 w 2971835"/>
              <a:gd name="connsiteY0" fmla="*/ 1606070 h 2136242"/>
              <a:gd name="connsiteX1" fmla="*/ 474349 w 2971835"/>
              <a:gd name="connsiteY1" fmla="*/ 958956 h 2136242"/>
              <a:gd name="connsiteX2" fmla="*/ 910447 w 2971835"/>
              <a:gd name="connsiteY2" fmla="*/ 550993 h 2136242"/>
              <a:gd name="connsiteX3" fmla="*/ 1191800 w 2971835"/>
              <a:gd name="connsiteY3" fmla="*/ 534809 h 2136242"/>
              <a:gd name="connsiteX4" fmla="*/ 1445020 w 2971835"/>
              <a:gd name="connsiteY4" fmla="*/ 719805 h 2136242"/>
              <a:gd name="connsiteX5" fmla="*/ 1838915 w 2971835"/>
              <a:gd name="connsiteY5" fmla="*/ 1324716 h 2136242"/>
              <a:gd name="connsiteX6" fmla="*/ 2049930 w 2971835"/>
              <a:gd name="connsiteY6" fmla="*/ 1479461 h 2136242"/>
              <a:gd name="connsiteX7" fmla="*/ 2063998 w 2971835"/>
              <a:gd name="connsiteY7" fmla="*/ 1352851 h 2136242"/>
              <a:gd name="connsiteX8" fmla="*/ 1782644 w 2971835"/>
              <a:gd name="connsiteY8" fmla="*/ 987091 h 2136242"/>
              <a:gd name="connsiteX9" fmla="*/ 1712306 w 2971835"/>
              <a:gd name="connsiteY9" fmla="*/ 663534 h 2136242"/>
              <a:gd name="connsiteX10" fmla="*/ 1571629 w 2971835"/>
              <a:gd name="connsiteY10" fmla="*/ 536925 h 2136242"/>
              <a:gd name="connsiteX11" fmla="*/ 1740441 w 2971835"/>
              <a:gd name="connsiteY11" fmla="*/ 480654 h 2136242"/>
              <a:gd name="connsiteX12" fmla="*/ 1585696 w 2971835"/>
              <a:gd name="connsiteY12" fmla="*/ 368113 h 2136242"/>
              <a:gd name="connsiteX13" fmla="*/ 1852983 w 2971835"/>
              <a:gd name="connsiteY13" fmla="*/ 354045 h 2136242"/>
              <a:gd name="connsiteX14" fmla="*/ 1549131 w 2971835"/>
              <a:gd name="connsiteY14" fmla="*/ 204216 h 2136242"/>
              <a:gd name="connsiteX15" fmla="*/ 1459087 w 2971835"/>
              <a:gd name="connsiteY15" fmla="*/ 44556 h 2136242"/>
              <a:gd name="connsiteX16" fmla="*/ 1799984 w 2971835"/>
              <a:gd name="connsiteY16" fmla="*/ 188032 h 2136242"/>
              <a:gd name="connsiteX17" fmla="*/ 1759524 w 2971835"/>
              <a:gd name="connsiteY17" fmla="*/ 171848 h 2136242"/>
              <a:gd name="connsiteX18" fmla="*/ 1937549 w 2971835"/>
              <a:gd name="connsiteY18" fmla="*/ 220400 h 2136242"/>
              <a:gd name="connsiteX19" fmla="*/ 1977849 w 2971835"/>
              <a:gd name="connsiteY19" fmla="*/ 152865 h 2136242"/>
              <a:gd name="connsiteX20" fmla="*/ 1923321 w 2971835"/>
              <a:gd name="connsiteY20" fmla="*/ 2353 h 2136242"/>
              <a:gd name="connsiteX21" fmla="*/ 2204675 w 2971835"/>
              <a:gd name="connsiteY21" fmla="*/ 283707 h 2136242"/>
              <a:gd name="connsiteX22" fmla="*/ 2528232 w 2971835"/>
              <a:gd name="connsiteY22" fmla="*/ 339978 h 2136242"/>
              <a:gd name="connsiteX23" fmla="*/ 2654841 w 2971835"/>
              <a:gd name="connsiteY23" fmla="*/ 255571 h 2136242"/>
              <a:gd name="connsiteX24" fmla="*/ 2851789 w 2971835"/>
              <a:gd name="connsiteY24" fmla="*/ 410316 h 2136242"/>
              <a:gd name="connsiteX25" fmla="*/ 2697044 w 2971835"/>
              <a:gd name="connsiteY25" fmla="*/ 565061 h 2136242"/>
              <a:gd name="connsiteX26" fmla="*/ 2289081 w 2971835"/>
              <a:gd name="connsiteY26" fmla="*/ 621331 h 2136242"/>
              <a:gd name="connsiteX27" fmla="*/ 2542300 w 2971835"/>
              <a:gd name="connsiteY27" fmla="*/ 705738 h 2136242"/>
              <a:gd name="connsiteX28" fmla="*/ 2922127 w 2971835"/>
              <a:gd name="connsiteY28" fmla="*/ 593196 h 2136242"/>
              <a:gd name="connsiteX29" fmla="*/ 2964330 w 2971835"/>
              <a:gd name="connsiteY29" fmla="*/ 804211 h 2136242"/>
              <a:gd name="connsiteX30" fmla="*/ 2839563 w 2971835"/>
              <a:gd name="connsiteY30" fmla="*/ 902239 h 2136242"/>
              <a:gd name="connsiteX31" fmla="*/ 2204675 w 2971835"/>
              <a:gd name="connsiteY31" fmla="*/ 818279 h 2136242"/>
              <a:gd name="connsiteX32" fmla="*/ 2654841 w 2971835"/>
              <a:gd name="connsiteY32" fmla="*/ 1310648 h 2136242"/>
              <a:gd name="connsiteX33" fmla="*/ 2725180 w 2971835"/>
              <a:gd name="connsiteY33" fmla="*/ 1817085 h 2136242"/>
              <a:gd name="connsiteX34" fmla="*/ 2837721 w 2971835"/>
              <a:gd name="connsiteY34" fmla="*/ 2014033 h 2136242"/>
              <a:gd name="connsiteX35" fmla="*/ 2542300 w 2971835"/>
              <a:gd name="connsiteY35" fmla="*/ 2014033 h 2136242"/>
              <a:gd name="connsiteX36" fmla="*/ 2007727 w 2971835"/>
              <a:gd name="connsiteY36" fmla="*/ 2126574 h 2136242"/>
              <a:gd name="connsiteX37" fmla="*/ 1585696 w 2971835"/>
              <a:gd name="connsiteY37" fmla="*/ 1957762 h 2136242"/>
              <a:gd name="connsiteX38" fmla="*/ 1146416 w 2971835"/>
              <a:gd name="connsiteY38" fmla="*/ 1129108 h 2136242"/>
              <a:gd name="connsiteX39" fmla="*/ 992118 w 2971835"/>
              <a:gd name="connsiteY39" fmla="*/ 1027955 h 2136242"/>
              <a:gd name="connsiteX40" fmla="*/ 967611 w 2971835"/>
              <a:gd name="connsiteY40" fmla="*/ 1192190 h 2136242"/>
              <a:gd name="connsiteX41" fmla="*/ 1242950 w 2971835"/>
              <a:gd name="connsiteY41" fmla="*/ 1506518 h 2136242"/>
              <a:gd name="connsiteX42" fmla="*/ 1262140 w 2971835"/>
              <a:gd name="connsiteY42" fmla="*/ 1774882 h 2136242"/>
              <a:gd name="connsiteX43" fmla="*/ 1248072 w 2971835"/>
              <a:gd name="connsiteY43" fmla="*/ 1901491 h 2136242"/>
              <a:gd name="connsiteX44" fmla="*/ 1445020 w 2971835"/>
              <a:gd name="connsiteY44" fmla="*/ 1999965 h 2136242"/>
              <a:gd name="connsiteX45" fmla="*/ 1163666 w 2971835"/>
              <a:gd name="connsiteY45" fmla="*/ 1999965 h 2136242"/>
              <a:gd name="connsiteX46" fmla="*/ 952650 w 2971835"/>
              <a:gd name="connsiteY46" fmla="*/ 2112507 h 2136242"/>
              <a:gd name="connsiteX47" fmla="*/ 811150 w 2971835"/>
              <a:gd name="connsiteY47" fmla="*/ 2094347 h 2136242"/>
              <a:gd name="connsiteX48" fmla="*/ 535379 w 2971835"/>
              <a:gd name="connsiteY48" fmla="*/ 2130634 h 2136242"/>
              <a:gd name="connsiteX49" fmla="*/ 496064 w 2971835"/>
              <a:gd name="connsiteY49" fmla="*/ 1983665 h 2136242"/>
              <a:gd name="connsiteX50" fmla="*/ 251052 w 2971835"/>
              <a:gd name="connsiteY50" fmla="*/ 1424082 h 2136242"/>
              <a:gd name="connsiteX51" fmla="*/ 277401 w 2971835"/>
              <a:gd name="connsiteY51" fmla="*/ 1184039 h 2136242"/>
              <a:gd name="connsiteX52" fmla="*/ 249266 w 2971835"/>
              <a:gd name="connsiteY52" fmla="*/ 987091 h 2136242"/>
              <a:gd name="connsiteX53" fmla="*/ 10115 w 2971835"/>
              <a:gd name="connsiteY53" fmla="*/ 916753 h 2136242"/>
              <a:gd name="connsiteX54" fmla="*/ 80453 w 2971835"/>
              <a:gd name="connsiteY54" fmla="*/ 663534 h 2136242"/>
              <a:gd name="connsiteX55" fmla="*/ 404010 w 2971835"/>
              <a:gd name="connsiteY55" fmla="*/ 733873 h 2136242"/>
              <a:gd name="connsiteX56" fmla="*/ 335326 w 2971835"/>
              <a:gd name="connsiteY56" fmla="*/ 900131 h 2136242"/>
              <a:gd name="connsiteX57" fmla="*/ 460281 w 2971835"/>
              <a:gd name="connsiteY57" fmla="*/ 1001159 h 2136242"/>
              <a:gd name="connsiteX58" fmla="*/ 460281 w 2971835"/>
              <a:gd name="connsiteY58" fmla="*/ 1001159 h 2136242"/>
              <a:gd name="connsiteX59" fmla="*/ 531751 w 2971835"/>
              <a:gd name="connsiteY59" fmla="*/ 1339604 h 2136242"/>
              <a:gd name="connsiteX60" fmla="*/ 616309 w 2971835"/>
              <a:gd name="connsiteY60" fmla="*/ 1618016 h 2136242"/>
              <a:gd name="connsiteX61" fmla="*/ 769770 w 2971835"/>
              <a:gd name="connsiteY61" fmla="*/ 1606070 h 2136242"/>
              <a:gd name="connsiteX0" fmla="*/ 787790 w 3010485"/>
              <a:gd name="connsiteY0" fmla="*/ 1625524 h 2173373"/>
              <a:gd name="connsiteX1" fmla="*/ 492369 w 3010485"/>
              <a:gd name="connsiteY1" fmla="*/ 978410 h 2173373"/>
              <a:gd name="connsiteX2" fmla="*/ 928467 w 3010485"/>
              <a:gd name="connsiteY2" fmla="*/ 570447 h 2173373"/>
              <a:gd name="connsiteX3" fmla="*/ 1209820 w 3010485"/>
              <a:gd name="connsiteY3" fmla="*/ 554263 h 2173373"/>
              <a:gd name="connsiteX4" fmla="*/ 1463040 w 3010485"/>
              <a:gd name="connsiteY4" fmla="*/ 739259 h 2173373"/>
              <a:gd name="connsiteX5" fmla="*/ 1856935 w 3010485"/>
              <a:gd name="connsiteY5" fmla="*/ 1344170 h 2173373"/>
              <a:gd name="connsiteX6" fmla="*/ 2067950 w 3010485"/>
              <a:gd name="connsiteY6" fmla="*/ 1498915 h 2173373"/>
              <a:gd name="connsiteX7" fmla="*/ 2082018 w 3010485"/>
              <a:gd name="connsiteY7" fmla="*/ 1372305 h 2173373"/>
              <a:gd name="connsiteX8" fmla="*/ 1800664 w 3010485"/>
              <a:gd name="connsiteY8" fmla="*/ 1006545 h 2173373"/>
              <a:gd name="connsiteX9" fmla="*/ 1730326 w 3010485"/>
              <a:gd name="connsiteY9" fmla="*/ 682988 h 2173373"/>
              <a:gd name="connsiteX10" fmla="*/ 1589649 w 3010485"/>
              <a:gd name="connsiteY10" fmla="*/ 556379 h 2173373"/>
              <a:gd name="connsiteX11" fmla="*/ 1758461 w 3010485"/>
              <a:gd name="connsiteY11" fmla="*/ 500108 h 2173373"/>
              <a:gd name="connsiteX12" fmla="*/ 1603716 w 3010485"/>
              <a:gd name="connsiteY12" fmla="*/ 387567 h 2173373"/>
              <a:gd name="connsiteX13" fmla="*/ 1871003 w 3010485"/>
              <a:gd name="connsiteY13" fmla="*/ 373499 h 2173373"/>
              <a:gd name="connsiteX14" fmla="*/ 1567151 w 3010485"/>
              <a:gd name="connsiteY14" fmla="*/ 223670 h 2173373"/>
              <a:gd name="connsiteX15" fmla="*/ 1477107 w 3010485"/>
              <a:gd name="connsiteY15" fmla="*/ 64010 h 2173373"/>
              <a:gd name="connsiteX16" fmla="*/ 1818004 w 3010485"/>
              <a:gd name="connsiteY16" fmla="*/ 207486 h 2173373"/>
              <a:gd name="connsiteX17" fmla="*/ 1777544 w 3010485"/>
              <a:gd name="connsiteY17" fmla="*/ 191302 h 2173373"/>
              <a:gd name="connsiteX18" fmla="*/ 1955569 w 3010485"/>
              <a:gd name="connsiteY18" fmla="*/ 239854 h 2173373"/>
              <a:gd name="connsiteX19" fmla="*/ 1995869 w 3010485"/>
              <a:gd name="connsiteY19" fmla="*/ 172319 h 2173373"/>
              <a:gd name="connsiteX20" fmla="*/ 1941341 w 3010485"/>
              <a:gd name="connsiteY20" fmla="*/ 21807 h 2173373"/>
              <a:gd name="connsiteX21" fmla="*/ 2222695 w 3010485"/>
              <a:gd name="connsiteY21" fmla="*/ 303161 h 2173373"/>
              <a:gd name="connsiteX22" fmla="*/ 2546252 w 3010485"/>
              <a:gd name="connsiteY22" fmla="*/ 359432 h 2173373"/>
              <a:gd name="connsiteX23" fmla="*/ 2672861 w 3010485"/>
              <a:gd name="connsiteY23" fmla="*/ 275025 h 2173373"/>
              <a:gd name="connsiteX24" fmla="*/ 2869809 w 3010485"/>
              <a:gd name="connsiteY24" fmla="*/ 429770 h 2173373"/>
              <a:gd name="connsiteX25" fmla="*/ 2715064 w 3010485"/>
              <a:gd name="connsiteY25" fmla="*/ 584515 h 2173373"/>
              <a:gd name="connsiteX26" fmla="*/ 2307101 w 3010485"/>
              <a:gd name="connsiteY26" fmla="*/ 640785 h 2173373"/>
              <a:gd name="connsiteX27" fmla="*/ 2560320 w 3010485"/>
              <a:gd name="connsiteY27" fmla="*/ 725192 h 2173373"/>
              <a:gd name="connsiteX28" fmla="*/ 2940147 w 3010485"/>
              <a:gd name="connsiteY28" fmla="*/ 612650 h 2173373"/>
              <a:gd name="connsiteX29" fmla="*/ 2982350 w 3010485"/>
              <a:gd name="connsiteY29" fmla="*/ 823665 h 2173373"/>
              <a:gd name="connsiteX30" fmla="*/ 2857583 w 3010485"/>
              <a:gd name="connsiteY30" fmla="*/ 921693 h 2173373"/>
              <a:gd name="connsiteX31" fmla="*/ 2222695 w 3010485"/>
              <a:gd name="connsiteY31" fmla="*/ 837733 h 2173373"/>
              <a:gd name="connsiteX32" fmla="*/ 2672861 w 3010485"/>
              <a:gd name="connsiteY32" fmla="*/ 1330102 h 2173373"/>
              <a:gd name="connsiteX33" fmla="*/ 2743200 w 3010485"/>
              <a:gd name="connsiteY33" fmla="*/ 1836539 h 2173373"/>
              <a:gd name="connsiteX34" fmla="*/ 2855741 w 3010485"/>
              <a:gd name="connsiteY34" fmla="*/ 2033487 h 2173373"/>
              <a:gd name="connsiteX35" fmla="*/ 2560320 w 3010485"/>
              <a:gd name="connsiteY35" fmla="*/ 2033487 h 2173373"/>
              <a:gd name="connsiteX36" fmla="*/ 2025747 w 3010485"/>
              <a:gd name="connsiteY36" fmla="*/ 2146028 h 2173373"/>
              <a:gd name="connsiteX37" fmla="*/ 1603716 w 3010485"/>
              <a:gd name="connsiteY37" fmla="*/ 1977216 h 2173373"/>
              <a:gd name="connsiteX38" fmla="*/ 1164436 w 3010485"/>
              <a:gd name="connsiteY38" fmla="*/ 1148562 h 2173373"/>
              <a:gd name="connsiteX39" fmla="*/ 1010138 w 3010485"/>
              <a:gd name="connsiteY39" fmla="*/ 1047409 h 2173373"/>
              <a:gd name="connsiteX40" fmla="*/ 985631 w 3010485"/>
              <a:gd name="connsiteY40" fmla="*/ 1211644 h 2173373"/>
              <a:gd name="connsiteX41" fmla="*/ 1260970 w 3010485"/>
              <a:gd name="connsiteY41" fmla="*/ 1525972 h 2173373"/>
              <a:gd name="connsiteX42" fmla="*/ 1280160 w 3010485"/>
              <a:gd name="connsiteY42" fmla="*/ 1794336 h 2173373"/>
              <a:gd name="connsiteX43" fmla="*/ 1266092 w 3010485"/>
              <a:gd name="connsiteY43" fmla="*/ 1920945 h 2173373"/>
              <a:gd name="connsiteX44" fmla="*/ 1463040 w 3010485"/>
              <a:gd name="connsiteY44" fmla="*/ 2019419 h 2173373"/>
              <a:gd name="connsiteX45" fmla="*/ 970670 w 3010485"/>
              <a:gd name="connsiteY45" fmla="*/ 2131961 h 2173373"/>
              <a:gd name="connsiteX46" fmla="*/ 829170 w 3010485"/>
              <a:gd name="connsiteY46" fmla="*/ 2113801 h 2173373"/>
              <a:gd name="connsiteX47" fmla="*/ 553399 w 3010485"/>
              <a:gd name="connsiteY47" fmla="*/ 2150088 h 2173373"/>
              <a:gd name="connsiteX48" fmla="*/ 514084 w 3010485"/>
              <a:gd name="connsiteY48" fmla="*/ 2003119 h 2173373"/>
              <a:gd name="connsiteX49" fmla="*/ 269072 w 3010485"/>
              <a:gd name="connsiteY49" fmla="*/ 1443536 h 2173373"/>
              <a:gd name="connsiteX50" fmla="*/ 295421 w 3010485"/>
              <a:gd name="connsiteY50" fmla="*/ 1203493 h 2173373"/>
              <a:gd name="connsiteX51" fmla="*/ 267286 w 3010485"/>
              <a:gd name="connsiteY51" fmla="*/ 1006545 h 2173373"/>
              <a:gd name="connsiteX52" fmla="*/ 28135 w 3010485"/>
              <a:gd name="connsiteY52" fmla="*/ 936207 h 2173373"/>
              <a:gd name="connsiteX53" fmla="*/ 98473 w 3010485"/>
              <a:gd name="connsiteY53" fmla="*/ 682988 h 2173373"/>
              <a:gd name="connsiteX54" fmla="*/ 422030 w 3010485"/>
              <a:gd name="connsiteY54" fmla="*/ 753327 h 2173373"/>
              <a:gd name="connsiteX55" fmla="*/ 353346 w 3010485"/>
              <a:gd name="connsiteY55" fmla="*/ 919585 h 2173373"/>
              <a:gd name="connsiteX56" fmla="*/ 478301 w 3010485"/>
              <a:gd name="connsiteY56" fmla="*/ 1020613 h 2173373"/>
              <a:gd name="connsiteX57" fmla="*/ 478301 w 3010485"/>
              <a:gd name="connsiteY57" fmla="*/ 1020613 h 2173373"/>
              <a:gd name="connsiteX58" fmla="*/ 549771 w 3010485"/>
              <a:gd name="connsiteY58" fmla="*/ 1359058 h 2173373"/>
              <a:gd name="connsiteX59" fmla="*/ 634329 w 3010485"/>
              <a:gd name="connsiteY59" fmla="*/ 1637470 h 2173373"/>
              <a:gd name="connsiteX60" fmla="*/ 787790 w 3010485"/>
              <a:gd name="connsiteY60" fmla="*/ 1625524 h 2173373"/>
              <a:gd name="connsiteX0" fmla="*/ 787790 w 3010485"/>
              <a:gd name="connsiteY0" fmla="*/ 1625524 h 2173373"/>
              <a:gd name="connsiteX1" fmla="*/ 492369 w 3010485"/>
              <a:gd name="connsiteY1" fmla="*/ 978410 h 2173373"/>
              <a:gd name="connsiteX2" fmla="*/ 928467 w 3010485"/>
              <a:gd name="connsiteY2" fmla="*/ 570447 h 2173373"/>
              <a:gd name="connsiteX3" fmla="*/ 1209820 w 3010485"/>
              <a:gd name="connsiteY3" fmla="*/ 554263 h 2173373"/>
              <a:gd name="connsiteX4" fmla="*/ 1463040 w 3010485"/>
              <a:gd name="connsiteY4" fmla="*/ 739259 h 2173373"/>
              <a:gd name="connsiteX5" fmla="*/ 1856935 w 3010485"/>
              <a:gd name="connsiteY5" fmla="*/ 1344170 h 2173373"/>
              <a:gd name="connsiteX6" fmla="*/ 2067950 w 3010485"/>
              <a:gd name="connsiteY6" fmla="*/ 1498915 h 2173373"/>
              <a:gd name="connsiteX7" fmla="*/ 2082018 w 3010485"/>
              <a:gd name="connsiteY7" fmla="*/ 1372305 h 2173373"/>
              <a:gd name="connsiteX8" fmla="*/ 1800664 w 3010485"/>
              <a:gd name="connsiteY8" fmla="*/ 1006545 h 2173373"/>
              <a:gd name="connsiteX9" fmla="*/ 1730326 w 3010485"/>
              <a:gd name="connsiteY9" fmla="*/ 682988 h 2173373"/>
              <a:gd name="connsiteX10" fmla="*/ 1589649 w 3010485"/>
              <a:gd name="connsiteY10" fmla="*/ 556379 h 2173373"/>
              <a:gd name="connsiteX11" fmla="*/ 1758461 w 3010485"/>
              <a:gd name="connsiteY11" fmla="*/ 500108 h 2173373"/>
              <a:gd name="connsiteX12" fmla="*/ 1603716 w 3010485"/>
              <a:gd name="connsiteY12" fmla="*/ 387567 h 2173373"/>
              <a:gd name="connsiteX13" fmla="*/ 1871003 w 3010485"/>
              <a:gd name="connsiteY13" fmla="*/ 373499 h 2173373"/>
              <a:gd name="connsiteX14" fmla="*/ 1567151 w 3010485"/>
              <a:gd name="connsiteY14" fmla="*/ 223670 h 2173373"/>
              <a:gd name="connsiteX15" fmla="*/ 1477107 w 3010485"/>
              <a:gd name="connsiteY15" fmla="*/ 64010 h 2173373"/>
              <a:gd name="connsiteX16" fmla="*/ 1818004 w 3010485"/>
              <a:gd name="connsiteY16" fmla="*/ 207486 h 2173373"/>
              <a:gd name="connsiteX17" fmla="*/ 1777544 w 3010485"/>
              <a:gd name="connsiteY17" fmla="*/ 191302 h 2173373"/>
              <a:gd name="connsiteX18" fmla="*/ 1955569 w 3010485"/>
              <a:gd name="connsiteY18" fmla="*/ 239854 h 2173373"/>
              <a:gd name="connsiteX19" fmla="*/ 1995869 w 3010485"/>
              <a:gd name="connsiteY19" fmla="*/ 172319 h 2173373"/>
              <a:gd name="connsiteX20" fmla="*/ 1941341 w 3010485"/>
              <a:gd name="connsiteY20" fmla="*/ 21807 h 2173373"/>
              <a:gd name="connsiteX21" fmla="*/ 2222695 w 3010485"/>
              <a:gd name="connsiteY21" fmla="*/ 303161 h 2173373"/>
              <a:gd name="connsiteX22" fmla="*/ 2546252 w 3010485"/>
              <a:gd name="connsiteY22" fmla="*/ 359432 h 2173373"/>
              <a:gd name="connsiteX23" fmla="*/ 2672861 w 3010485"/>
              <a:gd name="connsiteY23" fmla="*/ 275025 h 2173373"/>
              <a:gd name="connsiteX24" fmla="*/ 2869809 w 3010485"/>
              <a:gd name="connsiteY24" fmla="*/ 429770 h 2173373"/>
              <a:gd name="connsiteX25" fmla="*/ 2715064 w 3010485"/>
              <a:gd name="connsiteY25" fmla="*/ 584515 h 2173373"/>
              <a:gd name="connsiteX26" fmla="*/ 2307101 w 3010485"/>
              <a:gd name="connsiteY26" fmla="*/ 640785 h 2173373"/>
              <a:gd name="connsiteX27" fmla="*/ 2560320 w 3010485"/>
              <a:gd name="connsiteY27" fmla="*/ 725192 h 2173373"/>
              <a:gd name="connsiteX28" fmla="*/ 2940147 w 3010485"/>
              <a:gd name="connsiteY28" fmla="*/ 612650 h 2173373"/>
              <a:gd name="connsiteX29" fmla="*/ 2982350 w 3010485"/>
              <a:gd name="connsiteY29" fmla="*/ 823665 h 2173373"/>
              <a:gd name="connsiteX30" fmla="*/ 2857583 w 3010485"/>
              <a:gd name="connsiteY30" fmla="*/ 921693 h 2173373"/>
              <a:gd name="connsiteX31" fmla="*/ 2222695 w 3010485"/>
              <a:gd name="connsiteY31" fmla="*/ 837733 h 2173373"/>
              <a:gd name="connsiteX32" fmla="*/ 2672861 w 3010485"/>
              <a:gd name="connsiteY32" fmla="*/ 1330102 h 2173373"/>
              <a:gd name="connsiteX33" fmla="*/ 2743200 w 3010485"/>
              <a:gd name="connsiteY33" fmla="*/ 1836539 h 2173373"/>
              <a:gd name="connsiteX34" fmla="*/ 2855741 w 3010485"/>
              <a:gd name="connsiteY34" fmla="*/ 2033487 h 2173373"/>
              <a:gd name="connsiteX35" fmla="*/ 2560320 w 3010485"/>
              <a:gd name="connsiteY35" fmla="*/ 2033487 h 2173373"/>
              <a:gd name="connsiteX36" fmla="*/ 2025747 w 3010485"/>
              <a:gd name="connsiteY36" fmla="*/ 2146028 h 2173373"/>
              <a:gd name="connsiteX37" fmla="*/ 1603716 w 3010485"/>
              <a:gd name="connsiteY37" fmla="*/ 1977216 h 2173373"/>
              <a:gd name="connsiteX38" fmla="*/ 1164436 w 3010485"/>
              <a:gd name="connsiteY38" fmla="*/ 1148562 h 2173373"/>
              <a:gd name="connsiteX39" fmla="*/ 1010138 w 3010485"/>
              <a:gd name="connsiteY39" fmla="*/ 1047409 h 2173373"/>
              <a:gd name="connsiteX40" fmla="*/ 985631 w 3010485"/>
              <a:gd name="connsiteY40" fmla="*/ 1211644 h 2173373"/>
              <a:gd name="connsiteX41" fmla="*/ 1260970 w 3010485"/>
              <a:gd name="connsiteY41" fmla="*/ 1525972 h 2173373"/>
              <a:gd name="connsiteX42" fmla="*/ 1280160 w 3010485"/>
              <a:gd name="connsiteY42" fmla="*/ 1794336 h 2173373"/>
              <a:gd name="connsiteX43" fmla="*/ 1266092 w 3010485"/>
              <a:gd name="connsiteY43" fmla="*/ 1920945 h 2173373"/>
              <a:gd name="connsiteX44" fmla="*/ 1463040 w 3010485"/>
              <a:gd name="connsiteY44" fmla="*/ 2019419 h 2173373"/>
              <a:gd name="connsiteX45" fmla="*/ 829170 w 3010485"/>
              <a:gd name="connsiteY45" fmla="*/ 2113801 h 2173373"/>
              <a:gd name="connsiteX46" fmla="*/ 553399 w 3010485"/>
              <a:gd name="connsiteY46" fmla="*/ 2150088 h 2173373"/>
              <a:gd name="connsiteX47" fmla="*/ 514084 w 3010485"/>
              <a:gd name="connsiteY47" fmla="*/ 2003119 h 2173373"/>
              <a:gd name="connsiteX48" fmla="*/ 269072 w 3010485"/>
              <a:gd name="connsiteY48" fmla="*/ 1443536 h 2173373"/>
              <a:gd name="connsiteX49" fmla="*/ 295421 w 3010485"/>
              <a:gd name="connsiteY49" fmla="*/ 1203493 h 2173373"/>
              <a:gd name="connsiteX50" fmla="*/ 267286 w 3010485"/>
              <a:gd name="connsiteY50" fmla="*/ 1006545 h 2173373"/>
              <a:gd name="connsiteX51" fmla="*/ 28135 w 3010485"/>
              <a:gd name="connsiteY51" fmla="*/ 936207 h 2173373"/>
              <a:gd name="connsiteX52" fmla="*/ 98473 w 3010485"/>
              <a:gd name="connsiteY52" fmla="*/ 682988 h 2173373"/>
              <a:gd name="connsiteX53" fmla="*/ 422030 w 3010485"/>
              <a:gd name="connsiteY53" fmla="*/ 753327 h 2173373"/>
              <a:gd name="connsiteX54" fmla="*/ 353346 w 3010485"/>
              <a:gd name="connsiteY54" fmla="*/ 919585 h 2173373"/>
              <a:gd name="connsiteX55" fmla="*/ 478301 w 3010485"/>
              <a:gd name="connsiteY55" fmla="*/ 1020613 h 2173373"/>
              <a:gd name="connsiteX56" fmla="*/ 478301 w 3010485"/>
              <a:gd name="connsiteY56" fmla="*/ 1020613 h 2173373"/>
              <a:gd name="connsiteX57" fmla="*/ 549771 w 3010485"/>
              <a:gd name="connsiteY57" fmla="*/ 1359058 h 2173373"/>
              <a:gd name="connsiteX58" fmla="*/ 634329 w 3010485"/>
              <a:gd name="connsiteY58" fmla="*/ 1637470 h 2173373"/>
              <a:gd name="connsiteX59" fmla="*/ 787790 w 3010485"/>
              <a:gd name="connsiteY59" fmla="*/ 1625524 h 2173373"/>
              <a:gd name="connsiteX0" fmla="*/ 787790 w 3010485"/>
              <a:gd name="connsiteY0" fmla="*/ 1625524 h 2155406"/>
              <a:gd name="connsiteX1" fmla="*/ 492369 w 3010485"/>
              <a:gd name="connsiteY1" fmla="*/ 978410 h 2155406"/>
              <a:gd name="connsiteX2" fmla="*/ 928467 w 3010485"/>
              <a:gd name="connsiteY2" fmla="*/ 570447 h 2155406"/>
              <a:gd name="connsiteX3" fmla="*/ 1209820 w 3010485"/>
              <a:gd name="connsiteY3" fmla="*/ 554263 h 2155406"/>
              <a:gd name="connsiteX4" fmla="*/ 1463040 w 3010485"/>
              <a:gd name="connsiteY4" fmla="*/ 739259 h 2155406"/>
              <a:gd name="connsiteX5" fmla="*/ 1856935 w 3010485"/>
              <a:gd name="connsiteY5" fmla="*/ 1344170 h 2155406"/>
              <a:gd name="connsiteX6" fmla="*/ 2067950 w 3010485"/>
              <a:gd name="connsiteY6" fmla="*/ 1498915 h 2155406"/>
              <a:gd name="connsiteX7" fmla="*/ 2082018 w 3010485"/>
              <a:gd name="connsiteY7" fmla="*/ 1372305 h 2155406"/>
              <a:gd name="connsiteX8" fmla="*/ 1800664 w 3010485"/>
              <a:gd name="connsiteY8" fmla="*/ 1006545 h 2155406"/>
              <a:gd name="connsiteX9" fmla="*/ 1730326 w 3010485"/>
              <a:gd name="connsiteY9" fmla="*/ 682988 h 2155406"/>
              <a:gd name="connsiteX10" fmla="*/ 1589649 w 3010485"/>
              <a:gd name="connsiteY10" fmla="*/ 556379 h 2155406"/>
              <a:gd name="connsiteX11" fmla="*/ 1758461 w 3010485"/>
              <a:gd name="connsiteY11" fmla="*/ 500108 h 2155406"/>
              <a:gd name="connsiteX12" fmla="*/ 1603716 w 3010485"/>
              <a:gd name="connsiteY12" fmla="*/ 387567 h 2155406"/>
              <a:gd name="connsiteX13" fmla="*/ 1871003 w 3010485"/>
              <a:gd name="connsiteY13" fmla="*/ 373499 h 2155406"/>
              <a:gd name="connsiteX14" fmla="*/ 1567151 w 3010485"/>
              <a:gd name="connsiteY14" fmla="*/ 223670 h 2155406"/>
              <a:gd name="connsiteX15" fmla="*/ 1477107 w 3010485"/>
              <a:gd name="connsiteY15" fmla="*/ 64010 h 2155406"/>
              <a:gd name="connsiteX16" fmla="*/ 1818004 w 3010485"/>
              <a:gd name="connsiteY16" fmla="*/ 207486 h 2155406"/>
              <a:gd name="connsiteX17" fmla="*/ 1777544 w 3010485"/>
              <a:gd name="connsiteY17" fmla="*/ 191302 h 2155406"/>
              <a:gd name="connsiteX18" fmla="*/ 1955569 w 3010485"/>
              <a:gd name="connsiteY18" fmla="*/ 239854 h 2155406"/>
              <a:gd name="connsiteX19" fmla="*/ 1995869 w 3010485"/>
              <a:gd name="connsiteY19" fmla="*/ 172319 h 2155406"/>
              <a:gd name="connsiteX20" fmla="*/ 1941341 w 3010485"/>
              <a:gd name="connsiteY20" fmla="*/ 21807 h 2155406"/>
              <a:gd name="connsiteX21" fmla="*/ 2222695 w 3010485"/>
              <a:gd name="connsiteY21" fmla="*/ 303161 h 2155406"/>
              <a:gd name="connsiteX22" fmla="*/ 2546252 w 3010485"/>
              <a:gd name="connsiteY22" fmla="*/ 359432 h 2155406"/>
              <a:gd name="connsiteX23" fmla="*/ 2672861 w 3010485"/>
              <a:gd name="connsiteY23" fmla="*/ 275025 h 2155406"/>
              <a:gd name="connsiteX24" fmla="*/ 2869809 w 3010485"/>
              <a:gd name="connsiteY24" fmla="*/ 429770 h 2155406"/>
              <a:gd name="connsiteX25" fmla="*/ 2715064 w 3010485"/>
              <a:gd name="connsiteY25" fmla="*/ 584515 h 2155406"/>
              <a:gd name="connsiteX26" fmla="*/ 2307101 w 3010485"/>
              <a:gd name="connsiteY26" fmla="*/ 640785 h 2155406"/>
              <a:gd name="connsiteX27" fmla="*/ 2560320 w 3010485"/>
              <a:gd name="connsiteY27" fmla="*/ 725192 h 2155406"/>
              <a:gd name="connsiteX28" fmla="*/ 2940147 w 3010485"/>
              <a:gd name="connsiteY28" fmla="*/ 612650 h 2155406"/>
              <a:gd name="connsiteX29" fmla="*/ 2982350 w 3010485"/>
              <a:gd name="connsiteY29" fmla="*/ 823665 h 2155406"/>
              <a:gd name="connsiteX30" fmla="*/ 2857583 w 3010485"/>
              <a:gd name="connsiteY30" fmla="*/ 921693 h 2155406"/>
              <a:gd name="connsiteX31" fmla="*/ 2222695 w 3010485"/>
              <a:gd name="connsiteY31" fmla="*/ 837733 h 2155406"/>
              <a:gd name="connsiteX32" fmla="*/ 2672861 w 3010485"/>
              <a:gd name="connsiteY32" fmla="*/ 1330102 h 2155406"/>
              <a:gd name="connsiteX33" fmla="*/ 2743200 w 3010485"/>
              <a:gd name="connsiteY33" fmla="*/ 1836539 h 2155406"/>
              <a:gd name="connsiteX34" fmla="*/ 2855741 w 3010485"/>
              <a:gd name="connsiteY34" fmla="*/ 2033487 h 2155406"/>
              <a:gd name="connsiteX35" fmla="*/ 2560320 w 3010485"/>
              <a:gd name="connsiteY35" fmla="*/ 2033487 h 2155406"/>
              <a:gd name="connsiteX36" fmla="*/ 2025747 w 3010485"/>
              <a:gd name="connsiteY36" fmla="*/ 2146028 h 2155406"/>
              <a:gd name="connsiteX37" fmla="*/ 1603716 w 3010485"/>
              <a:gd name="connsiteY37" fmla="*/ 1977216 h 2155406"/>
              <a:gd name="connsiteX38" fmla="*/ 1164436 w 3010485"/>
              <a:gd name="connsiteY38" fmla="*/ 1148562 h 2155406"/>
              <a:gd name="connsiteX39" fmla="*/ 1010138 w 3010485"/>
              <a:gd name="connsiteY39" fmla="*/ 1047409 h 2155406"/>
              <a:gd name="connsiteX40" fmla="*/ 985631 w 3010485"/>
              <a:gd name="connsiteY40" fmla="*/ 1211644 h 2155406"/>
              <a:gd name="connsiteX41" fmla="*/ 1260970 w 3010485"/>
              <a:gd name="connsiteY41" fmla="*/ 1525972 h 2155406"/>
              <a:gd name="connsiteX42" fmla="*/ 1280160 w 3010485"/>
              <a:gd name="connsiteY42" fmla="*/ 1794336 h 2155406"/>
              <a:gd name="connsiteX43" fmla="*/ 1266092 w 3010485"/>
              <a:gd name="connsiteY43" fmla="*/ 1920945 h 2155406"/>
              <a:gd name="connsiteX44" fmla="*/ 1463040 w 3010485"/>
              <a:gd name="connsiteY44" fmla="*/ 2019419 h 2155406"/>
              <a:gd name="connsiteX45" fmla="*/ 553399 w 3010485"/>
              <a:gd name="connsiteY45" fmla="*/ 2150088 h 2155406"/>
              <a:gd name="connsiteX46" fmla="*/ 514084 w 3010485"/>
              <a:gd name="connsiteY46" fmla="*/ 2003119 h 2155406"/>
              <a:gd name="connsiteX47" fmla="*/ 269072 w 3010485"/>
              <a:gd name="connsiteY47" fmla="*/ 1443536 h 2155406"/>
              <a:gd name="connsiteX48" fmla="*/ 295421 w 3010485"/>
              <a:gd name="connsiteY48" fmla="*/ 1203493 h 2155406"/>
              <a:gd name="connsiteX49" fmla="*/ 267286 w 3010485"/>
              <a:gd name="connsiteY49" fmla="*/ 1006545 h 2155406"/>
              <a:gd name="connsiteX50" fmla="*/ 28135 w 3010485"/>
              <a:gd name="connsiteY50" fmla="*/ 936207 h 2155406"/>
              <a:gd name="connsiteX51" fmla="*/ 98473 w 3010485"/>
              <a:gd name="connsiteY51" fmla="*/ 682988 h 2155406"/>
              <a:gd name="connsiteX52" fmla="*/ 422030 w 3010485"/>
              <a:gd name="connsiteY52" fmla="*/ 753327 h 2155406"/>
              <a:gd name="connsiteX53" fmla="*/ 353346 w 3010485"/>
              <a:gd name="connsiteY53" fmla="*/ 919585 h 2155406"/>
              <a:gd name="connsiteX54" fmla="*/ 478301 w 3010485"/>
              <a:gd name="connsiteY54" fmla="*/ 1020613 h 2155406"/>
              <a:gd name="connsiteX55" fmla="*/ 478301 w 3010485"/>
              <a:gd name="connsiteY55" fmla="*/ 1020613 h 2155406"/>
              <a:gd name="connsiteX56" fmla="*/ 549771 w 3010485"/>
              <a:gd name="connsiteY56" fmla="*/ 1359058 h 2155406"/>
              <a:gd name="connsiteX57" fmla="*/ 634329 w 3010485"/>
              <a:gd name="connsiteY57" fmla="*/ 1637470 h 2155406"/>
              <a:gd name="connsiteX58" fmla="*/ 787790 w 3010485"/>
              <a:gd name="connsiteY58" fmla="*/ 1625524 h 2155406"/>
              <a:gd name="connsiteX0" fmla="*/ 787790 w 3010485"/>
              <a:gd name="connsiteY0" fmla="*/ 1625524 h 2217885"/>
              <a:gd name="connsiteX1" fmla="*/ 492369 w 3010485"/>
              <a:gd name="connsiteY1" fmla="*/ 978410 h 2217885"/>
              <a:gd name="connsiteX2" fmla="*/ 928467 w 3010485"/>
              <a:gd name="connsiteY2" fmla="*/ 570447 h 2217885"/>
              <a:gd name="connsiteX3" fmla="*/ 1209820 w 3010485"/>
              <a:gd name="connsiteY3" fmla="*/ 554263 h 2217885"/>
              <a:gd name="connsiteX4" fmla="*/ 1463040 w 3010485"/>
              <a:gd name="connsiteY4" fmla="*/ 739259 h 2217885"/>
              <a:gd name="connsiteX5" fmla="*/ 1856935 w 3010485"/>
              <a:gd name="connsiteY5" fmla="*/ 1344170 h 2217885"/>
              <a:gd name="connsiteX6" fmla="*/ 2067950 w 3010485"/>
              <a:gd name="connsiteY6" fmla="*/ 1498915 h 2217885"/>
              <a:gd name="connsiteX7" fmla="*/ 2082018 w 3010485"/>
              <a:gd name="connsiteY7" fmla="*/ 1372305 h 2217885"/>
              <a:gd name="connsiteX8" fmla="*/ 1800664 w 3010485"/>
              <a:gd name="connsiteY8" fmla="*/ 1006545 h 2217885"/>
              <a:gd name="connsiteX9" fmla="*/ 1730326 w 3010485"/>
              <a:gd name="connsiteY9" fmla="*/ 682988 h 2217885"/>
              <a:gd name="connsiteX10" fmla="*/ 1589649 w 3010485"/>
              <a:gd name="connsiteY10" fmla="*/ 556379 h 2217885"/>
              <a:gd name="connsiteX11" fmla="*/ 1758461 w 3010485"/>
              <a:gd name="connsiteY11" fmla="*/ 500108 h 2217885"/>
              <a:gd name="connsiteX12" fmla="*/ 1603716 w 3010485"/>
              <a:gd name="connsiteY12" fmla="*/ 387567 h 2217885"/>
              <a:gd name="connsiteX13" fmla="*/ 1871003 w 3010485"/>
              <a:gd name="connsiteY13" fmla="*/ 373499 h 2217885"/>
              <a:gd name="connsiteX14" fmla="*/ 1567151 w 3010485"/>
              <a:gd name="connsiteY14" fmla="*/ 223670 h 2217885"/>
              <a:gd name="connsiteX15" fmla="*/ 1477107 w 3010485"/>
              <a:gd name="connsiteY15" fmla="*/ 64010 h 2217885"/>
              <a:gd name="connsiteX16" fmla="*/ 1818004 w 3010485"/>
              <a:gd name="connsiteY16" fmla="*/ 207486 h 2217885"/>
              <a:gd name="connsiteX17" fmla="*/ 1777544 w 3010485"/>
              <a:gd name="connsiteY17" fmla="*/ 191302 h 2217885"/>
              <a:gd name="connsiteX18" fmla="*/ 1955569 w 3010485"/>
              <a:gd name="connsiteY18" fmla="*/ 239854 h 2217885"/>
              <a:gd name="connsiteX19" fmla="*/ 1995869 w 3010485"/>
              <a:gd name="connsiteY19" fmla="*/ 172319 h 2217885"/>
              <a:gd name="connsiteX20" fmla="*/ 1941341 w 3010485"/>
              <a:gd name="connsiteY20" fmla="*/ 21807 h 2217885"/>
              <a:gd name="connsiteX21" fmla="*/ 2222695 w 3010485"/>
              <a:gd name="connsiteY21" fmla="*/ 303161 h 2217885"/>
              <a:gd name="connsiteX22" fmla="*/ 2546252 w 3010485"/>
              <a:gd name="connsiteY22" fmla="*/ 359432 h 2217885"/>
              <a:gd name="connsiteX23" fmla="*/ 2672861 w 3010485"/>
              <a:gd name="connsiteY23" fmla="*/ 275025 h 2217885"/>
              <a:gd name="connsiteX24" fmla="*/ 2869809 w 3010485"/>
              <a:gd name="connsiteY24" fmla="*/ 429770 h 2217885"/>
              <a:gd name="connsiteX25" fmla="*/ 2715064 w 3010485"/>
              <a:gd name="connsiteY25" fmla="*/ 584515 h 2217885"/>
              <a:gd name="connsiteX26" fmla="*/ 2307101 w 3010485"/>
              <a:gd name="connsiteY26" fmla="*/ 640785 h 2217885"/>
              <a:gd name="connsiteX27" fmla="*/ 2560320 w 3010485"/>
              <a:gd name="connsiteY27" fmla="*/ 725192 h 2217885"/>
              <a:gd name="connsiteX28" fmla="*/ 2940147 w 3010485"/>
              <a:gd name="connsiteY28" fmla="*/ 612650 h 2217885"/>
              <a:gd name="connsiteX29" fmla="*/ 2982350 w 3010485"/>
              <a:gd name="connsiteY29" fmla="*/ 823665 h 2217885"/>
              <a:gd name="connsiteX30" fmla="*/ 2857583 w 3010485"/>
              <a:gd name="connsiteY30" fmla="*/ 921693 h 2217885"/>
              <a:gd name="connsiteX31" fmla="*/ 2222695 w 3010485"/>
              <a:gd name="connsiteY31" fmla="*/ 837733 h 2217885"/>
              <a:gd name="connsiteX32" fmla="*/ 2672861 w 3010485"/>
              <a:gd name="connsiteY32" fmla="*/ 1330102 h 2217885"/>
              <a:gd name="connsiteX33" fmla="*/ 2743200 w 3010485"/>
              <a:gd name="connsiteY33" fmla="*/ 1836539 h 2217885"/>
              <a:gd name="connsiteX34" fmla="*/ 2855741 w 3010485"/>
              <a:gd name="connsiteY34" fmla="*/ 2033487 h 2217885"/>
              <a:gd name="connsiteX35" fmla="*/ 2560320 w 3010485"/>
              <a:gd name="connsiteY35" fmla="*/ 2033487 h 2217885"/>
              <a:gd name="connsiteX36" fmla="*/ 2025747 w 3010485"/>
              <a:gd name="connsiteY36" fmla="*/ 2146028 h 2217885"/>
              <a:gd name="connsiteX37" fmla="*/ 1603716 w 3010485"/>
              <a:gd name="connsiteY37" fmla="*/ 1977216 h 2217885"/>
              <a:gd name="connsiteX38" fmla="*/ 1164436 w 3010485"/>
              <a:gd name="connsiteY38" fmla="*/ 1148562 h 2217885"/>
              <a:gd name="connsiteX39" fmla="*/ 1010138 w 3010485"/>
              <a:gd name="connsiteY39" fmla="*/ 1047409 h 2217885"/>
              <a:gd name="connsiteX40" fmla="*/ 985631 w 3010485"/>
              <a:gd name="connsiteY40" fmla="*/ 1211644 h 2217885"/>
              <a:gd name="connsiteX41" fmla="*/ 1260970 w 3010485"/>
              <a:gd name="connsiteY41" fmla="*/ 1525972 h 2217885"/>
              <a:gd name="connsiteX42" fmla="*/ 1280160 w 3010485"/>
              <a:gd name="connsiteY42" fmla="*/ 1794336 h 2217885"/>
              <a:gd name="connsiteX43" fmla="*/ 1266092 w 3010485"/>
              <a:gd name="connsiteY43" fmla="*/ 1920945 h 2217885"/>
              <a:gd name="connsiteX44" fmla="*/ 1477687 w 3010485"/>
              <a:gd name="connsiteY44" fmla="*/ 2179694 h 2217885"/>
              <a:gd name="connsiteX45" fmla="*/ 553399 w 3010485"/>
              <a:gd name="connsiteY45" fmla="*/ 2150088 h 2217885"/>
              <a:gd name="connsiteX46" fmla="*/ 514084 w 3010485"/>
              <a:gd name="connsiteY46" fmla="*/ 2003119 h 2217885"/>
              <a:gd name="connsiteX47" fmla="*/ 269072 w 3010485"/>
              <a:gd name="connsiteY47" fmla="*/ 1443536 h 2217885"/>
              <a:gd name="connsiteX48" fmla="*/ 295421 w 3010485"/>
              <a:gd name="connsiteY48" fmla="*/ 1203493 h 2217885"/>
              <a:gd name="connsiteX49" fmla="*/ 267286 w 3010485"/>
              <a:gd name="connsiteY49" fmla="*/ 1006545 h 2217885"/>
              <a:gd name="connsiteX50" fmla="*/ 28135 w 3010485"/>
              <a:gd name="connsiteY50" fmla="*/ 936207 h 2217885"/>
              <a:gd name="connsiteX51" fmla="*/ 98473 w 3010485"/>
              <a:gd name="connsiteY51" fmla="*/ 682988 h 2217885"/>
              <a:gd name="connsiteX52" fmla="*/ 422030 w 3010485"/>
              <a:gd name="connsiteY52" fmla="*/ 753327 h 2217885"/>
              <a:gd name="connsiteX53" fmla="*/ 353346 w 3010485"/>
              <a:gd name="connsiteY53" fmla="*/ 919585 h 2217885"/>
              <a:gd name="connsiteX54" fmla="*/ 478301 w 3010485"/>
              <a:gd name="connsiteY54" fmla="*/ 1020613 h 2217885"/>
              <a:gd name="connsiteX55" fmla="*/ 478301 w 3010485"/>
              <a:gd name="connsiteY55" fmla="*/ 1020613 h 2217885"/>
              <a:gd name="connsiteX56" fmla="*/ 549771 w 3010485"/>
              <a:gd name="connsiteY56" fmla="*/ 1359058 h 2217885"/>
              <a:gd name="connsiteX57" fmla="*/ 634329 w 3010485"/>
              <a:gd name="connsiteY57" fmla="*/ 1637470 h 2217885"/>
              <a:gd name="connsiteX58" fmla="*/ 787790 w 3010485"/>
              <a:gd name="connsiteY58" fmla="*/ 1625524 h 2217885"/>
              <a:gd name="connsiteX0" fmla="*/ 787790 w 3010485"/>
              <a:gd name="connsiteY0" fmla="*/ 1625524 h 2179694"/>
              <a:gd name="connsiteX1" fmla="*/ 492369 w 3010485"/>
              <a:gd name="connsiteY1" fmla="*/ 978410 h 2179694"/>
              <a:gd name="connsiteX2" fmla="*/ 928467 w 3010485"/>
              <a:gd name="connsiteY2" fmla="*/ 570447 h 2179694"/>
              <a:gd name="connsiteX3" fmla="*/ 1209820 w 3010485"/>
              <a:gd name="connsiteY3" fmla="*/ 554263 h 2179694"/>
              <a:gd name="connsiteX4" fmla="*/ 1463040 w 3010485"/>
              <a:gd name="connsiteY4" fmla="*/ 739259 h 2179694"/>
              <a:gd name="connsiteX5" fmla="*/ 1856935 w 3010485"/>
              <a:gd name="connsiteY5" fmla="*/ 1344170 h 2179694"/>
              <a:gd name="connsiteX6" fmla="*/ 2067950 w 3010485"/>
              <a:gd name="connsiteY6" fmla="*/ 1498915 h 2179694"/>
              <a:gd name="connsiteX7" fmla="*/ 2082018 w 3010485"/>
              <a:gd name="connsiteY7" fmla="*/ 1372305 h 2179694"/>
              <a:gd name="connsiteX8" fmla="*/ 1800664 w 3010485"/>
              <a:gd name="connsiteY8" fmla="*/ 1006545 h 2179694"/>
              <a:gd name="connsiteX9" fmla="*/ 1730326 w 3010485"/>
              <a:gd name="connsiteY9" fmla="*/ 682988 h 2179694"/>
              <a:gd name="connsiteX10" fmla="*/ 1589649 w 3010485"/>
              <a:gd name="connsiteY10" fmla="*/ 556379 h 2179694"/>
              <a:gd name="connsiteX11" fmla="*/ 1758461 w 3010485"/>
              <a:gd name="connsiteY11" fmla="*/ 500108 h 2179694"/>
              <a:gd name="connsiteX12" fmla="*/ 1603716 w 3010485"/>
              <a:gd name="connsiteY12" fmla="*/ 387567 h 2179694"/>
              <a:gd name="connsiteX13" fmla="*/ 1871003 w 3010485"/>
              <a:gd name="connsiteY13" fmla="*/ 373499 h 2179694"/>
              <a:gd name="connsiteX14" fmla="*/ 1567151 w 3010485"/>
              <a:gd name="connsiteY14" fmla="*/ 223670 h 2179694"/>
              <a:gd name="connsiteX15" fmla="*/ 1477107 w 3010485"/>
              <a:gd name="connsiteY15" fmla="*/ 64010 h 2179694"/>
              <a:gd name="connsiteX16" fmla="*/ 1818004 w 3010485"/>
              <a:gd name="connsiteY16" fmla="*/ 207486 h 2179694"/>
              <a:gd name="connsiteX17" fmla="*/ 1777544 w 3010485"/>
              <a:gd name="connsiteY17" fmla="*/ 191302 h 2179694"/>
              <a:gd name="connsiteX18" fmla="*/ 1955569 w 3010485"/>
              <a:gd name="connsiteY18" fmla="*/ 239854 h 2179694"/>
              <a:gd name="connsiteX19" fmla="*/ 1995869 w 3010485"/>
              <a:gd name="connsiteY19" fmla="*/ 172319 h 2179694"/>
              <a:gd name="connsiteX20" fmla="*/ 1941341 w 3010485"/>
              <a:gd name="connsiteY20" fmla="*/ 21807 h 2179694"/>
              <a:gd name="connsiteX21" fmla="*/ 2222695 w 3010485"/>
              <a:gd name="connsiteY21" fmla="*/ 303161 h 2179694"/>
              <a:gd name="connsiteX22" fmla="*/ 2546252 w 3010485"/>
              <a:gd name="connsiteY22" fmla="*/ 359432 h 2179694"/>
              <a:gd name="connsiteX23" fmla="*/ 2672861 w 3010485"/>
              <a:gd name="connsiteY23" fmla="*/ 275025 h 2179694"/>
              <a:gd name="connsiteX24" fmla="*/ 2869809 w 3010485"/>
              <a:gd name="connsiteY24" fmla="*/ 429770 h 2179694"/>
              <a:gd name="connsiteX25" fmla="*/ 2715064 w 3010485"/>
              <a:gd name="connsiteY25" fmla="*/ 584515 h 2179694"/>
              <a:gd name="connsiteX26" fmla="*/ 2307101 w 3010485"/>
              <a:gd name="connsiteY26" fmla="*/ 640785 h 2179694"/>
              <a:gd name="connsiteX27" fmla="*/ 2560320 w 3010485"/>
              <a:gd name="connsiteY27" fmla="*/ 725192 h 2179694"/>
              <a:gd name="connsiteX28" fmla="*/ 2940147 w 3010485"/>
              <a:gd name="connsiteY28" fmla="*/ 612650 h 2179694"/>
              <a:gd name="connsiteX29" fmla="*/ 2982350 w 3010485"/>
              <a:gd name="connsiteY29" fmla="*/ 823665 h 2179694"/>
              <a:gd name="connsiteX30" fmla="*/ 2857583 w 3010485"/>
              <a:gd name="connsiteY30" fmla="*/ 921693 h 2179694"/>
              <a:gd name="connsiteX31" fmla="*/ 2222695 w 3010485"/>
              <a:gd name="connsiteY31" fmla="*/ 837733 h 2179694"/>
              <a:gd name="connsiteX32" fmla="*/ 2672861 w 3010485"/>
              <a:gd name="connsiteY32" fmla="*/ 1330102 h 2179694"/>
              <a:gd name="connsiteX33" fmla="*/ 2743200 w 3010485"/>
              <a:gd name="connsiteY33" fmla="*/ 1836539 h 2179694"/>
              <a:gd name="connsiteX34" fmla="*/ 2855741 w 3010485"/>
              <a:gd name="connsiteY34" fmla="*/ 2033487 h 2179694"/>
              <a:gd name="connsiteX35" fmla="*/ 2560320 w 3010485"/>
              <a:gd name="connsiteY35" fmla="*/ 2033487 h 2179694"/>
              <a:gd name="connsiteX36" fmla="*/ 2025747 w 3010485"/>
              <a:gd name="connsiteY36" fmla="*/ 2146028 h 2179694"/>
              <a:gd name="connsiteX37" fmla="*/ 1603716 w 3010485"/>
              <a:gd name="connsiteY37" fmla="*/ 1977216 h 2179694"/>
              <a:gd name="connsiteX38" fmla="*/ 1164436 w 3010485"/>
              <a:gd name="connsiteY38" fmla="*/ 1148562 h 2179694"/>
              <a:gd name="connsiteX39" fmla="*/ 1010138 w 3010485"/>
              <a:gd name="connsiteY39" fmla="*/ 1047409 h 2179694"/>
              <a:gd name="connsiteX40" fmla="*/ 985631 w 3010485"/>
              <a:gd name="connsiteY40" fmla="*/ 1211644 h 2179694"/>
              <a:gd name="connsiteX41" fmla="*/ 1260970 w 3010485"/>
              <a:gd name="connsiteY41" fmla="*/ 1525972 h 2179694"/>
              <a:gd name="connsiteX42" fmla="*/ 1280160 w 3010485"/>
              <a:gd name="connsiteY42" fmla="*/ 1794336 h 2179694"/>
              <a:gd name="connsiteX43" fmla="*/ 1266092 w 3010485"/>
              <a:gd name="connsiteY43" fmla="*/ 1920945 h 2179694"/>
              <a:gd name="connsiteX44" fmla="*/ 1477687 w 3010485"/>
              <a:gd name="connsiteY44" fmla="*/ 2179694 h 2179694"/>
              <a:gd name="connsiteX45" fmla="*/ 553399 w 3010485"/>
              <a:gd name="connsiteY45" fmla="*/ 2150088 h 2179694"/>
              <a:gd name="connsiteX46" fmla="*/ 514084 w 3010485"/>
              <a:gd name="connsiteY46" fmla="*/ 2003119 h 2179694"/>
              <a:gd name="connsiteX47" fmla="*/ 269072 w 3010485"/>
              <a:gd name="connsiteY47" fmla="*/ 1443536 h 2179694"/>
              <a:gd name="connsiteX48" fmla="*/ 295421 w 3010485"/>
              <a:gd name="connsiteY48" fmla="*/ 1203493 h 2179694"/>
              <a:gd name="connsiteX49" fmla="*/ 267286 w 3010485"/>
              <a:gd name="connsiteY49" fmla="*/ 1006545 h 2179694"/>
              <a:gd name="connsiteX50" fmla="*/ 28135 w 3010485"/>
              <a:gd name="connsiteY50" fmla="*/ 936207 h 2179694"/>
              <a:gd name="connsiteX51" fmla="*/ 98473 w 3010485"/>
              <a:gd name="connsiteY51" fmla="*/ 682988 h 2179694"/>
              <a:gd name="connsiteX52" fmla="*/ 422030 w 3010485"/>
              <a:gd name="connsiteY52" fmla="*/ 753327 h 2179694"/>
              <a:gd name="connsiteX53" fmla="*/ 353346 w 3010485"/>
              <a:gd name="connsiteY53" fmla="*/ 919585 h 2179694"/>
              <a:gd name="connsiteX54" fmla="*/ 478301 w 3010485"/>
              <a:gd name="connsiteY54" fmla="*/ 1020613 h 2179694"/>
              <a:gd name="connsiteX55" fmla="*/ 478301 w 3010485"/>
              <a:gd name="connsiteY55" fmla="*/ 1020613 h 2179694"/>
              <a:gd name="connsiteX56" fmla="*/ 549771 w 3010485"/>
              <a:gd name="connsiteY56" fmla="*/ 1359058 h 2179694"/>
              <a:gd name="connsiteX57" fmla="*/ 634329 w 3010485"/>
              <a:gd name="connsiteY57" fmla="*/ 1637470 h 2179694"/>
              <a:gd name="connsiteX58" fmla="*/ 787790 w 3010485"/>
              <a:gd name="connsiteY58" fmla="*/ 1625524 h 2179694"/>
              <a:gd name="connsiteX0" fmla="*/ 787790 w 3010485"/>
              <a:gd name="connsiteY0" fmla="*/ 1625524 h 2179694"/>
              <a:gd name="connsiteX1" fmla="*/ 492369 w 3010485"/>
              <a:gd name="connsiteY1" fmla="*/ 978410 h 2179694"/>
              <a:gd name="connsiteX2" fmla="*/ 928467 w 3010485"/>
              <a:gd name="connsiteY2" fmla="*/ 570447 h 2179694"/>
              <a:gd name="connsiteX3" fmla="*/ 1209820 w 3010485"/>
              <a:gd name="connsiteY3" fmla="*/ 554263 h 2179694"/>
              <a:gd name="connsiteX4" fmla="*/ 1463040 w 3010485"/>
              <a:gd name="connsiteY4" fmla="*/ 739259 h 2179694"/>
              <a:gd name="connsiteX5" fmla="*/ 1856935 w 3010485"/>
              <a:gd name="connsiteY5" fmla="*/ 1344170 h 2179694"/>
              <a:gd name="connsiteX6" fmla="*/ 2067950 w 3010485"/>
              <a:gd name="connsiteY6" fmla="*/ 1498915 h 2179694"/>
              <a:gd name="connsiteX7" fmla="*/ 2082018 w 3010485"/>
              <a:gd name="connsiteY7" fmla="*/ 1372305 h 2179694"/>
              <a:gd name="connsiteX8" fmla="*/ 1800664 w 3010485"/>
              <a:gd name="connsiteY8" fmla="*/ 1006545 h 2179694"/>
              <a:gd name="connsiteX9" fmla="*/ 1730326 w 3010485"/>
              <a:gd name="connsiteY9" fmla="*/ 682988 h 2179694"/>
              <a:gd name="connsiteX10" fmla="*/ 1589649 w 3010485"/>
              <a:gd name="connsiteY10" fmla="*/ 556379 h 2179694"/>
              <a:gd name="connsiteX11" fmla="*/ 1758461 w 3010485"/>
              <a:gd name="connsiteY11" fmla="*/ 500108 h 2179694"/>
              <a:gd name="connsiteX12" fmla="*/ 1603716 w 3010485"/>
              <a:gd name="connsiteY12" fmla="*/ 387567 h 2179694"/>
              <a:gd name="connsiteX13" fmla="*/ 1871003 w 3010485"/>
              <a:gd name="connsiteY13" fmla="*/ 373499 h 2179694"/>
              <a:gd name="connsiteX14" fmla="*/ 1567151 w 3010485"/>
              <a:gd name="connsiteY14" fmla="*/ 223670 h 2179694"/>
              <a:gd name="connsiteX15" fmla="*/ 1477107 w 3010485"/>
              <a:gd name="connsiteY15" fmla="*/ 64010 h 2179694"/>
              <a:gd name="connsiteX16" fmla="*/ 1818004 w 3010485"/>
              <a:gd name="connsiteY16" fmla="*/ 207486 h 2179694"/>
              <a:gd name="connsiteX17" fmla="*/ 1777544 w 3010485"/>
              <a:gd name="connsiteY17" fmla="*/ 191302 h 2179694"/>
              <a:gd name="connsiteX18" fmla="*/ 1955569 w 3010485"/>
              <a:gd name="connsiteY18" fmla="*/ 239854 h 2179694"/>
              <a:gd name="connsiteX19" fmla="*/ 1995869 w 3010485"/>
              <a:gd name="connsiteY19" fmla="*/ 172319 h 2179694"/>
              <a:gd name="connsiteX20" fmla="*/ 1941341 w 3010485"/>
              <a:gd name="connsiteY20" fmla="*/ 21807 h 2179694"/>
              <a:gd name="connsiteX21" fmla="*/ 2222695 w 3010485"/>
              <a:gd name="connsiteY21" fmla="*/ 303161 h 2179694"/>
              <a:gd name="connsiteX22" fmla="*/ 2546252 w 3010485"/>
              <a:gd name="connsiteY22" fmla="*/ 359432 h 2179694"/>
              <a:gd name="connsiteX23" fmla="*/ 2672861 w 3010485"/>
              <a:gd name="connsiteY23" fmla="*/ 275025 h 2179694"/>
              <a:gd name="connsiteX24" fmla="*/ 2869809 w 3010485"/>
              <a:gd name="connsiteY24" fmla="*/ 429770 h 2179694"/>
              <a:gd name="connsiteX25" fmla="*/ 2715064 w 3010485"/>
              <a:gd name="connsiteY25" fmla="*/ 584515 h 2179694"/>
              <a:gd name="connsiteX26" fmla="*/ 2307101 w 3010485"/>
              <a:gd name="connsiteY26" fmla="*/ 640785 h 2179694"/>
              <a:gd name="connsiteX27" fmla="*/ 2560320 w 3010485"/>
              <a:gd name="connsiteY27" fmla="*/ 725192 h 2179694"/>
              <a:gd name="connsiteX28" fmla="*/ 2940147 w 3010485"/>
              <a:gd name="connsiteY28" fmla="*/ 612650 h 2179694"/>
              <a:gd name="connsiteX29" fmla="*/ 2982350 w 3010485"/>
              <a:gd name="connsiteY29" fmla="*/ 823665 h 2179694"/>
              <a:gd name="connsiteX30" fmla="*/ 2857583 w 3010485"/>
              <a:gd name="connsiteY30" fmla="*/ 921693 h 2179694"/>
              <a:gd name="connsiteX31" fmla="*/ 2222695 w 3010485"/>
              <a:gd name="connsiteY31" fmla="*/ 837733 h 2179694"/>
              <a:gd name="connsiteX32" fmla="*/ 2672861 w 3010485"/>
              <a:gd name="connsiteY32" fmla="*/ 1330102 h 2179694"/>
              <a:gd name="connsiteX33" fmla="*/ 2743200 w 3010485"/>
              <a:gd name="connsiteY33" fmla="*/ 1836539 h 2179694"/>
              <a:gd name="connsiteX34" fmla="*/ 2855741 w 3010485"/>
              <a:gd name="connsiteY34" fmla="*/ 2033487 h 2179694"/>
              <a:gd name="connsiteX35" fmla="*/ 2560320 w 3010485"/>
              <a:gd name="connsiteY35" fmla="*/ 2033487 h 2179694"/>
              <a:gd name="connsiteX36" fmla="*/ 2025747 w 3010485"/>
              <a:gd name="connsiteY36" fmla="*/ 2146028 h 2179694"/>
              <a:gd name="connsiteX37" fmla="*/ 1603716 w 3010485"/>
              <a:gd name="connsiteY37" fmla="*/ 1977216 h 2179694"/>
              <a:gd name="connsiteX38" fmla="*/ 1164436 w 3010485"/>
              <a:gd name="connsiteY38" fmla="*/ 1148562 h 2179694"/>
              <a:gd name="connsiteX39" fmla="*/ 1010138 w 3010485"/>
              <a:gd name="connsiteY39" fmla="*/ 1047409 h 2179694"/>
              <a:gd name="connsiteX40" fmla="*/ 985631 w 3010485"/>
              <a:gd name="connsiteY40" fmla="*/ 1211644 h 2179694"/>
              <a:gd name="connsiteX41" fmla="*/ 1260970 w 3010485"/>
              <a:gd name="connsiteY41" fmla="*/ 1525972 h 2179694"/>
              <a:gd name="connsiteX42" fmla="*/ 1280160 w 3010485"/>
              <a:gd name="connsiteY42" fmla="*/ 1794336 h 2179694"/>
              <a:gd name="connsiteX43" fmla="*/ 1266092 w 3010485"/>
              <a:gd name="connsiteY43" fmla="*/ 1920945 h 2179694"/>
              <a:gd name="connsiteX44" fmla="*/ 1477687 w 3010485"/>
              <a:gd name="connsiteY44" fmla="*/ 2179694 h 2179694"/>
              <a:gd name="connsiteX45" fmla="*/ 553399 w 3010485"/>
              <a:gd name="connsiteY45" fmla="*/ 2150088 h 2179694"/>
              <a:gd name="connsiteX46" fmla="*/ 514084 w 3010485"/>
              <a:gd name="connsiteY46" fmla="*/ 2003119 h 2179694"/>
              <a:gd name="connsiteX47" fmla="*/ 269072 w 3010485"/>
              <a:gd name="connsiteY47" fmla="*/ 1443536 h 2179694"/>
              <a:gd name="connsiteX48" fmla="*/ 295421 w 3010485"/>
              <a:gd name="connsiteY48" fmla="*/ 1203493 h 2179694"/>
              <a:gd name="connsiteX49" fmla="*/ 267286 w 3010485"/>
              <a:gd name="connsiteY49" fmla="*/ 1006545 h 2179694"/>
              <a:gd name="connsiteX50" fmla="*/ 28135 w 3010485"/>
              <a:gd name="connsiteY50" fmla="*/ 936207 h 2179694"/>
              <a:gd name="connsiteX51" fmla="*/ 98473 w 3010485"/>
              <a:gd name="connsiteY51" fmla="*/ 682988 h 2179694"/>
              <a:gd name="connsiteX52" fmla="*/ 422030 w 3010485"/>
              <a:gd name="connsiteY52" fmla="*/ 753327 h 2179694"/>
              <a:gd name="connsiteX53" fmla="*/ 353346 w 3010485"/>
              <a:gd name="connsiteY53" fmla="*/ 919585 h 2179694"/>
              <a:gd name="connsiteX54" fmla="*/ 478301 w 3010485"/>
              <a:gd name="connsiteY54" fmla="*/ 1020613 h 2179694"/>
              <a:gd name="connsiteX55" fmla="*/ 478301 w 3010485"/>
              <a:gd name="connsiteY55" fmla="*/ 1020613 h 2179694"/>
              <a:gd name="connsiteX56" fmla="*/ 549771 w 3010485"/>
              <a:gd name="connsiteY56" fmla="*/ 1359058 h 2179694"/>
              <a:gd name="connsiteX57" fmla="*/ 634329 w 3010485"/>
              <a:gd name="connsiteY57" fmla="*/ 1637470 h 2179694"/>
              <a:gd name="connsiteX58" fmla="*/ 787790 w 3010485"/>
              <a:gd name="connsiteY58" fmla="*/ 1625524 h 2179694"/>
              <a:gd name="connsiteX0" fmla="*/ 787790 w 3010485"/>
              <a:gd name="connsiteY0" fmla="*/ 1625524 h 2179694"/>
              <a:gd name="connsiteX1" fmla="*/ 492369 w 3010485"/>
              <a:gd name="connsiteY1" fmla="*/ 978410 h 2179694"/>
              <a:gd name="connsiteX2" fmla="*/ 928467 w 3010485"/>
              <a:gd name="connsiteY2" fmla="*/ 570447 h 2179694"/>
              <a:gd name="connsiteX3" fmla="*/ 1209820 w 3010485"/>
              <a:gd name="connsiteY3" fmla="*/ 554263 h 2179694"/>
              <a:gd name="connsiteX4" fmla="*/ 1463040 w 3010485"/>
              <a:gd name="connsiteY4" fmla="*/ 739259 h 2179694"/>
              <a:gd name="connsiteX5" fmla="*/ 1856935 w 3010485"/>
              <a:gd name="connsiteY5" fmla="*/ 1344170 h 2179694"/>
              <a:gd name="connsiteX6" fmla="*/ 2067950 w 3010485"/>
              <a:gd name="connsiteY6" fmla="*/ 1498915 h 2179694"/>
              <a:gd name="connsiteX7" fmla="*/ 2082018 w 3010485"/>
              <a:gd name="connsiteY7" fmla="*/ 1372305 h 2179694"/>
              <a:gd name="connsiteX8" fmla="*/ 1800664 w 3010485"/>
              <a:gd name="connsiteY8" fmla="*/ 1006545 h 2179694"/>
              <a:gd name="connsiteX9" fmla="*/ 1730326 w 3010485"/>
              <a:gd name="connsiteY9" fmla="*/ 682988 h 2179694"/>
              <a:gd name="connsiteX10" fmla="*/ 1589649 w 3010485"/>
              <a:gd name="connsiteY10" fmla="*/ 556379 h 2179694"/>
              <a:gd name="connsiteX11" fmla="*/ 1758461 w 3010485"/>
              <a:gd name="connsiteY11" fmla="*/ 500108 h 2179694"/>
              <a:gd name="connsiteX12" fmla="*/ 1603716 w 3010485"/>
              <a:gd name="connsiteY12" fmla="*/ 387567 h 2179694"/>
              <a:gd name="connsiteX13" fmla="*/ 1871003 w 3010485"/>
              <a:gd name="connsiteY13" fmla="*/ 373499 h 2179694"/>
              <a:gd name="connsiteX14" fmla="*/ 1567151 w 3010485"/>
              <a:gd name="connsiteY14" fmla="*/ 223670 h 2179694"/>
              <a:gd name="connsiteX15" fmla="*/ 1477107 w 3010485"/>
              <a:gd name="connsiteY15" fmla="*/ 64010 h 2179694"/>
              <a:gd name="connsiteX16" fmla="*/ 1818004 w 3010485"/>
              <a:gd name="connsiteY16" fmla="*/ 207486 h 2179694"/>
              <a:gd name="connsiteX17" fmla="*/ 1777544 w 3010485"/>
              <a:gd name="connsiteY17" fmla="*/ 191302 h 2179694"/>
              <a:gd name="connsiteX18" fmla="*/ 1955569 w 3010485"/>
              <a:gd name="connsiteY18" fmla="*/ 239854 h 2179694"/>
              <a:gd name="connsiteX19" fmla="*/ 1995869 w 3010485"/>
              <a:gd name="connsiteY19" fmla="*/ 172319 h 2179694"/>
              <a:gd name="connsiteX20" fmla="*/ 1941341 w 3010485"/>
              <a:gd name="connsiteY20" fmla="*/ 21807 h 2179694"/>
              <a:gd name="connsiteX21" fmla="*/ 2222695 w 3010485"/>
              <a:gd name="connsiteY21" fmla="*/ 303161 h 2179694"/>
              <a:gd name="connsiteX22" fmla="*/ 2546252 w 3010485"/>
              <a:gd name="connsiteY22" fmla="*/ 359432 h 2179694"/>
              <a:gd name="connsiteX23" fmla="*/ 2672861 w 3010485"/>
              <a:gd name="connsiteY23" fmla="*/ 275025 h 2179694"/>
              <a:gd name="connsiteX24" fmla="*/ 2869809 w 3010485"/>
              <a:gd name="connsiteY24" fmla="*/ 429770 h 2179694"/>
              <a:gd name="connsiteX25" fmla="*/ 2715064 w 3010485"/>
              <a:gd name="connsiteY25" fmla="*/ 584515 h 2179694"/>
              <a:gd name="connsiteX26" fmla="*/ 2307101 w 3010485"/>
              <a:gd name="connsiteY26" fmla="*/ 640785 h 2179694"/>
              <a:gd name="connsiteX27" fmla="*/ 2560320 w 3010485"/>
              <a:gd name="connsiteY27" fmla="*/ 725192 h 2179694"/>
              <a:gd name="connsiteX28" fmla="*/ 2940147 w 3010485"/>
              <a:gd name="connsiteY28" fmla="*/ 612650 h 2179694"/>
              <a:gd name="connsiteX29" fmla="*/ 2982350 w 3010485"/>
              <a:gd name="connsiteY29" fmla="*/ 823665 h 2179694"/>
              <a:gd name="connsiteX30" fmla="*/ 2857583 w 3010485"/>
              <a:gd name="connsiteY30" fmla="*/ 921693 h 2179694"/>
              <a:gd name="connsiteX31" fmla="*/ 2222695 w 3010485"/>
              <a:gd name="connsiteY31" fmla="*/ 837733 h 2179694"/>
              <a:gd name="connsiteX32" fmla="*/ 2672861 w 3010485"/>
              <a:gd name="connsiteY32" fmla="*/ 1330102 h 2179694"/>
              <a:gd name="connsiteX33" fmla="*/ 2743200 w 3010485"/>
              <a:gd name="connsiteY33" fmla="*/ 1836539 h 2179694"/>
              <a:gd name="connsiteX34" fmla="*/ 2855741 w 3010485"/>
              <a:gd name="connsiteY34" fmla="*/ 2033487 h 2179694"/>
              <a:gd name="connsiteX35" fmla="*/ 2560320 w 3010485"/>
              <a:gd name="connsiteY35" fmla="*/ 2033487 h 2179694"/>
              <a:gd name="connsiteX36" fmla="*/ 2025747 w 3010485"/>
              <a:gd name="connsiteY36" fmla="*/ 2146028 h 2179694"/>
              <a:gd name="connsiteX37" fmla="*/ 1603716 w 3010485"/>
              <a:gd name="connsiteY37" fmla="*/ 1977216 h 2179694"/>
              <a:gd name="connsiteX38" fmla="*/ 1164436 w 3010485"/>
              <a:gd name="connsiteY38" fmla="*/ 1148562 h 2179694"/>
              <a:gd name="connsiteX39" fmla="*/ 1010138 w 3010485"/>
              <a:gd name="connsiteY39" fmla="*/ 1047409 h 2179694"/>
              <a:gd name="connsiteX40" fmla="*/ 985631 w 3010485"/>
              <a:gd name="connsiteY40" fmla="*/ 1211644 h 2179694"/>
              <a:gd name="connsiteX41" fmla="*/ 1260970 w 3010485"/>
              <a:gd name="connsiteY41" fmla="*/ 1525972 h 2179694"/>
              <a:gd name="connsiteX42" fmla="*/ 1280160 w 3010485"/>
              <a:gd name="connsiteY42" fmla="*/ 1794336 h 2179694"/>
              <a:gd name="connsiteX43" fmla="*/ 1266092 w 3010485"/>
              <a:gd name="connsiteY43" fmla="*/ 1920945 h 2179694"/>
              <a:gd name="connsiteX44" fmla="*/ 1477687 w 3010485"/>
              <a:gd name="connsiteY44" fmla="*/ 2179694 h 2179694"/>
              <a:gd name="connsiteX45" fmla="*/ 553399 w 3010485"/>
              <a:gd name="connsiteY45" fmla="*/ 2150088 h 2179694"/>
              <a:gd name="connsiteX46" fmla="*/ 514084 w 3010485"/>
              <a:gd name="connsiteY46" fmla="*/ 2003119 h 2179694"/>
              <a:gd name="connsiteX47" fmla="*/ 269072 w 3010485"/>
              <a:gd name="connsiteY47" fmla="*/ 1443536 h 2179694"/>
              <a:gd name="connsiteX48" fmla="*/ 295421 w 3010485"/>
              <a:gd name="connsiteY48" fmla="*/ 1203493 h 2179694"/>
              <a:gd name="connsiteX49" fmla="*/ 267286 w 3010485"/>
              <a:gd name="connsiteY49" fmla="*/ 1006545 h 2179694"/>
              <a:gd name="connsiteX50" fmla="*/ 28135 w 3010485"/>
              <a:gd name="connsiteY50" fmla="*/ 936207 h 2179694"/>
              <a:gd name="connsiteX51" fmla="*/ 98473 w 3010485"/>
              <a:gd name="connsiteY51" fmla="*/ 682988 h 2179694"/>
              <a:gd name="connsiteX52" fmla="*/ 422030 w 3010485"/>
              <a:gd name="connsiteY52" fmla="*/ 753327 h 2179694"/>
              <a:gd name="connsiteX53" fmla="*/ 353346 w 3010485"/>
              <a:gd name="connsiteY53" fmla="*/ 919585 h 2179694"/>
              <a:gd name="connsiteX54" fmla="*/ 478301 w 3010485"/>
              <a:gd name="connsiteY54" fmla="*/ 1020613 h 2179694"/>
              <a:gd name="connsiteX55" fmla="*/ 478301 w 3010485"/>
              <a:gd name="connsiteY55" fmla="*/ 1020613 h 2179694"/>
              <a:gd name="connsiteX56" fmla="*/ 549771 w 3010485"/>
              <a:gd name="connsiteY56" fmla="*/ 1359058 h 2179694"/>
              <a:gd name="connsiteX57" fmla="*/ 634329 w 3010485"/>
              <a:gd name="connsiteY57" fmla="*/ 1637470 h 2179694"/>
              <a:gd name="connsiteX58" fmla="*/ 787790 w 3010485"/>
              <a:gd name="connsiteY58" fmla="*/ 1625524 h 2179694"/>
              <a:gd name="connsiteX0" fmla="*/ 787790 w 3010485"/>
              <a:gd name="connsiteY0" fmla="*/ 1625524 h 2209123"/>
              <a:gd name="connsiteX1" fmla="*/ 492369 w 3010485"/>
              <a:gd name="connsiteY1" fmla="*/ 978410 h 2209123"/>
              <a:gd name="connsiteX2" fmla="*/ 928467 w 3010485"/>
              <a:gd name="connsiteY2" fmla="*/ 570447 h 2209123"/>
              <a:gd name="connsiteX3" fmla="*/ 1209820 w 3010485"/>
              <a:gd name="connsiteY3" fmla="*/ 554263 h 2209123"/>
              <a:gd name="connsiteX4" fmla="*/ 1463040 w 3010485"/>
              <a:gd name="connsiteY4" fmla="*/ 739259 h 2209123"/>
              <a:gd name="connsiteX5" fmla="*/ 1856935 w 3010485"/>
              <a:gd name="connsiteY5" fmla="*/ 1344170 h 2209123"/>
              <a:gd name="connsiteX6" fmla="*/ 2067950 w 3010485"/>
              <a:gd name="connsiteY6" fmla="*/ 1498915 h 2209123"/>
              <a:gd name="connsiteX7" fmla="*/ 2082018 w 3010485"/>
              <a:gd name="connsiteY7" fmla="*/ 1372305 h 2209123"/>
              <a:gd name="connsiteX8" fmla="*/ 1800664 w 3010485"/>
              <a:gd name="connsiteY8" fmla="*/ 1006545 h 2209123"/>
              <a:gd name="connsiteX9" fmla="*/ 1730326 w 3010485"/>
              <a:gd name="connsiteY9" fmla="*/ 682988 h 2209123"/>
              <a:gd name="connsiteX10" fmla="*/ 1589649 w 3010485"/>
              <a:gd name="connsiteY10" fmla="*/ 556379 h 2209123"/>
              <a:gd name="connsiteX11" fmla="*/ 1758461 w 3010485"/>
              <a:gd name="connsiteY11" fmla="*/ 500108 h 2209123"/>
              <a:gd name="connsiteX12" fmla="*/ 1603716 w 3010485"/>
              <a:gd name="connsiteY12" fmla="*/ 387567 h 2209123"/>
              <a:gd name="connsiteX13" fmla="*/ 1871003 w 3010485"/>
              <a:gd name="connsiteY13" fmla="*/ 373499 h 2209123"/>
              <a:gd name="connsiteX14" fmla="*/ 1567151 w 3010485"/>
              <a:gd name="connsiteY14" fmla="*/ 223670 h 2209123"/>
              <a:gd name="connsiteX15" fmla="*/ 1477107 w 3010485"/>
              <a:gd name="connsiteY15" fmla="*/ 64010 h 2209123"/>
              <a:gd name="connsiteX16" fmla="*/ 1818004 w 3010485"/>
              <a:gd name="connsiteY16" fmla="*/ 207486 h 2209123"/>
              <a:gd name="connsiteX17" fmla="*/ 1777544 w 3010485"/>
              <a:gd name="connsiteY17" fmla="*/ 191302 h 2209123"/>
              <a:gd name="connsiteX18" fmla="*/ 1955569 w 3010485"/>
              <a:gd name="connsiteY18" fmla="*/ 239854 h 2209123"/>
              <a:gd name="connsiteX19" fmla="*/ 1995869 w 3010485"/>
              <a:gd name="connsiteY19" fmla="*/ 172319 h 2209123"/>
              <a:gd name="connsiteX20" fmla="*/ 1941341 w 3010485"/>
              <a:gd name="connsiteY20" fmla="*/ 21807 h 2209123"/>
              <a:gd name="connsiteX21" fmla="*/ 2222695 w 3010485"/>
              <a:gd name="connsiteY21" fmla="*/ 303161 h 2209123"/>
              <a:gd name="connsiteX22" fmla="*/ 2546252 w 3010485"/>
              <a:gd name="connsiteY22" fmla="*/ 359432 h 2209123"/>
              <a:gd name="connsiteX23" fmla="*/ 2672861 w 3010485"/>
              <a:gd name="connsiteY23" fmla="*/ 275025 h 2209123"/>
              <a:gd name="connsiteX24" fmla="*/ 2869809 w 3010485"/>
              <a:gd name="connsiteY24" fmla="*/ 429770 h 2209123"/>
              <a:gd name="connsiteX25" fmla="*/ 2715064 w 3010485"/>
              <a:gd name="connsiteY25" fmla="*/ 584515 h 2209123"/>
              <a:gd name="connsiteX26" fmla="*/ 2307101 w 3010485"/>
              <a:gd name="connsiteY26" fmla="*/ 640785 h 2209123"/>
              <a:gd name="connsiteX27" fmla="*/ 2560320 w 3010485"/>
              <a:gd name="connsiteY27" fmla="*/ 725192 h 2209123"/>
              <a:gd name="connsiteX28" fmla="*/ 2940147 w 3010485"/>
              <a:gd name="connsiteY28" fmla="*/ 612650 h 2209123"/>
              <a:gd name="connsiteX29" fmla="*/ 2982350 w 3010485"/>
              <a:gd name="connsiteY29" fmla="*/ 823665 h 2209123"/>
              <a:gd name="connsiteX30" fmla="*/ 2857583 w 3010485"/>
              <a:gd name="connsiteY30" fmla="*/ 921693 h 2209123"/>
              <a:gd name="connsiteX31" fmla="*/ 2222695 w 3010485"/>
              <a:gd name="connsiteY31" fmla="*/ 837733 h 2209123"/>
              <a:gd name="connsiteX32" fmla="*/ 2672861 w 3010485"/>
              <a:gd name="connsiteY32" fmla="*/ 1330102 h 2209123"/>
              <a:gd name="connsiteX33" fmla="*/ 2743200 w 3010485"/>
              <a:gd name="connsiteY33" fmla="*/ 1836539 h 2209123"/>
              <a:gd name="connsiteX34" fmla="*/ 2855741 w 3010485"/>
              <a:gd name="connsiteY34" fmla="*/ 2033487 h 2209123"/>
              <a:gd name="connsiteX35" fmla="*/ 2560320 w 3010485"/>
              <a:gd name="connsiteY35" fmla="*/ 2033487 h 2209123"/>
              <a:gd name="connsiteX36" fmla="*/ 2025747 w 3010485"/>
              <a:gd name="connsiteY36" fmla="*/ 2146028 h 2209123"/>
              <a:gd name="connsiteX37" fmla="*/ 1603716 w 3010485"/>
              <a:gd name="connsiteY37" fmla="*/ 1977216 h 2209123"/>
              <a:gd name="connsiteX38" fmla="*/ 1164436 w 3010485"/>
              <a:gd name="connsiteY38" fmla="*/ 1148562 h 2209123"/>
              <a:gd name="connsiteX39" fmla="*/ 1010138 w 3010485"/>
              <a:gd name="connsiteY39" fmla="*/ 1047409 h 2209123"/>
              <a:gd name="connsiteX40" fmla="*/ 985631 w 3010485"/>
              <a:gd name="connsiteY40" fmla="*/ 1211644 h 2209123"/>
              <a:gd name="connsiteX41" fmla="*/ 1260970 w 3010485"/>
              <a:gd name="connsiteY41" fmla="*/ 1525972 h 2209123"/>
              <a:gd name="connsiteX42" fmla="*/ 1280160 w 3010485"/>
              <a:gd name="connsiteY42" fmla="*/ 1794336 h 2209123"/>
              <a:gd name="connsiteX43" fmla="*/ 1266092 w 3010485"/>
              <a:gd name="connsiteY43" fmla="*/ 1920945 h 2209123"/>
              <a:gd name="connsiteX44" fmla="*/ 1477687 w 3010485"/>
              <a:gd name="connsiteY44" fmla="*/ 2179694 h 2209123"/>
              <a:gd name="connsiteX45" fmla="*/ 469575 w 3010485"/>
              <a:gd name="connsiteY45" fmla="*/ 2179694 h 2209123"/>
              <a:gd name="connsiteX46" fmla="*/ 514084 w 3010485"/>
              <a:gd name="connsiteY46" fmla="*/ 2003119 h 2209123"/>
              <a:gd name="connsiteX47" fmla="*/ 269072 w 3010485"/>
              <a:gd name="connsiteY47" fmla="*/ 1443536 h 2209123"/>
              <a:gd name="connsiteX48" fmla="*/ 295421 w 3010485"/>
              <a:gd name="connsiteY48" fmla="*/ 1203493 h 2209123"/>
              <a:gd name="connsiteX49" fmla="*/ 267286 w 3010485"/>
              <a:gd name="connsiteY49" fmla="*/ 1006545 h 2209123"/>
              <a:gd name="connsiteX50" fmla="*/ 28135 w 3010485"/>
              <a:gd name="connsiteY50" fmla="*/ 936207 h 2209123"/>
              <a:gd name="connsiteX51" fmla="*/ 98473 w 3010485"/>
              <a:gd name="connsiteY51" fmla="*/ 682988 h 2209123"/>
              <a:gd name="connsiteX52" fmla="*/ 422030 w 3010485"/>
              <a:gd name="connsiteY52" fmla="*/ 753327 h 2209123"/>
              <a:gd name="connsiteX53" fmla="*/ 353346 w 3010485"/>
              <a:gd name="connsiteY53" fmla="*/ 919585 h 2209123"/>
              <a:gd name="connsiteX54" fmla="*/ 478301 w 3010485"/>
              <a:gd name="connsiteY54" fmla="*/ 1020613 h 2209123"/>
              <a:gd name="connsiteX55" fmla="*/ 478301 w 3010485"/>
              <a:gd name="connsiteY55" fmla="*/ 1020613 h 2209123"/>
              <a:gd name="connsiteX56" fmla="*/ 549771 w 3010485"/>
              <a:gd name="connsiteY56" fmla="*/ 1359058 h 2209123"/>
              <a:gd name="connsiteX57" fmla="*/ 634329 w 3010485"/>
              <a:gd name="connsiteY57" fmla="*/ 1637470 h 2209123"/>
              <a:gd name="connsiteX58" fmla="*/ 787790 w 3010485"/>
              <a:gd name="connsiteY58" fmla="*/ 1625524 h 2209123"/>
              <a:gd name="connsiteX0" fmla="*/ 787790 w 3010485"/>
              <a:gd name="connsiteY0" fmla="*/ 1625524 h 2179756"/>
              <a:gd name="connsiteX1" fmla="*/ 492369 w 3010485"/>
              <a:gd name="connsiteY1" fmla="*/ 978410 h 2179756"/>
              <a:gd name="connsiteX2" fmla="*/ 928467 w 3010485"/>
              <a:gd name="connsiteY2" fmla="*/ 570447 h 2179756"/>
              <a:gd name="connsiteX3" fmla="*/ 1209820 w 3010485"/>
              <a:gd name="connsiteY3" fmla="*/ 554263 h 2179756"/>
              <a:gd name="connsiteX4" fmla="*/ 1463040 w 3010485"/>
              <a:gd name="connsiteY4" fmla="*/ 739259 h 2179756"/>
              <a:gd name="connsiteX5" fmla="*/ 1856935 w 3010485"/>
              <a:gd name="connsiteY5" fmla="*/ 1344170 h 2179756"/>
              <a:gd name="connsiteX6" fmla="*/ 2067950 w 3010485"/>
              <a:gd name="connsiteY6" fmla="*/ 1498915 h 2179756"/>
              <a:gd name="connsiteX7" fmla="*/ 2082018 w 3010485"/>
              <a:gd name="connsiteY7" fmla="*/ 1372305 h 2179756"/>
              <a:gd name="connsiteX8" fmla="*/ 1800664 w 3010485"/>
              <a:gd name="connsiteY8" fmla="*/ 1006545 h 2179756"/>
              <a:gd name="connsiteX9" fmla="*/ 1730326 w 3010485"/>
              <a:gd name="connsiteY9" fmla="*/ 682988 h 2179756"/>
              <a:gd name="connsiteX10" fmla="*/ 1589649 w 3010485"/>
              <a:gd name="connsiteY10" fmla="*/ 556379 h 2179756"/>
              <a:gd name="connsiteX11" fmla="*/ 1758461 w 3010485"/>
              <a:gd name="connsiteY11" fmla="*/ 500108 h 2179756"/>
              <a:gd name="connsiteX12" fmla="*/ 1603716 w 3010485"/>
              <a:gd name="connsiteY12" fmla="*/ 387567 h 2179756"/>
              <a:gd name="connsiteX13" fmla="*/ 1871003 w 3010485"/>
              <a:gd name="connsiteY13" fmla="*/ 373499 h 2179756"/>
              <a:gd name="connsiteX14" fmla="*/ 1567151 w 3010485"/>
              <a:gd name="connsiteY14" fmla="*/ 223670 h 2179756"/>
              <a:gd name="connsiteX15" fmla="*/ 1477107 w 3010485"/>
              <a:gd name="connsiteY15" fmla="*/ 64010 h 2179756"/>
              <a:gd name="connsiteX16" fmla="*/ 1818004 w 3010485"/>
              <a:gd name="connsiteY16" fmla="*/ 207486 h 2179756"/>
              <a:gd name="connsiteX17" fmla="*/ 1777544 w 3010485"/>
              <a:gd name="connsiteY17" fmla="*/ 191302 h 2179756"/>
              <a:gd name="connsiteX18" fmla="*/ 1955569 w 3010485"/>
              <a:gd name="connsiteY18" fmla="*/ 239854 h 2179756"/>
              <a:gd name="connsiteX19" fmla="*/ 1995869 w 3010485"/>
              <a:gd name="connsiteY19" fmla="*/ 172319 h 2179756"/>
              <a:gd name="connsiteX20" fmla="*/ 1941341 w 3010485"/>
              <a:gd name="connsiteY20" fmla="*/ 21807 h 2179756"/>
              <a:gd name="connsiteX21" fmla="*/ 2222695 w 3010485"/>
              <a:gd name="connsiteY21" fmla="*/ 303161 h 2179756"/>
              <a:gd name="connsiteX22" fmla="*/ 2546252 w 3010485"/>
              <a:gd name="connsiteY22" fmla="*/ 359432 h 2179756"/>
              <a:gd name="connsiteX23" fmla="*/ 2672861 w 3010485"/>
              <a:gd name="connsiteY23" fmla="*/ 275025 h 2179756"/>
              <a:gd name="connsiteX24" fmla="*/ 2869809 w 3010485"/>
              <a:gd name="connsiteY24" fmla="*/ 429770 h 2179756"/>
              <a:gd name="connsiteX25" fmla="*/ 2715064 w 3010485"/>
              <a:gd name="connsiteY25" fmla="*/ 584515 h 2179756"/>
              <a:gd name="connsiteX26" fmla="*/ 2307101 w 3010485"/>
              <a:gd name="connsiteY26" fmla="*/ 640785 h 2179756"/>
              <a:gd name="connsiteX27" fmla="*/ 2560320 w 3010485"/>
              <a:gd name="connsiteY27" fmla="*/ 725192 h 2179756"/>
              <a:gd name="connsiteX28" fmla="*/ 2940147 w 3010485"/>
              <a:gd name="connsiteY28" fmla="*/ 612650 h 2179756"/>
              <a:gd name="connsiteX29" fmla="*/ 2982350 w 3010485"/>
              <a:gd name="connsiteY29" fmla="*/ 823665 h 2179756"/>
              <a:gd name="connsiteX30" fmla="*/ 2857583 w 3010485"/>
              <a:gd name="connsiteY30" fmla="*/ 921693 h 2179756"/>
              <a:gd name="connsiteX31" fmla="*/ 2222695 w 3010485"/>
              <a:gd name="connsiteY31" fmla="*/ 837733 h 2179756"/>
              <a:gd name="connsiteX32" fmla="*/ 2672861 w 3010485"/>
              <a:gd name="connsiteY32" fmla="*/ 1330102 h 2179756"/>
              <a:gd name="connsiteX33" fmla="*/ 2743200 w 3010485"/>
              <a:gd name="connsiteY33" fmla="*/ 1836539 h 2179756"/>
              <a:gd name="connsiteX34" fmla="*/ 2855741 w 3010485"/>
              <a:gd name="connsiteY34" fmla="*/ 2033487 h 2179756"/>
              <a:gd name="connsiteX35" fmla="*/ 2560320 w 3010485"/>
              <a:gd name="connsiteY35" fmla="*/ 2033487 h 2179756"/>
              <a:gd name="connsiteX36" fmla="*/ 2025747 w 3010485"/>
              <a:gd name="connsiteY36" fmla="*/ 2146028 h 2179756"/>
              <a:gd name="connsiteX37" fmla="*/ 1603716 w 3010485"/>
              <a:gd name="connsiteY37" fmla="*/ 1977216 h 2179756"/>
              <a:gd name="connsiteX38" fmla="*/ 1164436 w 3010485"/>
              <a:gd name="connsiteY38" fmla="*/ 1148562 h 2179756"/>
              <a:gd name="connsiteX39" fmla="*/ 1010138 w 3010485"/>
              <a:gd name="connsiteY39" fmla="*/ 1047409 h 2179756"/>
              <a:gd name="connsiteX40" fmla="*/ 985631 w 3010485"/>
              <a:gd name="connsiteY40" fmla="*/ 1211644 h 2179756"/>
              <a:gd name="connsiteX41" fmla="*/ 1260970 w 3010485"/>
              <a:gd name="connsiteY41" fmla="*/ 1525972 h 2179756"/>
              <a:gd name="connsiteX42" fmla="*/ 1280160 w 3010485"/>
              <a:gd name="connsiteY42" fmla="*/ 1794336 h 2179756"/>
              <a:gd name="connsiteX43" fmla="*/ 1266092 w 3010485"/>
              <a:gd name="connsiteY43" fmla="*/ 1920945 h 2179756"/>
              <a:gd name="connsiteX44" fmla="*/ 1477687 w 3010485"/>
              <a:gd name="connsiteY44" fmla="*/ 2179694 h 2179756"/>
              <a:gd name="connsiteX45" fmla="*/ 469575 w 3010485"/>
              <a:gd name="connsiteY45" fmla="*/ 2179694 h 2179756"/>
              <a:gd name="connsiteX46" fmla="*/ 514084 w 3010485"/>
              <a:gd name="connsiteY46" fmla="*/ 2003119 h 2179756"/>
              <a:gd name="connsiteX47" fmla="*/ 269072 w 3010485"/>
              <a:gd name="connsiteY47" fmla="*/ 1443536 h 2179756"/>
              <a:gd name="connsiteX48" fmla="*/ 295421 w 3010485"/>
              <a:gd name="connsiteY48" fmla="*/ 1203493 h 2179756"/>
              <a:gd name="connsiteX49" fmla="*/ 267286 w 3010485"/>
              <a:gd name="connsiteY49" fmla="*/ 1006545 h 2179756"/>
              <a:gd name="connsiteX50" fmla="*/ 28135 w 3010485"/>
              <a:gd name="connsiteY50" fmla="*/ 936207 h 2179756"/>
              <a:gd name="connsiteX51" fmla="*/ 98473 w 3010485"/>
              <a:gd name="connsiteY51" fmla="*/ 682988 h 2179756"/>
              <a:gd name="connsiteX52" fmla="*/ 422030 w 3010485"/>
              <a:gd name="connsiteY52" fmla="*/ 753327 h 2179756"/>
              <a:gd name="connsiteX53" fmla="*/ 353346 w 3010485"/>
              <a:gd name="connsiteY53" fmla="*/ 919585 h 2179756"/>
              <a:gd name="connsiteX54" fmla="*/ 478301 w 3010485"/>
              <a:gd name="connsiteY54" fmla="*/ 1020613 h 2179756"/>
              <a:gd name="connsiteX55" fmla="*/ 478301 w 3010485"/>
              <a:gd name="connsiteY55" fmla="*/ 1020613 h 2179756"/>
              <a:gd name="connsiteX56" fmla="*/ 549771 w 3010485"/>
              <a:gd name="connsiteY56" fmla="*/ 1359058 h 2179756"/>
              <a:gd name="connsiteX57" fmla="*/ 634329 w 3010485"/>
              <a:gd name="connsiteY57" fmla="*/ 1637470 h 2179756"/>
              <a:gd name="connsiteX58" fmla="*/ 787790 w 3010485"/>
              <a:gd name="connsiteY58" fmla="*/ 1625524 h 2179756"/>
              <a:gd name="connsiteX0" fmla="*/ 787790 w 3010485"/>
              <a:gd name="connsiteY0" fmla="*/ 1625524 h 2179756"/>
              <a:gd name="connsiteX1" fmla="*/ 492369 w 3010485"/>
              <a:gd name="connsiteY1" fmla="*/ 978410 h 2179756"/>
              <a:gd name="connsiteX2" fmla="*/ 928467 w 3010485"/>
              <a:gd name="connsiteY2" fmla="*/ 570447 h 2179756"/>
              <a:gd name="connsiteX3" fmla="*/ 1209820 w 3010485"/>
              <a:gd name="connsiteY3" fmla="*/ 554263 h 2179756"/>
              <a:gd name="connsiteX4" fmla="*/ 1463040 w 3010485"/>
              <a:gd name="connsiteY4" fmla="*/ 739259 h 2179756"/>
              <a:gd name="connsiteX5" fmla="*/ 1856935 w 3010485"/>
              <a:gd name="connsiteY5" fmla="*/ 1344170 h 2179756"/>
              <a:gd name="connsiteX6" fmla="*/ 2067950 w 3010485"/>
              <a:gd name="connsiteY6" fmla="*/ 1498915 h 2179756"/>
              <a:gd name="connsiteX7" fmla="*/ 2082018 w 3010485"/>
              <a:gd name="connsiteY7" fmla="*/ 1372305 h 2179756"/>
              <a:gd name="connsiteX8" fmla="*/ 1800664 w 3010485"/>
              <a:gd name="connsiteY8" fmla="*/ 1006545 h 2179756"/>
              <a:gd name="connsiteX9" fmla="*/ 1730326 w 3010485"/>
              <a:gd name="connsiteY9" fmla="*/ 682988 h 2179756"/>
              <a:gd name="connsiteX10" fmla="*/ 1589649 w 3010485"/>
              <a:gd name="connsiteY10" fmla="*/ 556379 h 2179756"/>
              <a:gd name="connsiteX11" fmla="*/ 1758461 w 3010485"/>
              <a:gd name="connsiteY11" fmla="*/ 500108 h 2179756"/>
              <a:gd name="connsiteX12" fmla="*/ 1603716 w 3010485"/>
              <a:gd name="connsiteY12" fmla="*/ 387567 h 2179756"/>
              <a:gd name="connsiteX13" fmla="*/ 1871003 w 3010485"/>
              <a:gd name="connsiteY13" fmla="*/ 373499 h 2179756"/>
              <a:gd name="connsiteX14" fmla="*/ 1567151 w 3010485"/>
              <a:gd name="connsiteY14" fmla="*/ 223670 h 2179756"/>
              <a:gd name="connsiteX15" fmla="*/ 1477107 w 3010485"/>
              <a:gd name="connsiteY15" fmla="*/ 64010 h 2179756"/>
              <a:gd name="connsiteX16" fmla="*/ 1818004 w 3010485"/>
              <a:gd name="connsiteY16" fmla="*/ 207486 h 2179756"/>
              <a:gd name="connsiteX17" fmla="*/ 1777544 w 3010485"/>
              <a:gd name="connsiteY17" fmla="*/ 191302 h 2179756"/>
              <a:gd name="connsiteX18" fmla="*/ 1955569 w 3010485"/>
              <a:gd name="connsiteY18" fmla="*/ 239854 h 2179756"/>
              <a:gd name="connsiteX19" fmla="*/ 1995869 w 3010485"/>
              <a:gd name="connsiteY19" fmla="*/ 172319 h 2179756"/>
              <a:gd name="connsiteX20" fmla="*/ 1941341 w 3010485"/>
              <a:gd name="connsiteY20" fmla="*/ 21807 h 2179756"/>
              <a:gd name="connsiteX21" fmla="*/ 2222695 w 3010485"/>
              <a:gd name="connsiteY21" fmla="*/ 303161 h 2179756"/>
              <a:gd name="connsiteX22" fmla="*/ 2546252 w 3010485"/>
              <a:gd name="connsiteY22" fmla="*/ 359432 h 2179756"/>
              <a:gd name="connsiteX23" fmla="*/ 2672861 w 3010485"/>
              <a:gd name="connsiteY23" fmla="*/ 275025 h 2179756"/>
              <a:gd name="connsiteX24" fmla="*/ 2869809 w 3010485"/>
              <a:gd name="connsiteY24" fmla="*/ 429770 h 2179756"/>
              <a:gd name="connsiteX25" fmla="*/ 2715064 w 3010485"/>
              <a:gd name="connsiteY25" fmla="*/ 584515 h 2179756"/>
              <a:gd name="connsiteX26" fmla="*/ 2307101 w 3010485"/>
              <a:gd name="connsiteY26" fmla="*/ 640785 h 2179756"/>
              <a:gd name="connsiteX27" fmla="*/ 2560320 w 3010485"/>
              <a:gd name="connsiteY27" fmla="*/ 725192 h 2179756"/>
              <a:gd name="connsiteX28" fmla="*/ 2940147 w 3010485"/>
              <a:gd name="connsiteY28" fmla="*/ 612650 h 2179756"/>
              <a:gd name="connsiteX29" fmla="*/ 2982350 w 3010485"/>
              <a:gd name="connsiteY29" fmla="*/ 823665 h 2179756"/>
              <a:gd name="connsiteX30" fmla="*/ 2857583 w 3010485"/>
              <a:gd name="connsiteY30" fmla="*/ 921693 h 2179756"/>
              <a:gd name="connsiteX31" fmla="*/ 2222695 w 3010485"/>
              <a:gd name="connsiteY31" fmla="*/ 837733 h 2179756"/>
              <a:gd name="connsiteX32" fmla="*/ 2672861 w 3010485"/>
              <a:gd name="connsiteY32" fmla="*/ 1330102 h 2179756"/>
              <a:gd name="connsiteX33" fmla="*/ 2743200 w 3010485"/>
              <a:gd name="connsiteY33" fmla="*/ 1836539 h 2179756"/>
              <a:gd name="connsiteX34" fmla="*/ 2855741 w 3010485"/>
              <a:gd name="connsiteY34" fmla="*/ 2033487 h 2179756"/>
              <a:gd name="connsiteX35" fmla="*/ 2560320 w 3010485"/>
              <a:gd name="connsiteY35" fmla="*/ 2033487 h 2179756"/>
              <a:gd name="connsiteX36" fmla="*/ 1603716 w 3010485"/>
              <a:gd name="connsiteY36" fmla="*/ 1977216 h 2179756"/>
              <a:gd name="connsiteX37" fmla="*/ 1164436 w 3010485"/>
              <a:gd name="connsiteY37" fmla="*/ 1148562 h 2179756"/>
              <a:gd name="connsiteX38" fmla="*/ 1010138 w 3010485"/>
              <a:gd name="connsiteY38" fmla="*/ 1047409 h 2179756"/>
              <a:gd name="connsiteX39" fmla="*/ 985631 w 3010485"/>
              <a:gd name="connsiteY39" fmla="*/ 1211644 h 2179756"/>
              <a:gd name="connsiteX40" fmla="*/ 1260970 w 3010485"/>
              <a:gd name="connsiteY40" fmla="*/ 1525972 h 2179756"/>
              <a:gd name="connsiteX41" fmla="*/ 1280160 w 3010485"/>
              <a:gd name="connsiteY41" fmla="*/ 1794336 h 2179756"/>
              <a:gd name="connsiteX42" fmla="*/ 1266092 w 3010485"/>
              <a:gd name="connsiteY42" fmla="*/ 1920945 h 2179756"/>
              <a:gd name="connsiteX43" fmla="*/ 1477687 w 3010485"/>
              <a:gd name="connsiteY43" fmla="*/ 2179694 h 2179756"/>
              <a:gd name="connsiteX44" fmla="*/ 469575 w 3010485"/>
              <a:gd name="connsiteY44" fmla="*/ 2179694 h 2179756"/>
              <a:gd name="connsiteX45" fmla="*/ 514084 w 3010485"/>
              <a:gd name="connsiteY45" fmla="*/ 2003119 h 2179756"/>
              <a:gd name="connsiteX46" fmla="*/ 269072 w 3010485"/>
              <a:gd name="connsiteY46" fmla="*/ 1443536 h 2179756"/>
              <a:gd name="connsiteX47" fmla="*/ 295421 w 3010485"/>
              <a:gd name="connsiteY47" fmla="*/ 1203493 h 2179756"/>
              <a:gd name="connsiteX48" fmla="*/ 267286 w 3010485"/>
              <a:gd name="connsiteY48" fmla="*/ 1006545 h 2179756"/>
              <a:gd name="connsiteX49" fmla="*/ 28135 w 3010485"/>
              <a:gd name="connsiteY49" fmla="*/ 936207 h 2179756"/>
              <a:gd name="connsiteX50" fmla="*/ 98473 w 3010485"/>
              <a:gd name="connsiteY50" fmla="*/ 682988 h 2179756"/>
              <a:gd name="connsiteX51" fmla="*/ 422030 w 3010485"/>
              <a:gd name="connsiteY51" fmla="*/ 753327 h 2179756"/>
              <a:gd name="connsiteX52" fmla="*/ 353346 w 3010485"/>
              <a:gd name="connsiteY52" fmla="*/ 919585 h 2179756"/>
              <a:gd name="connsiteX53" fmla="*/ 478301 w 3010485"/>
              <a:gd name="connsiteY53" fmla="*/ 1020613 h 2179756"/>
              <a:gd name="connsiteX54" fmla="*/ 478301 w 3010485"/>
              <a:gd name="connsiteY54" fmla="*/ 1020613 h 2179756"/>
              <a:gd name="connsiteX55" fmla="*/ 549771 w 3010485"/>
              <a:gd name="connsiteY55" fmla="*/ 1359058 h 2179756"/>
              <a:gd name="connsiteX56" fmla="*/ 634329 w 3010485"/>
              <a:gd name="connsiteY56" fmla="*/ 1637470 h 2179756"/>
              <a:gd name="connsiteX57" fmla="*/ 787790 w 3010485"/>
              <a:gd name="connsiteY57" fmla="*/ 1625524 h 2179756"/>
              <a:gd name="connsiteX0" fmla="*/ 787790 w 3010485"/>
              <a:gd name="connsiteY0" fmla="*/ 1625524 h 2327182"/>
              <a:gd name="connsiteX1" fmla="*/ 492369 w 3010485"/>
              <a:gd name="connsiteY1" fmla="*/ 978410 h 2327182"/>
              <a:gd name="connsiteX2" fmla="*/ 928467 w 3010485"/>
              <a:gd name="connsiteY2" fmla="*/ 570447 h 2327182"/>
              <a:gd name="connsiteX3" fmla="*/ 1209820 w 3010485"/>
              <a:gd name="connsiteY3" fmla="*/ 554263 h 2327182"/>
              <a:gd name="connsiteX4" fmla="*/ 1463040 w 3010485"/>
              <a:gd name="connsiteY4" fmla="*/ 739259 h 2327182"/>
              <a:gd name="connsiteX5" fmla="*/ 1856935 w 3010485"/>
              <a:gd name="connsiteY5" fmla="*/ 1344170 h 2327182"/>
              <a:gd name="connsiteX6" fmla="*/ 2067950 w 3010485"/>
              <a:gd name="connsiteY6" fmla="*/ 1498915 h 2327182"/>
              <a:gd name="connsiteX7" fmla="*/ 2082018 w 3010485"/>
              <a:gd name="connsiteY7" fmla="*/ 1372305 h 2327182"/>
              <a:gd name="connsiteX8" fmla="*/ 1800664 w 3010485"/>
              <a:gd name="connsiteY8" fmla="*/ 1006545 h 2327182"/>
              <a:gd name="connsiteX9" fmla="*/ 1730326 w 3010485"/>
              <a:gd name="connsiteY9" fmla="*/ 682988 h 2327182"/>
              <a:gd name="connsiteX10" fmla="*/ 1589649 w 3010485"/>
              <a:gd name="connsiteY10" fmla="*/ 556379 h 2327182"/>
              <a:gd name="connsiteX11" fmla="*/ 1758461 w 3010485"/>
              <a:gd name="connsiteY11" fmla="*/ 500108 h 2327182"/>
              <a:gd name="connsiteX12" fmla="*/ 1603716 w 3010485"/>
              <a:gd name="connsiteY12" fmla="*/ 387567 h 2327182"/>
              <a:gd name="connsiteX13" fmla="*/ 1871003 w 3010485"/>
              <a:gd name="connsiteY13" fmla="*/ 373499 h 2327182"/>
              <a:gd name="connsiteX14" fmla="*/ 1567151 w 3010485"/>
              <a:gd name="connsiteY14" fmla="*/ 223670 h 2327182"/>
              <a:gd name="connsiteX15" fmla="*/ 1477107 w 3010485"/>
              <a:gd name="connsiteY15" fmla="*/ 64010 h 2327182"/>
              <a:gd name="connsiteX16" fmla="*/ 1818004 w 3010485"/>
              <a:gd name="connsiteY16" fmla="*/ 207486 h 2327182"/>
              <a:gd name="connsiteX17" fmla="*/ 1777544 w 3010485"/>
              <a:gd name="connsiteY17" fmla="*/ 191302 h 2327182"/>
              <a:gd name="connsiteX18" fmla="*/ 1955569 w 3010485"/>
              <a:gd name="connsiteY18" fmla="*/ 239854 h 2327182"/>
              <a:gd name="connsiteX19" fmla="*/ 1995869 w 3010485"/>
              <a:gd name="connsiteY19" fmla="*/ 172319 h 2327182"/>
              <a:gd name="connsiteX20" fmla="*/ 1941341 w 3010485"/>
              <a:gd name="connsiteY20" fmla="*/ 21807 h 2327182"/>
              <a:gd name="connsiteX21" fmla="*/ 2222695 w 3010485"/>
              <a:gd name="connsiteY21" fmla="*/ 303161 h 2327182"/>
              <a:gd name="connsiteX22" fmla="*/ 2546252 w 3010485"/>
              <a:gd name="connsiteY22" fmla="*/ 359432 h 2327182"/>
              <a:gd name="connsiteX23" fmla="*/ 2672861 w 3010485"/>
              <a:gd name="connsiteY23" fmla="*/ 275025 h 2327182"/>
              <a:gd name="connsiteX24" fmla="*/ 2869809 w 3010485"/>
              <a:gd name="connsiteY24" fmla="*/ 429770 h 2327182"/>
              <a:gd name="connsiteX25" fmla="*/ 2715064 w 3010485"/>
              <a:gd name="connsiteY25" fmla="*/ 584515 h 2327182"/>
              <a:gd name="connsiteX26" fmla="*/ 2307101 w 3010485"/>
              <a:gd name="connsiteY26" fmla="*/ 640785 h 2327182"/>
              <a:gd name="connsiteX27" fmla="*/ 2560320 w 3010485"/>
              <a:gd name="connsiteY27" fmla="*/ 725192 h 2327182"/>
              <a:gd name="connsiteX28" fmla="*/ 2940147 w 3010485"/>
              <a:gd name="connsiteY28" fmla="*/ 612650 h 2327182"/>
              <a:gd name="connsiteX29" fmla="*/ 2982350 w 3010485"/>
              <a:gd name="connsiteY29" fmla="*/ 823665 h 2327182"/>
              <a:gd name="connsiteX30" fmla="*/ 2857583 w 3010485"/>
              <a:gd name="connsiteY30" fmla="*/ 921693 h 2327182"/>
              <a:gd name="connsiteX31" fmla="*/ 2222695 w 3010485"/>
              <a:gd name="connsiteY31" fmla="*/ 837733 h 2327182"/>
              <a:gd name="connsiteX32" fmla="*/ 2672861 w 3010485"/>
              <a:gd name="connsiteY32" fmla="*/ 1330102 h 2327182"/>
              <a:gd name="connsiteX33" fmla="*/ 2743200 w 3010485"/>
              <a:gd name="connsiteY33" fmla="*/ 1836539 h 2327182"/>
              <a:gd name="connsiteX34" fmla="*/ 2855741 w 3010485"/>
              <a:gd name="connsiteY34" fmla="*/ 2033487 h 2327182"/>
              <a:gd name="connsiteX35" fmla="*/ 2560320 w 3010485"/>
              <a:gd name="connsiteY35" fmla="*/ 2033487 h 2327182"/>
              <a:gd name="connsiteX36" fmla="*/ 1765719 w 3010485"/>
              <a:gd name="connsiteY36" fmla="*/ 2179694 h 2327182"/>
              <a:gd name="connsiteX37" fmla="*/ 1164436 w 3010485"/>
              <a:gd name="connsiteY37" fmla="*/ 1148562 h 2327182"/>
              <a:gd name="connsiteX38" fmla="*/ 1010138 w 3010485"/>
              <a:gd name="connsiteY38" fmla="*/ 1047409 h 2327182"/>
              <a:gd name="connsiteX39" fmla="*/ 985631 w 3010485"/>
              <a:gd name="connsiteY39" fmla="*/ 1211644 h 2327182"/>
              <a:gd name="connsiteX40" fmla="*/ 1260970 w 3010485"/>
              <a:gd name="connsiteY40" fmla="*/ 1525972 h 2327182"/>
              <a:gd name="connsiteX41" fmla="*/ 1280160 w 3010485"/>
              <a:gd name="connsiteY41" fmla="*/ 1794336 h 2327182"/>
              <a:gd name="connsiteX42" fmla="*/ 1266092 w 3010485"/>
              <a:gd name="connsiteY42" fmla="*/ 1920945 h 2327182"/>
              <a:gd name="connsiteX43" fmla="*/ 1477687 w 3010485"/>
              <a:gd name="connsiteY43" fmla="*/ 2179694 h 2327182"/>
              <a:gd name="connsiteX44" fmla="*/ 469575 w 3010485"/>
              <a:gd name="connsiteY44" fmla="*/ 2179694 h 2327182"/>
              <a:gd name="connsiteX45" fmla="*/ 514084 w 3010485"/>
              <a:gd name="connsiteY45" fmla="*/ 2003119 h 2327182"/>
              <a:gd name="connsiteX46" fmla="*/ 269072 w 3010485"/>
              <a:gd name="connsiteY46" fmla="*/ 1443536 h 2327182"/>
              <a:gd name="connsiteX47" fmla="*/ 295421 w 3010485"/>
              <a:gd name="connsiteY47" fmla="*/ 1203493 h 2327182"/>
              <a:gd name="connsiteX48" fmla="*/ 267286 w 3010485"/>
              <a:gd name="connsiteY48" fmla="*/ 1006545 h 2327182"/>
              <a:gd name="connsiteX49" fmla="*/ 28135 w 3010485"/>
              <a:gd name="connsiteY49" fmla="*/ 936207 h 2327182"/>
              <a:gd name="connsiteX50" fmla="*/ 98473 w 3010485"/>
              <a:gd name="connsiteY50" fmla="*/ 682988 h 2327182"/>
              <a:gd name="connsiteX51" fmla="*/ 422030 w 3010485"/>
              <a:gd name="connsiteY51" fmla="*/ 753327 h 2327182"/>
              <a:gd name="connsiteX52" fmla="*/ 353346 w 3010485"/>
              <a:gd name="connsiteY52" fmla="*/ 919585 h 2327182"/>
              <a:gd name="connsiteX53" fmla="*/ 478301 w 3010485"/>
              <a:gd name="connsiteY53" fmla="*/ 1020613 h 2327182"/>
              <a:gd name="connsiteX54" fmla="*/ 478301 w 3010485"/>
              <a:gd name="connsiteY54" fmla="*/ 1020613 h 2327182"/>
              <a:gd name="connsiteX55" fmla="*/ 549771 w 3010485"/>
              <a:gd name="connsiteY55" fmla="*/ 1359058 h 2327182"/>
              <a:gd name="connsiteX56" fmla="*/ 634329 w 3010485"/>
              <a:gd name="connsiteY56" fmla="*/ 1637470 h 2327182"/>
              <a:gd name="connsiteX57" fmla="*/ 787790 w 3010485"/>
              <a:gd name="connsiteY57" fmla="*/ 1625524 h 2327182"/>
              <a:gd name="connsiteX0" fmla="*/ 787790 w 3010485"/>
              <a:gd name="connsiteY0" fmla="*/ 1625524 h 2183725"/>
              <a:gd name="connsiteX1" fmla="*/ 492369 w 3010485"/>
              <a:gd name="connsiteY1" fmla="*/ 978410 h 2183725"/>
              <a:gd name="connsiteX2" fmla="*/ 928467 w 3010485"/>
              <a:gd name="connsiteY2" fmla="*/ 570447 h 2183725"/>
              <a:gd name="connsiteX3" fmla="*/ 1209820 w 3010485"/>
              <a:gd name="connsiteY3" fmla="*/ 554263 h 2183725"/>
              <a:gd name="connsiteX4" fmla="*/ 1463040 w 3010485"/>
              <a:gd name="connsiteY4" fmla="*/ 739259 h 2183725"/>
              <a:gd name="connsiteX5" fmla="*/ 1856935 w 3010485"/>
              <a:gd name="connsiteY5" fmla="*/ 1344170 h 2183725"/>
              <a:gd name="connsiteX6" fmla="*/ 2067950 w 3010485"/>
              <a:gd name="connsiteY6" fmla="*/ 1498915 h 2183725"/>
              <a:gd name="connsiteX7" fmla="*/ 2082018 w 3010485"/>
              <a:gd name="connsiteY7" fmla="*/ 1372305 h 2183725"/>
              <a:gd name="connsiteX8" fmla="*/ 1800664 w 3010485"/>
              <a:gd name="connsiteY8" fmla="*/ 1006545 h 2183725"/>
              <a:gd name="connsiteX9" fmla="*/ 1730326 w 3010485"/>
              <a:gd name="connsiteY9" fmla="*/ 682988 h 2183725"/>
              <a:gd name="connsiteX10" fmla="*/ 1589649 w 3010485"/>
              <a:gd name="connsiteY10" fmla="*/ 556379 h 2183725"/>
              <a:gd name="connsiteX11" fmla="*/ 1758461 w 3010485"/>
              <a:gd name="connsiteY11" fmla="*/ 500108 h 2183725"/>
              <a:gd name="connsiteX12" fmla="*/ 1603716 w 3010485"/>
              <a:gd name="connsiteY12" fmla="*/ 387567 h 2183725"/>
              <a:gd name="connsiteX13" fmla="*/ 1871003 w 3010485"/>
              <a:gd name="connsiteY13" fmla="*/ 373499 h 2183725"/>
              <a:gd name="connsiteX14" fmla="*/ 1567151 w 3010485"/>
              <a:gd name="connsiteY14" fmla="*/ 223670 h 2183725"/>
              <a:gd name="connsiteX15" fmla="*/ 1477107 w 3010485"/>
              <a:gd name="connsiteY15" fmla="*/ 64010 h 2183725"/>
              <a:gd name="connsiteX16" fmla="*/ 1818004 w 3010485"/>
              <a:gd name="connsiteY16" fmla="*/ 207486 h 2183725"/>
              <a:gd name="connsiteX17" fmla="*/ 1777544 w 3010485"/>
              <a:gd name="connsiteY17" fmla="*/ 191302 h 2183725"/>
              <a:gd name="connsiteX18" fmla="*/ 1955569 w 3010485"/>
              <a:gd name="connsiteY18" fmla="*/ 239854 h 2183725"/>
              <a:gd name="connsiteX19" fmla="*/ 1995869 w 3010485"/>
              <a:gd name="connsiteY19" fmla="*/ 172319 h 2183725"/>
              <a:gd name="connsiteX20" fmla="*/ 1941341 w 3010485"/>
              <a:gd name="connsiteY20" fmla="*/ 21807 h 2183725"/>
              <a:gd name="connsiteX21" fmla="*/ 2222695 w 3010485"/>
              <a:gd name="connsiteY21" fmla="*/ 303161 h 2183725"/>
              <a:gd name="connsiteX22" fmla="*/ 2546252 w 3010485"/>
              <a:gd name="connsiteY22" fmla="*/ 359432 h 2183725"/>
              <a:gd name="connsiteX23" fmla="*/ 2672861 w 3010485"/>
              <a:gd name="connsiteY23" fmla="*/ 275025 h 2183725"/>
              <a:gd name="connsiteX24" fmla="*/ 2869809 w 3010485"/>
              <a:gd name="connsiteY24" fmla="*/ 429770 h 2183725"/>
              <a:gd name="connsiteX25" fmla="*/ 2715064 w 3010485"/>
              <a:gd name="connsiteY25" fmla="*/ 584515 h 2183725"/>
              <a:gd name="connsiteX26" fmla="*/ 2307101 w 3010485"/>
              <a:gd name="connsiteY26" fmla="*/ 640785 h 2183725"/>
              <a:gd name="connsiteX27" fmla="*/ 2560320 w 3010485"/>
              <a:gd name="connsiteY27" fmla="*/ 725192 h 2183725"/>
              <a:gd name="connsiteX28" fmla="*/ 2940147 w 3010485"/>
              <a:gd name="connsiteY28" fmla="*/ 612650 h 2183725"/>
              <a:gd name="connsiteX29" fmla="*/ 2982350 w 3010485"/>
              <a:gd name="connsiteY29" fmla="*/ 823665 h 2183725"/>
              <a:gd name="connsiteX30" fmla="*/ 2857583 w 3010485"/>
              <a:gd name="connsiteY30" fmla="*/ 921693 h 2183725"/>
              <a:gd name="connsiteX31" fmla="*/ 2222695 w 3010485"/>
              <a:gd name="connsiteY31" fmla="*/ 837733 h 2183725"/>
              <a:gd name="connsiteX32" fmla="*/ 2672861 w 3010485"/>
              <a:gd name="connsiteY32" fmla="*/ 1330102 h 2183725"/>
              <a:gd name="connsiteX33" fmla="*/ 2743200 w 3010485"/>
              <a:gd name="connsiteY33" fmla="*/ 1836539 h 2183725"/>
              <a:gd name="connsiteX34" fmla="*/ 2855741 w 3010485"/>
              <a:gd name="connsiteY34" fmla="*/ 2033487 h 2183725"/>
              <a:gd name="connsiteX35" fmla="*/ 2560320 w 3010485"/>
              <a:gd name="connsiteY35" fmla="*/ 2033487 h 2183725"/>
              <a:gd name="connsiteX36" fmla="*/ 1765719 w 3010485"/>
              <a:gd name="connsiteY36" fmla="*/ 2179694 h 2183725"/>
              <a:gd name="connsiteX37" fmla="*/ 1164436 w 3010485"/>
              <a:gd name="connsiteY37" fmla="*/ 1148562 h 2183725"/>
              <a:gd name="connsiteX38" fmla="*/ 1010138 w 3010485"/>
              <a:gd name="connsiteY38" fmla="*/ 1047409 h 2183725"/>
              <a:gd name="connsiteX39" fmla="*/ 985631 w 3010485"/>
              <a:gd name="connsiteY39" fmla="*/ 1211644 h 2183725"/>
              <a:gd name="connsiteX40" fmla="*/ 1260970 w 3010485"/>
              <a:gd name="connsiteY40" fmla="*/ 1525972 h 2183725"/>
              <a:gd name="connsiteX41" fmla="*/ 1280160 w 3010485"/>
              <a:gd name="connsiteY41" fmla="*/ 1794336 h 2183725"/>
              <a:gd name="connsiteX42" fmla="*/ 1266092 w 3010485"/>
              <a:gd name="connsiteY42" fmla="*/ 1920945 h 2183725"/>
              <a:gd name="connsiteX43" fmla="*/ 1477687 w 3010485"/>
              <a:gd name="connsiteY43" fmla="*/ 2179694 h 2183725"/>
              <a:gd name="connsiteX44" fmla="*/ 469575 w 3010485"/>
              <a:gd name="connsiteY44" fmla="*/ 2179694 h 2183725"/>
              <a:gd name="connsiteX45" fmla="*/ 514084 w 3010485"/>
              <a:gd name="connsiteY45" fmla="*/ 2003119 h 2183725"/>
              <a:gd name="connsiteX46" fmla="*/ 269072 w 3010485"/>
              <a:gd name="connsiteY46" fmla="*/ 1443536 h 2183725"/>
              <a:gd name="connsiteX47" fmla="*/ 295421 w 3010485"/>
              <a:gd name="connsiteY47" fmla="*/ 1203493 h 2183725"/>
              <a:gd name="connsiteX48" fmla="*/ 267286 w 3010485"/>
              <a:gd name="connsiteY48" fmla="*/ 1006545 h 2183725"/>
              <a:gd name="connsiteX49" fmla="*/ 28135 w 3010485"/>
              <a:gd name="connsiteY49" fmla="*/ 936207 h 2183725"/>
              <a:gd name="connsiteX50" fmla="*/ 98473 w 3010485"/>
              <a:gd name="connsiteY50" fmla="*/ 682988 h 2183725"/>
              <a:gd name="connsiteX51" fmla="*/ 422030 w 3010485"/>
              <a:gd name="connsiteY51" fmla="*/ 753327 h 2183725"/>
              <a:gd name="connsiteX52" fmla="*/ 353346 w 3010485"/>
              <a:gd name="connsiteY52" fmla="*/ 919585 h 2183725"/>
              <a:gd name="connsiteX53" fmla="*/ 478301 w 3010485"/>
              <a:gd name="connsiteY53" fmla="*/ 1020613 h 2183725"/>
              <a:gd name="connsiteX54" fmla="*/ 478301 w 3010485"/>
              <a:gd name="connsiteY54" fmla="*/ 1020613 h 2183725"/>
              <a:gd name="connsiteX55" fmla="*/ 549771 w 3010485"/>
              <a:gd name="connsiteY55" fmla="*/ 1359058 h 2183725"/>
              <a:gd name="connsiteX56" fmla="*/ 634329 w 3010485"/>
              <a:gd name="connsiteY56" fmla="*/ 1637470 h 2183725"/>
              <a:gd name="connsiteX57" fmla="*/ 787790 w 3010485"/>
              <a:gd name="connsiteY57" fmla="*/ 1625524 h 2183725"/>
              <a:gd name="connsiteX0" fmla="*/ 787790 w 3027509"/>
              <a:gd name="connsiteY0" fmla="*/ 1625524 h 2204063"/>
              <a:gd name="connsiteX1" fmla="*/ 492369 w 3027509"/>
              <a:gd name="connsiteY1" fmla="*/ 978410 h 2204063"/>
              <a:gd name="connsiteX2" fmla="*/ 928467 w 3027509"/>
              <a:gd name="connsiteY2" fmla="*/ 570447 h 2204063"/>
              <a:gd name="connsiteX3" fmla="*/ 1209820 w 3027509"/>
              <a:gd name="connsiteY3" fmla="*/ 554263 h 2204063"/>
              <a:gd name="connsiteX4" fmla="*/ 1463040 w 3027509"/>
              <a:gd name="connsiteY4" fmla="*/ 739259 h 2204063"/>
              <a:gd name="connsiteX5" fmla="*/ 1856935 w 3027509"/>
              <a:gd name="connsiteY5" fmla="*/ 1344170 h 2204063"/>
              <a:gd name="connsiteX6" fmla="*/ 2067950 w 3027509"/>
              <a:gd name="connsiteY6" fmla="*/ 1498915 h 2204063"/>
              <a:gd name="connsiteX7" fmla="*/ 2082018 w 3027509"/>
              <a:gd name="connsiteY7" fmla="*/ 1372305 h 2204063"/>
              <a:gd name="connsiteX8" fmla="*/ 1800664 w 3027509"/>
              <a:gd name="connsiteY8" fmla="*/ 1006545 h 2204063"/>
              <a:gd name="connsiteX9" fmla="*/ 1730326 w 3027509"/>
              <a:gd name="connsiteY9" fmla="*/ 682988 h 2204063"/>
              <a:gd name="connsiteX10" fmla="*/ 1589649 w 3027509"/>
              <a:gd name="connsiteY10" fmla="*/ 556379 h 2204063"/>
              <a:gd name="connsiteX11" fmla="*/ 1758461 w 3027509"/>
              <a:gd name="connsiteY11" fmla="*/ 500108 h 2204063"/>
              <a:gd name="connsiteX12" fmla="*/ 1603716 w 3027509"/>
              <a:gd name="connsiteY12" fmla="*/ 387567 h 2204063"/>
              <a:gd name="connsiteX13" fmla="*/ 1871003 w 3027509"/>
              <a:gd name="connsiteY13" fmla="*/ 373499 h 2204063"/>
              <a:gd name="connsiteX14" fmla="*/ 1567151 w 3027509"/>
              <a:gd name="connsiteY14" fmla="*/ 223670 h 2204063"/>
              <a:gd name="connsiteX15" fmla="*/ 1477107 w 3027509"/>
              <a:gd name="connsiteY15" fmla="*/ 64010 h 2204063"/>
              <a:gd name="connsiteX16" fmla="*/ 1818004 w 3027509"/>
              <a:gd name="connsiteY16" fmla="*/ 207486 h 2204063"/>
              <a:gd name="connsiteX17" fmla="*/ 1777544 w 3027509"/>
              <a:gd name="connsiteY17" fmla="*/ 191302 h 2204063"/>
              <a:gd name="connsiteX18" fmla="*/ 1955569 w 3027509"/>
              <a:gd name="connsiteY18" fmla="*/ 239854 h 2204063"/>
              <a:gd name="connsiteX19" fmla="*/ 1995869 w 3027509"/>
              <a:gd name="connsiteY19" fmla="*/ 172319 h 2204063"/>
              <a:gd name="connsiteX20" fmla="*/ 1941341 w 3027509"/>
              <a:gd name="connsiteY20" fmla="*/ 21807 h 2204063"/>
              <a:gd name="connsiteX21" fmla="*/ 2222695 w 3027509"/>
              <a:gd name="connsiteY21" fmla="*/ 303161 h 2204063"/>
              <a:gd name="connsiteX22" fmla="*/ 2546252 w 3027509"/>
              <a:gd name="connsiteY22" fmla="*/ 359432 h 2204063"/>
              <a:gd name="connsiteX23" fmla="*/ 2672861 w 3027509"/>
              <a:gd name="connsiteY23" fmla="*/ 275025 h 2204063"/>
              <a:gd name="connsiteX24" fmla="*/ 2869809 w 3027509"/>
              <a:gd name="connsiteY24" fmla="*/ 429770 h 2204063"/>
              <a:gd name="connsiteX25" fmla="*/ 2715064 w 3027509"/>
              <a:gd name="connsiteY25" fmla="*/ 584515 h 2204063"/>
              <a:gd name="connsiteX26" fmla="*/ 2307101 w 3027509"/>
              <a:gd name="connsiteY26" fmla="*/ 640785 h 2204063"/>
              <a:gd name="connsiteX27" fmla="*/ 2560320 w 3027509"/>
              <a:gd name="connsiteY27" fmla="*/ 725192 h 2204063"/>
              <a:gd name="connsiteX28" fmla="*/ 2940147 w 3027509"/>
              <a:gd name="connsiteY28" fmla="*/ 612650 h 2204063"/>
              <a:gd name="connsiteX29" fmla="*/ 2982350 w 3027509"/>
              <a:gd name="connsiteY29" fmla="*/ 823665 h 2204063"/>
              <a:gd name="connsiteX30" fmla="*/ 2857583 w 3027509"/>
              <a:gd name="connsiteY30" fmla="*/ 921693 h 2204063"/>
              <a:gd name="connsiteX31" fmla="*/ 2222695 w 3027509"/>
              <a:gd name="connsiteY31" fmla="*/ 837733 h 2204063"/>
              <a:gd name="connsiteX32" fmla="*/ 2672861 w 3027509"/>
              <a:gd name="connsiteY32" fmla="*/ 1330102 h 2204063"/>
              <a:gd name="connsiteX33" fmla="*/ 2743200 w 3027509"/>
              <a:gd name="connsiteY33" fmla="*/ 1836539 h 2204063"/>
              <a:gd name="connsiteX34" fmla="*/ 2855741 w 3027509"/>
              <a:gd name="connsiteY34" fmla="*/ 2033487 h 2204063"/>
              <a:gd name="connsiteX35" fmla="*/ 2845839 w 3027509"/>
              <a:gd name="connsiteY35" fmla="*/ 2179695 h 2204063"/>
              <a:gd name="connsiteX36" fmla="*/ 1765719 w 3027509"/>
              <a:gd name="connsiteY36" fmla="*/ 2179694 h 2204063"/>
              <a:gd name="connsiteX37" fmla="*/ 1164436 w 3027509"/>
              <a:gd name="connsiteY37" fmla="*/ 1148562 h 2204063"/>
              <a:gd name="connsiteX38" fmla="*/ 1010138 w 3027509"/>
              <a:gd name="connsiteY38" fmla="*/ 1047409 h 2204063"/>
              <a:gd name="connsiteX39" fmla="*/ 985631 w 3027509"/>
              <a:gd name="connsiteY39" fmla="*/ 1211644 h 2204063"/>
              <a:gd name="connsiteX40" fmla="*/ 1260970 w 3027509"/>
              <a:gd name="connsiteY40" fmla="*/ 1525972 h 2204063"/>
              <a:gd name="connsiteX41" fmla="*/ 1280160 w 3027509"/>
              <a:gd name="connsiteY41" fmla="*/ 1794336 h 2204063"/>
              <a:gd name="connsiteX42" fmla="*/ 1266092 w 3027509"/>
              <a:gd name="connsiteY42" fmla="*/ 1920945 h 2204063"/>
              <a:gd name="connsiteX43" fmla="*/ 1477687 w 3027509"/>
              <a:gd name="connsiteY43" fmla="*/ 2179694 h 2204063"/>
              <a:gd name="connsiteX44" fmla="*/ 469575 w 3027509"/>
              <a:gd name="connsiteY44" fmla="*/ 2179694 h 2204063"/>
              <a:gd name="connsiteX45" fmla="*/ 514084 w 3027509"/>
              <a:gd name="connsiteY45" fmla="*/ 2003119 h 2204063"/>
              <a:gd name="connsiteX46" fmla="*/ 269072 w 3027509"/>
              <a:gd name="connsiteY46" fmla="*/ 1443536 h 2204063"/>
              <a:gd name="connsiteX47" fmla="*/ 295421 w 3027509"/>
              <a:gd name="connsiteY47" fmla="*/ 1203493 h 2204063"/>
              <a:gd name="connsiteX48" fmla="*/ 267286 w 3027509"/>
              <a:gd name="connsiteY48" fmla="*/ 1006545 h 2204063"/>
              <a:gd name="connsiteX49" fmla="*/ 28135 w 3027509"/>
              <a:gd name="connsiteY49" fmla="*/ 936207 h 2204063"/>
              <a:gd name="connsiteX50" fmla="*/ 98473 w 3027509"/>
              <a:gd name="connsiteY50" fmla="*/ 682988 h 2204063"/>
              <a:gd name="connsiteX51" fmla="*/ 422030 w 3027509"/>
              <a:gd name="connsiteY51" fmla="*/ 753327 h 2204063"/>
              <a:gd name="connsiteX52" fmla="*/ 353346 w 3027509"/>
              <a:gd name="connsiteY52" fmla="*/ 919585 h 2204063"/>
              <a:gd name="connsiteX53" fmla="*/ 478301 w 3027509"/>
              <a:gd name="connsiteY53" fmla="*/ 1020613 h 2204063"/>
              <a:gd name="connsiteX54" fmla="*/ 478301 w 3027509"/>
              <a:gd name="connsiteY54" fmla="*/ 1020613 h 2204063"/>
              <a:gd name="connsiteX55" fmla="*/ 549771 w 3027509"/>
              <a:gd name="connsiteY55" fmla="*/ 1359058 h 2204063"/>
              <a:gd name="connsiteX56" fmla="*/ 634329 w 3027509"/>
              <a:gd name="connsiteY56" fmla="*/ 1637470 h 2204063"/>
              <a:gd name="connsiteX57" fmla="*/ 787790 w 3027509"/>
              <a:gd name="connsiteY57" fmla="*/ 1625524 h 2204063"/>
              <a:gd name="connsiteX0" fmla="*/ 787790 w 3010485"/>
              <a:gd name="connsiteY0" fmla="*/ 1625524 h 2204063"/>
              <a:gd name="connsiteX1" fmla="*/ 492369 w 3010485"/>
              <a:gd name="connsiteY1" fmla="*/ 978410 h 2204063"/>
              <a:gd name="connsiteX2" fmla="*/ 928467 w 3010485"/>
              <a:gd name="connsiteY2" fmla="*/ 570447 h 2204063"/>
              <a:gd name="connsiteX3" fmla="*/ 1209820 w 3010485"/>
              <a:gd name="connsiteY3" fmla="*/ 554263 h 2204063"/>
              <a:gd name="connsiteX4" fmla="*/ 1463040 w 3010485"/>
              <a:gd name="connsiteY4" fmla="*/ 739259 h 2204063"/>
              <a:gd name="connsiteX5" fmla="*/ 1856935 w 3010485"/>
              <a:gd name="connsiteY5" fmla="*/ 1344170 h 2204063"/>
              <a:gd name="connsiteX6" fmla="*/ 2067950 w 3010485"/>
              <a:gd name="connsiteY6" fmla="*/ 1498915 h 2204063"/>
              <a:gd name="connsiteX7" fmla="*/ 2082018 w 3010485"/>
              <a:gd name="connsiteY7" fmla="*/ 1372305 h 2204063"/>
              <a:gd name="connsiteX8" fmla="*/ 1800664 w 3010485"/>
              <a:gd name="connsiteY8" fmla="*/ 1006545 h 2204063"/>
              <a:gd name="connsiteX9" fmla="*/ 1730326 w 3010485"/>
              <a:gd name="connsiteY9" fmla="*/ 682988 h 2204063"/>
              <a:gd name="connsiteX10" fmla="*/ 1589649 w 3010485"/>
              <a:gd name="connsiteY10" fmla="*/ 556379 h 2204063"/>
              <a:gd name="connsiteX11" fmla="*/ 1758461 w 3010485"/>
              <a:gd name="connsiteY11" fmla="*/ 500108 h 2204063"/>
              <a:gd name="connsiteX12" fmla="*/ 1603716 w 3010485"/>
              <a:gd name="connsiteY12" fmla="*/ 387567 h 2204063"/>
              <a:gd name="connsiteX13" fmla="*/ 1871003 w 3010485"/>
              <a:gd name="connsiteY13" fmla="*/ 373499 h 2204063"/>
              <a:gd name="connsiteX14" fmla="*/ 1567151 w 3010485"/>
              <a:gd name="connsiteY14" fmla="*/ 223670 h 2204063"/>
              <a:gd name="connsiteX15" fmla="*/ 1477107 w 3010485"/>
              <a:gd name="connsiteY15" fmla="*/ 64010 h 2204063"/>
              <a:gd name="connsiteX16" fmla="*/ 1818004 w 3010485"/>
              <a:gd name="connsiteY16" fmla="*/ 207486 h 2204063"/>
              <a:gd name="connsiteX17" fmla="*/ 1777544 w 3010485"/>
              <a:gd name="connsiteY17" fmla="*/ 191302 h 2204063"/>
              <a:gd name="connsiteX18" fmla="*/ 1955569 w 3010485"/>
              <a:gd name="connsiteY18" fmla="*/ 239854 h 2204063"/>
              <a:gd name="connsiteX19" fmla="*/ 1995869 w 3010485"/>
              <a:gd name="connsiteY19" fmla="*/ 172319 h 2204063"/>
              <a:gd name="connsiteX20" fmla="*/ 1941341 w 3010485"/>
              <a:gd name="connsiteY20" fmla="*/ 21807 h 2204063"/>
              <a:gd name="connsiteX21" fmla="*/ 2222695 w 3010485"/>
              <a:gd name="connsiteY21" fmla="*/ 303161 h 2204063"/>
              <a:gd name="connsiteX22" fmla="*/ 2546252 w 3010485"/>
              <a:gd name="connsiteY22" fmla="*/ 359432 h 2204063"/>
              <a:gd name="connsiteX23" fmla="*/ 2672861 w 3010485"/>
              <a:gd name="connsiteY23" fmla="*/ 275025 h 2204063"/>
              <a:gd name="connsiteX24" fmla="*/ 2869809 w 3010485"/>
              <a:gd name="connsiteY24" fmla="*/ 429770 h 2204063"/>
              <a:gd name="connsiteX25" fmla="*/ 2715064 w 3010485"/>
              <a:gd name="connsiteY25" fmla="*/ 584515 h 2204063"/>
              <a:gd name="connsiteX26" fmla="*/ 2307101 w 3010485"/>
              <a:gd name="connsiteY26" fmla="*/ 640785 h 2204063"/>
              <a:gd name="connsiteX27" fmla="*/ 2560320 w 3010485"/>
              <a:gd name="connsiteY27" fmla="*/ 725192 h 2204063"/>
              <a:gd name="connsiteX28" fmla="*/ 2940147 w 3010485"/>
              <a:gd name="connsiteY28" fmla="*/ 612650 h 2204063"/>
              <a:gd name="connsiteX29" fmla="*/ 2982350 w 3010485"/>
              <a:gd name="connsiteY29" fmla="*/ 823665 h 2204063"/>
              <a:gd name="connsiteX30" fmla="*/ 2857583 w 3010485"/>
              <a:gd name="connsiteY30" fmla="*/ 921693 h 2204063"/>
              <a:gd name="connsiteX31" fmla="*/ 2222695 w 3010485"/>
              <a:gd name="connsiteY31" fmla="*/ 837733 h 2204063"/>
              <a:gd name="connsiteX32" fmla="*/ 2672861 w 3010485"/>
              <a:gd name="connsiteY32" fmla="*/ 1330102 h 2204063"/>
              <a:gd name="connsiteX33" fmla="*/ 2743200 w 3010485"/>
              <a:gd name="connsiteY33" fmla="*/ 1836539 h 2204063"/>
              <a:gd name="connsiteX34" fmla="*/ 2845839 w 3010485"/>
              <a:gd name="connsiteY34" fmla="*/ 2179695 h 2204063"/>
              <a:gd name="connsiteX35" fmla="*/ 1765719 w 3010485"/>
              <a:gd name="connsiteY35" fmla="*/ 2179694 h 2204063"/>
              <a:gd name="connsiteX36" fmla="*/ 1164436 w 3010485"/>
              <a:gd name="connsiteY36" fmla="*/ 1148562 h 2204063"/>
              <a:gd name="connsiteX37" fmla="*/ 1010138 w 3010485"/>
              <a:gd name="connsiteY37" fmla="*/ 1047409 h 2204063"/>
              <a:gd name="connsiteX38" fmla="*/ 985631 w 3010485"/>
              <a:gd name="connsiteY38" fmla="*/ 1211644 h 2204063"/>
              <a:gd name="connsiteX39" fmla="*/ 1260970 w 3010485"/>
              <a:gd name="connsiteY39" fmla="*/ 1525972 h 2204063"/>
              <a:gd name="connsiteX40" fmla="*/ 1280160 w 3010485"/>
              <a:gd name="connsiteY40" fmla="*/ 1794336 h 2204063"/>
              <a:gd name="connsiteX41" fmla="*/ 1266092 w 3010485"/>
              <a:gd name="connsiteY41" fmla="*/ 1920945 h 2204063"/>
              <a:gd name="connsiteX42" fmla="*/ 1477687 w 3010485"/>
              <a:gd name="connsiteY42" fmla="*/ 2179694 h 2204063"/>
              <a:gd name="connsiteX43" fmla="*/ 469575 w 3010485"/>
              <a:gd name="connsiteY43" fmla="*/ 2179694 h 2204063"/>
              <a:gd name="connsiteX44" fmla="*/ 514084 w 3010485"/>
              <a:gd name="connsiteY44" fmla="*/ 2003119 h 2204063"/>
              <a:gd name="connsiteX45" fmla="*/ 269072 w 3010485"/>
              <a:gd name="connsiteY45" fmla="*/ 1443536 h 2204063"/>
              <a:gd name="connsiteX46" fmla="*/ 295421 w 3010485"/>
              <a:gd name="connsiteY46" fmla="*/ 1203493 h 2204063"/>
              <a:gd name="connsiteX47" fmla="*/ 267286 w 3010485"/>
              <a:gd name="connsiteY47" fmla="*/ 1006545 h 2204063"/>
              <a:gd name="connsiteX48" fmla="*/ 28135 w 3010485"/>
              <a:gd name="connsiteY48" fmla="*/ 936207 h 2204063"/>
              <a:gd name="connsiteX49" fmla="*/ 98473 w 3010485"/>
              <a:gd name="connsiteY49" fmla="*/ 682988 h 2204063"/>
              <a:gd name="connsiteX50" fmla="*/ 422030 w 3010485"/>
              <a:gd name="connsiteY50" fmla="*/ 753327 h 2204063"/>
              <a:gd name="connsiteX51" fmla="*/ 353346 w 3010485"/>
              <a:gd name="connsiteY51" fmla="*/ 919585 h 2204063"/>
              <a:gd name="connsiteX52" fmla="*/ 478301 w 3010485"/>
              <a:gd name="connsiteY52" fmla="*/ 1020613 h 2204063"/>
              <a:gd name="connsiteX53" fmla="*/ 478301 w 3010485"/>
              <a:gd name="connsiteY53" fmla="*/ 1020613 h 2204063"/>
              <a:gd name="connsiteX54" fmla="*/ 549771 w 3010485"/>
              <a:gd name="connsiteY54" fmla="*/ 1359058 h 2204063"/>
              <a:gd name="connsiteX55" fmla="*/ 634329 w 3010485"/>
              <a:gd name="connsiteY55" fmla="*/ 1637470 h 2204063"/>
              <a:gd name="connsiteX56" fmla="*/ 787790 w 3010485"/>
              <a:gd name="connsiteY56" fmla="*/ 1625524 h 2204063"/>
              <a:gd name="connsiteX0" fmla="*/ 787790 w 3010485"/>
              <a:gd name="connsiteY0" fmla="*/ 1625524 h 2179756"/>
              <a:gd name="connsiteX1" fmla="*/ 492369 w 3010485"/>
              <a:gd name="connsiteY1" fmla="*/ 978410 h 2179756"/>
              <a:gd name="connsiteX2" fmla="*/ 928467 w 3010485"/>
              <a:gd name="connsiteY2" fmla="*/ 570447 h 2179756"/>
              <a:gd name="connsiteX3" fmla="*/ 1209820 w 3010485"/>
              <a:gd name="connsiteY3" fmla="*/ 554263 h 2179756"/>
              <a:gd name="connsiteX4" fmla="*/ 1463040 w 3010485"/>
              <a:gd name="connsiteY4" fmla="*/ 739259 h 2179756"/>
              <a:gd name="connsiteX5" fmla="*/ 1856935 w 3010485"/>
              <a:gd name="connsiteY5" fmla="*/ 1344170 h 2179756"/>
              <a:gd name="connsiteX6" fmla="*/ 2067950 w 3010485"/>
              <a:gd name="connsiteY6" fmla="*/ 1498915 h 2179756"/>
              <a:gd name="connsiteX7" fmla="*/ 2082018 w 3010485"/>
              <a:gd name="connsiteY7" fmla="*/ 1372305 h 2179756"/>
              <a:gd name="connsiteX8" fmla="*/ 1800664 w 3010485"/>
              <a:gd name="connsiteY8" fmla="*/ 1006545 h 2179756"/>
              <a:gd name="connsiteX9" fmla="*/ 1730326 w 3010485"/>
              <a:gd name="connsiteY9" fmla="*/ 682988 h 2179756"/>
              <a:gd name="connsiteX10" fmla="*/ 1589649 w 3010485"/>
              <a:gd name="connsiteY10" fmla="*/ 556379 h 2179756"/>
              <a:gd name="connsiteX11" fmla="*/ 1758461 w 3010485"/>
              <a:gd name="connsiteY11" fmla="*/ 500108 h 2179756"/>
              <a:gd name="connsiteX12" fmla="*/ 1603716 w 3010485"/>
              <a:gd name="connsiteY12" fmla="*/ 387567 h 2179756"/>
              <a:gd name="connsiteX13" fmla="*/ 1871003 w 3010485"/>
              <a:gd name="connsiteY13" fmla="*/ 373499 h 2179756"/>
              <a:gd name="connsiteX14" fmla="*/ 1567151 w 3010485"/>
              <a:gd name="connsiteY14" fmla="*/ 223670 h 2179756"/>
              <a:gd name="connsiteX15" fmla="*/ 1477107 w 3010485"/>
              <a:gd name="connsiteY15" fmla="*/ 64010 h 2179756"/>
              <a:gd name="connsiteX16" fmla="*/ 1818004 w 3010485"/>
              <a:gd name="connsiteY16" fmla="*/ 207486 h 2179756"/>
              <a:gd name="connsiteX17" fmla="*/ 1777544 w 3010485"/>
              <a:gd name="connsiteY17" fmla="*/ 191302 h 2179756"/>
              <a:gd name="connsiteX18" fmla="*/ 1955569 w 3010485"/>
              <a:gd name="connsiteY18" fmla="*/ 239854 h 2179756"/>
              <a:gd name="connsiteX19" fmla="*/ 1995869 w 3010485"/>
              <a:gd name="connsiteY19" fmla="*/ 172319 h 2179756"/>
              <a:gd name="connsiteX20" fmla="*/ 1941341 w 3010485"/>
              <a:gd name="connsiteY20" fmla="*/ 21807 h 2179756"/>
              <a:gd name="connsiteX21" fmla="*/ 2222695 w 3010485"/>
              <a:gd name="connsiteY21" fmla="*/ 303161 h 2179756"/>
              <a:gd name="connsiteX22" fmla="*/ 2546252 w 3010485"/>
              <a:gd name="connsiteY22" fmla="*/ 359432 h 2179756"/>
              <a:gd name="connsiteX23" fmla="*/ 2672861 w 3010485"/>
              <a:gd name="connsiteY23" fmla="*/ 275025 h 2179756"/>
              <a:gd name="connsiteX24" fmla="*/ 2869809 w 3010485"/>
              <a:gd name="connsiteY24" fmla="*/ 429770 h 2179756"/>
              <a:gd name="connsiteX25" fmla="*/ 2715064 w 3010485"/>
              <a:gd name="connsiteY25" fmla="*/ 584515 h 2179756"/>
              <a:gd name="connsiteX26" fmla="*/ 2307101 w 3010485"/>
              <a:gd name="connsiteY26" fmla="*/ 640785 h 2179756"/>
              <a:gd name="connsiteX27" fmla="*/ 2560320 w 3010485"/>
              <a:gd name="connsiteY27" fmla="*/ 725192 h 2179756"/>
              <a:gd name="connsiteX28" fmla="*/ 2940147 w 3010485"/>
              <a:gd name="connsiteY28" fmla="*/ 612650 h 2179756"/>
              <a:gd name="connsiteX29" fmla="*/ 2982350 w 3010485"/>
              <a:gd name="connsiteY29" fmla="*/ 823665 h 2179756"/>
              <a:gd name="connsiteX30" fmla="*/ 2857583 w 3010485"/>
              <a:gd name="connsiteY30" fmla="*/ 921693 h 2179756"/>
              <a:gd name="connsiteX31" fmla="*/ 2222695 w 3010485"/>
              <a:gd name="connsiteY31" fmla="*/ 837733 h 2179756"/>
              <a:gd name="connsiteX32" fmla="*/ 2672861 w 3010485"/>
              <a:gd name="connsiteY32" fmla="*/ 1330102 h 2179756"/>
              <a:gd name="connsiteX33" fmla="*/ 2743200 w 3010485"/>
              <a:gd name="connsiteY33" fmla="*/ 1836539 h 2179756"/>
              <a:gd name="connsiteX34" fmla="*/ 2845839 w 3010485"/>
              <a:gd name="connsiteY34" fmla="*/ 2179695 h 2179756"/>
              <a:gd name="connsiteX35" fmla="*/ 1765719 w 3010485"/>
              <a:gd name="connsiteY35" fmla="*/ 2179694 h 2179756"/>
              <a:gd name="connsiteX36" fmla="*/ 1164436 w 3010485"/>
              <a:gd name="connsiteY36" fmla="*/ 1148562 h 2179756"/>
              <a:gd name="connsiteX37" fmla="*/ 1010138 w 3010485"/>
              <a:gd name="connsiteY37" fmla="*/ 1047409 h 2179756"/>
              <a:gd name="connsiteX38" fmla="*/ 985631 w 3010485"/>
              <a:gd name="connsiteY38" fmla="*/ 1211644 h 2179756"/>
              <a:gd name="connsiteX39" fmla="*/ 1260970 w 3010485"/>
              <a:gd name="connsiteY39" fmla="*/ 1525972 h 2179756"/>
              <a:gd name="connsiteX40" fmla="*/ 1280160 w 3010485"/>
              <a:gd name="connsiteY40" fmla="*/ 1794336 h 2179756"/>
              <a:gd name="connsiteX41" fmla="*/ 1266092 w 3010485"/>
              <a:gd name="connsiteY41" fmla="*/ 1920945 h 2179756"/>
              <a:gd name="connsiteX42" fmla="*/ 1477687 w 3010485"/>
              <a:gd name="connsiteY42" fmla="*/ 2179694 h 2179756"/>
              <a:gd name="connsiteX43" fmla="*/ 469575 w 3010485"/>
              <a:gd name="connsiteY43" fmla="*/ 2179694 h 2179756"/>
              <a:gd name="connsiteX44" fmla="*/ 514084 w 3010485"/>
              <a:gd name="connsiteY44" fmla="*/ 2003119 h 2179756"/>
              <a:gd name="connsiteX45" fmla="*/ 269072 w 3010485"/>
              <a:gd name="connsiteY45" fmla="*/ 1443536 h 2179756"/>
              <a:gd name="connsiteX46" fmla="*/ 295421 w 3010485"/>
              <a:gd name="connsiteY46" fmla="*/ 1203493 h 2179756"/>
              <a:gd name="connsiteX47" fmla="*/ 267286 w 3010485"/>
              <a:gd name="connsiteY47" fmla="*/ 1006545 h 2179756"/>
              <a:gd name="connsiteX48" fmla="*/ 28135 w 3010485"/>
              <a:gd name="connsiteY48" fmla="*/ 936207 h 2179756"/>
              <a:gd name="connsiteX49" fmla="*/ 98473 w 3010485"/>
              <a:gd name="connsiteY49" fmla="*/ 682988 h 2179756"/>
              <a:gd name="connsiteX50" fmla="*/ 422030 w 3010485"/>
              <a:gd name="connsiteY50" fmla="*/ 753327 h 2179756"/>
              <a:gd name="connsiteX51" fmla="*/ 353346 w 3010485"/>
              <a:gd name="connsiteY51" fmla="*/ 919585 h 2179756"/>
              <a:gd name="connsiteX52" fmla="*/ 478301 w 3010485"/>
              <a:gd name="connsiteY52" fmla="*/ 1020613 h 2179756"/>
              <a:gd name="connsiteX53" fmla="*/ 478301 w 3010485"/>
              <a:gd name="connsiteY53" fmla="*/ 1020613 h 2179756"/>
              <a:gd name="connsiteX54" fmla="*/ 549771 w 3010485"/>
              <a:gd name="connsiteY54" fmla="*/ 1359058 h 2179756"/>
              <a:gd name="connsiteX55" fmla="*/ 634329 w 3010485"/>
              <a:gd name="connsiteY55" fmla="*/ 1637470 h 2179756"/>
              <a:gd name="connsiteX56" fmla="*/ 787790 w 3010485"/>
              <a:gd name="connsiteY56" fmla="*/ 1625524 h 2179756"/>
              <a:gd name="connsiteX0" fmla="*/ 787790 w 3010485"/>
              <a:gd name="connsiteY0" fmla="*/ 1625524 h 2179756"/>
              <a:gd name="connsiteX1" fmla="*/ 492369 w 3010485"/>
              <a:gd name="connsiteY1" fmla="*/ 978410 h 2179756"/>
              <a:gd name="connsiteX2" fmla="*/ 928467 w 3010485"/>
              <a:gd name="connsiteY2" fmla="*/ 570447 h 2179756"/>
              <a:gd name="connsiteX3" fmla="*/ 1209820 w 3010485"/>
              <a:gd name="connsiteY3" fmla="*/ 554263 h 2179756"/>
              <a:gd name="connsiteX4" fmla="*/ 1463040 w 3010485"/>
              <a:gd name="connsiteY4" fmla="*/ 739259 h 2179756"/>
              <a:gd name="connsiteX5" fmla="*/ 1856935 w 3010485"/>
              <a:gd name="connsiteY5" fmla="*/ 1344170 h 2179756"/>
              <a:gd name="connsiteX6" fmla="*/ 2067950 w 3010485"/>
              <a:gd name="connsiteY6" fmla="*/ 1498915 h 2179756"/>
              <a:gd name="connsiteX7" fmla="*/ 2082018 w 3010485"/>
              <a:gd name="connsiteY7" fmla="*/ 1372305 h 2179756"/>
              <a:gd name="connsiteX8" fmla="*/ 1800664 w 3010485"/>
              <a:gd name="connsiteY8" fmla="*/ 1006545 h 2179756"/>
              <a:gd name="connsiteX9" fmla="*/ 1730326 w 3010485"/>
              <a:gd name="connsiteY9" fmla="*/ 682988 h 2179756"/>
              <a:gd name="connsiteX10" fmla="*/ 1589649 w 3010485"/>
              <a:gd name="connsiteY10" fmla="*/ 556379 h 2179756"/>
              <a:gd name="connsiteX11" fmla="*/ 1758461 w 3010485"/>
              <a:gd name="connsiteY11" fmla="*/ 500108 h 2179756"/>
              <a:gd name="connsiteX12" fmla="*/ 1603716 w 3010485"/>
              <a:gd name="connsiteY12" fmla="*/ 387567 h 2179756"/>
              <a:gd name="connsiteX13" fmla="*/ 1871003 w 3010485"/>
              <a:gd name="connsiteY13" fmla="*/ 373499 h 2179756"/>
              <a:gd name="connsiteX14" fmla="*/ 1567151 w 3010485"/>
              <a:gd name="connsiteY14" fmla="*/ 223670 h 2179756"/>
              <a:gd name="connsiteX15" fmla="*/ 1477107 w 3010485"/>
              <a:gd name="connsiteY15" fmla="*/ 64010 h 2179756"/>
              <a:gd name="connsiteX16" fmla="*/ 1818004 w 3010485"/>
              <a:gd name="connsiteY16" fmla="*/ 207486 h 2179756"/>
              <a:gd name="connsiteX17" fmla="*/ 1777544 w 3010485"/>
              <a:gd name="connsiteY17" fmla="*/ 191302 h 2179756"/>
              <a:gd name="connsiteX18" fmla="*/ 1955569 w 3010485"/>
              <a:gd name="connsiteY18" fmla="*/ 239854 h 2179756"/>
              <a:gd name="connsiteX19" fmla="*/ 1995869 w 3010485"/>
              <a:gd name="connsiteY19" fmla="*/ 172319 h 2179756"/>
              <a:gd name="connsiteX20" fmla="*/ 1941341 w 3010485"/>
              <a:gd name="connsiteY20" fmla="*/ 21807 h 2179756"/>
              <a:gd name="connsiteX21" fmla="*/ 2222695 w 3010485"/>
              <a:gd name="connsiteY21" fmla="*/ 303161 h 2179756"/>
              <a:gd name="connsiteX22" fmla="*/ 2546252 w 3010485"/>
              <a:gd name="connsiteY22" fmla="*/ 359432 h 2179756"/>
              <a:gd name="connsiteX23" fmla="*/ 2672861 w 3010485"/>
              <a:gd name="connsiteY23" fmla="*/ 275025 h 2179756"/>
              <a:gd name="connsiteX24" fmla="*/ 2869809 w 3010485"/>
              <a:gd name="connsiteY24" fmla="*/ 429770 h 2179756"/>
              <a:gd name="connsiteX25" fmla="*/ 2715064 w 3010485"/>
              <a:gd name="connsiteY25" fmla="*/ 584515 h 2179756"/>
              <a:gd name="connsiteX26" fmla="*/ 2307101 w 3010485"/>
              <a:gd name="connsiteY26" fmla="*/ 640785 h 2179756"/>
              <a:gd name="connsiteX27" fmla="*/ 2560320 w 3010485"/>
              <a:gd name="connsiteY27" fmla="*/ 725192 h 2179756"/>
              <a:gd name="connsiteX28" fmla="*/ 2940147 w 3010485"/>
              <a:gd name="connsiteY28" fmla="*/ 612650 h 2179756"/>
              <a:gd name="connsiteX29" fmla="*/ 2982350 w 3010485"/>
              <a:gd name="connsiteY29" fmla="*/ 823665 h 2179756"/>
              <a:gd name="connsiteX30" fmla="*/ 2857583 w 3010485"/>
              <a:gd name="connsiteY30" fmla="*/ 921693 h 2179756"/>
              <a:gd name="connsiteX31" fmla="*/ 2222695 w 3010485"/>
              <a:gd name="connsiteY31" fmla="*/ 837733 h 2179756"/>
              <a:gd name="connsiteX32" fmla="*/ 2672861 w 3010485"/>
              <a:gd name="connsiteY32" fmla="*/ 1330102 h 2179756"/>
              <a:gd name="connsiteX33" fmla="*/ 2743200 w 3010485"/>
              <a:gd name="connsiteY33" fmla="*/ 1836539 h 2179756"/>
              <a:gd name="connsiteX34" fmla="*/ 2845839 w 3010485"/>
              <a:gd name="connsiteY34" fmla="*/ 2179695 h 2179756"/>
              <a:gd name="connsiteX35" fmla="*/ 1765719 w 3010485"/>
              <a:gd name="connsiteY35" fmla="*/ 2179694 h 2179756"/>
              <a:gd name="connsiteX36" fmla="*/ 1164436 w 3010485"/>
              <a:gd name="connsiteY36" fmla="*/ 1148562 h 2179756"/>
              <a:gd name="connsiteX37" fmla="*/ 1010138 w 3010485"/>
              <a:gd name="connsiteY37" fmla="*/ 1047409 h 2179756"/>
              <a:gd name="connsiteX38" fmla="*/ 985631 w 3010485"/>
              <a:gd name="connsiteY38" fmla="*/ 1211644 h 2179756"/>
              <a:gd name="connsiteX39" fmla="*/ 1260970 w 3010485"/>
              <a:gd name="connsiteY39" fmla="*/ 1525972 h 2179756"/>
              <a:gd name="connsiteX40" fmla="*/ 1280160 w 3010485"/>
              <a:gd name="connsiteY40" fmla="*/ 1794336 h 2179756"/>
              <a:gd name="connsiteX41" fmla="*/ 1266092 w 3010485"/>
              <a:gd name="connsiteY41" fmla="*/ 1920945 h 2179756"/>
              <a:gd name="connsiteX42" fmla="*/ 1477687 w 3010485"/>
              <a:gd name="connsiteY42" fmla="*/ 2179694 h 2179756"/>
              <a:gd name="connsiteX43" fmla="*/ 469575 w 3010485"/>
              <a:gd name="connsiteY43" fmla="*/ 2179694 h 2179756"/>
              <a:gd name="connsiteX44" fmla="*/ 514084 w 3010485"/>
              <a:gd name="connsiteY44" fmla="*/ 2003119 h 2179756"/>
              <a:gd name="connsiteX45" fmla="*/ 269072 w 3010485"/>
              <a:gd name="connsiteY45" fmla="*/ 1443536 h 2179756"/>
              <a:gd name="connsiteX46" fmla="*/ 295421 w 3010485"/>
              <a:gd name="connsiteY46" fmla="*/ 1203493 h 2179756"/>
              <a:gd name="connsiteX47" fmla="*/ 267286 w 3010485"/>
              <a:gd name="connsiteY47" fmla="*/ 1006545 h 2179756"/>
              <a:gd name="connsiteX48" fmla="*/ 28135 w 3010485"/>
              <a:gd name="connsiteY48" fmla="*/ 936207 h 2179756"/>
              <a:gd name="connsiteX49" fmla="*/ 98473 w 3010485"/>
              <a:gd name="connsiteY49" fmla="*/ 682988 h 2179756"/>
              <a:gd name="connsiteX50" fmla="*/ 422030 w 3010485"/>
              <a:gd name="connsiteY50" fmla="*/ 753327 h 2179756"/>
              <a:gd name="connsiteX51" fmla="*/ 353346 w 3010485"/>
              <a:gd name="connsiteY51" fmla="*/ 919585 h 2179756"/>
              <a:gd name="connsiteX52" fmla="*/ 478301 w 3010485"/>
              <a:gd name="connsiteY52" fmla="*/ 1020613 h 2179756"/>
              <a:gd name="connsiteX53" fmla="*/ 478301 w 3010485"/>
              <a:gd name="connsiteY53" fmla="*/ 1020613 h 2179756"/>
              <a:gd name="connsiteX54" fmla="*/ 549771 w 3010485"/>
              <a:gd name="connsiteY54" fmla="*/ 1359058 h 2179756"/>
              <a:gd name="connsiteX55" fmla="*/ 634329 w 3010485"/>
              <a:gd name="connsiteY55" fmla="*/ 1637470 h 2179756"/>
              <a:gd name="connsiteX56" fmla="*/ 787790 w 3010485"/>
              <a:gd name="connsiteY56" fmla="*/ 1625524 h 2179756"/>
              <a:gd name="connsiteX0" fmla="*/ 787790 w 3010485"/>
              <a:gd name="connsiteY0" fmla="*/ 1625524 h 2179756"/>
              <a:gd name="connsiteX1" fmla="*/ 492369 w 3010485"/>
              <a:gd name="connsiteY1" fmla="*/ 978410 h 2179756"/>
              <a:gd name="connsiteX2" fmla="*/ 928467 w 3010485"/>
              <a:gd name="connsiteY2" fmla="*/ 570447 h 2179756"/>
              <a:gd name="connsiteX3" fmla="*/ 1209820 w 3010485"/>
              <a:gd name="connsiteY3" fmla="*/ 554263 h 2179756"/>
              <a:gd name="connsiteX4" fmla="*/ 1463040 w 3010485"/>
              <a:gd name="connsiteY4" fmla="*/ 739259 h 2179756"/>
              <a:gd name="connsiteX5" fmla="*/ 1856935 w 3010485"/>
              <a:gd name="connsiteY5" fmla="*/ 1344170 h 2179756"/>
              <a:gd name="connsiteX6" fmla="*/ 2067950 w 3010485"/>
              <a:gd name="connsiteY6" fmla="*/ 1498915 h 2179756"/>
              <a:gd name="connsiteX7" fmla="*/ 2082018 w 3010485"/>
              <a:gd name="connsiteY7" fmla="*/ 1372305 h 2179756"/>
              <a:gd name="connsiteX8" fmla="*/ 1800664 w 3010485"/>
              <a:gd name="connsiteY8" fmla="*/ 1006545 h 2179756"/>
              <a:gd name="connsiteX9" fmla="*/ 1730326 w 3010485"/>
              <a:gd name="connsiteY9" fmla="*/ 682988 h 2179756"/>
              <a:gd name="connsiteX10" fmla="*/ 1589649 w 3010485"/>
              <a:gd name="connsiteY10" fmla="*/ 556379 h 2179756"/>
              <a:gd name="connsiteX11" fmla="*/ 1758461 w 3010485"/>
              <a:gd name="connsiteY11" fmla="*/ 500108 h 2179756"/>
              <a:gd name="connsiteX12" fmla="*/ 1603716 w 3010485"/>
              <a:gd name="connsiteY12" fmla="*/ 387567 h 2179756"/>
              <a:gd name="connsiteX13" fmla="*/ 1871003 w 3010485"/>
              <a:gd name="connsiteY13" fmla="*/ 373499 h 2179756"/>
              <a:gd name="connsiteX14" fmla="*/ 1567151 w 3010485"/>
              <a:gd name="connsiteY14" fmla="*/ 223670 h 2179756"/>
              <a:gd name="connsiteX15" fmla="*/ 1477107 w 3010485"/>
              <a:gd name="connsiteY15" fmla="*/ 64010 h 2179756"/>
              <a:gd name="connsiteX16" fmla="*/ 1818004 w 3010485"/>
              <a:gd name="connsiteY16" fmla="*/ 207486 h 2179756"/>
              <a:gd name="connsiteX17" fmla="*/ 1777544 w 3010485"/>
              <a:gd name="connsiteY17" fmla="*/ 191302 h 2179756"/>
              <a:gd name="connsiteX18" fmla="*/ 1955569 w 3010485"/>
              <a:gd name="connsiteY18" fmla="*/ 239854 h 2179756"/>
              <a:gd name="connsiteX19" fmla="*/ 1995869 w 3010485"/>
              <a:gd name="connsiteY19" fmla="*/ 172319 h 2179756"/>
              <a:gd name="connsiteX20" fmla="*/ 1941341 w 3010485"/>
              <a:gd name="connsiteY20" fmla="*/ 21807 h 2179756"/>
              <a:gd name="connsiteX21" fmla="*/ 2222695 w 3010485"/>
              <a:gd name="connsiteY21" fmla="*/ 303161 h 2179756"/>
              <a:gd name="connsiteX22" fmla="*/ 2546252 w 3010485"/>
              <a:gd name="connsiteY22" fmla="*/ 359432 h 2179756"/>
              <a:gd name="connsiteX23" fmla="*/ 2672861 w 3010485"/>
              <a:gd name="connsiteY23" fmla="*/ 275025 h 2179756"/>
              <a:gd name="connsiteX24" fmla="*/ 2869809 w 3010485"/>
              <a:gd name="connsiteY24" fmla="*/ 429770 h 2179756"/>
              <a:gd name="connsiteX25" fmla="*/ 2715064 w 3010485"/>
              <a:gd name="connsiteY25" fmla="*/ 584515 h 2179756"/>
              <a:gd name="connsiteX26" fmla="*/ 2307101 w 3010485"/>
              <a:gd name="connsiteY26" fmla="*/ 640785 h 2179756"/>
              <a:gd name="connsiteX27" fmla="*/ 2560320 w 3010485"/>
              <a:gd name="connsiteY27" fmla="*/ 725192 h 2179756"/>
              <a:gd name="connsiteX28" fmla="*/ 2940147 w 3010485"/>
              <a:gd name="connsiteY28" fmla="*/ 612650 h 2179756"/>
              <a:gd name="connsiteX29" fmla="*/ 2982350 w 3010485"/>
              <a:gd name="connsiteY29" fmla="*/ 823665 h 2179756"/>
              <a:gd name="connsiteX30" fmla="*/ 2857583 w 3010485"/>
              <a:gd name="connsiteY30" fmla="*/ 921693 h 2179756"/>
              <a:gd name="connsiteX31" fmla="*/ 2222695 w 3010485"/>
              <a:gd name="connsiteY31" fmla="*/ 837733 h 2179756"/>
              <a:gd name="connsiteX32" fmla="*/ 2672861 w 3010485"/>
              <a:gd name="connsiteY32" fmla="*/ 1330102 h 2179756"/>
              <a:gd name="connsiteX33" fmla="*/ 2743200 w 3010485"/>
              <a:gd name="connsiteY33" fmla="*/ 1836539 h 2179756"/>
              <a:gd name="connsiteX34" fmla="*/ 2845839 w 3010485"/>
              <a:gd name="connsiteY34" fmla="*/ 2179695 h 2179756"/>
              <a:gd name="connsiteX35" fmla="*/ 1765719 w 3010485"/>
              <a:gd name="connsiteY35" fmla="*/ 2179694 h 2179756"/>
              <a:gd name="connsiteX36" fmla="*/ 1164436 w 3010485"/>
              <a:gd name="connsiteY36" fmla="*/ 1148562 h 2179756"/>
              <a:gd name="connsiteX37" fmla="*/ 1010138 w 3010485"/>
              <a:gd name="connsiteY37" fmla="*/ 1047409 h 2179756"/>
              <a:gd name="connsiteX38" fmla="*/ 985631 w 3010485"/>
              <a:gd name="connsiteY38" fmla="*/ 1211644 h 2179756"/>
              <a:gd name="connsiteX39" fmla="*/ 1260970 w 3010485"/>
              <a:gd name="connsiteY39" fmla="*/ 1525972 h 2179756"/>
              <a:gd name="connsiteX40" fmla="*/ 1280160 w 3010485"/>
              <a:gd name="connsiteY40" fmla="*/ 1794336 h 2179756"/>
              <a:gd name="connsiteX41" fmla="*/ 1266092 w 3010485"/>
              <a:gd name="connsiteY41" fmla="*/ 1920945 h 2179756"/>
              <a:gd name="connsiteX42" fmla="*/ 1477687 w 3010485"/>
              <a:gd name="connsiteY42" fmla="*/ 2179694 h 2179756"/>
              <a:gd name="connsiteX43" fmla="*/ 469575 w 3010485"/>
              <a:gd name="connsiteY43" fmla="*/ 2179694 h 2179756"/>
              <a:gd name="connsiteX44" fmla="*/ 514084 w 3010485"/>
              <a:gd name="connsiteY44" fmla="*/ 2003119 h 2179756"/>
              <a:gd name="connsiteX45" fmla="*/ 269072 w 3010485"/>
              <a:gd name="connsiteY45" fmla="*/ 1443536 h 2179756"/>
              <a:gd name="connsiteX46" fmla="*/ 295421 w 3010485"/>
              <a:gd name="connsiteY46" fmla="*/ 1203493 h 2179756"/>
              <a:gd name="connsiteX47" fmla="*/ 267286 w 3010485"/>
              <a:gd name="connsiteY47" fmla="*/ 1006545 h 2179756"/>
              <a:gd name="connsiteX48" fmla="*/ 28135 w 3010485"/>
              <a:gd name="connsiteY48" fmla="*/ 936207 h 2179756"/>
              <a:gd name="connsiteX49" fmla="*/ 98473 w 3010485"/>
              <a:gd name="connsiteY49" fmla="*/ 682988 h 2179756"/>
              <a:gd name="connsiteX50" fmla="*/ 422030 w 3010485"/>
              <a:gd name="connsiteY50" fmla="*/ 753327 h 2179756"/>
              <a:gd name="connsiteX51" fmla="*/ 353346 w 3010485"/>
              <a:gd name="connsiteY51" fmla="*/ 919585 h 2179756"/>
              <a:gd name="connsiteX52" fmla="*/ 478301 w 3010485"/>
              <a:gd name="connsiteY52" fmla="*/ 1020613 h 2179756"/>
              <a:gd name="connsiteX53" fmla="*/ 478301 w 3010485"/>
              <a:gd name="connsiteY53" fmla="*/ 1020613 h 2179756"/>
              <a:gd name="connsiteX54" fmla="*/ 549771 w 3010485"/>
              <a:gd name="connsiteY54" fmla="*/ 1359058 h 2179756"/>
              <a:gd name="connsiteX55" fmla="*/ 634329 w 3010485"/>
              <a:gd name="connsiteY55" fmla="*/ 1637470 h 2179756"/>
              <a:gd name="connsiteX56" fmla="*/ 787790 w 3010485"/>
              <a:gd name="connsiteY56" fmla="*/ 1625524 h 2179756"/>
              <a:gd name="connsiteX0" fmla="*/ 787790 w 3010485"/>
              <a:gd name="connsiteY0" fmla="*/ 1625524 h 2179756"/>
              <a:gd name="connsiteX1" fmla="*/ 492369 w 3010485"/>
              <a:gd name="connsiteY1" fmla="*/ 978410 h 2179756"/>
              <a:gd name="connsiteX2" fmla="*/ 928467 w 3010485"/>
              <a:gd name="connsiteY2" fmla="*/ 570447 h 2179756"/>
              <a:gd name="connsiteX3" fmla="*/ 1209820 w 3010485"/>
              <a:gd name="connsiteY3" fmla="*/ 554263 h 2179756"/>
              <a:gd name="connsiteX4" fmla="*/ 1463040 w 3010485"/>
              <a:gd name="connsiteY4" fmla="*/ 739259 h 2179756"/>
              <a:gd name="connsiteX5" fmla="*/ 1856935 w 3010485"/>
              <a:gd name="connsiteY5" fmla="*/ 1344170 h 2179756"/>
              <a:gd name="connsiteX6" fmla="*/ 2067950 w 3010485"/>
              <a:gd name="connsiteY6" fmla="*/ 1498915 h 2179756"/>
              <a:gd name="connsiteX7" fmla="*/ 2082018 w 3010485"/>
              <a:gd name="connsiteY7" fmla="*/ 1372305 h 2179756"/>
              <a:gd name="connsiteX8" fmla="*/ 1800664 w 3010485"/>
              <a:gd name="connsiteY8" fmla="*/ 1006545 h 2179756"/>
              <a:gd name="connsiteX9" fmla="*/ 1730326 w 3010485"/>
              <a:gd name="connsiteY9" fmla="*/ 682988 h 2179756"/>
              <a:gd name="connsiteX10" fmla="*/ 1589649 w 3010485"/>
              <a:gd name="connsiteY10" fmla="*/ 556379 h 2179756"/>
              <a:gd name="connsiteX11" fmla="*/ 1758461 w 3010485"/>
              <a:gd name="connsiteY11" fmla="*/ 500108 h 2179756"/>
              <a:gd name="connsiteX12" fmla="*/ 1603716 w 3010485"/>
              <a:gd name="connsiteY12" fmla="*/ 387567 h 2179756"/>
              <a:gd name="connsiteX13" fmla="*/ 1871003 w 3010485"/>
              <a:gd name="connsiteY13" fmla="*/ 373499 h 2179756"/>
              <a:gd name="connsiteX14" fmla="*/ 1567151 w 3010485"/>
              <a:gd name="connsiteY14" fmla="*/ 223670 h 2179756"/>
              <a:gd name="connsiteX15" fmla="*/ 1477107 w 3010485"/>
              <a:gd name="connsiteY15" fmla="*/ 64010 h 2179756"/>
              <a:gd name="connsiteX16" fmla="*/ 1818004 w 3010485"/>
              <a:gd name="connsiteY16" fmla="*/ 207486 h 2179756"/>
              <a:gd name="connsiteX17" fmla="*/ 1777544 w 3010485"/>
              <a:gd name="connsiteY17" fmla="*/ 191302 h 2179756"/>
              <a:gd name="connsiteX18" fmla="*/ 1955569 w 3010485"/>
              <a:gd name="connsiteY18" fmla="*/ 239854 h 2179756"/>
              <a:gd name="connsiteX19" fmla="*/ 1995869 w 3010485"/>
              <a:gd name="connsiteY19" fmla="*/ 172319 h 2179756"/>
              <a:gd name="connsiteX20" fmla="*/ 1941341 w 3010485"/>
              <a:gd name="connsiteY20" fmla="*/ 21807 h 2179756"/>
              <a:gd name="connsiteX21" fmla="*/ 2222695 w 3010485"/>
              <a:gd name="connsiteY21" fmla="*/ 303161 h 2179756"/>
              <a:gd name="connsiteX22" fmla="*/ 2546252 w 3010485"/>
              <a:gd name="connsiteY22" fmla="*/ 359432 h 2179756"/>
              <a:gd name="connsiteX23" fmla="*/ 2672861 w 3010485"/>
              <a:gd name="connsiteY23" fmla="*/ 275025 h 2179756"/>
              <a:gd name="connsiteX24" fmla="*/ 2869809 w 3010485"/>
              <a:gd name="connsiteY24" fmla="*/ 429770 h 2179756"/>
              <a:gd name="connsiteX25" fmla="*/ 2715064 w 3010485"/>
              <a:gd name="connsiteY25" fmla="*/ 584515 h 2179756"/>
              <a:gd name="connsiteX26" fmla="*/ 2307101 w 3010485"/>
              <a:gd name="connsiteY26" fmla="*/ 640785 h 2179756"/>
              <a:gd name="connsiteX27" fmla="*/ 2560320 w 3010485"/>
              <a:gd name="connsiteY27" fmla="*/ 725192 h 2179756"/>
              <a:gd name="connsiteX28" fmla="*/ 2940147 w 3010485"/>
              <a:gd name="connsiteY28" fmla="*/ 612650 h 2179756"/>
              <a:gd name="connsiteX29" fmla="*/ 2982350 w 3010485"/>
              <a:gd name="connsiteY29" fmla="*/ 823665 h 2179756"/>
              <a:gd name="connsiteX30" fmla="*/ 2857583 w 3010485"/>
              <a:gd name="connsiteY30" fmla="*/ 921693 h 2179756"/>
              <a:gd name="connsiteX31" fmla="*/ 2222695 w 3010485"/>
              <a:gd name="connsiteY31" fmla="*/ 837733 h 2179756"/>
              <a:gd name="connsiteX32" fmla="*/ 2672861 w 3010485"/>
              <a:gd name="connsiteY32" fmla="*/ 1330102 h 2179756"/>
              <a:gd name="connsiteX33" fmla="*/ 2743200 w 3010485"/>
              <a:gd name="connsiteY33" fmla="*/ 1836539 h 2179756"/>
              <a:gd name="connsiteX34" fmla="*/ 2845839 w 3010485"/>
              <a:gd name="connsiteY34" fmla="*/ 2179695 h 2179756"/>
              <a:gd name="connsiteX35" fmla="*/ 1765719 w 3010485"/>
              <a:gd name="connsiteY35" fmla="*/ 2179694 h 2179756"/>
              <a:gd name="connsiteX36" fmla="*/ 1261663 w 3010485"/>
              <a:gd name="connsiteY36" fmla="*/ 1171583 h 2179756"/>
              <a:gd name="connsiteX37" fmla="*/ 1010138 w 3010485"/>
              <a:gd name="connsiteY37" fmla="*/ 1047409 h 2179756"/>
              <a:gd name="connsiteX38" fmla="*/ 985631 w 3010485"/>
              <a:gd name="connsiteY38" fmla="*/ 1211644 h 2179756"/>
              <a:gd name="connsiteX39" fmla="*/ 1260970 w 3010485"/>
              <a:gd name="connsiteY39" fmla="*/ 1525972 h 2179756"/>
              <a:gd name="connsiteX40" fmla="*/ 1280160 w 3010485"/>
              <a:gd name="connsiteY40" fmla="*/ 1794336 h 2179756"/>
              <a:gd name="connsiteX41" fmla="*/ 1266092 w 3010485"/>
              <a:gd name="connsiteY41" fmla="*/ 1920945 h 2179756"/>
              <a:gd name="connsiteX42" fmla="*/ 1477687 w 3010485"/>
              <a:gd name="connsiteY42" fmla="*/ 2179694 h 2179756"/>
              <a:gd name="connsiteX43" fmla="*/ 469575 w 3010485"/>
              <a:gd name="connsiteY43" fmla="*/ 2179694 h 2179756"/>
              <a:gd name="connsiteX44" fmla="*/ 514084 w 3010485"/>
              <a:gd name="connsiteY44" fmla="*/ 2003119 h 2179756"/>
              <a:gd name="connsiteX45" fmla="*/ 269072 w 3010485"/>
              <a:gd name="connsiteY45" fmla="*/ 1443536 h 2179756"/>
              <a:gd name="connsiteX46" fmla="*/ 295421 w 3010485"/>
              <a:gd name="connsiteY46" fmla="*/ 1203493 h 2179756"/>
              <a:gd name="connsiteX47" fmla="*/ 267286 w 3010485"/>
              <a:gd name="connsiteY47" fmla="*/ 1006545 h 2179756"/>
              <a:gd name="connsiteX48" fmla="*/ 28135 w 3010485"/>
              <a:gd name="connsiteY48" fmla="*/ 936207 h 2179756"/>
              <a:gd name="connsiteX49" fmla="*/ 98473 w 3010485"/>
              <a:gd name="connsiteY49" fmla="*/ 682988 h 2179756"/>
              <a:gd name="connsiteX50" fmla="*/ 422030 w 3010485"/>
              <a:gd name="connsiteY50" fmla="*/ 753327 h 2179756"/>
              <a:gd name="connsiteX51" fmla="*/ 353346 w 3010485"/>
              <a:gd name="connsiteY51" fmla="*/ 919585 h 2179756"/>
              <a:gd name="connsiteX52" fmla="*/ 478301 w 3010485"/>
              <a:gd name="connsiteY52" fmla="*/ 1020613 h 2179756"/>
              <a:gd name="connsiteX53" fmla="*/ 478301 w 3010485"/>
              <a:gd name="connsiteY53" fmla="*/ 1020613 h 2179756"/>
              <a:gd name="connsiteX54" fmla="*/ 549771 w 3010485"/>
              <a:gd name="connsiteY54" fmla="*/ 1359058 h 2179756"/>
              <a:gd name="connsiteX55" fmla="*/ 634329 w 3010485"/>
              <a:gd name="connsiteY55" fmla="*/ 1637470 h 2179756"/>
              <a:gd name="connsiteX56" fmla="*/ 787790 w 3010485"/>
              <a:gd name="connsiteY56" fmla="*/ 1625524 h 2179756"/>
              <a:gd name="connsiteX0" fmla="*/ 787790 w 3010485"/>
              <a:gd name="connsiteY0" fmla="*/ 1625524 h 2179756"/>
              <a:gd name="connsiteX1" fmla="*/ 492369 w 3010485"/>
              <a:gd name="connsiteY1" fmla="*/ 978410 h 2179756"/>
              <a:gd name="connsiteX2" fmla="*/ 928467 w 3010485"/>
              <a:gd name="connsiteY2" fmla="*/ 570447 h 2179756"/>
              <a:gd name="connsiteX3" fmla="*/ 1209820 w 3010485"/>
              <a:gd name="connsiteY3" fmla="*/ 554263 h 2179756"/>
              <a:gd name="connsiteX4" fmla="*/ 1463040 w 3010485"/>
              <a:gd name="connsiteY4" fmla="*/ 739259 h 2179756"/>
              <a:gd name="connsiteX5" fmla="*/ 1856935 w 3010485"/>
              <a:gd name="connsiteY5" fmla="*/ 1344170 h 2179756"/>
              <a:gd name="connsiteX6" fmla="*/ 2067950 w 3010485"/>
              <a:gd name="connsiteY6" fmla="*/ 1498915 h 2179756"/>
              <a:gd name="connsiteX7" fmla="*/ 2082018 w 3010485"/>
              <a:gd name="connsiteY7" fmla="*/ 1372305 h 2179756"/>
              <a:gd name="connsiteX8" fmla="*/ 1800664 w 3010485"/>
              <a:gd name="connsiteY8" fmla="*/ 1006545 h 2179756"/>
              <a:gd name="connsiteX9" fmla="*/ 1730326 w 3010485"/>
              <a:gd name="connsiteY9" fmla="*/ 682988 h 2179756"/>
              <a:gd name="connsiteX10" fmla="*/ 1589649 w 3010485"/>
              <a:gd name="connsiteY10" fmla="*/ 556379 h 2179756"/>
              <a:gd name="connsiteX11" fmla="*/ 1758461 w 3010485"/>
              <a:gd name="connsiteY11" fmla="*/ 500108 h 2179756"/>
              <a:gd name="connsiteX12" fmla="*/ 1603716 w 3010485"/>
              <a:gd name="connsiteY12" fmla="*/ 387567 h 2179756"/>
              <a:gd name="connsiteX13" fmla="*/ 1871003 w 3010485"/>
              <a:gd name="connsiteY13" fmla="*/ 373499 h 2179756"/>
              <a:gd name="connsiteX14" fmla="*/ 1567151 w 3010485"/>
              <a:gd name="connsiteY14" fmla="*/ 223670 h 2179756"/>
              <a:gd name="connsiteX15" fmla="*/ 1477107 w 3010485"/>
              <a:gd name="connsiteY15" fmla="*/ 64010 h 2179756"/>
              <a:gd name="connsiteX16" fmla="*/ 1818004 w 3010485"/>
              <a:gd name="connsiteY16" fmla="*/ 207486 h 2179756"/>
              <a:gd name="connsiteX17" fmla="*/ 1777544 w 3010485"/>
              <a:gd name="connsiteY17" fmla="*/ 191302 h 2179756"/>
              <a:gd name="connsiteX18" fmla="*/ 1955569 w 3010485"/>
              <a:gd name="connsiteY18" fmla="*/ 239854 h 2179756"/>
              <a:gd name="connsiteX19" fmla="*/ 1995869 w 3010485"/>
              <a:gd name="connsiteY19" fmla="*/ 172319 h 2179756"/>
              <a:gd name="connsiteX20" fmla="*/ 1941341 w 3010485"/>
              <a:gd name="connsiteY20" fmla="*/ 21807 h 2179756"/>
              <a:gd name="connsiteX21" fmla="*/ 2222695 w 3010485"/>
              <a:gd name="connsiteY21" fmla="*/ 303161 h 2179756"/>
              <a:gd name="connsiteX22" fmla="*/ 2546252 w 3010485"/>
              <a:gd name="connsiteY22" fmla="*/ 359432 h 2179756"/>
              <a:gd name="connsiteX23" fmla="*/ 2672861 w 3010485"/>
              <a:gd name="connsiteY23" fmla="*/ 275025 h 2179756"/>
              <a:gd name="connsiteX24" fmla="*/ 2869809 w 3010485"/>
              <a:gd name="connsiteY24" fmla="*/ 429770 h 2179756"/>
              <a:gd name="connsiteX25" fmla="*/ 2715064 w 3010485"/>
              <a:gd name="connsiteY25" fmla="*/ 584515 h 2179756"/>
              <a:gd name="connsiteX26" fmla="*/ 2307101 w 3010485"/>
              <a:gd name="connsiteY26" fmla="*/ 640785 h 2179756"/>
              <a:gd name="connsiteX27" fmla="*/ 2560320 w 3010485"/>
              <a:gd name="connsiteY27" fmla="*/ 725192 h 2179756"/>
              <a:gd name="connsiteX28" fmla="*/ 2940147 w 3010485"/>
              <a:gd name="connsiteY28" fmla="*/ 612650 h 2179756"/>
              <a:gd name="connsiteX29" fmla="*/ 2982350 w 3010485"/>
              <a:gd name="connsiteY29" fmla="*/ 823665 h 2179756"/>
              <a:gd name="connsiteX30" fmla="*/ 2857583 w 3010485"/>
              <a:gd name="connsiteY30" fmla="*/ 921693 h 2179756"/>
              <a:gd name="connsiteX31" fmla="*/ 2222695 w 3010485"/>
              <a:gd name="connsiteY31" fmla="*/ 837733 h 2179756"/>
              <a:gd name="connsiteX32" fmla="*/ 2672861 w 3010485"/>
              <a:gd name="connsiteY32" fmla="*/ 1330102 h 2179756"/>
              <a:gd name="connsiteX33" fmla="*/ 2743200 w 3010485"/>
              <a:gd name="connsiteY33" fmla="*/ 1836539 h 2179756"/>
              <a:gd name="connsiteX34" fmla="*/ 2845839 w 3010485"/>
              <a:gd name="connsiteY34" fmla="*/ 2179695 h 2179756"/>
              <a:gd name="connsiteX35" fmla="*/ 1765719 w 3010485"/>
              <a:gd name="connsiteY35" fmla="*/ 2179694 h 2179756"/>
              <a:gd name="connsiteX36" fmla="*/ 1261663 w 3010485"/>
              <a:gd name="connsiteY36" fmla="*/ 1171583 h 2179756"/>
              <a:gd name="connsiteX37" fmla="*/ 985631 w 3010485"/>
              <a:gd name="connsiteY37" fmla="*/ 1211644 h 2179756"/>
              <a:gd name="connsiteX38" fmla="*/ 1260970 w 3010485"/>
              <a:gd name="connsiteY38" fmla="*/ 1525972 h 2179756"/>
              <a:gd name="connsiteX39" fmla="*/ 1280160 w 3010485"/>
              <a:gd name="connsiteY39" fmla="*/ 1794336 h 2179756"/>
              <a:gd name="connsiteX40" fmla="*/ 1266092 w 3010485"/>
              <a:gd name="connsiteY40" fmla="*/ 1920945 h 2179756"/>
              <a:gd name="connsiteX41" fmla="*/ 1477687 w 3010485"/>
              <a:gd name="connsiteY41" fmla="*/ 2179694 h 2179756"/>
              <a:gd name="connsiteX42" fmla="*/ 469575 w 3010485"/>
              <a:gd name="connsiteY42" fmla="*/ 2179694 h 2179756"/>
              <a:gd name="connsiteX43" fmla="*/ 514084 w 3010485"/>
              <a:gd name="connsiteY43" fmla="*/ 2003119 h 2179756"/>
              <a:gd name="connsiteX44" fmla="*/ 269072 w 3010485"/>
              <a:gd name="connsiteY44" fmla="*/ 1443536 h 2179756"/>
              <a:gd name="connsiteX45" fmla="*/ 295421 w 3010485"/>
              <a:gd name="connsiteY45" fmla="*/ 1203493 h 2179756"/>
              <a:gd name="connsiteX46" fmla="*/ 267286 w 3010485"/>
              <a:gd name="connsiteY46" fmla="*/ 1006545 h 2179756"/>
              <a:gd name="connsiteX47" fmla="*/ 28135 w 3010485"/>
              <a:gd name="connsiteY47" fmla="*/ 936207 h 2179756"/>
              <a:gd name="connsiteX48" fmla="*/ 98473 w 3010485"/>
              <a:gd name="connsiteY48" fmla="*/ 682988 h 2179756"/>
              <a:gd name="connsiteX49" fmla="*/ 422030 w 3010485"/>
              <a:gd name="connsiteY49" fmla="*/ 753327 h 2179756"/>
              <a:gd name="connsiteX50" fmla="*/ 353346 w 3010485"/>
              <a:gd name="connsiteY50" fmla="*/ 919585 h 2179756"/>
              <a:gd name="connsiteX51" fmla="*/ 478301 w 3010485"/>
              <a:gd name="connsiteY51" fmla="*/ 1020613 h 2179756"/>
              <a:gd name="connsiteX52" fmla="*/ 478301 w 3010485"/>
              <a:gd name="connsiteY52" fmla="*/ 1020613 h 2179756"/>
              <a:gd name="connsiteX53" fmla="*/ 549771 w 3010485"/>
              <a:gd name="connsiteY53" fmla="*/ 1359058 h 2179756"/>
              <a:gd name="connsiteX54" fmla="*/ 634329 w 3010485"/>
              <a:gd name="connsiteY54" fmla="*/ 1637470 h 2179756"/>
              <a:gd name="connsiteX55" fmla="*/ 787790 w 3010485"/>
              <a:gd name="connsiteY55" fmla="*/ 1625524 h 2179756"/>
              <a:gd name="connsiteX0" fmla="*/ 787790 w 3010485"/>
              <a:gd name="connsiteY0" fmla="*/ 1625524 h 2179756"/>
              <a:gd name="connsiteX1" fmla="*/ 492369 w 3010485"/>
              <a:gd name="connsiteY1" fmla="*/ 978410 h 2179756"/>
              <a:gd name="connsiteX2" fmla="*/ 928467 w 3010485"/>
              <a:gd name="connsiteY2" fmla="*/ 570447 h 2179756"/>
              <a:gd name="connsiteX3" fmla="*/ 1209820 w 3010485"/>
              <a:gd name="connsiteY3" fmla="*/ 554263 h 2179756"/>
              <a:gd name="connsiteX4" fmla="*/ 1463040 w 3010485"/>
              <a:gd name="connsiteY4" fmla="*/ 739259 h 2179756"/>
              <a:gd name="connsiteX5" fmla="*/ 1856935 w 3010485"/>
              <a:gd name="connsiteY5" fmla="*/ 1344170 h 2179756"/>
              <a:gd name="connsiteX6" fmla="*/ 2067950 w 3010485"/>
              <a:gd name="connsiteY6" fmla="*/ 1498915 h 2179756"/>
              <a:gd name="connsiteX7" fmla="*/ 2082018 w 3010485"/>
              <a:gd name="connsiteY7" fmla="*/ 1372305 h 2179756"/>
              <a:gd name="connsiteX8" fmla="*/ 1800664 w 3010485"/>
              <a:gd name="connsiteY8" fmla="*/ 1006545 h 2179756"/>
              <a:gd name="connsiteX9" fmla="*/ 1730326 w 3010485"/>
              <a:gd name="connsiteY9" fmla="*/ 682988 h 2179756"/>
              <a:gd name="connsiteX10" fmla="*/ 1589649 w 3010485"/>
              <a:gd name="connsiteY10" fmla="*/ 556379 h 2179756"/>
              <a:gd name="connsiteX11" fmla="*/ 1758461 w 3010485"/>
              <a:gd name="connsiteY11" fmla="*/ 500108 h 2179756"/>
              <a:gd name="connsiteX12" fmla="*/ 1603716 w 3010485"/>
              <a:gd name="connsiteY12" fmla="*/ 387567 h 2179756"/>
              <a:gd name="connsiteX13" fmla="*/ 1871003 w 3010485"/>
              <a:gd name="connsiteY13" fmla="*/ 373499 h 2179756"/>
              <a:gd name="connsiteX14" fmla="*/ 1567151 w 3010485"/>
              <a:gd name="connsiteY14" fmla="*/ 223670 h 2179756"/>
              <a:gd name="connsiteX15" fmla="*/ 1477107 w 3010485"/>
              <a:gd name="connsiteY15" fmla="*/ 64010 h 2179756"/>
              <a:gd name="connsiteX16" fmla="*/ 1818004 w 3010485"/>
              <a:gd name="connsiteY16" fmla="*/ 207486 h 2179756"/>
              <a:gd name="connsiteX17" fmla="*/ 1777544 w 3010485"/>
              <a:gd name="connsiteY17" fmla="*/ 191302 h 2179756"/>
              <a:gd name="connsiteX18" fmla="*/ 1955569 w 3010485"/>
              <a:gd name="connsiteY18" fmla="*/ 239854 h 2179756"/>
              <a:gd name="connsiteX19" fmla="*/ 1995869 w 3010485"/>
              <a:gd name="connsiteY19" fmla="*/ 172319 h 2179756"/>
              <a:gd name="connsiteX20" fmla="*/ 1941341 w 3010485"/>
              <a:gd name="connsiteY20" fmla="*/ 21807 h 2179756"/>
              <a:gd name="connsiteX21" fmla="*/ 2222695 w 3010485"/>
              <a:gd name="connsiteY21" fmla="*/ 303161 h 2179756"/>
              <a:gd name="connsiteX22" fmla="*/ 2546252 w 3010485"/>
              <a:gd name="connsiteY22" fmla="*/ 359432 h 2179756"/>
              <a:gd name="connsiteX23" fmla="*/ 2672861 w 3010485"/>
              <a:gd name="connsiteY23" fmla="*/ 275025 h 2179756"/>
              <a:gd name="connsiteX24" fmla="*/ 2869809 w 3010485"/>
              <a:gd name="connsiteY24" fmla="*/ 429770 h 2179756"/>
              <a:gd name="connsiteX25" fmla="*/ 2715064 w 3010485"/>
              <a:gd name="connsiteY25" fmla="*/ 584515 h 2179756"/>
              <a:gd name="connsiteX26" fmla="*/ 2307101 w 3010485"/>
              <a:gd name="connsiteY26" fmla="*/ 640785 h 2179756"/>
              <a:gd name="connsiteX27" fmla="*/ 2560320 w 3010485"/>
              <a:gd name="connsiteY27" fmla="*/ 725192 h 2179756"/>
              <a:gd name="connsiteX28" fmla="*/ 2940147 w 3010485"/>
              <a:gd name="connsiteY28" fmla="*/ 612650 h 2179756"/>
              <a:gd name="connsiteX29" fmla="*/ 2982350 w 3010485"/>
              <a:gd name="connsiteY29" fmla="*/ 823665 h 2179756"/>
              <a:gd name="connsiteX30" fmla="*/ 2857583 w 3010485"/>
              <a:gd name="connsiteY30" fmla="*/ 921693 h 2179756"/>
              <a:gd name="connsiteX31" fmla="*/ 2222695 w 3010485"/>
              <a:gd name="connsiteY31" fmla="*/ 837733 h 2179756"/>
              <a:gd name="connsiteX32" fmla="*/ 2672861 w 3010485"/>
              <a:gd name="connsiteY32" fmla="*/ 1330102 h 2179756"/>
              <a:gd name="connsiteX33" fmla="*/ 2743200 w 3010485"/>
              <a:gd name="connsiteY33" fmla="*/ 1836539 h 2179756"/>
              <a:gd name="connsiteX34" fmla="*/ 2845839 w 3010485"/>
              <a:gd name="connsiteY34" fmla="*/ 2179695 h 2179756"/>
              <a:gd name="connsiteX35" fmla="*/ 1765719 w 3010485"/>
              <a:gd name="connsiteY35" fmla="*/ 2179694 h 2179756"/>
              <a:gd name="connsiteX36" fmla="*/ 1261663 w 3010485"/>
              <a:gd name="connsiteY36" fmla="*/ 1171583 h 2179756"/>
              <a:gd name="connsiteX37" fmla="*/ 985631 w 3010485"/>
              <a:gd name="connsiteY37" fmla="*/ 1211644 h 2179756"/>
              <a:gd name="connsiteX38" fmla="*/ 1260970 w 3010485"/>
              <a:gd name="connsiteY38" fmla="*/ 1525972 h 2179756"/>
              <a:gd name="connsiteX39" fmla="*/ 1280160 w 3010485"/>
              <a:gd name="connsiteY39" fmla="*/ 1794336 h 2179756"/>
              <a:gd name="connsiteX40" fmla="*/ 1266092 w 3010485"/>
              <a:gd name="connsiteY40" fmla="*/ 1920945 h 2179756"/>
              <a:gd name="connsiteX41" fmla="*/ 1477687 w 3010485"/>
              <a:gd name="connsiteY41" fmla="*/ 2179694 h 2179756"/>
              <a:gd name="connsiteX42" fmla="*/ 469575 w 3010485"/>
              <a:gd name="connsiteY42" fmla="*/ 2179694 h 2179756"/>
              <a:gd name="connsiteX43" fmla="*/ 514084 w 3010485"/>
              <a:gd name="connsiteY43" fmla="*/ 2003119 h 2179756"/>
              <a:gd name="connsiteX44" fmla="*/ 181543 w 3010485"/>
              <a:gd name="connsiteY44" fmla="*/ 1603631 h 2179756"/>
              <a:gd name="connsiteX45" fmla="*/ 295421 w 3010485"/>
              <a:gd name="connsiteY45" fmla="*/ 1203493 h 2179756"/>
              <a:gd name="connsiteX46" fmla="*/ 267286 w 3010485"/>
              <a:gd name="connsiteY46" fmla="*/ 1006545 h 2179756"/>
              <a:gd name="connsiteX47" fmla="*/ 28135 w 3010485"/>
              <a:gd name="connsiteY47" fmla="*/ 936207 h 2179756"/>
              <a:gd name="connsiteX48" fmla="*/ 98473 w 3010485"/>
              <a:gd name="connsiteY48" fmla="*/ 682988 h 2179756"/>
              <a:gd name="connsiteX49" fmla="*/ 422030 w 3010485"/>
              <a:gd name="connsiteY49" fmla="*/ 753327 h 2179756"/>
              <a:gd name="connsiteX50" fmla="*/ 353346 w 3010485"/>
              <a:gd name="connsiteY50" fmla="*/ 919585 h 2179756"/>
              <a:gd name="connsiteX51" fmla="*/ 478301 w 3010485"/>
              <a:gd name="connsiteY51" fmla="*/ 1020613 h 2179756"/>
              <a:gd name="connsiteX52" fmla="*/ 478301 w 3010485"/>
              <a:gd name="connsiteY52" fmla="*/ 1020613 h 2179756"/>
              <a:gd name="connsiteX53" fmla="*/ 549771 w 3010485"/>
              <a:gd name="connsiteY53" fmla="*/ 1359058 h 2179756"/>
              <a:gd name="connsiteX54" fmla="*/ 634329 w 3010485"/>
              <a:gd name="connsiteY54" fmla="*/ 1637470 h 2179756"/>
              <a:gd name="connsiteX55" fmla="*/ 787790 w 3010485"/>
              <a:gd name="connsiteY55" fmla="*/ 1625524 h 2179756"/>
              <a:gd name="connsiteX0" fmla="*/ 787790 w 3010485"/>
              <a:gd name="connsiteY0" fmla="*/ 1625524 h 2179756"/>
              <a:gd name="connsiteX1" fmla="*/ 492369 w 3010485"/>
              <a:gd name="connsiteY1" fmla="*/ 978410 h 2179756"/>
              <a:gd name="connsiteX2" fmla="*/ 928467 w 3010485"/>
              <a:gd name="connsiteY2" fmla="*/ 570447 h 2179756"/>
              <a:gd name="connsiteX3" fmla="*/ 1209820 w 3010485"/>
              <a:gd name="connsiteY3" fmla="*/ 554263 h 2179756"/>
              <a:gd name="connsiteX4" fmla="*/ 1463040 w 3010485"/>
              <a:gd name="connsiteY4" fmla="*/ 739259 h 2179756"/>
              <a:gd name="connsiteX5" fmla="*/ 1856935 w 3010485"/>
              <a:gd name="connsiteY5" fmla="*/ 1344170 h 2179756"/>
              <a:gd name="connsiteX6" fmla="*/ 2067950 w 3010485"/>
              <a:gd name="connsiteY6" fmla="*/ 1498915 h 2179756"/>
              <a:gd name="connsiteX7" fmla="*/ 2082018 w 3010485"/>
              <a:gd name="connsiteY7" fmla="*/ 1372305 h 2179756"/>
              <a:gd name="connsiteX8" fmla="*/ 1800664 w 3010485"/>
              <a:gd name="connsiteY8" fmla="*/ 1006545 h 2179756"/>
              <a:gd name="connsiteX9" fmla="*/ 1730326 w 3010485"/>
              <a:gd name="connsiteY9" fmla="*/ 682988 h 2179756"/>
              <a:gd name="connsiteX10" fmla="*/ 1589649 w 3010485"/>
              <a:gd name="connsiteY10" fmla="*/ 556379 h 2179756"/>
              <a:gd name="connsiteX11" fmla="*/ 1758461 w 3010485"/>
              <a:gd name="connsiteY11" fmla="*/ 500108 h 2179756"/>
              <a:gd name="connsiteX12" fmla="*/ 1603716 w 3010485"/>
              <a:gd name="connsiteY12" fmla="*/ 387567 h 2179756"/>
              <a:gd name="connsiteX13" fmla="*/ 1871003 w 3010485"/>
              <a:gd name="connsiteY13" fmla="*/ 373499 h 2179756"/>
              <a:gd name="connsiteX14" fmla="*/ 1567151 w 3010485"/>
              <a:gd name="connsiteY14" fmla="*/ 223670 h 2179756"/>
              <a:gd name="connsiteX15" fmla="*/ 1477107 w 3010485"/>
              <a:gd name="connsiteY15" fmla="*/ 64010 h 2179756"/>
              <a:gd name="connsiteX16" fmla="*/ 1818004 w 3010485"/>
              <a:gd name="connsiteY16" fmla="*/ 207486 h 2179756"/>
              <a:gd name="connsiteX17" fmla="*/ 1777544 w 3010485"/>
              <a:gd name="connsiteY17" fmla="*/ 191302 h 2179756"/>
              <a:gd name="connsiteX18" fmla="*/ 1955569 w 3010485"/>
              <a:gd name="connsiteY18" fmla="*/ 239854 h 2179756"/>
              <a:gd name="connsiteX19" fmla="*/ 1995869 w 3010485"/>
              <a:gd name="connsiteY19" fmla="*/ 172319 h 2179756"/>
              <a:gd name="connsiteX20" fmla="*/ 1941341 w 3010485"/>
              <a:gd name="connsiteY20" fmla="*/ 21807 h 2179756"/>
              <a:gd name="connsiteX21" fmla="*/ 2222695 w 3010485"/>
              <a:gd name="connsiteY21" fmla="*/ 303161 h 2179756"/>
              <a:gd name="connsiteX22" fmla="*/ 2546252 w 3010485"/>
              <a:gd name="connsiteY22" fmla="*/ 359432 h 2179756"/>
              <a:gd name="connsiteX23" fmla="*/ 2672861 w 3010485"/>
              <a:gd name="connsiteY23" fmla="*/ 275025 h 2179756"/>
              <a:gd name="connsiteX24" fmla="*/ 2869809 w 3010485"/>
              <a:gd name="connsiteY24" fmla="*/ 429770 h 2179756"/>
              <a:gd name="connsiteX25" fmla="*/ 2715064 w 3010485"/>
              <a:gd name="connsiteY25" fmla="*/ 584515 h 2179756"/>
              <a:gd name="connsiteX26" fmla="*/ 2307101 w 3010485"/>
              <a:gd name="connsiteY26" fmla="*/ 640785 h 2179756"/>
              <a:gd name="connsiteX27" fmla="*/ 2560320 w 3010485"/>
              <a:gd name="connsiteY27" fmla="*/ 725192 h 2179756"/>
              <a:gd name="connsiteX28" fmla="*/ 2940147 w 3010485"/>
              <a:gd name="connsiteY28" fmla="*/ 612650 h 2179756"/>
              <a:gd name="connsiteX29" fmla="*/ 2982350 w 3010485"/>
              <a:gd name="connsiteY29" fmla="*/ 823665 h 2179756"/>
              <a:gd name="connsiteX30" fmla="*/ 2857583 w 3010485"/>
              <a:gd name="connsiteY30" fmla="*/ 921693 h 2179756"/>
              <a:gd name="connsiteX31" fmla="*/ 2222695 w 3010485"/>
              <a:gd name="connsiteY31" fmla="*/ 837733 h 2179756"/>
              <a:gd name="connsiteX32" fmla="*/ 2672861 w 3010485"/>
              <a:gd name="connsiteY32" fmla="*/ 1330102 h 2179756"/>
              <a:gd name="connsiteX33" fmla="*/ 2743200 w 3010485"/>
              <a:gd name="connsiteY33" fmla="*/ 1836539 h 2179756"/>
              <a:gd name="connsiteX34" fmla="*/ 2845839 w 3010485"/>
              <a:gd name="connsiteY34" fmla="*/ 2179695 h 2179756"/>
              <a:gd name="connsiteX35" fmla="*/ 1765719 w 3010485"/>
              <a:gd name="connsiteY35" fmla="*/ 2179694 h 2179756"/>
              <a:gd name="connsiteX36" fmla="*/ 1261663 w 3010485"/>
              <a:gd name="connsiteY36" fmla="*/ 1171583 h 2179756"/>
              <a:gd name="connsiteX37" fmla="*/ 985631 w 3010485"/>
              <a:gd name="connsiteY37" fmla="*/ 1211644 h 2179756"/>
              <a:gd name="connsiteX38" fmla="*/ 1260970 w 3010485"/>
              <a:gd name="connsiteY38" fmla="*/ 1525972 h 2179756"/>
              <a:gd name="connsiteX39" fmla="*/ 1280160 w 3010485"/>
              <a:gd name="connsiteY39" fmla="*/ 1794336 h 2179756"/>
              <a:gd name="connsiteX40" fmla="*/ 1266092 w 3010485"/>
              <a:gd name="connsiteY40" fmla="*/ 1920945 h 2179756"/>
              <a:gd name="connsiteX41" fmla="*/ 1477687 w 3010485"/>
              <a:gd name="connsiteY41" fmla="*/ 2179694 h 2179756"/>
              <a:gd name="connsiteX42" fmla="*/ 469575 w 3010485"/>
              <a:gd name="connsiteY42" fmla="*/ 2179694 h 2179756"/>
              <a:gd name="connsiteX43" fmla="*/ 514084 w 3010485"/>
              <a:gd name="connsiteY43" fmla="*/ 2003119 h 2179756"/>
              <a:gd name="connsiteX44" fmla="*/ 181543 w 3010485"/>
              <a:gd name="connsiteY44" fmla="*/ 1603631 h 2179756"/>
              <a:gd name="connsiteX45" fmla="*/ 295421 w 3010485"/>
              <a:gd name="connsiteY45" fmla="*/ 1203493 h 2179756"/>
              <a:gd name="connsiteX46" fmla="*/ 267286 w 3010485"/>
              <a:gd name="connsiteY46" fmla="*/ 1006545 h 2179756"/>
              <a:gd name="connsiteX47" fmla="*/ 28135 w 3010485"/>
              <a:gd name="connsiteY47" fmla="*/ 936207 h 2179756"/>
              <a:gd name="connsiteX48" fmla="*/ 98473 w 3010485"/>
              <a:gd name="connsiteY48" fmla="*/ 682988 h 2179756"/>
              <a:gd name="connsiteX49" fmla="*/ 422030 w 3010485"/>
              <a:gd name="connsiteY49" fmla="*/ 753327 h 2179756"/>
              <a:gd name="connsiteX50" fmla="*/ 353346 w 3010485"/>
              <a:gd name="connsiteY50" fmla="*/ 919585 h 2179756"/>
              <a:gd name="connsiteX51" fmla="*/ 478301 w 3010485"/>
              <a:gd name="connsiteY51" fmla="*/ 1020613 h 2179756"/>
              <a:gd name="connsiteX52" fmla="*/ 478301 w 3010485"/>
              <a:gd name="connsiteY52" fmla="*/ 1020613 h 2179756"/>
              <a:gd name="connsiteX53" fmla="*/ 397567 w 3010485"/>
              <a:gd name="connsiteY53" fmla="*/ 1459615 h 2179756"/>
              <a:gd name="connsiteX54" fmla="*/ 634329 w 3010485"/>
              <a:gd name="connsiteY54" fmla="*/ 1637470 h 2179756"/>
              <a:gd name="connsiteX55" fmla="*/ 787790 w 3010485"/>
              <a:gd name="connsiteY55" fmla="*/ 1625524 h 2179756"/>
              <a:gd name="connsiteX0" fmla="*/ 787790 w 3010485"/>
              <a:gd name="connsiteY0" fmla="*/ 1625524 h 2179756"/>
              <a:gd name="connsiteX1" fmla="*/ 492369 w 3010485"/>
              <a:gd name="connsiteY1" fmla="*/ 978410 h 2179756"/>
              <a:gd name="connsiteX2" fmla="*/ 928467 w 3010485"/>
              <a:gd name="connsiteY2" fmla="*/ 570447 h 2179756"/>
              <a:gd name="connsiteX3" fmla="*/ 1209820 w 3010485"/>
              <a:gd name="connsiteY3" fmla="*/ 554263 h 2179756"/>
              <a:gd name="connsiteX4" fmla="*/ 1463040 w 3010485"/>
              <a:gd name="connsiteY4" fmla="*/ 739259 h 2179756"/>
              <a:gd name="connsiteX5" fmla="*/ 1856935 w 3010485"/>
              <a:gd name="connsiteY5" fmla="*/ 1344170 h 2179756"/>
              <a:gd name="connsiteX6" fmla="*/ 2067950 w 3010485"/>
              <a:gd name="connsiteY6" fmla="*/ 1498915 h 2179756"/>
              <a:gd name="connsiteX7" fmla="*/ 2082018 w 3010485"/>
              <a:gd name="connsiteY7" fmla="*/ 1372305 h 2179756"/>
              <a:gd name="connsiteX8" fmla="*/ 1800664 w 3010485"/>
              <a:gd name="connsiteY8" fmla="*/ 1006545 h 2179756"/>
              <a:gd name="connsiteX9" fmla="*/ 1730326 w 3010485"/>
              <a:gd name="connsiteY9" fmla="*/ 682988 h 2179756"/>
              <a:gd name="connsiteX10" fmla="*/ 1589649 w 3010485"/>
              <a:gd name="connsiteY10" fmla="*/ 556379 h 2179756"/>
              <a:gd name="connsiteX11" fmla="*/ 1758461 w 3010485"/>
              <a:gd name="connsiteY11" fmla="*/ 500108 h 2179756"/>
              <a:gd name="connsiteX12" fmla="*/ 1603716 w 3010485"/>
              <a:gd name="connsiteY12" fmla="*/ 387567 h 2179756"/>
              <a:gd name="connsiteX13" fmla="*/ 1871003 w 3010485"/>
              <a:gd name="connsiteY13" fmla="*/ 373499 h 2179756"/>
              <a:gd name="connsiteX14" fmla="*/ 1567151 w 3010485"/>
              <a:gd name="connsiteY14" fmla="*/ 223670 h 2179756"/>
              <a:gd name="connsiteX15" fmla="*/ 1477107 w 3010485"/>
              <a:gd name="connsiteY15" fmla="*/ 64010 h 2179756"/>
              <a:gd name="connsiteX16" fmla="*/ 1818004 w 3010485"/>
              <a:gd name="connsiteY16" fmla="*/ 207486 h 2179756"/>
              <a:gd name="connsiteX17" fmla="*/ 1777544 w 3010485"/>
              <a:gd name="connsiteY17" fmla="*/ 191302 h 2179756"/>
              <a:gd name="connsiteX18" fmla="*/ 1955569 w 3010485"/>
              <a:gd name="connsiteY18" fmla="*/ 239854 h 2179756"/>
              <a:gd name="connsiteX19" fmla="*/ 1995869 w 3010485"/>
              <a:gd name="connsiteY19" fmla="*/ 172319 h 2179756"/>
              <a:gd name="connsiteX20" fmla="*/ 1941341 w 3010485"/>
              <a:gd name="connsiteY20" fmla="*/ 21807 h 2179756"/>
              <a:gd name="connsiteX21" fmla="*/ 2222695 w 3010485"/>
              <a:gd name="connsiteY21" fmla="*/ 303161 h 2179756"/>
              <a:gd name="connsiteX22" fmla="*/ 2546252 w 3010485"/>
              <a:gd name="connsiteY22" fmla="*/ 359432 h 2179756"/>
              <a:gd name="connsiteX23" fmla="*/ 2672861 w 3010485"/>
              <a:gd name="connsiteY23" fmla="*/ 275025 h 2179756"/>
              <a:gd name="connsiteX24" fmla="*/ 2869809 w 3010485"/>
              <a:gd name="connsiteY24" fmla="*/ 429770 h 2179756"/>
              <a:gd name="connsiteX25" fmla="*/ 2715064 w 3010485"/>
              <a:gd name="connsiteY25" fmla="*/ 584515 h 2179756"/>
              <a:gd name="connsiteX26" fmla="*/ 2307101 w 3010485"/>
              <a:gd name="connsiteY26" fmla="*/ 640785 h 2179756"/>
              <a:gd name="connsiteX27" fmla="*/ 2560320 w 3010485"/>
              <a:gd name="connsiteY27" fmla="*/ 725192 h 2179756"/>
              <a:gd name="connsiteX28" fmla="*/ 2940147 w 3010485"/>
              <a:gd name="connsiteY28" fmla="*/ 612650 h 2179756"/>
              <a:gd name="connsiteX29" fmla="*/ 2982350 w 3010485"/>
              <a:gd name="connsiteY29" fmla="*/ 823665 h 2179756"/>
              <a:gd name="connsiteX30" fmla="*/ 2857583 w 3010485"/>
              <a:gd name="connsiteY30" fmla="*/ 921693 h 2179756"/>
              <a:gd name="connsiteX31" fmla="*/ 2222695 w 3010485"/>
              <a:gd name="connsiteY31" fmla="*/ 837733 h 2179756"/>
              <a:gd name="connsiteX32" fmla="*/ 2672861 w 3010485"/>
              <a:gd name="connsiteY32" fmla="*/ 1330102 h 2179756"/>
              <a:gd name="connsiteX33" fmla="*/ 2743200 w 3010485"/>
              <a:gd name="connsiteY33" fmla="*/ 1836539 h 2179756"/>
              <a:gd name="connsiteX34" fmla="*/ 2845839 w 3010485"/>
              <a:gd name="connsiteY34" fmla="*/ 2179695 h 2179756"/>
              <a:gd name="connsiteX35" fmla="*/ 1765719 w 3010485"/>
              <a:gd name="connsiteY35" fmla="*/ 2179694 h 2179756"/>
              <a:gd name="connsiteX36" fmla="*/ 1261663 w 3010485"/>
              <a:gd name="connsiteY36" fmla="*/ 1171583 h 2179756"/>
              <a:gd name="connsiteX37" fmla="*/ 985631 w 3010485"/>
              <a:gd name="connsiteY37" fmla="*/ 1211644 h 2179756"/>
              <a:gd name="connsiteX38" fmla="*/ 1260970 w 3010485"/>
              <a:gd name="connsiteY38" fmla="*/ 1525972 h 2179756"/>
              <a:gd name="connsiteX39" fmla="*/ 1280160 w 3010485"/>
              <a:gd name="connsiteY39" fmla="*/ 1794336 h 2179756"/>
              <a:gd name="connsiteX40" fmla="*/ 1266092 w 3010485"/>
              <a:gd name="connsiteY40" fmla="*/ 1920945 h 2179756"/>
              <a:gd name="connsiteX41" fmla="*/ 1477687 w 3010485"/>
              <a:gd name="connsiteY41" fmla="*/ 2179694 h 2179756"/>
              <a:gd name="connsiteX42" fmla="*/ 469575 w 3010485"/>
              <a:gd name="connsiteY42" fmla="*/ 2179694 h 2179756"/>
              <a:gd name="connsiteX43" fmla="*/ 514084 w 3010485"/>
              <a:gd name="connsiteY43" fmla="*/ 2003119 h 2179756"/>
              <a:gd name="connsiteX44" fmla="*/ 181543 w 3010485"/>
              <a:gd name="connsiteY44" fmla="*/ 1603631 h 2179756"/>
              <a:gd name="connsiteX45" fmla="*/ 295421 w 3010485"/>
              <a:gd name="connsiteY45" fmla="*/ 1203493 h 2179756"/>
              <a:gd name="connsiteX46" fmla="*/ 267286 w 3010485"/>
              <a:gd name="connsiteY46" fmla="*/ 1006545 h 2179756"/>
              <a:gd name="connsiteX47" fmla="*/ 28135 w 3010485"/>
              <a:gd name="connsiteY47" fmla="*/ 936207 h 2179756"/>
              <a:gd name="connsiteX48" fmla="*/ 98473 w 3010485"/>
              <a:gd name="connsiteY48" fmla="*/ 682988 h 2179756"/>
              <a:gd name="connsiteX49" fmla="*/ 422030 w 3010485"/>
              <a:gd name="connsiteY49" fmla="*/ 753327 h 2179756"/>
              <a:gd name="connsiteX50" fmla="*/ 353346 w 3010485"/>
              <a:gd name="connsiteY50" fmla="*/ 919585 h 2179756"/>
              <a:gd name="connsiteX51" fmla="*/ 478301 w 3010485"/>
              <a:gd name="connsiteY51" fmla="*/ 1020613 h 2179756"/>
              <a:gd name="connsiteX52" fmla="*/ 469575 w 3010485"/>
              <a:gd name="connsiteY52" fmla="*/ 1243591 h 2179756"/>
              <a:gd name="connsiteX53" fmla="*/ 397567 w 3010485"/>
              <a:gd name="connsiteY53" fmla="*/ 1459615 h 2179756"/>
              <a:gd name="connsiteX54" fmla="*/ 634329 w 3010485"/>
              <a:gd name="connsiteY54" fmla="*/ 1637470 h 2179756"/>
              <a:gd name="connsiteX55" fmla="*/ 787790 w 3010485"/>
              <a:gd name="connsiteY55" fmla="*/ 1625524 h 2179756"/>
              <a:gd name="connsiteX0" fmla="*/ 787790 w 3010485"/>
              <a:gd name="connsiteY0" fmla="*/ 1625524 h 2179756"/>
              <a:gd name="connsiteX1" fmla="*/ 492369 w 3010485"/>
              <a:gd name="connsiteY1" fmla="*/ 978410 h 2179756"/>
              <a:gd name="connsiteX2" fmla="*/ 928467 w 3010485"/>
              <a:gd name="connsiteY2" fmla="*/ 570447 h 2179756"/>
              <a:gd name="connsiteX3" fmla="*/ 1209820 w 3010485"/>
              <a:gd name="connsiteY3" fmla="*/ 554263 h 2179756"/>
              <a:gd name="connsiteX4" fmla="*/ 1463040 w 3010485"/>
              <a:gd name="connsiteY4" fmla="*/ 739259 h 2179756"/>
              <a:gd name="connsiteX5" fmla="*/ 1856935 w 3010485"/>
              <a:gd name="connsiteY5" fmla="*/ 1344170 h 2179756"/>
              <a:gd name="connsiteX6" fmla="*/ 2067950 w 3010485"/>
              <a:gd name="connsiteY6" fmla="*/ 1498915 h 2179756"/>
              <a:gd name="connsiteX7" fmla="*/ 2082018 w 3010485"/>
              <a:gd name="connsiteY7" fmla="*/ 1372305 h 2179756"/>
              <a:gd name="connsiteX8" fmla="*/ 1800664 w 3010485"/>
              <a:gd name="connsiteY8" fmla="*/ 1006545 h 2179756"/>
              <a:gd name="connsiteX9" fmla="*/ 1730326 w 3010485"/>
              <a:gd name="connsiteY9" fmla="*/ 682988 h 2179756"/>
              <a:gd name="connsiteX10" fmla="*/ 1589649 w 3010485"/>
              <a:gd name="connsiteY10" fmla="*/ 556379 h 2179756"/>
              <a:gd name="connsiteX11" fmla="*/ 1758461 w 3010485"/>
              <a:gd name="connsiteY11" fmla="*/ 500108 h 2179756"/>
              <a:gd name="connsiteX12" fmla="*/ 1603716 w 3010485"/>
              <a:gd name="connsiteY12" fmla="*/ 387567 h 2179756"/>
              <a:gd name="connsiteX13" fmla="*/ 1871003 w 3010485"/>
              <a:gd name="connsiteY13" fmla="*/ 373499 h 2179756"/>
              <a:gd name="connsiteX14" fmla="*/ 1567151 w 3010485"/>
              <a:gd name="connsiteY14" fmla="*/ 223670 h 2179756"/>
              <a:gd name="connsiteX15" fmla="*/ 1477107 w 3010485"/>
              <a:gd name="connsiteY15" fmla="*/ 64010 h 2179756"/>
              <a:gd name="connsiteX16" fmla="*/ 1818004 w 3010485"/>
              <a:gd name="connsiteY16" fmla="*/ 207486 h 2179756"/>
              <a:gd name="connsiteX17" fmla="*/ 1777544 w 3010485"/>
              <a:gd name="connsiteY17" fmla="*/ 191302 h 2179756"/>
              <a:gd name="connsiteX18" fmla="*/ 1955569 w 3010485"/>
              <a:gd name="connsiteY18" fmla="*/ 239854 h 2179756"/>
              <a:gd name="connsiteX19" fmla="*/ 1995869 w 3010485"/>
              <a:gd name="connsiteY19" fmla="*/ 172319 h 2179756"/>
              <a:gd name="connsiteX20" fmla="*/ 1941341 w 3010485"/>
              <a:gd name="connsiteY20" fmla="*/ 21807 h 2179756"/>
              <a:gd name="connsiteX21" fmla="*/ 2222695 w 3010485"/>
              <a:gd name="connsiteY21" fmla="*/ 303161 h 2179756"/>
              <a:gd name="connsiteX22" fmla="*/ 2546252 w 3010485"/>
              <a:gd name="connsiteY22" fmla="*/ 359432 h 2179756"/>
              <a:gd name="connsiteX23" fmla="*/ 2672861 w 3010485"/>
              <a:gd name="connsiteY23" fmla="*/ 275025 h 2179756"/>
              <a:gd name="connsiteX24" fmla="*/ 2869809 w 3010485"/>
              <a:gd name="connsiteY24" fmla="*/ 429770 h 2179756"/>
              <a:gd name="connsiteX25" fmla="*/ 2715064 w 3010485"/>
              <a:gd name="connsiteY25" fmla="*/ 584515 h 2179756"/>
              <a:gd name="connsiteX26" fmla="*/ 2307101 w 3010485"/>
              <a:gd name="connsiteY26" fmla="*/ 640785 h 2179756"/>
              <a:gd name="connsiteX27" fmla="*/ 2560320 w 3010485"/>
              <a:gd name="connsiteY27" fmla="*/ 725192 h 2179756"/>
              <a:gd name="connsiteX28" fmla="*/ 2940147 w 3010485"/>
              <a:gd name="connsiteY28" fmla="*/ 612650 h 2179756"/>
              <a:gd name="connsiteX29" fmla="*/ 2982350 w 3010485"/>
              <a:gd name="connsiteY29" fmla="*/ 823665 h 2179756"/>
              <a:gd name="connsiteX30" fmla="*/ 2857583 w 3010485"/>
              <a:gd name="connsiteY30" fmla="*/ 921693 h 2179756"/>
              <a:gd name="connsiteX31" fmla="*/ 2222695 w 3010485"/>
              <a:gd name="connsiteY31" fmla="*/ 837733 h 2179756"/>
              <a:gd name="connsiteX32" fmla="*/ 2672861 w 3010485"/>
              <a:gd name="connsiteY32" fmla="*/ 1330102 h 2179756"/>
              <a:gd name="connsiteX33" fmla="*/ 2743200 w 3010485"/>
              <a:gd name="connsiteY33" fmla="*/ 1836539 h 2179756"/>
              <a:gd name="connsiteX34" fmla="*/ 2845839 w 3010485"/>
              <a:gd name="connsiteY34" fmla="*/ 2179695 h 2179756"/>
              <a:gd name="connsiteX35" fmla="*/ 1765719 w 3010485"/>
              <a:gd name="connsiteY35" fmla="*/ 2179694 h 2179756"/>
              <a:gd name="connsiteX36" fmla="*/ 1261663 w 3010485"/>
              <a:gd name="connsiteY36" fmla="*/ 1171583 h 2179756"/>
              <a:gd name="connsiteX37" fmla="*/ 985631 w 3010485"/>
              <a:gd name="connsiteY37" fmla="*/ 1211644 h 2179756"/>
              <a:gd name="connsiteX38" fmla="*/ 1260970 w 3010485"/>
              <a:gd name="connsiteY38" fmla="*/ 1525972 h 2179756"/>
              <a:gd name="connsiteX39" fmla="*/ 1280160 w 3010485"/>
              <a:gd name="connsiteY39" fmla="*/ 1794336 h 2179756"/>
              <a:gd name="connsiteX40" fmla="*/ 1266092 w 3010485"/>
              <a:gd name="connsiteY40" fmla="*/ 1920945 h 2179756"/>
              <a:gd name="connsiteX41" fmla="*/ 1477687 w 3010485"/>
              <a:gd name="connsiteY41" fmla="*/ 2179694 h 2179756"/>
              <a:gd name="connsiteX42" fmla="*/ 469575 w 3010485"/>
              <a:gd name="connsiteY42" fmla="*/ 2179694 h 2179756"/>
              <a:gd name="connsiteX43" fmla="*/ 514084 w 3010485"/>
              <a:gd name="connsiteY43" fmla="*/ 2003119 h 2179756"/>
              <a:gd name="connsiteX44" fmla="*/ 181543 w 3010485"/>
              <a:gd name="connsiteY44" fmla="*/ 1603631 h 2179756"/>
              <a:gd name="connsiteX45" fmla="*/ 295421 w 3010485"/>
              <a:gd name="connsiteY45" fmla="*/ 1203493 h 2179756"/>
              <a:gd name="connsiteX46" fmla="*/ 267286 w 3010485"/>
              <a:gd name="connsiteY46" fmla="*/ 1006545 h 2179756"/>
              <a:gd name="connsiteX47" fmla="*/ 28135 w 3010485"/>
              <a:gd name="connsiteY47" fmla="*/ 936207 h 2179756"/>
              <a:gd name="connsiteX48" fmla="*/ 98473 w 3010485"/>
              <a:gd name="connsiteY48" fmla="*/ 682988 h 2179756"/>
              <a:gd name="connsiteX49" fmla="*/ 422030 w 3010485"/>
              <a:gd name="connsiteY49" fmla="*/ 753327 h 2179756"/>
              <a:gd name="connsiteX50" fmla="*/ 353346 w 3010485"/>
              <a:gd name="connsiteY50" fmla="*/ 919585 h 2179756"/>
              <a:gd name="connsiteX51" fmla="*/ 478301 w 3010485"/>
              <a:gd name="connsiteY51" fmla="*/ 1020613 h 2179756"/>
              <a:gd name="connsiteX52" fmla="*/ 397567 w 3010485"/>
              <a:gd name="connsiteY52" fmla="*/ 1459615 h 2179756"/>
              <a:gd name="connsiteX53" fmla="*/ 634329 w 3010485"/>
              <a:gd name="connsiteY53" fmla="*/ 1637470 h 2179756"/>
              <a:gd name="connsiteX54" fmla="*/ 787790 w 3010485"/>
              <a:gd name="connsiteY54" fmla="*/ 1625524 h 2179756"/>
              <a:gd name="connsiteX0" fmla="*/ 787790 w 3010485"/>
              <a:gd name="connsiteY0" fmla="*/ 1625524 h 2179756"/>
              <a:gd name="connsiteX1" fmla="*/ 492369 w 3010485"/>
              <a:gd name="connsiteY1" fmla="*/ 978410 h 2179756"/>
              <a:gd name="connsiteX2" fmla="*/ 928467 w 3010485"/>
              <a:gd name="connsiteY2" fmla="*/ 570447 h 2179756"/>
              <a:gd name="connsiteX3" fmla="*/ 1209820 w 3010485"/>
              <a:gd name="connsiteY3" fmla="*/ 554263 h 2179756"/>
              <a:gd name="connsiteX4" fmla="*/ 1463040 w 3010485"/>
              <a:gd name="connsiteY4" fmla="*/ 739259 h 2179756"/>
              <a:gd name="connsiteX5" fmla="*/ 1856935 w 3010485"/>
              <a:gd name="connsiteY5" fmla="*/ 1344170 h 2179756"/>
              <a:gd name="connsiteX6" fmla="*/ 2067950 w 3010485"/>
              <a:gd name="connsiteY6" fmla="*/ 1498915 h 2179756"/>
              <a:gd name="connsiteX7" fmla="*/ 2082018 w 3010485"/>
              <a:gd name="connsiteY7" fmla="*/ 1372305 h 2179756"/>
              <a:gd name="connsiteX8" fmla="*/ 1800664 w 3010485"/>
              <a:gd name="connsiteY8" fmla="*/ 1006545 h 2179756"/>
              <a:gd name="connsiteX9" fmla="*/ 1730326 w 3010485"/>
              <a:gd name="connsiteY9" fmla="*/ 682988 h 2179756"/>
              <a:gd name="connsiteX10" fmla="*/ 1589649 w 3010485"/>
              <a:gd name="connsiteY10" fmla="*/ 556379 h 2179756"/>
              <a:gd name="connsiteX11" fmla="*/ 1758461 w 3010485"/>
              <a:gd name="connsiteY11" fmla="*/ 500108 h 2179756"/>
              <a:gd name="connsiteX12" fmla="*/ 1603716 w 3010485"/>
              <a:gd name="connsiteY12" fmla="*/ 387567 h 2179756"/>
              <a:gd name="connsiteX13" fmla="*/ 1871003 w 3010485"/>
              <a:gd name="connsiteY13" fmla="*/ 373499 h 2179756"/>
              <a:gd name="connsiteX14" fmla="*/ 1567151 w 3010485"/>
              <a:gd name="connsiteY14" fmla="*/ 223670 h 2179756"/>
              <a:gd name="connsiteX15" fmla="*/ 1477107 w 3010485"/>
              <a:gd name="connsiteY15" fmla="*/ 64010 h 2179756"/>
              <a:gd name="connsiteX16" fmla="*/ 1818004 w 3010485"/>
              <a:gd name="connsiteY16" fmla="*/ 207486 h 2179756"/>
              <a:gd name="connsiteX17" fmla="*/ 1777544 w 3010485"/>
              <a:gd name="connsiteY17" fmla="*/ 191302 h 2179756"/>
              <a:gd name="connsiteX18" fmla="*/ 1955569 w 3010485"/>
              <a:gd name="connsiteY18" fmla="*/ 239854 h 2179756"/>
              <a:gd name="connsiteX19" fmla="*/ 1995869 w 3010485"/>
              <a:gd name="connsiteY19" fmla="*/ 172319 h 2179756"/>
              <a:gd name="connsiteX20" fmla="*/ 1941341 w 3010485"/>
              <a:gd name="connsiteY20" fmla="*/ 21807 h 2179756"/>
              <a:gd name="connsiteX21" fmla="*/ 2222695 w 3010485"/>
              <a:gd name="connsiteY21" fmla="*/ 303161 h 2179756"/>
              <a:gd name="connsiteX22" fmla="*/ 2546252 w 3010485"/>
              <a:gd name="connsiteY22" fmla="*/ 359432 h 2179756"/>
              <a:gd name="connsiteX23" fmla="*/ 2672861 w 3010485"/>
              <a:gd name="connsiteY23" fmla="*/ 275025 h 2179756"/>
              <a:gd name="connsiteX24" fmla="*/ 2869809 w 3010485"/>
              <a:gd name="connsiteY24" fmla="*/ 429770 h 2179756"/>
              <a:gd name="connsiteX25" fmla="*/ 2715064 w 3010485"/>
              <a:gd name="connsiteY25" fmla="*/ 584515 h 2179756"/>
              <a:gd name="connsiteX26" fmla="*/ 2307101 w 3010485"/>
              <a:gd name="connsiteY26" fmla="*/ 640785 h 2179756"/>
              <a:gd name="connsiteX27" fmla="*/ 2560320 w 3010485"/>
              <a:gd name="connsiteY27" fmla="*/ 725192 h 2179756"/>
              <a:gd name="connsiteX28" fmla="*/ 2940147 w 3010485"/>
              <a:gd name="connsiteY28" fmla="*/ 612650 h 2179756"/>
              <a:gd name="connsiteX29" fmla="*/ 2982350 w 3010485"/>
              <a:gd name="connsiteY29" fmla="*/ 823665 h 2179756"/>
              <a:gd name="connsiteX30" fmla="*/ 2857583 w 3010485"/>
              <a:gd name="connsiteY30" fmla="*/ 921693 h 2179756"/>
              <a:gd name="connsiteX31" fmla="*/ 2222695 w 3010485"/>
              <a:gd name="connsiteY31" fmla="*/ 837733 h 2179756"/>
              <a:gd name="connsiteX32" fmla="*/ 2672861 w 3010485"/>
              <a:gd name="connsiteY32" fmla="*/ 1330102 h 2179756"/>
              <a:gd name="connsiteX33" fmla="*/ 2743200 w 3010485"/>
              <a:gd name="connsiteY33" fmla="*/ 1836539 h 2179756"/>
              <a:gd name="connsiteX34" fmla="*/ 2845839 w 3010485"/>
              <a:gd name="connsiteY34" fmla="*/ 2179695 h 2179756"/>
              <a:gd name="connsiteX35" fmla="*/ 1765719 w 3010485"/>
              <a:gd name="connsiteY35" fmla="*/ 2179694 h 2179756"/>
              <a:gd name="connsiteX36" fmla="*/ 1261663 w 3010485"/>
              <a:gd name="connsiteY36" fmla="*/ 1171583 h 2179756"/>
              <a:gd name="connsiteX37" fmla="*/ 985631 w 3010485"/>
              <a:gd name="connsiteY37" fmla="*/ 1211644 h 2179756"/>
              <a:gd name="connsiteX38" fmla="*/ 1260970 w 3010485"/>
              <a:gd name="connsiteY38" fmla="*/ 1525972 h 2179756"/>
              <a:gd name="connsiteX39" fmla="*/ 1280160 w 3010485"/>
              <a:gd name="connsiteY39" fmla="*/ 1794336 h 2179756"/>
              <a:gd name="connsiteX40" fmla="*/ 1266092 w 3010485"/>
              <a:gd name="connsiteY40" fmla="*/ 1920945 h 2179756"/>
              <a:gd name="connsiteX41" fmla="*/ 1477687 w 3010485"/>
              <a:gd name="connsiteY41" fmla="*/ 2179694 h 2179756"/>
              <a:gd name="connsiteX42" fmla="*/ 469575 w 3010485"/>
              <a:gd name="connsiteY42" fmla="*/ 2179694 h 2179756"/>
              <a:gd name="connsiteX43" fmla="*/ 514084 w 3010485"/>
              <a:gd name="connsiteY43" fmla="*/ 2003119 h 2179756"/>
              <a:gd name="connsiteX44" fmla="*/ 181543 w 3010485"/>
              <a:gd name="connsiteY44" fmla="*/ 1603631 h 2179756"/>
              <a:gd name="connsiteX45" fmla="*/ 295421 w 3010485"/>
              <a:gd name="connsiteY45" fmla="*/ 1203493 h 2179756"/>
              <a:gd name="connsiteX46" fmla="*/ 267286 w 3010485"/>
              <a:gd name="connsiteY46" fmla="*/ 1006545 h 2179756"/>
              <a:gd name="connsiteX47" fmla="*/ 28135 w 3010485"/>
              <a:gd name="connsiteY47" fmla="*/ 936207 h 2179756"/>
              <a:gd name="connsiteX48" fmla="*/ 98473 w 3010485"/>
              <a:gd name="connsiteY48" fmla="*/ 682988 h 2179756"/>
              <a:gd name="connsiteX49" fmla="*/ 422030 w 3010485"/>
              <a:gd name="connsiteY49" fmla="*/ 753327 h 2179756"/>
              <a:gd name="connsiteX50" fmla="*/ 353346 w 3010485"/>
              <a:gd name="connsiteY50" fmla="*/ 919585 h 2179756"/>
              <a:gd name="connsiteX51" fmla="*/ 397567 w 3010485"/>
              <a:gd name="connsiteY51" fmla="*/ 1459615 h 2179756"/>
              <a:gd name="connsiteX52" fmla="*/ 634329 w 3010485"/>
              <a:gd name="connsiteY52" fmla="*/ 1637470 h 2179756"/>
              <a:gd name="connsiteX53" fmla="*/ 787790 w 3010485"/>
              <a:gd name="connsiteY53" fmla="*/ 1625524 h 2179756"/>
              <a:gd name="connsiteX0" fmla="*/ 787790 w 3010485"/>
              <a:gd name="connsiteY0" fmla="*/ 1625524 h 2179756"/>
              <a:gd name="connsiteX1" fmla="*/ 492369 w 3010485"/>
              <a:gd name="connsiteY1" fmla="*/ 978410 h 2179756"/>
              <a:gd name="connsiteX2" fmla="*/ 928467 w 3010485"/>
              <a:gd name="connsiteY2" fmla="*/ 570447 h 2179756"/>
              <a:gd name="connsiteX3" fmla="*/ 1209820 w 3010485"/>
              <a:gd name="connsiteY3" fmla="*/ 554263 h 2179756"/>
              <a:gd name="connsiteX4" fmla="*/ 1463040 w 3010485"/>
              <a:gd name="connsiteY4" fmla="*/ 739259 h 2179756"/>
              <a:gd name="connsiteX5" fmla="*/ 1856935 w 3010485"/>
              <a:gd name="connsiteY5" fmla="*/ 1344170 h 2179756"/>
              <a:gd name="connsiteX6" fmla="*/ 2067950 w 3010485"/>
              <a:gd name="connsiteY6" fmla="*/ 1498915 h 2179756"/>
              <a:gd name="connsiteX7" fmla="*/ 2082018 w 3010485"/>
              <a:gd name="connsiteY7" fmla="*/ 1372305 h 2179756"/>
              <a:gd name="connsiteX8" fmla="*/ 1800664 w 3010485"/>
              <a:gd name="connsiteY8" fmla="*/ 1006545 h 2179756"/>
              <a:gd name="connsiteX9" fmla="*/ 1730326 w 3010485"/>
              <a:gd name="connsiteY9" fmla="*/ 682988 h 2179756"/>
              <a:gd name="connsiteX10" fmla="*/ 1589649 w 3010485"/>
              <a:gd name="connsiteY10" fmla="*/ 556379 h 2179756"/>
              <a:gd name="connsiteX11" fmla="*/ 1758461 w 3010485"/>
              <a:gd name="connsiteY11" fmla="*/ 500108 h 2179756"/>
              <a:gd name="connsiteX12" fmla="*/ 1603716 w 3010485"/>
              <a:gd name="connsiteY12" fmla="*/ 387567 h 2179756"/>
              <a:gd name="connsiteX13" fmla="*/ 1871003 w 3010485"/>
              <a:gd name="connsiteY13" fmla="*/ 373499 h 2179756"/>
              <a:gd name="connsiteX14" fmla="*/ 1567151 w 3010485"/>
              <a:gd name="connsiteY14" fmla="*/ 223670 h 2179756"/>
              <a:gd name="connsiteX15" fmla="*/ 1477107 w 3010485"/>
              <a:gd name="connsiteY15" fmla="*/ 64010 h 2179756"/>
              <a:gd name="connsiteX16" fmla="*/ 1818004 w 3010485"/>
              <a:gd name="connsiteY16" fmla="*/ 207486 h 2179756"/>
              <a:gd name="connsiteX17" fmla="*/ 1777544 w 3010485"/>
              <a:gd name="connsiteY17" fmla="*/ 191302 h 2179756"/>
              <a:gd name="connsiteX18" fmla="*/ 1955569 w 3010485"/>
              <a:gd name="connsiteY18" fmla="*/ 239854 h 2179756"/>
              <a:gd name="connsiteX19" fmla="*/ 1995869 w 3010485"/>
              <a:gd name="connsiteY19" fmla="*/ 172319 h 2179756"/>
              <a:gd name="connsiteX20" fmla="*/ 1941341 w 3010485"/>
              <a:gd name="connsiteY20" fmla="*/ 21807 h 2179756"/>
              <a:gd name="connsiteX21" fmla="*/ 2222695 w 3010485"/>
              <a:gd name="connsiteY21" fmla="*/ 303161 h 2179756"/>
              <a:gd name="connsiteX22" fmla="*/ 2546252 w 3010485"/>
              <a:gd name="connsiteY22" fmla="*/ 359432 h 2179756"/>
              <a:gd name="connsiteX23" fmla="*/ 2672861 w 3010485"/>
              <a:gd name="connsiteY23" fmla="*/ 275025 h 2179756"/>
              <a:gd name="connsiteX24" fmla="*/ 2869809 w 3010485"/>
              <a:gd name="connsiteY24" fmla="*/ 429770 h 2179756"/>
              <a:gd name="connsiteX25" fmla="*/ 2715064 w 3010485"/>
              <a:gd name="connsiteY25" fmla="*/ 584515 h 2179756"/>
              <a:gd name="connsiteX26" fmla="*/ 2307101 w 3010485"/>
              <a:gd name="connsiteY26" fmla="*/ 640785 h 2179756"/>
              <a:gd name="connsiteX27" fmla="*/ 2560320 w 3010485"/>
              <a:gd name="connsiteY27" fmla="*/ 725192 h 2179756"/>
              <a:gd name="connsiteX28" fmla="*/ 2940147 w 3010485"/>
              <a:gd name="connsiteY28" fmla="*/ 612650 h 2179756"/>
              <a:gd name="connsiteX29" fmla="*/ 2982350 w 3010485"/>
              <a:gd name="connsiteY29" fmla="*/ 823665 h 2179756"/>
              <a:gd name="connsiteX30" fmla="*/ 2857583 w 3010485"/>
              <a:gd name="connsiteY30" fmla="*/ 921693 h 2179756"/>
              <a:gd name="connsiteX31" fmla="*/ 2222695 w 3010485"/>
              <a:gd name="connsiteY31" fmla="*/ 837733 h 2179756"/>
              <a:gd name="connsiteX32" fmla="*/ 2672861 w 3010485"/>
              <a:gd name="connsiteY32" fmla="*/ 1330102 h 2179756"/>
              <a:gd name="connsiteX33" fmla="*/ 2743200 w 3010485"/>
              <a:gd name="connsiteY33" fmla="*/ 1836539 h 2179756"/>
              <a:gd name="connsiteX34" fmla="*/ 2845839 w 3010485"/>
              <a:gd name="connsiteY34" fmla="*/ 2179695 h 2179756"/>
              <a:gd name="connsiteX35" fmla="*/ 1765719 w 3010485"/>
              <a:gd name="connsiteY35" fmla="*/ 2179694 h 2179756"/>
              <a:gd name="connsiteX36" fmla="*/ 1261663 w 3010485"/>
              <a:gd name="connsiteY36" fmla="*/ 1171583 h 2179756"/>
              <a:gd name="connsiteX37" fmla="*/ 985631 w 3010485"/>
              <a:gd name="connsiteY37" fmla="*/ 1211644 h 2179756"/>
              <a:gd name="connsiteX38" fmla="*/ 1260970 w 3010485"/>
              <a:gd name="connsiteY38" fmla="*/ 1525972 h 2179756"/>
              <a:gd name="connsiteX39" fmla="*/ 1280160 w 3010485"/>
              <a:gd name="connsiteY39" fmla="*/ 1794336 h 2179756"/>
              <a:gd name="connsiteX40" fmla="*/ 1266092 w 3010485"/>
              <a:gd name="connsiteY40" fmla="*/ 1920945 h 2179756"/>
              <a:gd name="connsiteX41" fmla="*/ 1477687 w 3010485"/>
              <a:gd name="connsiteY41" fmla="*/ 2179694 h 2179756"/>
              <a:gd name="connsiteX42" fmla="*/ 469575 w 3010485"/>
              <a:gd name="connsiteY42" fmla="*/ 2179694 h 2179756"/>
              <a:gd name="connsiteX43" fmla="*/ 514084 w 3010485"/>
              <a:gd name="connsiteY43" fmla="*/ 2003119 h 2179756"/>
              <a:gd name="connsiteX44" fmla="*/ 181543 w 3010485"/>
              <a:gd name="connsiteY44" fmla="*/ 1603631 h 2179756"/>
              <a:gd name="connsiteX45" fmla="*/ 295421 w 3010485"/>
              <a:gd name="connsiteY45" fmla="*/ 1203493 h 2179756"/>
              <a:gd name="connsiteX46" fmla="*/ 267286 w 3010485"/>
              <a:gd name="connsiteY46" fmla="*/ 1006545 h 2179756"/>
              <a:gd name="connsiteX47" fmla="*/ 28135 w 3010485"/>
              <a:gd name="connsiteY47" fmla="*/ 936207 h 2179756"/>
              <a:gd name="connsiteX48" fmla="*/ 98473 w 3010485"/>
              <a:gd name="connsiteY48" fmla="*/ 682988 h 2179756"/>
              <a:gd name="connsiteX49" fmla="*/ 422030 w 3010485"/>
              <a:gd name="connsiteY49" fmla="*/ 753327 h 2179756"/>
              <a:gd name="connsiteX50" fmla="*/ 353346 w 3010485"/>
              <a:gd name="connsiteY50" fmla="*/ 919585 h 2179756"/>
              <a:gd name="connsiteX51" fmla="*/ 397567 w 3010485"/>
              <a:gd name="connsiteY51" fmla="*/ 1459615 h 2179756"/>
              <a:gd name="connsiteX52" fmla="*/ 634329 w 3010485"/>
              <a:gd name="connsiteY52" fmla="*/ 1637470 h 2179756"/>
              <a:gd name="connsiteX53" fmla="*/ 787790 w 3010485"/>
              <a:gd name="connsiteY53" fmla="*/ 1625524 h 2179756"/>
              <a:gd name="connsiteX0" fmla="*/ 787790 w 3010485"/>
              <a:gd name="connsiteY0" fmla="*/ 1625524 h 2179756"/>
              <a:gd name="connsiteX1" fmla="*/ 492369 w 3010485"/>
              <a:gd name="connsiteY1" fmla="*/ 978410 h 2179756"/>
              <a:gd name="connsiteX2" fmla="*/ 928467 w 3010485"/>
              <a:gd name="connsiteY2" fmla="*/ 570447 h 2179756"/>
              <a:gd name="connsiteX3" fmla="*/ 1209820 w 3010485"/>
              <a:gd name="connsiteY3" fmla="*/ 554263 h 2179756"/>
              <a:gd name="connsiteX4" fmla="*/ 1463040 w 3010485"/>
              <a:gd name="connsiteY4" fmla="*/ 739259 h 2179756"/>
              <a:gd name="connsiteX5" fmla="*/ 1856935 w 3010485"/>
              <a:gd name="connsiteY5" fmla="*/ 1344170 h 2179756"/>
              <a:gd name="connsiteX6" fmla="*/ 2067950 w 3010485"/>
              <a:gd name="connsiteY6" fmla="*/ 1498915 h 2179756"/>
              <a:gd name="connsiteX7" fmla="*/ 2082018 w 3010485"/>
              <a:gd name="connsiteY7" fmla="*/ 1372305 h 2179756"/>
              <a:gd name="connsiteX8" fmla="*/ 1800664 w 3010485"/>
              <a:gd name="connsiteY8" fmla="*/ 1006545 h 2179756"/>
              <a:gd name="connsiteX9" fmla="*/ 1730326 w 3010485"/>
              <a:gd name="connsiteY9" fmla="*/ 682988 h 2179756"/>
              <a:gd name="connsiteX10" fmla="*/ 1589649 w 3010485"/>
              <a:gd name="connsiteY10" fmla="*/ 556379 h 2179756"/>
              <a:gd name="connsiteX11" fmla="*/ 1758461 w 3010485"/>
              <a:gd name="connsiteY11" fmla="*/ 500108 h 2179756"/>
              <a:gd name="connsiteX12" fmla="*/ 1603716 w 3010485"/>
              <a:gd name="connsiteY12" fmla="*/ 387567 h 2179756"/>
              <a:gd name="connsiteX13" fmla="*/ 1871003 w 3010485"/>
              <a:gd name="connsiteY13" fmla="*/ 373499 h 2179756"/>
              <a:gd name="connsiteX14" fmla="*/ 1567151 w 3010485"/>
              <a:gd name="connsiteY14" fmla="*/ 223670 h 2179756"/>
              <a:gd name="connsiteX15" fmla="*/ 1477107 w 3010485"/>
              <a:gd name="connsiteY15" fmla="*/ 64010 h 2179756"/>
              <a:gd name="connsiteX16" fmla="*/ 1818004 w 3010485"/>
              <a:gd name="connsiteY16" fmla="*/ 207486 h 2179756"/>
              <a:gd name="connsiteX17" fmla="*/ 1777544 w 3010485"/>
              <a:gd name="connsiteY17" fmla="*/ 191302 h 2179756"/>
              <a:gd name="connsiteX18" fmla="*/ 1955569 w 3010485"/>
              <a:gd name="connsiteY18" fmla="*/ 239854 h 2179756"/>
              <a:gd name="connsiteX19" fmla="*/ 1995869 w 3010485"/>
              <a:gd name="connsiteY19" fmla="*/ 172319 h 2179756"/>
              <a:gd name="connsiteX20" fmla="*/ 1941341 w 3010485"/>
              <a:gd name="connsiteY20" fmla="*/ 21807 h 2179756"/>
              <a:gd name="connsiteX21" fmla="*/ 2222695 w 3010485"/>
              <a:gd name="connsiteY21" fmla="*/ 303161 h 2179756"/>
              <a:gd name="connsiteX22" fmla="*/ 2546252 w 3010485"/>
              <a:gd name="connsiteY22" fmla="*/ 359432 h 2179756"/>
              <a:gd name="connsiteX23" fmla="*/ 2672861 w 3010485"/>
              <a:gd name="connsiteY23" fmla="*/ 275025 h 2179756"/>
              <a:gd name="connsiteX24" fmla="*/ 2869809 w 3010485"/>
              <a:gd name="connsiteY24" fmla="*/ 429770 h 2179756"/>
              <a:gd name="connsiteX25" fmla="*/ 2715064 w 3010485"/>
              <a:gd name="connsiteY25" fmla="*/ 584515 h 2179756"/>
              <a:gd name="connsiteX26" fmla="*/ 2307101 w 3010485"/>
              <a:gd name="connsiteY26" fmla="*/ 640785 h 2179756"/>
              <a:gd name="connsiteX27" fmla="*/ 2560320 w 3010485"/>
              <a:gd name="connsiteY27" fmla="*/ 725192 h 2179756"/>
              <a:gd name="connsiteX28" fmla="*/ 2940147 w 3010485"/>
              <a:gd name="connsiteY28" fmla="*/ 612650 h 2179756"/>
              <a:gd name="connsiteX29" fmla="*/ 2982350 w 3010485"/>
              <a:gd name="connsiteY29" fmla="*/ 823665 h 2179756"/>
              <a:gd name="connsiteX30" fmla="*/ 2857583 w 3010485"/>
              <a:gd name="connsiteY30" fmla="*/ 921693 h 2179756"/>
              <a:gd name="connsiteX31" fmla="*/ 2222695 w 3010485"/>
              <a:gd name="connsiteY31" fmla="*/ 837733 h 2179756"/>
              <a:gd name="connsiteX32" fmla="*/ 2672861 w 3010485"/>
              <a:gd name="connsiteY32" fmla="*/ 1330102 h 2179756"/>
              <a:gd name="connsiteX33" fmla="*/ 2743200 w 3010485"/>
              <a:gd name="connsiteY33" fmla="*/ 1836539 h 2179756"/>
              <a:gd name="connsiteX34" fmla="*/ 2845839 w 3010485"/>
              <a:gd name="connsiteY34" fmla="*/ 2179695 h 2179756"/>
              <a:gd name="connsiteX35" fmla="*/ 1765719 w 3010485"/>
              <a:gd name="connsiteY35" fmla="*/ 2179694 h 2179756"/>
              <a:gd name="connsiteX36" fmla="*/ 1261663 w 3010485"/>
              <a:gd name="connsiteY36" fmla="*/ 1171583 h 2179756"/>
              <a:gd name="connsiteX37" fmla="*/ 985631 w 3010485"/>
              <a:gd name="connsiteY37" fmla="*/ 1211644 h 2179756"/>
              <a:gd name="connsiteX38" fmla="*/ 1260970 w 3010485"/>
              <a:gd name="connsiteY38" fmla="*/ 1525972 h 2179756"/>
              <a:gd name="connsiteX39" fmla="*/ 1280160 w 3010485"/>
              <a:gd name="connsiteY39" fmla="*/ 1794336 h 2179756"/>
              <a:gd name="connsiteX40" fmla="*/ 1266092 w 3010485"/>
              <a:gd name="connsiteY40" fmla="*/ 1920945 h 2179756"/>
              <a:gd name="connsiteX41" fmla="*/ 1477687 w 3010485"/>
              <a:gd name="connsiteY41" fmla="*/ 2179694 h 2179756"/>
              <a:gd name="connsiteX42" fmla="*/ 469575 w 3010485"/>
              <a:gd name="connsiteY42" fmla="*/ 2179694 h 2179756"/>
              <a:gd name="connsiteX43" fmla="*/ 514084 w 3010485"/>
              <a:gd name="connsiteY43" fmla="*/ 2003119 h 2179756"/>
              <a:gd name="connsiteX44" fmla="*/ 181543 w 3010485"/>
              <a:gd name="connsiteY44" fmla="*/ 1603631 h 2179756"/>
              <a:gd name="connsiteX45" fmla="*/ 295421 w 3010485"/>
              <a:gd name="connsiteY45" fmla="*/ 1203493 h 2179756"/>
              <a:gd name="connsiteX46" fmla="*/ 267286 w 3010485"/>
              <a:gd name="connsiteY46" fmla="*/ 1006545 h 2179756"/>
              <a:gd name="connsiteX47" fmla="*/ 28135 w 3010485"/>
              <a:gd name="connsiteY47" fmla="*/ 936207 h 2179756"/>
              <a:gd name="connsiteX48" fmla="*/ 98473 w 3010485"/>
              <a:gd name="connsiteY48" fmla="*/ 682988 h 2179756"/>
              <a:gd name="connsiteX49" fmla="*/ 422030 w 3010485"/>
              <a:gd name="connsiteY49" fmla="*/ 753327 h 2179756"/>
              <a:gd name="connsiteX50" fmla="*/ 353346 w 3010485"/>
              <a:gd name="connsiteY50" fmla="*/ 919585 h 2179756"/>
              <a:gd name="connsiteX51" fmla="*/ 634329 w 3010485"/>
              <a:gd name="connsiteY51" fmla="*/ 1637470 h 2179756"/>
              <a:gd name="connsiteX52" fmla="*/ 787790 w 3010485"/>
              <a:gd name="connsiteY52" fmla="*/ 1625524 h 2179756"/>
              <a:gd name="connsiteX0" fmla="*/ 787790 w 3010485"/>
              <a:gd name="connsiteY0" fmla="*/ 1625524 h 2179756"/>
              <a:gd name="connsiteX1" fmla="*/ 492369 w 3010485"/>
              <a:gd name="connsiteY1" fmla="*/ 978410 h 2179756"/>
              <a:gd name="connsiteX2" fmla="*/ 928467 w 3010485"/>
              <a:gd name="connsiteY2" fmla="*/ 570447 h 2179756"/>
              <a:gd name="connsiteX3" fmla="*/ 1209820 w 3010485"/>
              <a:gd name="connsiteY3" fmla="*/ 554263 h 2179756"/>
              <a:gd name="connsiteX4" fmla="*/ 1463040 w 3010485"/>
              <a:gd name="connsiteY4" fmla="*/ 739259 h 2179756"/>
              <a:gd name="connsiteX5" fmla="*/ 1856935 w 3010485"/>
              <a:gd name="connsiteY5" fmla="*/ 1344170 h 2179756"/>
              <a:gd name="connsiteX6" fmla="*/ 2067950 w 3010485"/>
              <a:gd name="connsiteY6" fmla="*/ 1498915 h 2179756"/>
              <a:gd name="connsiteX7" fmla="*/ 2082018 w 3010485"/>
              <a:gd name="connsiteY7" fmla="*/ 1372305 h 2179756"/>
              <a:gd name="connsiteX8" fmla="*/ 1800664 w 3010485"/>
              <a:gd name="connsiteY8" fmla="*/ 1006545 h 2179756"/>
              <a:gd name="connsiteX9" fmla="*/ 1730326 w 3010485"/>
              <a:gd name="connsiteY9" fmla="*/ 682988 h 2179756"/>
              <a:gd name="connsiteX10" fmla="*/ 1589649 w 3010485"/>
              <a:gd name="connsiteY10" fmla="*/ 556379 h 2179756"/>
              <a:gd name="connsiteX11" fmla="*/ 1758461 w 3010485"/>
              <a:gd name="connsiteY11" fmla="*/ 500108 h 2179756"/>
              <a:gd name="connsiteX12" fmla="*/ 1603716 w 3010485"/>
              <a:gd name="connsiteY12" fmla="*/ 387567 h 2179756"/>
              <a:gd name="connsiteX13" fmla="*/ 1871003 w 3010485"/>
              <a:gd name="connsiteY13" fmla="*/ 373499 h 2179756"/>
              <a:gd name="connsiteX14" fmla="*/ 1567151 w 3010485"/>
              <a:gd name="connsiteY14" fmla="*/ 223670 h 2179756"/>
              <a:gd name="connsiteX15" fmla="*/ 1477107 w 3010485"/>
              <a:gd name="connsiteY15" fmla="*/ 64010 h 2179756"/>
              <a:gd name="connsiteX16" fmla="*/ 1818004 w 3010485"/>
              <a:gd name="connsiteY16" fmla="*/ 207486 h 2179756"/>
              <a:gd name="connsiteX17" fmla="*/ 1777544 w 3010485"/>
              <a:gd name="connsiteY17" fmla="*/ 191302 h 2179756"/>
              <a:gd name="connsiteX18" fmla="*/ 1955569 w 3010485"/>
              <a:gd name="connsiteY18" fmla="*/ 239854 h 2179756"/>
              <a:gd name="connsiteX19" fmla="*/ 1995869 w 3010485"/>
              <a:gd name="connsiteY19" fmla="*/ 172319 h 2179756"/>
              <a:gd name="connsiteX20" fmla="*/ 1941341 w 3010485"/>
              <a:gd name="connsiteY20" fmla="*/ 21807 h 2179756"/>
              <a:gd name="connsiteX21" fmla="*/ 2222695 w 3010485"/>
              <a:gd name="connsiteY21" fmla="*/ 303161 h 2179756"/>
              <a:gd name="connsiteX22" fmla="*/ 2546252 w 3010485"/>
              <a:gd name="connsiteY22" fmla="*/ 359432 h 2179756"/>
              <a:gd name="connsiteX23" fmla="*/ 2672861 w 3010485"/>
              <a:gd name="connsiteY23" fmla="*/ 275025 h 2179756"/>
              <a:gd name="connsiteX24" fmla="*/ 2869809 w 3010485"/>
              <a:gd name="connsiteY24" fmla="*/ 429770 h 2179756"/>
              <a:gd name="connsiteX25" fmla="*/ 2715064 w 3010485"/>
              <a:gd name="connsiteY25" fmla="*/ 584515 h 2179756"/>
              <a:gd name="connsiteX26" fmla="*/ 2307101 w 3010485"/>
              <a:gd name="connsiteY26" fmla="*/ 640785 h 2179756"/>
              <a:gd name="connsiteX27" fmla="*/ 2560320 w 3010485"/>
              <a:gd name="connsiteY27" fmla="*/ 725192 h 2179756"/>
              <a:gd name="connsiteX28" fmla="*/ 2940147 w 3010485"/>
              <a:gd name="connsiteY28" fmla="*/ 612650 h 2179756"/>
              <a:gd name="connsiteX29" fmla="*/ 2982350 w 3010485"/>
              <a:gd name="connsiteY29" fmla="*/ 823665 h 2179756"/>
              <a:gd name="connsiteX30" fmla="*/ 2857583 w 3010485"/>
              <a:gd name="connsiteY30" fmla="*/ 921693 h 2179756"/>
              <a:gd name="connsiteX31" fmla="*/ 2222695 w 3010485"/>
              <a:gd name="connsiteY31" fmla="*/ 837733 h 2179756"/>
              <a:gd name="connsiteX32" fmla="*/ 2672861 w 3010485"/>
              <a:gd name="connsiteY32" fmla="*/ 1330102 h 2179756"/>
              <a:gd name="connsiteX33" fmla="*/ 2743200 w 3010485"/>
              <a:gd name="connsiteY33" fmla="*/ 1836539 h 2179756"/>
              <a:gd name="connsiteX34" fmla="*/ 2845839 w 3010485"/>
              <a:gd name="connsiteY34" fmla="*/ 2179695 h 2179756"/>
              <a:gd name="connsiteX35" fmla="*/ 1765719 w 3010485"/>
              <a:gd name="connsiteY35" fmla="*/ 2179694 h 2179756"/>
              <a:gd name="connsiteX36" fmla="*/ 1261663 w 3010485"/>
              <a:gd name="connsiteY36" fmla="*/ 1171583 h 2179756"/>
              <a:gd name="connsiteX37" fmla="*/ 985631 w 3010485"/>
              <a:gd name="connsiteY37" fmla="*/ 1211644 h 2179756"/>
              <a:gd name="connsiteX38" fmla="*/ 1260970 w 3010485"/>
              <a:gd name="connsiteY38" fmla="*/ 1525972 h 2179756"/>
              <a:gd name="connsiteX39" fmla="*/ 1280160 w 3010485"/>
              <a:gd name="connsiteY39" fmla="*/ 1794336 h 2179756"/>
              <a:gd name="connsiteX40" fmla="*/ 1266092 w 3010485"/>
              <a:gd name="connsiteY40" fmla="*/ 1920945 h 2179756"/>
              <a:gd name="connsiteX41" fmla="*/ 1477687 w 3010485"/>
              <a:gd name="connsiteY41" fmla="*/ 2179694 h 2179756"/>
              <a:gd name="connsiteX42" fmla="*/ 469575 w 3010485"/>
              <a:gd name="connsiteY42" fmla="*/ 2179694 h 2179756"/>
              <a:gd name="connsiteX43" fmla="*/ 514084 w 3010485"/>
              <a:gd name="connsiteY43" fmla="*/ 2003119 h 2179756"/>
              <a:gd name="connsiteX44" fmla="*/ 181543 w 3010485"/>
              <a:gd name="connsiteY44" fmla="*/ 1603631 h 2179756"/>
              <a:gd name="connsiteX45" fmla="*/ 295421 w 3010485"/>
              <a:gd name="connsiteY45" fmla="*/ 1203493 h 2179756"/>
              <a:gd name="connsiteX46" fmla="*/ 267286 w 3010485"/>
              <a:gd name="connsiteY46" fmla="*/ 1006545 h 2179756"/>
              <a:gd name="connsiteX47" fmla="*/ 28135 w 3010485"/>
              <a:gd name="connsiteY47" fmla="*/ 936207 h 2179756"/>
              <a:gd name="connsiteX48" fmla="*/ 98473 w 3010485"/>
              <a:gd name="connsiteY48" fmla="*/ 682988 h 2179756"/>
              <a:gd name="connsiteX49" fmla="*/ 422030 w 3010485"/>
              <a:gd name="connsiteY49" fmla="*/ 753327 h 2179756"/>
              <a:gd name="connsiteX50" fmla="*/ 353346 w 3010485"/>
              <a:gd name="connsiteY50" fmla="*/ 919585 h 2179756"/>
              <a:gd name="connsiteX51" fmla="*/ 469575 w 3010485"/>
              <a:gd name="connsiteY51" fmla="*/ 1603631 h 2179756"/>
              <a:gd name="connsiteX52" fmla="*/ 787790 w 3010485"/>
              <a:gd name="connsiteY52" fmla="*/ 1625524 h 2179756"/>
              <a:gd name="connsiteX0" fmla="*/ 787790 w 3010485"/>
              <a:gd name="connsiteY0" fmla="*/ 1625524 h 2179756"/>
              <a:gd name="connsiteX1" fmla="*/ 492369 w 3010485"/>
              <a:gd name="connsiteY1" fmla="*/ 978410 h 2179756"/>
              <a:gd name="connsiteX2" fmla="*/ 928467 w 3010485"/>
              <a:gd name="connsiteY2" fmla="*/ 570447 h 2179756"/>
              <a:gd name="connsiteX3" fmla="*/ 1209820 w 3010485"/>
              <a:gd name="connsiteY3" fmla="*/ 554263 h 2179756"/>
              <a:gd name="connsiteX4" fmla="*/ 1463040 w 3010485"/>
              <a:gd name="connsiteY4" fmla="*/ 739259 h 2179756"/>
              <a:gd name="connsiteX5" fmla="*/ 1856935 w 3010485"/>
              <a:gd name="connsiteY5" fmla="*/ 1344170 h 2179756"/>
              <a:gd name="connsiteX6" fmla="*/ 2067950 w 3010485"/>
              <a:gd name="connsiteY6" fmla="*/ 1498915 h 2179756"/>
              <a:gd name="connsiteX7" fmla="*/ 2082018 w 3010485"/>
              <a:gd name="connsiteY7" fmla="*/ 1372305 h 2179756"/>
              <a:gd name="connsiteX8" fmla="*/ 1800664 w 3010485"/>
              <a:gd name="connsiteY8" fmla="*/ 1006545 h 2179756"/>
              <a:gd name="connsiteX9" fmla="*/ 1730326 w 3010485"/>
              <a:gd name="connsiteY9" fmla="*/ 682988 h 2179756"/>
              <a:gd name="connsiteX10" fmla="*/ 1589649 w 3010485"/>
              <a:gd name="connsiteY10" fmla="*/ 556379 h 2179756"/>
              <a:gd name="connsiteX11" fmla="*/ 1758461 w 3010485"/>
              <a:gd name="connsiteY11" fmla="*/ 500108 h 2179756"/>
              <a:gd name="connsiteX12" fmla="*/ 1603716 w 3010485"/>
              <a:gd name="connsiteY12" fmla="*/ 387567 h 2179756"/>
              <a:gd name="connsiteX13" fmla="*/ 1871003 w 3010485"/>
              <a:gd name="connsiteY13" fmla="*/ 373499 h 2179756"/>
              <a:gd name="connsiteX14" fmla="*/ 1567151 w 3010485"/>
              <a:gd name="connsiteY14" fmla="*/ 223670 h 2179756"/>
              <a:gd name="connsiteX15" fmla="*/ 1477107 w 3010485"/>
              <a:gd name="connsiteY15" fmla="*/ 64010 h 2179756"/>
              <a:gd name="connsiteX16" fmla="*/ 1818004 w 3010485"/>
              <a:gd name="connsiteY16" fmla="*/ 207486 h 2179756"/>
              <a:gd name="connsiteX17" fmla="*/ 1777544 w 3010485"/>
              <a:gd name="connsiteY17" fmla="*/ 191302 h 2179756"/>
              <a:gd name="connsiteX18" fmla="*/ 1955569 w 3010485"/>
              <a:gd name="connsiteY18" fmla="*/ 239854 h 2179756"/>
              <a:gd name="connsiteX19" fmla="*/ 1995869 w 3010485"/>
              <a:gd name="connsiteY19" fmla="*/ 172319 h 2179756"/>
              <a:gd name="connsiteX20" fmla="*/ 1941341 w 3010485"/>
              <a:gd name="connsiteY20" fmla="*/ 21807 h 2179756"/>
              <a:gd name="connsiteX21" fmla="*/ 2222695 w 3010485"/>
              <a:gd name="connsiteY21" fmla="*/ 303161 h 2179756"/>
              <a:gd name="connsiteX22" fmla="*/ 2546252 w 3010485"/>
              <a:gd name="connsiteY22" fmla="*/ 359432 h 2179756"/>
              <a:gd name="connsiteX23" fmla="*/ 2672861 w 3010485"/>
              <a:gd name="connsiteY23" fmla="*/ 275025 h 2179756"/>
              <a:gd name="connsiteX24" fmla="*/ 2869809 w 3010485"/>
              <a:gd name="connsiteY24" fmla="*/ 429770 h 2179756"/>
              <a:gd name="connsiteX25" fmla="*/ 2715064 w 3010485"/>
              <a:gd name="connsiteY25" fmla="*/ 584515 h 2179756"/>
              <a:gd name="connsiteX26" fmla="*/ 2307101 w 3010485"/>
              <a:gd name="connsiteY26" fmla="*/ 640785 h 2179756"/>
              <a:gd name="connsiteX27" fmla="*/ 2560320 w 3010485"/>
              <a:gd name="connsiteY27" fmla="*/ 725192 h 2179756"/>
              <a:gd name="connsiteX28" fmla="*/ 2940147 w 3010485"/>
              <a:gd name="connsiteY28" fmla="*/ 612650 h 2179756"/>
              <a:gd name="connsiteX29" fmla="*/ 2982350 w 3010485"/>
              <a:gd name="connsiteY29" fmla="*/ 823665 h 2179756"/>
              <a:gd name="connsiteX30" fmla="*/ 2857583 w 3010485"/>
              <a:gd name="connsiteY30" fmla="*/ 921693 h 2179756"/>
              <a:gd name="connsiteX31" fmla="*/ 2222695 w 3010485"/>
              <a:gd name="connsiteY31" fmla="*/ 837733 h 2179756"/>
              <a:gd name="connsiteX32" fmla="*/ 2672861 w 3010485"/>
              <a:gd name="connsiteY32" fmla="*/ 1330102 h 2179756"/>
              <a:gd name="connsiteX33" fmla="*/ 2743200 w 3010485"/>
              <a:gd name="connsiteY33" fmla="*/ 1836539 h 2179756"/>
              <a:gd name="connsiteX34" fmla="*/ 2845839 w 3010485"/>
              <a:gd name="connsiteY34" fmla="*/ 2179695 h 2179756"/>
              <a:gd name="connsiteX35" fmla="*/ 1765719 w 3010485"/>
              <a:gd name="connsiteY35" fmla="*/ 2179694 h 2179756"/>
              <a:gd name="connsiteX36" fmla="*/ 1261663 w 3010485"/>
              <a:gd name="connsiteY36" fmla="*/ 1171583 h 2179756"/>
              <a:gd name="connsiteX37" fmla="*/ 985631 w 3010485"/>
              <a:gd name="connsiteY37" fmla="*/ 1211644 h 2179756"/>
              <a:gd name="connsiteX38" fmla="*/ 1260970 w 3010485"/>
              <a:gd name="connsiteY38" fmla="*/ 1525972 h 2179756"/>
              <a:gd name="connsiteX39" fmla="*/ 1280160 w 3010485"/>
              <a:gd name="connsiteY39" fmla="*/ 1794336 h 2179756"/>
              <a:gd name="connsiteX40" fmla="*/ 1266092 w 3010485"/>
              <a:gd name="connsiteY40" fmla="*/ 1920945 h 2179756"/>
              <a:gd name="connsiteX41" fmla="*/ 1477687 w 3010485"/>
              <a:gd name="connsiteY41" fmla="*/ 2179694 h 2179756"/>
              <a:gd name="connsiteX42" fmla="*/ 469575 w 3010485"/>
              <a:gd name="connsiteY42" fmla="*/ 2179694 h 2179756"/>
              <a:gd name="connsiteX43" fmla="*/ 514084 w 3010485"/>
              <a:gd name="connsiteY43" fmla="*/ 2003119 h 2179756"/>
              <a:gd name="connsiteX44" fmla="*/ 181543 w 3010485"/>
              <a:gd name="connsiteY44" fmla="*/ 1603631 h 2179756"/>
              <a:gd name="connsiteX45" fmla="*/ 295421 w 3010485"/>
              <a:gd name="connsiteY45" fmla="*/ 1203493 h 2179756"/>
              <a:gd name="connsiteX46" fmla="*/ 267286 w 3010485"/>
              <a:gd name="connsiteY46" fmla="*/ 1006545 h 2179756"/>
              <a:gd name="connsiteX47" fmla="*/ 28135 w 3010485"/>
              <a:gd name="connsiteY47" fmla="*/ 936207 h 2179756"/>
              <a:gd name="connsiteX48" fmla="*/ 98473 w 3010485"/>
              <a:gd name="connsiteY48" fmla="*/ 682988 h 2179756"/>
              <a:gd name="connsiteX49" fmla="*/ 422030 w 3010485"/>
              <a:gd name="connsiteY49" fmla="*/ 753327 h 2179756"/>
              <a:gd name="connsiteX50" fmla="*/ 353346 w 3010485"/>
              <a:gd name="connsiteY50" fmla="*/ 919585 h 2179756"/>
              <a:gd name="connsiteX51" fmla="*/ 469575 w 3010485"/>
              <a:gd name="connsiteY51" fmla="*/ 1603631 h 2179756"/>
              <a:gd name="connsiteX52" fmla="*/ 787790 w 3010485"/>
              <a:gd name="connsiteY52" fmla="*/ 1625524 h 2179756"/>
              <a:gd name="connsiteX0" fmla="*/ 787790 w 3010485"/>
              <a:gd name="connsiteY0" fmla="*/ 1625524 h 2179756"/>
              <a:gd name="connsiteX1" fmla="*/ 492369 w 3010485"/>
              <a:gd name="connsiteY1" fmla="*/ 978410 h 2179756"/>
              <a:gd name="connsiteX2" fmla="*/ 928467 w 3010485"/>
              <a:gd name="connsiteY2" fmla="*/ 570447 h 2179756"/>
              <a:gd name="connsiteX3" fmla="*/ 1209820 w 3010485"/>
              <a:gd name="connsiteY3" fmla="*/ 554263 h 2179756"/>
              <a:gd name="connsiteX4" fmla="*/ 1463040 w 3010485"/>
              <a:gd name="connsiteY4" fmla="*/ 739259 h 2179756"/>
              <a:gd name="connsiteX5" fmla="*/ 1856935 w 3010485"/>
              <a:gd name="connsiteY5" fmla="*/ 1344170 h 2179756"/>
              <a:gd name="connsiteX6" fmla="*/ 2067950 w 3010485"/>
              <a:gd name="connsiteY6" fmla="*/ 1498915 h 2179756"/>
              <a:gd name="connsiteX7" fmla="*/ 2082018 w 3010485"/>
              <a:gd name="connsiteY7" fmla="*/ 1372305 h 2179756"/>
              <a:gd name="connsiteX8" fmla="*/ 1800664 w 3010485"/>
              <a:gd name="connsiteY8" fmla="*/ 1006545 h 2179756"/>
              <a:gd name="connsiteX9" fmla="*/ 1730326 w 3010485"/>
              <a:gd name="connsiteY9" fmla="*/ 682988 h 2179756"/>
              <a:gd name="connsiteX10" fmla="*/ 1589649 w 3010485"/>
              <a:gd name="connsiteY10" fmla="*/ 556379 h 2179756"/>
              <a:gd name="connsiteX11" fmla="*/ 1758461 w 3010485"/>
              <a:gd name="connsiteY11" fmla="*/ 500108 h 2179756"/>
              <a:gd name="connsiteX12" fmla="*/ 1603716 w 3010485"/>
              <a:gd name="connsiteY12" fmla="*/ 387567 h 2179756"/>
              <a:gd name="connsiteX13" fmla="*/ 1871003 w 3010485"/>
              <a:gd name="connsiteY13" fmla="*/ 373499 h 2179756"/>
              <a:gd name="connsiteX14" fmla="*/ 1567151 w 3010485"/>
              <a:gd name="connsiteY14" fmla="*/ 223670 h 2179756"/>
              <a:gd name="connsiteX15" fmla="*/ 1477107 w 3010485"/>
              <a:gd name="connsiteY15" fmla="*/ 64010 h 2179756"/>
              <a:gd name="connsiteX16" fmla="*/ 1818004 w 3010485"/>
              <a:gd name="connsiteY16" fmla="*/ 207486 h 2179756"/>
              <a:gd name="connsiteX17" fmla="*/ 1777544 w 3010485"/>
              <a:gd name="connsiteY17" fmla="*/ 191302 h 2179756"/>
              <a:gd name="connsiteX18" fmla="*/ 1955569 w 3010485"/>
              <a:gd name="connsiteY18" fmla="*/ 239854 h 2179756"/>
              <a:gd name="connsiteX19" fmla="*/ 1995869 w 3010485"/>
              <a:gd name="connsiteY19" fmla="*/ 172319 h 2179756"/>
              <a:gd name="connsiteX20" fmla="*/ 1941341 w 3010485"/>
              <a:gd name="connsiteY20" fmla="*/ 21807 h 2179756"/>
              <a:gd name="connsiteX21" fmla="*/ 2222695 w 3010485"/>
              <a:gd name="connsiteY21" fmla="*/ 303161 h 2179756"/>
              <a:gd name="connsiteX22" fmla="*/ 2546252 w 3010485"/>
              <a:gd name="connsiteY22" fmla="*/ 359432 h 2179756"/>
              <a:gd name="connsiteX23" fmla="*/ 2672861 w 3010485"/>
              <a:gd name="connsiteY23" fmla="*/ 275025 h 2179756"/>
              <a:gd name="connsiteX24" fmla="*/ 2869809 w 3010485"/>
              <a:gd name="connsiteY24" fmla="*/ 429770 h 2179756"/>
              <a:gd name="connsiteX25" fmla="*/ 2715064 w 3010485"/>
              <a:gd name="connsiteY25" fmla="*/ 584515 h 2179756"/>
              <a:gd name="connsiteX26" fmla="*/ 2307101 w 3010485"/>
              <a:gd name="connsiteY26" fmla="*/ 640785 h 2179756"/>
              <a:gd name="connsiteX27" fmla="*/ 2560320 w 3010485"/>
              <a:gd name="connsiteY27" fmla="*/ 725192 h 2179756"/>
              <a:gd name="connsiteX28" fmla="*/ 2940147 w 3010485"/>
              <a:gd name="connsiteY28" fmla="*/ 612650 h 2179756"/>
              <a:gd name="connsiteX29" fmla="*/ 2982350 w 3010485"/>
              <a:gd name="connsiteY29" fmla="*/ 823665 h 2179756"/>
              <a:gd name="connsiteX30" fmla="*/ 2857583 w 3010485"/>
              <a:gd name="connsiteY30" fmla="*/ 921693 h 2179756"/>
              <a:gd name="connsiteX31" fmla="*/ 2222695 w 3010485"/>
              <a:gd name="connsiteY31" fmla="*/ 837733 h 2179756"/>
              <a:gd name="connsiteX32" fmla="*/ 2672861 w 3010485"/>
              <a:gd name="connsiteY32" fmla="*/ 1330102 h 2179756"/>
              <a:gd name="connsiteX33" fmla="*/ 2743200 w 3010485"/>
              <a:gd name="connsiteY33" fmla="*/ 1836539 h 2179756"/>
              <a:gd name="connsiteX34" fmla="*/ 2845839 w 3010485"/>
              <a:gd name="connsiteY34" fmla="*/ 2179695 h 2179756"/>
              <a:gd name="connsiteX35" fmla="*/ 1765719 w 3010485"/>
              <a:gd name="connsiteY35" fmla="*/ 2179694 h 2179756"/>
              <a:gd name="connsiteX36" fmla="*/ 1261663 w 3010485"/>
              <a:gd name="connsiteY36" fmla="*/ 1171583 h 2179756"/>
              <a:gd name="connsiteX37" fmla="*/ 985631 w 3010485"/>
              <a:gd name="connsiteY37" fmla="*/ 1211644 h 2179756"/>
              <a:gd name="connsiteX38" fmla="*/ 1260970 w 3010485"/>
              <a:gd name="connsiteY38" fmla="*/ 1525972 h 2179756"/>
              <a:gd name="connsiteX39" fmla="*/ 1280160 w 3010485"/>
              <a:gd name="connsiteY39" fmla="*/ 1794336 h 2179756"/>
              <a:gd name="connsiteX40" fmla="*/ 1266092 w 3010485"/>
              <a:gd name="connsiteY40" fmla="*/ 1920945 h 2179756"/>
              <a:gd name="connsiteX41" fmla="*/ 1477687 w 3010485"/>
              <a:gd name="connsiteY41" fmla="*/ 2179694 h 2179756"/>
              <a:gd name="connsiteX42" fmla="*/ 469575 w 3010485"/>
              <a:gd name="connsiteY42" fmla="*/ 2179694 h 2179756"/>
              <a:gd name="connsiteX43" fmla="*/ 514084 w 3010485"/>
              <a:gd name="connsiteY43" fmla="*/ 2003119 h 2179756"/>
              <a:gd name="connsiteX44" fmla="*/ 181543 w 3010485"/>
              <a:gd name="connsiteY44" fmla="*/ 1603631 h 2179756"/>
              <a:gd name="connsiteX45" fmla="*/ 295421 w 3010485"/>
              <a:gd name="connsiteY45" fmla="*/ 1203493 h 2179756"/>
              <a:gd name="connsiteX46" fmla="*/ 267286 w 3010485"/>
              <a:gd name="connsiteY46" fmla="*/ 1006545 h 2179756"/>
              <a:gd name="connsiteX47" fmla="*/ 28135 w 3010485"/>
              <a:gd name="connsiteY47" fmla="*/ 936207 h 2179756"/>
              <a:gd name="connsiteX48" fmla="*/ 98473 w 3010485"/>
              <a:gd name="connsiteY48" fmla="*/ 682988 h 2179756"/>
              <a:gd name="connsiteX49" fmla="*/ 422030 w 3010485"/>
              <a:gd name="connsiteY49" fmla="*/ 753327 h 2179756"/>
              <a:gd name="connsiteX50" fmla="*/ 353346 w 3010485"/>
              <a:gd name="connsiteY50" fmla="*/ 919585 h 2179756"/>
              <a:gd name="connsiteX51" fmla="*/ 469575 w 3010485"/>
              <a:gd name="connsiteY51" fmla="*/ 1603631 h 2179756"/>
              <a:gd name="connsiteX52" fmla="*/ 787790 w 3010485"/>
              <a:gd name="connsiteY52" fmla="*/ 1625524 h 2179756"/>
              <a:gd name="connsiteX0" fmla="*/ 787790 w 3010485"/>
              <a:gd name="connsiteY0" fmla="*/ 1625524 h 2179756"/>
              <a:gd name="connsiteX1" fmla="*/ 492369 w 3010485"/>
              <a:gd name="connsiteY1" fmla="*/ 978410 h 2179756"/>
              <a:gd name="connsiteX2" fmla="*/ 928467 w 3010485"/>
              <a:gd name="connsiteY2" fmla="*/ 570447 h 2179756"/>
              <a:gd name="connsiteX3" fmla="*/ 1209820 w 3010485"/>
              <a:gd name="connsiteY3" fmla="*/ 554263 h 2179756"/>
              <a:gd name="connsiteX4" fmla="*/ 1463040 w 3010485"/>
              <a:gd name="connsiteY4" fmla="*/ 739259 h 2179756"/>
              <a:gd name="connsiteX5" fmla="*/ 1856935 w 3010485"/>
              <a:gd name="connsiteY5" fmla="*/ 1344170 h 2179756"/>
              <a:gd name="connsiteX6" fmla="*/ 2067950 w 3010485"/>
              <a:gd name="connsiteY6" fmla="*/ 1498915 h 2179756"/>
              <a:gd name="connsiteX7" fmla="*/ 2082018 w 3010485"/>
              <a:gd name="connsiteY7" fmla="*/ 1372305 h 2179756"/>
              <a:gd name="connsiteX8" fmla="*/ 1800664 w 3010485"/>
              <a:gd name="connsiteY8" fmla="*/ 1006545 h 2179756"/>
              <a:gd name="connsiteX9" fmla="*/ 1730326 w 3010485"/>
              <a:gd name="connsiteY9" fmla="*/ 682988 h 2179756"/>
              <a:gd name="connsiteX10" fmla="*/ 1589649 w 3010485"/>
              <a:gd name="connsiteY10" fmla="*/ 556379 h 2179756"/>
              <a:gd name="connsiteX11" fmla="*/ 1758461 w 3010485"/>
              <a:gd name="connsiteY11" fmla="*/ 500108 h 2179756"/>
              <a:gd name="connsiteX12" fmla="*/ 1603716 w 3010485"/>
              <a:gd name="connsiteY12" fmla="*/ 387567 h 2179756"/>
              <a:gd name="connsiteX13" fmla="*/ 1871003 w 3010485"/>
              <a:gd name="connsiteY13" fmla="*/ 373499 h 2179756"/>
              <a:gd name="connsiteX14" fmla="*/ 1567151 w 3010485"/>
              <a:gd name="connsiteY14" fmla="*/ 223670 h 2179756"/>
              <a:gd name="connsiteX15" fmla="*/ 1477107 w 3010485"/>
              <a:gd name="connsiteY15" fmla="*/ 64010 h 2179756"/>
              <a:gd name="connsiteX16" fmla="*/ 1818004 w 3010485"/>
              <a:gd name="connsiteY16" fmla="*/ 207486 h 2179756"/>
              <a:gd name="connsiteX17" fmla="*/ 1777544 w 3010485"/>
              <a:gd name="connsiteY17" fmla="*/ 191302 h 2179756"/>
              <a:gd name="connsiteX18" fmla="*/ 1955569 w 3010485"/>
              <a:gd name="connsiteY18" fmla="*/ 239854 h 2179756"/>
              <a:gd name="connsiteX19" fmla="*/ 1995869 w 3010485"/>
              <a:gd name="connsiteY19" fmla="*/ 172319 h 2179756"/>
              <a:gd name="connsiteX20" fmla="*/ 1941341 w 3010485"/>
              <a:gd name="connsiteY20" fmla="*/ 21807 h 2179756"/>
              <a:gd name="connsiteX21" fmla="*/ 2222695 w 3010485"/>
              <a:gd name="connsiteY21" fmla="*/ 303161 h 2179756"/>
              <a:gd name="connsiteX22" fmla="*/ 2546252 w 3010485"/>
              <a:gd name="connsiteY22" fmla="*/ 359432 h 2179756"/>
              <a:gd name="connsiteX23" fmla="*/ 2672861 w 3010485"/>
              <a:gd name="connsiteY23" fmla="*/ 275025 h 2179756"/>
              <a:gd name="connsiteX24" fmla="*/ 2869809 w 3010485"/>
              <a:gd name="connsiteY24" fmla="*/ 429770 h 2179756"/>
              <a:gd name="connsiteX25" fmla="*/ 2715064 w 3010485"/>
              <a:gd name="connsiteY25" fmla="*/ 584515 h 2179756"/>
              <a:gd name="connsiteX26" fmla="*/ 2307101 w 3010485"/>
              <a:gd name="connsiteY26" fmla="*/ 640785 h 2179756"/>
              <a:gd name="connsiteX27" fmla="*/ 2560320 w 3010485"/>
              <a:gd name="connsiteY27" fmla="*/ 725192 h 2179756"/>
              <a:gd name="connsiteX28" fmla="*/ 2940147 w 3010485"/>
              <a:gd name="connsiteY28" fmla="*/ 612650 h 2179756"/>
              <a:gd name="connsiteX29" fmla="*/ 2982350 w 3010485"/>
              <a:gd name="connsiteY29" fmla="*/ 823665 h 2179756"/>
              <a:gd name="connsiteX30" fmla="*/ 2857583 w 3010485"/>
              <a:gd name="connsiteY30" fmla="*/ 921693 h 2179756"/>
              <a:gd name="connsiteX31" fmla="*/ 2222695 w 3010485"/>
              <a:gd name="connsiteY31" fmla="*/ 837733 h 2179756"/>
              <a:gd name="connsiteX32" fmla="*/ 2672861 w 3010485"/>
              <a:gd name="connsiteY32" fmla="*/ 1330102 h 2179756"/>
              <a:gd name="connsiteX33" fmla="*/ 2743200 w 3010485"/>
              <a:gd name="connsiteY33" fmla="*/ 1836539 h 2179756"/>
              <a:gd name="connsiteX34" fmla="*/ 2845839 w 3010485"/>
              <a:gd name="connsiteY34" fmla="*/ 2179695 h 2179756"/>
              <a:gd name="connsiteX35" fmla="*/ 1765719 w 3010485"/>
              <a:gd name="connsiteY35" fmla="*/ 2179694 h 2179756"/>
              <a:gd name="connsiteX36" fmla="*/ 1261663 w 3010485"/>
              <a:gd name="connsiteY36" fmla="*/ 1171583 h 2179756"/>
              <a:gd name="connsiteX37" fmla="*/ 985631 w 3010485"/>
              <a:gd name="connsiteY37" fmla="*/ 1211644 h 2179756"/>
              <a:gd name="connsiteX38" fmla="*/ 1260970 w 3010485"/>
              <a:gd name="connsiteY38" fmla="*/ 1525972 h 2179756"/>
              <a:gd name="connsiteX39" fmla="*/ 1280160 w 3010485"/>
              <a:gd name="connsiteY39" fmla="*/ 1794336 h 2179756"/>
              <a:gd name="connsiteX40" fmla="*/ 1266092 w 3010485"/>
              <a:gd name="connsiteY40" fmla="*/ 1920945 h 2179756"/>
              <a:gd name="connsiteX41" fmla="*/ 1477687 w 3010485"/>
              <a:gd name="connsiteY41" fmla="*/ 2179694 h 2179756"/>
              <a:gd name="connsiteX42" fmla="*/ 469575 w 3010485"/>
              <a:gd name="connsiteY42" fmla="*/ 2179694 h 2179756"/>
              <a:gd name="connsiteX43" fmla="*/ 514084 w 3010485"/>
              <a:gd name="connsiteY43" fmla="*/ 2003119 h 2179756"/>
              <a:gd name="connsiteX44" fmla="*/ 181543 w 3010485"/>
              <a:gd name="connsiteY44" fmla="*/ 1603631 h 2179756"/>
              <a:gd name="connsiteX45" fmla="*/ 295421 w 3010485"/>
              <a:gd name="connsiteY45" fmla="*/ 1203493 h 2179756"/>
              <a:gd name="connsiteX46" fmla="*/ 267286 w 3010485"/>
              <a:gd name="connsiteY46" fmla="*/ 1006545 h 2179756"/>
              <a:gd name="connsiteX47" fmla="*/ 28135 w 3010485"/>
              <a:gd name="connsiteY47" fmla="*/ 936207 h 2179756"/>
              <a:gd name="connsiteX48" fmla="*/ 98473 w 3010485"/>
              <a:gd name="connsiteY48" fmla="*/ 682988 h 2179756"/>
              <a:gd name="connsiteX49" fmla="*/ 422030 w 3010485"/>
              <a:gd name="connsiteY49" fmla="*/ 753327 h 2179756"/>
              <a:gd name="connsiteX50" fmla="*/ 353346 w 3010485"/>
              <a:gd name="connsiteY50" fmla="*/ 919585 h 2179756"/>
              <a:gd name="connsiteX51" fmla="*/ 469575 w 3010485"/>
              <a:gd name="connsiteY51" fmla="*/ 1603631 h 2179756"/>
              <a:gd name="connsiteX52" fmla="*/ 787790 w 3010485"/>
              <a:gd name="connsiteY52" fmla="*/ 1625524 h 2179756"/>
              <a:gd name="connsiteX0" fmla="*/ 787790 w 3010485"/>
              <a:gd name="connsiteY0" fmla="*/ 1625524 h 2179756"/>
              <a:gd name="connsiteX1" fmla="*/ 492369 w 3010485"/>
              <a:gd name="connsiteY1" fmla="*/ 978410 h 2179756"/>
              <a:gd name="connsiteX2" fmla="*/ 928467 w 3010485"/>
              <a:gd name="connsiteY2" fmla="*/ 570447 h 2179756"/>
              <a:gd name="connsiteX3" fmla="*/ 1209820 w 3010485"/>
              <a:gd name="connsiteY3" fmla="*/ 554263 h 2179756"/>
              <a:gd name="connsiteX4" fmla="*/ 1463040 w 3010485"/>
              <a:gd name="connsiteY4" fmla="*/ 739259 h 2179756"/>
              <a:gd name="connsiteX5" fmla="*/ 1856935 w 3010485"/>
              <a:gd name="connsiteY5" fmla="*/ 1344170 h 2179756"/>
              <a:gd name="connsiteX6" fmla="*/ 2067950 w 3010485"/>
              <a:gd name="connsiteY6" fmla="*/ 1498915 h 2179756"/>
              <a:gd name="connsiteX7" fmla="*/ 2082018 w 3010485"/>
              <a:gd name="connsiteY7" fmla="*/ 1372305 h 2179756"/>
              <a:gd name="connsiteX8" fmla="*/ 1800664 w 3010485"/>
              <a:gd name="connsiteY8" fmla="*/ 1006545 h 2179756"/>
              <a:gd name="connsiteX9" fmla="*/ 1730326 w 3010485"/>
              <a:gd name="connsiteY9" fmla="*/ 682988 h 2179756"/>
              <a:gd name="connsiteX10" fmla="*/ 1589649 w 3010485"/>
              <a:gd name="connsiteY10" fmla="*/ 556379 h 2179756"/>
              <a:gd name="connsiteX11" fmla="*/ 1758461 w 3010485"/>
              <a:gd name="connsiteY11" fmla="*/ 500108 h 2179756"/>
              <a:gd name="connsiteX12" fmla="*/ 1603716 w 3010485"/>
              <a:gd name="connsiteY12" fmla="*/ 387567 h 2179756"/>
              <a:gd name="connsiteX13" fmla="*/ 1871003 w 3010485"/>
              <a:gd name="connsiteY13" fmla="*/ 373499 h 2179756"/>
              <a:gd name="connsiteX14" fmla="*/ 1567151 w 3010485"/>
              <a:gd name="connsiteY14" fmla="*/ 223670 h 2179756"/>
              <a:gd name="connsiteX15" fmla="*/ 1477107 w 3010485"/>
              <a:gd name="connsiteY15" fmla="*/ 64010 h 2179756"/>
              <a:gd name="connsiteX16" fmla="*/ 1818004 w 3010485"/>
              <a:gd name="connsiteY16" fmla="*/ 207486 h 2179756"/>
              <a:gd name="connsiteX17" fmla="*/ 1777544 w 3010485"/>
              <a:gd name="connsiteY17" fmla="*/ 191302 h 2179756"/>
              <a:gd name="connsiteX18" fmla="*/ 1955569 w 3010485"/>
              <a:gd name="connsiteY18" fmla="*/ 239854 h 2179756"/>
              <a:gd name="connsiteX19" fmla="*/ 1995869 w 3010485"/>
              <a:gd name="connsiteY19" fmla="*/ 172319 h 2179756"/>
              <a:gd name="connsiteX20" fmla="*/ 1941341 w 3010485"/>
              <a:gd name="connsiteY20" fmla="*/ 21807 h 2179756"/>
              <a:gd name="connsiteX21" fmla="*/ 2222695 w 3010485"/>
              <a:gd name="connsiteY21" fmla="*/ 303161 h 2179756"/>
              <a:gd name="connsiteX22" fmla="*/ 2546252 w 3010485"/>
              <a:gd name="connsiteY22" fmla="*/ 359432 h 2179756"/>
              <a:gd name="connsiteX23" fmla="*/ 2672861 w 3010485"/>
              <a:gd name="connsiteY23" fmla="*/ 275025 h 2179756"/>
              <a:gd name="connsiteX24" fmla="*/ 2869809 w 3010485"/>
              <a:gd name="connsiteY24" fmla="*/ 429770 h 2179756"/>
              <a:gd name="connsiteX25" fmla="*/ 2715064 w 3010485"/>
              <a:gd name="connsiteY25" fmla="*/ 584515 h 2179756"/>
              <a:gd name="connsiteX26" fmla="*/ 2307101 w 3010485"/>
              <a:gd name="connsiteY26" fmla="*/ 640785 h 2179756"/>
              <a:gd name="connsiteX27" fmla="*/ 2560320 w 3010485"/>
              <a:gd name="connsiteY27" fmla="*/ 725192 h 2179756"/>
              <a:gd name="connsiteX28" fmla="*/ 2940147 w 3010485"/>
              <a:gd name="connsiteY28" fmla="*/ 612650 h 2179756"/>
              <a:gd name="connsiteX29" fmla="*/ 2982350 w 3010485"/>
              <a:gd name="connsiteY29" fmla="*/ 823665 h 2179756"/>
              <a:gd name="connsiteX30" fmla="*/ 2857583 w 3010485"/>
              <a:gd name="connsiteY30" fmla="*/ 921693 h 2179756"/>
              <a:gd name="connsiteX31" fmla="*/ 2222695 w 3010485"/>
              <a:gd name="connsiteY31" fmla="*/ 837733 h 2179756"/>
              <a:gd name="connsiteX32" fmla="*/ 2672861 w 3010485"/>
              <a:gd name="connsiteY32" fmla="*/ 1330102 h 2179756"/>
              <a:gd name="connsiteX33" fmla="*/ 2743200 w 3010485"/>
              <a:gd name="connsiteY33" fmla="*/ 1836539 h 2179756"/>
              <a:gd name="connsiteX34" fmla="*/ 2845839 w 3010485"/>
              <a:gd name="connsiteY34" fmla="*/ 2179695 h 2179756"/>
              <a:gd name="connsiteX35" fmla="*/ 1765719 w 3010485"/>
              <a:gd name="connsiteY35" fmla="*/ 2179694 h 2179756"/>
              <a:gd name="connsiteX36" fmla="*/ 1261663 w 3010485"/>
              <a:gd name="connsiteY36" fmla="*/ 1171583 h 2179756"/>
              <a:gd name="connsiteX37" fmla="*/ 985631 w 3010485"/>
              <a:gd name="connsiteY37" fmla="*/ 1211644 h 2179756"/>
              <a:gd name="connsiteX38" fmla="*/ 1260970 w 3010485"/>
              <a:gd name="connsiteY38" fmla="*/ 1525972 h 2179756"/>
              <a:gd name="connsiteX39" fmla="*/ 1280160 w 3010485"/>
              <a:gd name="connsiteY39" fmla="*/ 1794336 h 2179756"/>
              <a:gd name="connsiteX40" fmla="*/ 1266092 w 3010485"/>
              <a:gd name="connsiteY40" fmla="*/ 1920945 h 2179756"/>
              <a:gd name="connsiteX41" fmla="*/ 1477687 w 3010485"/>
              <a:gd name="connsiteY41" fmla="*/ 2179694 h 2179756"/>
              <a:gd name="connsiteX42" fmla="*/ 469575 w 3010485"/>
              <a:gd name="connsiteY42" fmla="*/ 2179694 h 2179756"/>
              <a:gd name="connsiteX43" fmla="*/ 514084 w 3010485"/>
              <a:gd name="connsiteY43" fmla="*/ 2003119 h 2179756"/>
              <a:gd name="connsiteX44" fmla="*/ 181543 w 3010485"/>
              <a:gd name="connsiteY44" fmla="*/ 1603631 h 2179756"/>
              <a:gd name="connsiteX45" fmla="*/ 295421 w 3010485"/>
              <a:gd name="connsiteY45" fmla="*/ 1203493 h 2179756"/>
              <a:gd name="connsiteX46" fmla="*/ 267286 w 3010485"/>
              <a:gd name="connsiteY46" fmla="*/ 1006545 h 2179756"/>
              <a:gd name="connsiteX47" fmla="*/ 28135 w 3010485"/>
              <a:gd name="connsiteY47" fmla="*/ 936207 h 2179756"/>
              <a:gd name="connsiteX48" fmla="*/ 98473 w 3010485"/>
              <a:gd name="connsiteY48" fmla="*/ 682988 h 2179756"/>
              <a:gd name="connsiteX49" fmla="*/ 422030 w 3010485"/>
              <a:gd name="connsiteY49" fmla="*/ 753327 h 2179756"/>
              <a:gd name="connsiteX50" fmla="*/ 353346 w 3010485"/>
              <a:gd name="connsiteY50" fmla="*/ 919585 h 2179756"/>
              <a:gd name="connsiteX51" fmla="*/ 469575 w 3010485"/>
              <a:gd name="connsiteY51" fmla="*/ 1531623 h 2179756"/>
              <a:gd name="connsiteX52" fmla="*/ 787790 w 3010485"/>
              <a:gd name="connsiteY52" fmla="*/ 1625524 h 2179756"/>
              <a:gd name="connsiteX0" fmla="*/ 787790 w 3010485"/>
              <a:gd name="connsiteY0" fmla="*/ 1625524 h 2179756"/>
              <a:gd name="connsiteX1" fmla="*/ 492369 w 3010485"/>
              <a:gd name="connsiteY1" fmla="*/ 978410 h 2179756"/>
              <a:gd name="connsiteX2" fmla="*/ 928467 w 3010485"/>
              <a:gd name="connsiteY2" fmla="*/ 570447 h 2179756"/>
              <a:gd name="connsiteX3" fmla="*/ 1209820 w 3010485"/>
              <a:gd name="connsiteY3" fmla="*/ 554263 h 2179756"/>
              <a:gd name="connsiteX4" fmla="*/ 1463040 w 3010485"/>
              <a:gd name="connsiteY4" fmla="*/ 739259 h 2179756"/>
              <a:gd name="connsiteX5" fmla="*/ 1856935 w 3010485"/>
              <a:gd name="connsiteY5" fmla="*/ 1344170 h 2179756"/>
              <a:gd name="connsiteX6" fmla="*/ 2067950 w 3010485"/>
              <a:gd name="connsiteY6" fmla="*/ 1498915 h 2179756"/>
              <a:gd name="connsiteX7" fmla="*/ 2082018 w 3010485"/>
              <a:gd name="connsiteY7" fmla="*/ 1372305 h 2179756"/>
              <a:gd name="connsiteX8" fmla="*/ 1800664 w 3010485"/>
              <a:gd name="connsiteY8" fmla="*/ 1006545 h 2179756"/>
              <a:gd name="connsiteX9" fmla="*/ 1730326 w 3010485"/>
              <a:gd name="connsiteY9" fmla="*/ 682988 h 2179756"/>
              <a:gd name="connsiteX10" fmla="*/ 1589649 w 3010485"/>
              <a:gd name="connsiteY10" fmla="*/ 556379 h 2179756"/>
              <a:gd name="connsiteX11" fmla="*/ 1758461 w 3010485"/>
              <a:gd name="connsiteY11" fmla="*/ 500108 h 2179756"/>
              <a:gd name="connsiteX12" fmla="*/ 1603716 w 3010485"/>
              <a:gd name="connsiteY12" fmla="*/ 387567 h 2179756"/>
              <a:gd name="connsiteX13" fmla="*/ 1871003 w 3010485"/>
              <a:gd name="connsiteY13" fmla="*/ 373499 h 2179756"/>
              <a:gd name="connsiteX14" fmla="*/ 1567151 w 3010485"/>
              <a:gd name="connsiteY14" fmla="*/ 223670 h 2179756"/>
              <a:gd name="connsiteX15" fmla="*/ 1477107 w 3010485"/>
              <a:gd name="connsiteY15" fmla="*/ 64010 h 2179756"/>
              <a:gd name="connsiteX16" fmla="*/ 1818004 w 3010485"/>
              <a:gd name="connsiteY16" fmla="*/ 207486 h 2179756"/>
              <a:gd name="connsiteX17" fmla="*/ 1777544 w 3010485"/>
              <a:gd name="connsiteY17" fmla="*/ 191302 h 2179756"/>
              <a:gd name="connsiteX18" fmla="*/ 1955569 w 3010485"/>
              <a:gd name="connsiteY18" fmla="*/ 239854 h 2179756"/>
              <a:gd name="connsiteX19" fmla="*/ 1995869 w 3010485"/>
              <a:gd name="connsiteY19" fmla="*/ 172319 h 2179756"/>
              <a:gd name="connsiteX20" fmla="*/ 1941341 w 3010485"/>
              <a:gd name="connsiteY20" fmla="*/ 21807 h 2179756"/>
              <a:gd name="connsiteX21" fmla="*/ 2222695 w 3010485"/>
              <a:gd name="connsiteY21" fmla="*/ 303161 h 2179756"/>
              <a:gd name="connsiteX22" fmla="*/ 2546252 w 3010485"/>
              <a:gd name="connsiteY22" fmla="*/ 359432 h 2179756"/>
              <a:gd name="connsiteX23" fmla="*/ 2672861 w 3010485"/>
              <a:gd name="connsiteY23" fmla="*/ 275025 h 2179756"/>
              <a:gd name="connsiteX24" fmla="*/ 2869809 w 3010485"/>
              <a:gd name="connsiteY24" fmla="*/ 429770 h 2179756"/>
              <a:gd name="connsiteX25" fmla="*/ 2715064 w 3010485"/>
              <a:gd name="connsiteY25" fmla="*/ 584515 h 2179756"/>
              <a:gd name="connsiteX26" fmla="*/ 2307101 w 3010485"/>
              <a:gd name="connsiteY26" fmla="*/ 640785 h 2179756"/>
              <a:gd name="connsiteX27" fmla="*/ 2560320 w 3010485"/>
              <a:gd name="connsiteY27" fmla="*/ 725192 h 2179756"/>
              <a:gd name="connsiteX28" fmla="*/ 2940147 w 3010485"/>
              <a:gd name="connsiteY28" fmla="*/ 612650 h 2179756"/>
              <a:gd name="connsiteX29" fmla="*/ 2982350 w 3010485"/>
              <a:gd name="connsiteY29" fmla="*/ 823665 h 2179756"/>
              <a:gd name="connsiteX30" fmla="*/ 2857583 w 3010485"/>
              <a:gd name="connsiteY30" fmla="*/ 921693 h 2179756"/>
              <a:gd name="connsiteX31" fmla="*/ 2222695 w 3010485"/>
              <a:gd name="connsiteY31" fmla="*/ 837733 h 2179756"/>
              <a:gd name="connsiteX32" fmla="*/ 2672861 w 3010485"/>
              <a:gd name="connsiteY32" fmla="*/ 1330102 h 2179756"/>
              <a:gd name="connsiteX33" fmla="*/ 2743200 w 3010485"/>
              <a:gd name="connsiteY33" fmla="*/ 1836539 h 2179756"/>
              <a:gd name="connsiteX34" fmla="*/ 2845839 w 3010485"/>
              <a:gd name="connsiteY34" fmla="*/ 2179695 h 2179756"/>
              <a:gd name="connsiteX35" fmla="*/ 1765719 w 3010485"/>
              <a:gd name="connsiteY35" fmla="*/ 2179694 h 2179756"/>
              <a:gd name="connsiteX36" fmla="*/ 1261663 w 3010485"/>
              <a:gd name="connsiteY36" fmla="*/ 1171583 h 2179756"/>
              <a:gd name="connsiteX37" fmla="*/ 985631 w 3010485"/>
              <a:gd name="connsiteY37" fmla="*/ 1211644 h 2179756"/>
              <a:gd name="connsiteX38" fmla="*/ 1260970 w 3010485"/>
              <a:gd name="connsiteY38" fmla="*/ 1525972 h 2179756"/>
              <a:gd name="connsiteX39" fmla="*/ 1280160 w 3010485"/>
              <a:gd name="connsiteY39" fmla="*/ 1794336 h 2179756"/>
              <a:gd name="connsiteX40" fmla="*/ 1266092 w 3010485"/>
              <a:gd name="connsiteY40" fmla="*/ 1920945 h 2179756"/>
              <a:gd name="connsiteX41" fmla="*/ 1477687 w 3010485"/>
              <a:gd name="connsiteY41" fmla="*/ 2179694 h 2179756"/>
              <a:gd name="connsiteX42" fmla="*/ 469575 w 3010485"/>
              <a:gd name="connsiteY42" fmla="*/ 2179694 h 2179756"/>
              <a:gd name="connsiteX43" fmla="*/ 514084 w 3010485"/>
              <a:gd name="connsiteY43" fmla="*/ 2003119 h 2179756"/>
              <a:gd name="connsiteX44" fmla="*/ 181543 w 3010485"/>
              <a:gd name="connsiteY44" fmla="*/ 1603631 h 2179756"/>
              <a:gd name="connsiteX45" fmla="*/ 267286 w 3010485"/>
              <a:gd name="connsiteY45" fmla="*/ 1006545 h 2179756"/>
              <a:gd name="connsiteX46" fmla="*/ 28135 w 3010485"/>
              <a:gd name="connsiteY46" fmla="*/ 936207 h 2179756"/>
              <a:gd name="connsiteX47" fmla="*/ 98473 w 3010485"/>
              <a:gd name="connsiteY47" fmla="*/ 682988 h 2179756"/>
              <a:gd name="connsiteX48" fmla="*/ 422030 w 3010485"/>
              <a:gd name="connsiteY48" fmla="*/ 753327 h 2179756"/>
              <a:gd name="connsiteX49" fmla="*/ 353346 w 3010485"/>
              <a:gd name="connsiteY49" fmla="*/ 919585 h 2179756"/>
              <a:gd name="connsiteX50" fmla="*/ 469575 w 3010485"/>
              <a:gd name="connsiteY50" fmla="*/ 1531623 h 2179756"/>
              <a:gd name="connsiteX51" fmla="*/ 787790 w 3010485"/>
              <a:gd name="connsiteY51" fmla="*/ 1625524 h 2179756"/>
              <a:gd name="connsiteX0" fmla="*/ 785446 w 3008141"/>
              <a:gd name="connsiteY0" fmla="*/ 1625524 h 2179756"/>
              <a:gd name="connsiteX1" fmla="*/ 490025 w 3008141"/>
              <a:gd name="connsiteY1" fmla="*/ 978410 h 2179756"/>
              <a:gd name="connsiteX2" fmla="*/ 926123 w 3008141"/>
              <a:gd name="connsiteY2" fmla="*/ 570447 h 2179756"/>
              <a:gd name="connsiteX3" fmla="*/ 1207476 w 3008141"/>
              <a:gd name="connsiteY3" fmla="*/ 554263 h 2179756"/>
              <a:gd name="connsiteX4" fmla="*/ 1460696 w 3008141"/>
              <a:gd name="connsiteY4" fmla="*/ 739259 h 2179756"/>
              <a:gd name="connsiteX5" fmla="*/ 1854591 w 3008141"/>
              <a:gd name="connsiteY5" fmla="*/ 1344170 h 2179756"/>
              <a:gd name="connsiteX6" fmla="*/ 2065606 w 3008141"/>
              <a:gd name="connsiteY6" fmla="*/ 1498915 h 2179756"/>
              <a:gd name="connsiteX7" fmla="*/ 2079674 w 3008141"/>
              <a:gd name="connsiteY7" fmla="*/ 1372305 h 2179756"/>
              <a:gd name="connsiteX8" fmla="*/ 1798320 w 3008141"/>
              <a:gd name="connsiteY8" fmla="*/ 1006545 h 2179756"/>
              <a:gd name="connsiteX9" fmla="*/ 1727982 w 3008141"/>
              <a:gd name="connsiteY9" fmla="*/ 682988 h 2179756"/>
              <a:gd name="connsiteX10" fmla="*/ 1587305 w 3008141"/>
              <a:gd name="connsiteY10" fmla="*/ 556379 h 2179756"/>
              <a:gd name="connsiteX11" fmla="*/ 1756117 w 3008141"/>
              <a:gd name="connsiteY11" fmla="*/ 500108 h 2179756"/>
              <a:gd name="connsiteX12" fmla="*/ 1601372 w 3008141"/>
              <a:gd name="connsiteY12" fmla="*/ 387567 h 2179756"/>
              <a:gd name="connsiteX13" fmla="*/ 1868659 w 3008141"/>
              <a:gd name="connsiteY13" fmla="*/ 373499 h 2179756"/>
              <a:gd name="connsiteX14" fmla="*/ 1564807 w 3008141"/>
              <a:gd name="connsiteY14" fmla="*/ 223670 h 2179756"/>
              <a:gd name="connsiteX15" fmla="*/ 1474763 w 3008141"/>
              <a:gd name="connsiteY15" fmla="*/ 64010 h 2179756"/>
              <a:gd name="connsiteX16" fmla="*/ 1815660 w 3008141"/>
              <a:gd name="connsiteY16" fmla="*/ 207486 h 2179756"/>
              <a:gd name="connsiteX17" fmla="*/ 1775200 w 3008141"/>
              <a:gd name="connsiteY17" fmla="*/ 191302 h 2179756"/>
              <a:gd name="connsiteX18" fmla="*/ 1953225 w 3008141"/>
              <a:gd name="connsiteY18" fmla="*/ 239854 h 2179756"/>
              <a:gd name="connsiteX19" fmla="*/ 1993525 w 3008141"/>
              <a:gd name="connsiteY19" fmla="*/ 172319 h 2179756"/>
              <a:gd name="connsiteX20" fmla="*/ 1938997 w 3008141"/>
              <a:gd name="connsiteY20" fmla="*/ 21807 h 2179756"/>
              <a:gd name="connsiteX21" fmla="*/ 2220351 w 3008141"/>
              <a:gd name="connsiteY21" fmla="*/ 303161 h 2179756"/>
              <a:gd name="connsiteX22" fmla="*/ 2543908 w 3008141"/>
              <a:gd name="connsiteY22" fmla="*/ 359432 h 2179756"/>
              <a:gd name="connsiteX23" fmla="*/ 2670517 w 3008141"/>
              <a:gd name="connsiteY23" fmla="*/ 275025 h 2179756"/>
              <a:gd name="connsiteX24" fmla="*/ 2867465 w 3008141"/>
              <a:gd name="connsiteY24" fmla="*/ 429770 h 2179756"/>
              <a:gd name="connsiteX25" fmla="*/ 2712720 w 3008141"/>
              <a:gd name="connsiteY25" fmla="*/ 584515 h 2179756"/>
              <a:gd name="connsiteX26" fmla="*/ 2304757 w 3008141"/>
              <a:gd name="connsiteY26" fmla="*/ 640785 h 2179756"/>
              <a:gd name="connsiteX27" fmla="*/ 2557976 w 3008141"/>
              <a:gd name="connsiteY27" fmla="*/ 725192 h 2179756"/>
              <a:gd name="connsiteX28" fmla="*/ 2937803 w 3008141"/>
              <a:gd name="connsiteY28" fmla="*/ 612650 h 2179756"/>
              <a:gd name="connsiteX29" fmla="*/ 2980006 w 3008141"/>
              <a:gd name="connsiteY29" fmla="*/ 823665 h 2179756"/>
              <a:gd name="connsiteX30" fmla="*/ 2855239 w 3008141"/>
              <a:gd name="connsiteY30" fmla="*/ 921693 h 2179756"/>
              <a:gd name="connsiteX31" fmla="*/ 2220351 w 3008141"/>
              <a:gd name="connsiteY31" fmla="*/ 837733 h 2179756"/>
              <a:gd name="connsiteX32" fmla="*/ 2670517 w 3008141"/>
              <a:gd name="connsiteY32" fmla="*/ 1330102 h 2179756"/>
              <a:gd name="connsiteX33" fmla="*/ 2740856 w 3008141"/>
              <a:gd name="connsiteY33" fmla="*/ 1836539 h 2179756"/>
              <a:gd name="connsiteX34" fmla="*/ 2843495 w 3008141"/>
              <a:gd name="connsiteY34" fmla="*/ 2179695 h 2179756"/>
              <a:gd name="connsiteX35" fmla="*/ 1763375 w 3008141"/>
              <a:gd name="connsiteY35" fmla="*/ 2179694 h 2179756"/>
              <a:gd name="connsiteX36" fmla="*/ 1259319 w 3008141"/>
              <a:gd name="connsiteY36" fmla="*/ 1171583 h 2179756"/>
              <a:gd name="connsiteX37" fmla="*/ 983287 w 3008141"/>
              <a:gd name="connsiteY37" fmla="*/ 1211644 h 2179756"/>
              <a:gd name="connsiteX38" fmla="*/ 1258626 w 3008141"/>
              <a:gd name="connsiteY38" fmla="*/ 1525972 h 2179756"/>
              <a:gd name="connsiteX39" fmla="*/ 1277816 w 3008141"/>
              <a:gd name="connsiteY39" fmla="*/ 1794336 h 2179756"/>
              <a:gd name="connsiteX40" fmla="*/ 1263748 w 3008141"/>
              <a:gd name="connsiteY40" fmla="*/ 1920945 h 2179756"/>
              <a:gd name="connsiteX41" fmla="*/ 1475343 w 3008141"/>
              <a:gd name="connsiteY41" fmla="*/ 2179694 h 2179756"/>
              <a:gd name="connsiteX42" fmla="*/ 467231 w 3008141"/>
              <a:gd name="connsiteY42" fmla="*/ 2179694 h 2179756"/>
              <a:gd name="connsiteX43" fmla="*/ 511740 w 3008141"/>
              <a:gd name="connsiteY43" fmla="*/ 2003119 h 2179756"/>
              <a:gd name="connsiteX44" fmla="*/ 179199 w 3008141"/>
              <a:gd name="connsiteY44" fmla="*/ 1603631 h 2179756"/>
              <a:gd name="connsiteX45" fmla="*/ 264942 w 3008141"/>
              <a:gd name="connsiteY45" fmla="*/ 1006545 h 2179756"/>
              <a:gd name="connsiteX46" fmla="*/ 25791 w 3008141"/>
              <a:gd name="connsiteY46" fmla="*/ 936207 h 2179756"/>
              <a:gd name="connsiteX47" fmla="*/ 419686 w 3008141"/>
              <a:gd name="connsiteY47" fmla="*/ 753327 h 2179756"/>
              <a:gd name="connsiteX48" fmla="*/ 351002 w 3008141"/>
              <a:gd name="connsiteY48" fmla="*/ 919585 h 2179756"/>
              <a:gd name="connsiteX49" fmla="*/ 467231 w 3008141"/>
              <a:gd name="connsiteY49" fmla="*/ 1531623 h 2179756"/>
              <a:gd name="connsiteX50" fmla="*/ 785446 w 3008141"/>
              <a:gd name="connsiteY50" fmla="*/ 1625524 h 2179756"/>
              <a:gd name="connsiteX0" fmla="*/ 781369 w 3004064"/>
              <a:gd name="connsiteY0" fmla="*/ 1625524 h 2179756"/>
              <a:gd name="connsiteX1" fmla="*/ 485948 w 3004064"/>
              <a:gd name="connsiteY1" fmla="*/ 978410 h 2179756"/>
              <a:gd name="connsiteX2" fmla="*/ 922046 w 3004064"/>
              <a:gd name="connsiteY2" fmla="*/ 570447 h 2179756"/>
              <a:gd name="connsiteX3" fmla="*/ 1203399 w 3004064"/>
              <a:gd name="connsiteY3" fmla="*/ 554263 h 2179756"/>
              <a:gd name="connsiteX4" fmla="*/ 1456619 w 3004064"/>
              <a:gd name="connsiteY4" fmla="*/ 739259 h 2179756"/>
              <a:gd name="connsiteX5" fmla="*/ 1850514 w 3004064"/>
              <a:gd name="connsiteY5" fmla="*/ 1344170 h 2179756"/>
              <a:gd name="connsiteX6" fmla="*/ 2061529 w 3004064"/>
              <a:gd name="connsiteY6" fmla="*/ 1498915 h 2179756"/>
              <a:gd name="connsiteX7" fmla="*/ 2075597 w 3004064"/>
              <a:gd name="connsiteY7" fmla="*/ 1372305 h 2179756"/>
              <a:gd name="connsiteX8" fmla="*/ 1794243 w 3004064"/>
              <a:gd name="connsiteY8" fmla="*/ 1006545 h 2179756"/>
              <a:gd name="connsiteX9" fmla="*/ 1723905 w 3004064"/>
              <a:gd name="connsiteY9" fmla="*/ 682988 h 2179756"/>
              <a:gd name="connsiteX10" fmla="*/ 1583228 w 3004064"/>
              <a:gd name="connsiteY10" fmla="*/ 556379 h 2179756"/>
              <a:gd name="connsiteX11" fmla="*/ 1752040 w 3004064"/>
              <a:gd name="connsiteY11" fmla="*/ 500108 h 2179756"/>
              <a:gd name="connsiteX12" fmla="*/ 1597295 w 3004064"/>
              <a:gd name="connsiteY12" fmla="*/ 387567 h 2179756"/>
              <a:gd name="connsiteX13" fmla="*/ 1864582 w 3004064"/>
              <a:gd name="connsiteY13" fmla="*/ 373499 h 2179756"/>
              <a:gd name="connsiteX14" fmla="*/ 1560730 w 3004064"/>
              <a:gd name="connsiteY14" fmla="*/ 223670 h 2179756"/>
              <a:gd name="connsiteX15" fmla="*/ 1470686 w 3004064"/>
              <a:gd name="connsiteY15" fmla="*/ 64010 h 2179756"/>
              <a:gd name="connsiteX16" fmla="*/ 1811583 w 3004064"/>
              <a:gd name="connsiteY16" fmla="*/ 207486 h 2179756"/>
              <a:gd name="connsiteX17" fmla="*/ 1771123 w 3004064"/>
              <a:gd name="connsiteY17" fmla="*/ 191302 h 2179756"/>
              <a:gd name="connsiteX18" fmla="*/ 1949148 w 3004064"/>
              <a:gd name="connsiteY18" fmla="*/ 239854 h 2179756"/>
              <a:gd name="connsiteX19" fmla="*/ 1989448 w 3004064"/>
              <a:gd name="connsiteY19" fmla="*/ 172319 h 2179756"/>
              <a:gd name="connsiteX20" fmla="*/ 1934920 w 3004064"/>
              <a:gd name="connsiteY20" fmla="*/ 21807 h 2179756"/>
              <a:gd name="connsiteX21" fmla="*/ 2216274 w 3004064"/>
              <a:gd name="connsiteY21" fmla="*/ 303161 h 2179756"/>
              <a:gd name="connsiteX22" fmla="*/ 2539831 w 3004064"/>
              <a:gd name="connsiteY22" fmla="*/ 359432 h 2179756"/>
              <a:gd name="connsiteX23" fmla="*/ 2666440 w 3004064"/>
              <a:gd name="connsiteY23" fmla="*/ 275025 h 2179756"/>
              <a:gd name="connsiteX24" fmla="*/ 2863388 w 3004064"/>
              <a:gd name="connsiteY24" fmla="*/ 429770 h 2179756"/>
              <a:gd name="connsiteX25" fmla="*/ 2708643 w 3004064"/>
              <a:gd name="connsiteY25" fmla="*/ 584515 h 2179756"/>
              <a:gd name="connsiteX26" fmla="*/ 2300680 w 3004064"/>
              <a:gd name="connsiteY26" fmla="*/ 640785 h 2179756"/>
              <a:gd name="connsiteX27" fmla="*/ 2553899 w 3004064"/>
              <a:gd name="connsiteY27" fmla="*/ 725192 h 2179756"/>
              <a:gd name="connsiteX28" fmla="*/ 2933726 w 3004064"/>
              <a:gd name="connsiteY28" fmla="*/ 612650 h 2179756"/>
              <a:gd name="connsiteX29" fmla="*/ 2975929 w 3004064"/>
              <a:gd name="connsiteY29" fmla="*/ 823665 h 2179756"/>
              <a:gd name="connsiteX30" fmla="*/ 2851162 w 3004064"/>
              <a:gd name="connsiteY30" fmla="*/ 921693 h 2179756"/>
              <a:gd name="connsiteX31" fmla="*/ 2216274 w 3004064"/>
              <a:gd name="connsiteY31" fmla="*/ 837733 h 2179756"/>
              <a:gd name="connsiteX32" fmla="*/ 2666440 w 3004064"/>
              <a:gd name="connsiteY32" fmla="*/ 1330102 h 2179756"/>
              <a:gd name="connsiteX33" fmla="*/ 2736779 w 3004064"/>
              <a:gd name="connsiteY33" fmla="*/ 1836539 h 2179756"/>
              <a:gd name="connsiteX34" fmla="*/ 2839418 w 3004064"/>
              <a:gd name="connsiteY34" fmla="*/ 2179695 h 2179756"/>
              <a:gd name="connsiteX35" fmla="*/ 1759298 w 3004064"/>
              <a:gd name="connsiteY35" fmla="*/ 2179694 h 2179756"/>
              <a:gd name="connsiteX36" fmla="*/ 1255242 w 3004064"/>
              <a:gd name="connsiteY36" fmla="*/ 1171583 h 2179756"/>
              <a:gd name="connsiteX37" fmla="*/ 979210 w 3004064"/>
              <a:gd name="connsiteY37" fmla="*/ 1211644 h 2179756"/>
              <a:gd name="connsiteX38" fmla="*/ 1254549 w 3004064"/>
              <a:gd name="connsiteY38" fmla="*/ 1525972 h 2179756"/>
              <a:gd name="connsiteX39" fmla="*/ 1273739 w 3004064"/>
              <a:gd name="connsiteY39" fmla="*/ 1794336 h 2179756"/>
              <a:gd name="connsiteX40" fmla="*/ 1259671 w 3004064"/>
              <a:gd name="connsiteY40" fmla="*/ 1920945 h 2179756"/>
              <a:gd name="connsiteX41" fmla="*/ 1471266 w 3004064"/>
              <a:gd name="connsiteY41" fmla="*/ 2179694 h 2179756"/>
              <a:gd name="connsiteX42" fmla="*/ 463154 w 3004064"/>
              <a:gd name="connsiteY42" fmla="*/ 2179694 h 2179756"/>
              <a:gd name="connsiteX43" fmla="*/ 507663 w 3004064"/>
              <a:gd name="connsiteY43" fmla="*/ 2003119 h 2179756"/>
              <a:gd name="connsiteX44" fmla="*/ 175122 w 3004064"/>
              <a:gd name="connsiteY44" fmla="*/ 1603631 h 2179756"/>
              <a:gd name="connsiteX45" fmla="*/ 260865 w 3004064"/>
              <a:gd name="connsiteY45" fmla="*/ 1006545 h 2179756"/>
              <a:gd name="connsiteX46" fmla="*/ 21714 w 3004064"/>
              <a:gd name="connsiteY46" fmla="*/ 936207 h 2179756"/>
              <a:gd name="connsiteX47" fmla="*/ 391146 w 3004064"/>
              <a:gd name="connsiteY47" fmla="*/ 739535 h 2179756"/>
              <a:gd name="connsiteX48" fmla="*/ 346925 w 3004064"/>
              <a:gd name="connsiteY48" fmla="*/ 919585 h 2179756"/>
              <a:gd name="connsiteX49" fmla="*/ 463154 w 3004064"/>
              <a:gd name="connsiteY49" fmla="*/ 1531623 h 2179756"/>
              <a:gd name="connsiteX50" fmla="*/ 781369 w 3004064"/>
              <a:gd name="connsiteY50" fmla="*/ 1625524 h 2179756"/>
              <a:gd name="connsiteX0" fmla="*/ 781369 w 3004064"/>
              <a:gd name="connsiteY0" fmla="*/ 1625524 h 2179756"/>
              <a:gd name="connsiteX1" fmla="*/ 485948 w 3004064"/>
              <a:gd name="connsiteY1" fmla="*/ 978410 h 2179756"/>
              <a:gd name="connsiteX2" fmla="*/ 922046 w 3004064"/>
              <a:gd name="connsiteY2" fmla="*/ 570447 h 2179756"/>
              <a:gd name="connsiteX3" fmla="*/ 1203399 w 3004064"/>
              <a:gd name="connsiteY3" fmla="*/ 554263 h 2179756"/>
              <a:gd name="connsiteX4" fmla="*/ 1456619 w 3004064"/>
              <a:gd name="connsiteY4" fmla="*/ 739259 h 2179756"/>
              <a:gd name="connsiteX5" fmla="*/ 1850514 w 3004064"/>
              <a:gd name="connsiteY5" fmla="*/ 1344170 h 2179756"/>
              <a:gd name="connsiteX6" fmla="*/ 2061529 w 3004064"/>
              <a:gd name="connsiteY6" fmla="*/ 1498915 h 2179756"/>
              <a:gd name="connsiteX7" fmla="*/ 2075597 w 3004064"/>
              <a:gd name="connsiteY7" fmla="*/ 1372305 h 2179756"/>
              <a:gd name="connsiteX8" fmla="*/ 1794243 w 3004064"/>
              <a:gd name="connsiteY8" fmla="*/ 1006545 h 2179756"/>
              <a:gd name="connsiteX9" fmla="*/ 1723905 w 3004064"/>
              <a:gd name="connsiteY9" fmla="*/ 682988 h 2179756"/>
              <a:gd name="connsiteX10" fmla="*/ 1583228 w 3004064"/>
              <a:gd name="connsiteY10" fmla="*/ 556379 h 2179756"/>
              <a:gd name="connsiteX11" fmla="*/ 1752040 w 3004064"/>
              <a:gd name="connsiteY11" fmla="*/ 500108 h 2179756"/>
              <a:gd name="connsiteX12" fmla="*/ 1597295 w 3004064"/>
              <a:gd name="connsiteY12" fmla="*/ 387567 h 2179756"/>
              <a:gd name="connsiteX13" fmla="*/ 1864582 w 3004064"/>
              <a:gd name="connsiteY13" fmla="*/ 373499 h 2179756"/>
              <a:gd name="connsiteX14" fmla="*/ 1560730 w 3004064"/>
              <a:gd name="connsiteY14" fmla="*/ 223670 h 2179756"/>
              <a:gd name="connsiteX15" fmla="*/ 1470686 w 3004064"/>
              <a:gd name="connsiteY15" fmla="*/ 64010 h 2179756"/>
              <a:gd name="connsiteX16" fmla="*/ 1811583 w 3004064"/>
              <a:gd name="connsiteY16" fmla="*/ 207486 h 2179756"/>
              <a:gd name="connsiteX17" fmla="*/ 1771123 w 3004064"/>
              <a:gd name="connsiteY17" fmla="*/ 191302 h 2179756"/>
              <a:gd name="connsiteX18" fmla="*/ 1949148 w 3004064"/>
              <a:gd name="connsiteY18" fmla="*/ 239854 h 2179756"/>
              <a:gd name="connsiteX19" fmla="*/ 1989448 w 3004064"/>
              <a:gd name="connsiteY19" fmla="*/ 172319 h 2179756"/>
              <a:gd name="connsiteX20" fmla="*/ 1934920 w 3004064"/>
              <a:gd name="connsiteY20" fmla="*/ 21807 h 2179756"/>
              <a:gd name="connsiteX21" fmla="*/ 2216274 w 3004064"/>
              <a:gd name="connsiteY21" fmla="*/ 303161 h 2179756"/>
              <a:gd name="connsiteX22" fmla="*/ 2539831 w 3004064"/>
              <a:gd name="connsiteY22" fmla="*/ 359432 h 2179756"/>
              <a:gd name="connsiteX23" fmla="*/ 2666440 w 3004064"/>
              <a:gd name="connsiteY23" fmla="*/ 275025 h 2179756"/>
              <a:gd name="connsiteX24" fmla="*/ 2863388 w 3004064"/>
              <a:gd name="connsiteY24" fmla="*/ 429770 h 2179756"/>
              <a:gd name="connsiteX25" fmla="*/ 2708643 w 3004064"/>
              <a:gd name="connsiteY25" fmla="*/ 584515 h 2179756"/>
              <a:gd name="connsiteX26" fmla="*/ 2300680 w 3004064"/>
              <a:gd name="connsiteY26" fmla="*/ 640785 h 2179756"/>
              <a:gd name="connsiteX27" fmla="*/ 2553899 w 3004064"/>
              <a:gd name="connsiteY27" fmla="*/ 725192 h 2179756"/>
              <a:gd name="connsiteX28" fmla="*/ 2933726 w 3004064"/>
              <a:gd name="connsiteY28" fmla="*/ 612650 h 2179756"/>
              <a:gd name="connsiteX29" fmla="*/ 2975929 w 3004064"/>
              <a:gd name="connsiteY29" fmla="*/ 823665 h 2179756"/>
              <a:gd name="connsiteX30" fmla="*/ 2851162 w 3004064"/>
              <a:gd name="connsiteY30" fmla="*/ 921693 h 2179756"/>
              <a:gd name="connsiteX31" fmla="*/ 2216274 w 3004064"/>
              <a:gd name="connsiteY31" fmla="*/ 837733 h 2179756"/>
              <a:gd name="connsiteX32" fmla="*/ 2666440 w 3004064"/>
              <a:gd name="connsiteY32" fmla="*/ 1330102 h 2179756"/>
              <a:gd name="connsiteX33" fmla="*/ 2736779 w 3004064"/>
              <a:gd name="connsiteY33" fmla="*/ 1836539 h 2179756"/>
              <a:gd name="connsiteX34" fmla="*/ 2839418 w 3004064"/>
              <a:gd name="connsiteY34" fmla="*/ 2179695 h 2179756"/>
              <a:gd name="connsiteX35" fmla="*/ 1759298 w 3004064"/>
              <a:gd name="connsiteY35" fmla="*/ 2179694 h 2179756"/>
              <a:gd name="connsiteX36" fmla="*/ 1255242 w 3004064"/>
              <a:gd name="connsiteY36" fmla="*/ 1171583 h 2179756"/>
              <a:gd name="connsiteX37" fmla="*/ 979210 w 3004064"/>
              <a:gd name="connsiteY37" fmla="*/ 1211644 h 2179756"/>
              <a:gd name="connsiteX38" fmla="*/ 1254549 w 3004064"/>
              <a:gd name="connsiteY38" fmla="*/ 1525972 h 2179756"/>
              <a:gd name="connsiteX39" fmla="*/ 1273739 w 3004064"/>
              <a:gd name="connsiteY39" fmla="*/ 1794336 h 2179756"/>
              <a:gd name="connsiteX40" fmla="*/ 1259671 w 3004064"/>
              <a:gd name="connsiteY40" fmla="*/ 1920945 h 2179756"/>
              <a:gd name="connsiteX41" fmla="*/ 1471266 w 3004064"/>
              <a:gd name="connsiteY41" fmla="*/ 2179694 h 2179756"/>
              <a:gd name="connsiteX42" fmla="*/ 463154 w 3004064"/>
              <a:gd name="connsiteY42" fmla="*/ 2179694 h 2179756"/>
              <a:gd name="connsiteX43" fmla="*/ 507663 w 3004064"/>
              <a:gd name="connsiteY43" fmla="*/ 2003119 h 2179756"/>
              <a:gd name="connsiteX44" fmla="*/ 175122 w 3004064"/>
              <a:gd name="connsiteY44" fmla="*/ 1603631 h 2179756"/>
              <a:gd name="connsiteX45" fmla="*/ 260865 w 3004064"/>
              <a:gd name="connsiteY45" fmla="*/ 1006545 h 2179756"/>
              <a:gd name="connsiteX46" fmla="*/ 21714 w 3004064"/>
              <a:gd name="connsiteY46" fmla="*/ 936207 h 2179756"/>
              <a:gd name="connsiteX47" fmla="*/ 391146 w 3004064"/>
              <a:gd name="connsiteY47" fmla="*/ 739535 h 2179756"/>
              <a:gd name="connsiteX48" fmla="*/ 346925 w 3004064"/>
              <a:gd name="connsiteY48" fmla="*/ 919585 h 2179756"/>
              <a:gd name="connsiteX49" fmla="*/ 463154 w 3004064"/>
              <a:gd name="connsiteY49" fmla="*/ 1531623 h 2179756"/>
              <a:gd name="connsiteX50" fmla="*/ 781369 w 3004064"/>
              <a:gd name="connsiteY50" fmla="*/ 1625524 h 2179756"/>
              <a:gd name="connsiteX0" fmla="*/ 781369 w 3004064"/>
              <a:gd name="connsiteY0" fmla="*/ 1625524 h 2179756"/>
              <a:gd name="connsiteX1" fmla="*/ 485948 w 3004064"/>
              <a:gd name="connsiteY1" fmla="*/ 978410 h 2179756"/>
              <a:gd name="connsiteX2" fmla="*/ 922046 w 3004064"/>
              <a:gd name="connsiteY2" fmla="*/ 570447 h 2179756"/>
              <a:gd name="connsiteX3" fmla="*/ 1203399 w 3004064"/>
              <a:gd name="connsiteY3" fmla="*/ 554263 h 2179756"/>
              <a:gd name="connsiteX4" fmla="*/ 1456619 w 3004064"/>
              <a:gd name="connsiteY4" fmla="*/ 739259 h 2179756"/>
              <a:gd name="connsiteX5" fmla="*/ 1850514 w 3004064"/>
              <a:gd name="connsiteY5" fmla="*/ 1344170 h 2179756"/>
              <a:gd name="connsiteX6" fmla="*/ 2061529 w 3004064"/>
              <a:gd name="connsiteY6" fmla="*/ 1498915 h 2179756"/>
              <a:gd name="connsiteX7" fmla="*/ 2075597 w 3004064"/>
              <a:gd name="connsiteY7" fmla="*/ 1372305 h 2179756"/>
              <a:gd name="connsiteX8" fmla="*/ 1794243 w 3004064"/>
              <a:gd name="connsiteY8" fmla="*/ 1006545 h 2179756"/>
              <a:gd name="connsiteX9" fmla="*/ 1723905 w 3004064"/>
              <a:gd name="connsiteY9" fmla="*/ 682988 h 2179756"/>
              <a:gd name="connsiteX10" fmla="*/ 1583228 w 3004064"/>
              <a:gd name="connsiteY10" fmla="*/ 556379 h 2179756"/>
              <a:gd name="connsiteX11" fmla="*/ 1752040 w 3004064"/>
              <a:gd name="connsiteY11" fmla="*/ 500108 h 2179756"/>
              <a:gd name="connsiteX12" fmla="*/ 1597295 w 3004064"/>
              <a:gd name="connsiteY12" fmla="*/ 387567 h 2179756"/>
              <a:gd name="connsiteX13" fmla="*/ 1864582 w 3004064"/>
              <a:gd name="connsiteY13" fmla="*/ 373499 h 2179756"/>
              <a:gd name="connsiteX14" fmla="*/ 1560730 w 3004064"/>
              <a:gd name="connsiteY14" fmla="*/ 223670 h 2179756"/>
              <a:gd name="connsiteX15" fmla="*/ 1470686 w 3004064"/>
              <a:gd name="connsiteY15" fmla="*/ 64010 h 2179756"/>
              <a:gd name="connsiteX16" fmla="*/ 1811583 w 3004064"/>
              <a:gd name="connsiteY16" fmla="*/ 207486 h 2179756"/>
              <a:gd name="connsiteX17" fmla="*/ 1771123 w 3004064"/>
              <a:gd name="connsiteY17" fmla="*/ 191302 h 2179756"/>
              <a:gd name="connsiteX18" fmla="*/ 1949148 w 3004064"/>
              <a:gd name="connsiteY18" fmla="*/ 239854 h 2179756"/>
              <a:gd name="connsiteX19" fmla="*/ 1989448 w 3004064"/>
              <a:gd name="connsiteY19" fmla="*/ 172319 h 2179756"/>
              <a:gd name="connsiteX20" fmla="*/ 1934920 w 3004064"/>
              <a:gd name="connsiteY20" fmla="*/ 21807 h 2179756"/>
              <a:gd name="connsiteX21" fmla="*/ 2216274 w 3004064"/>
              <a:gd name="connsiteY21" fmla="*/ 303161 h 2179756"/>
              <a:gd name="connsiteX22" fmla="*/ 2539831 w 3004064"/>
              <a:gd name="connsiteY22" fmla="*/ 359432 h 2179756"/>
              <a:gd name="connsiteX23" fmla="*/ 2666440 w 3004064"/>
              <a:gd name="connsiteY23" fmla="*/ 275025 h 2179756"/>
              <a:gd name="connsiteX24" fmla="*/ 2863388 w 3004064"/>
              <a:gd name="connsiteY24" fmla="*/ 429770 h 2179756"/>
              <a:gd name="connsiteX25" fmla="*/ 2708643 w 3004064"/>
              <a:gd name="connsiteY25" fmla="*/ 584515 h 2179756"/>
              <a:gd name="connsiteX26" fmla="*/ 2300680 w 3004064"/>
              <a:gd name="connsiteY26" fmla="*/ 640785 h 2179756"/>
              <a:gd name="connsiteX27" fmla="*/ 2553899 w 3004064"/>
              <a:gd name="connsiteY27" fmla="*/ 725192 h 2179756"/>
              <a:gd name="connsiteX28" fmla="*/ 2933726 w 3004064"/>
              <a:gd name="connsiteY28" fmla="*/ 612650 h 2179756"/>
              <a:gd name="connsiteX29" fmla="*/ 2975929 w 3004064"/>
              <a:gd name="connsiteY29" fmla="*/ 823665 h 2179756"/>
              <a:gd name="connsiteX30" fmla="*/ 2851162 w 3004064"/>
              <a:gd name="connsiteY30" fmla="*/ 921693 h 2179756"/>
              <a:gd name="connsiteX31" fmla="*/ 2216274 w 3004064"/>
              <a:gd name="connsiteY31" fmla="*/ 837733 h 2179756"/>
              <a:gd name="connsiteX32" fmla="*/ 2666440 w 3004064"/>
              <a:gd name="connsiteY32" fmla="*/ 1330102 h 2179756"/>
              <a:gd name="connsiteX33" fmla="*/ 2736779 w 3004064"/>
              <a:gd name="connsiteY33" fmla="*/ 1836539 h 2179756"/>
              <a:gd name="connsiteX34" fmla="*/ 2839418 w 3004064"/>
              <a:gd name="connsiteY34" fmla="*/ 2179695 h 2179756"/>
              <a:gd name="connsiteX35" fmla="*/ 1759298 w 3004064"/>
              <a:gd name="connsiteY35" fmla="*/ 2179694 h 2179756"/>
              <a:gd name="connsiteX36" fmla="*/ 1255242 w 3004064"/>
              <a:gd name="connsiteY36" fmla="*/ 1171583 h 2179756"/>
              <a:gd name="connsiteX37" fmla="*/ 979210 w 3004064"/>
              <a:gd name="connsiteY37" fmla="*/ 1211644 h 2179756"/>
              <a:gd name="connsiteX38" fmla="*/ 1254549 w 3004064"/>
              <a:gd name="connsiteY38" fmla="*/ 1525972 h 2179756"/>
              <a:gd name="connsiteX39" fmla="*/ 1273739 w 3004064"/>
              <a:gd name="connsiteY39" fmla="*/ 1794336 h 2179756"/>
              <a:gd name="connsiteX40" fmla="*/ 1259671 w 3004064"/>
              <a:gd name="connsiteY40" fmla="*/ 1920945 h 2179756"/>
              <a:gd name="connsiteX41" fmla="*/ 1471266 w 3004064"/>
              <a:gd name="connsiteY41" fmla="*/ 2179694 h 2179756"/>
              <a:gd name="connsiteX42" fmla="*/ 463154 w 3004064"/>
              <a:gd name="connsiteY42" fmla="*/ 2179694 h 2179756"/>
              <a:gd name="connsiteX43" fmla="*/ 507663 w 3004064"/>
              <a:gd name="connsiteY43" fmla="*/ 2003119 h 2179756"/>
              <a:gd name="connsiteX44" fmla="*/ 175122 w 3004064"/>
              <a:gd name="connsiteY44" fmla="*/ 1603631 h 2179756"/>
              <a:gd name="connsiteX45" fmla="*/ 260865 w 3004064"/>
              <a:gd name="connsiteY45" fmla="*/ 1006545 h 2179756"/>
              <a:gd name="connsiteX46" fmla="*/ 21714 w 3004064"/>
              <a:gd name="connsiteY46" fmla="*/ 936207 h 2179756"/>
              <a:gd name="connsiteX47" fmla="*/ 391146 w 3004064"/>
              <a:gd name="connsiteY47" fmla="*/ 739535 h 2179756"/>
              <a:gd name="connsiteX48" fmla="*/ 346925 w 3004064"/>
              <a:gd name="connsiteY48" fmla="*/ 919585 h 2179756"/>
              <a:gd name="connsiteX49" fmla="*/ 463154 w 3004064"/>
              <a:gd name="connsiteY49" fmla="*/ 1531623 h 2179756"/>
              <a:gd name="connsiteX50" fmla="*/ 781369 w 3004064"/>
              <a:gd name="connsiteY50" fmla="*/ 1625524 h 2179756"/>
              <a:gd name="connsiteX0" fmla="*/ 769367 w 2992062"/>
              <a:gd name="connsiteY0" fmla="*/ 1625524 h 2179756"/>
              <a:gd name="connsiteX1" fmla="*/ 473946 w 2992062"/>
              <a:gd name="connsiteY1" fmla="*/ 978410 h 2179756"/>
              <a:gd name="connsiteX2" fmla="*/ 910044 w 2992062"/>
              <a:gd name="connsiteY2" fmla="*/ 570447 h 2179756"/>
              <a:gd name="connsiteX3" fmla="*/ 1191397 w 2992062"/>
              <a:gd name="connsiteY3" fmla="*/ 554263 h 2179756"/>
              <a:gd name="connsiteX4" fmla="*/ 1444617 w 2992062"/>
              <a:gd name="connsiteY4" fmla="*/ 739259 h 2179756"/>
              <a:gd name="connsiteX5" fmla="*/ 1838512 w 2992062"/>
              <a:gd name="connsiteY5" fmla="*/ 1344170 h 2179756"/>
              <a:gd name="connsiteX6" fmla="*/ 2049527 w 2992062"/>
              <a:gd name="connsiteY6" fmla="*/ 1498915 h 2179756"/>
              <a:gd name="connsiteX7" fmla="*/ 2063595 w 2992062"/>
              <a:gd name="connsiteY7" fmla="*/ 1372305 h 2179756"/>
              <a:gd name="connsiteX8" fmla="*/ 1782241 w 2992062"/>
              <a:gd name="connsiteY8" fmla="*/ 1006545 h 2179756"/>
              <a:gd name="connsiteX9" fmla="*/ 1711903 w 2992062"/>
              <a:gd name="connsiteY9" fmla="*/ 682988 h 2179756"/>
              <a:gd name="connsiteX10" fmla="*/ 1571226 w 2992062"/>
              <a:gd name="connsiteY10" fmla="*/ 556379 h 2179756"/>
              <a:gd name="connsiteX11" fmla="*/ 1740038 w 2992062"/>
              <a:gd name="connsiteY11" fmla="*/ 500108 h 2179756"/>
              <a:gd name="connsiteX12" fmla="*/ 1585293 w 2992062"/>
              <a:gd name="connsiteY12" fmla="*/ 387567 h 2179756"/>
              <a:gd name="connsiteX13" fmla="*/ 1852580 w 2992062"/>
              <a:gd name="connsiteY13" fmla="*/ 373499 h 2179756"/>
              <a:gd name="connsiteX14" fmla="*/ 1548728 w 2992062"/>
              <a:gd name="connsiteY14" fmla="*/ 223670 h 2179756"/>
              <a:gd name="connsiteX15" fmla="*/ 1458684 w 2992062"/>
              <a:gd name="connsiteY15" fmla="*/ 64010 h 2179756"/>
              <a:gd name="connsiteX16" fmla="*/ 1799581 w 2992062"/>
              <a:gd name="connsiteY16" fmla="*/ 207486 h 2179756"/>
              <a:gd name="connsiteX17" fmla="*/ 1759121 w 2992062"/>
              <a:gd name="connsiteY17" fmla="*/ 191302 h 2179756"/>
              <a:gd name="connsiteX18" fmla="*/ 1937146 w 2992062"/>
              <a:gd name="connsiteY18" fmla="*/ 239854 h 2179756"/>
              <a:gd name="connsiteX19" fmla="*/ 1977446 w 2992062"/>
              <a:gd name="connsiteY19" fmla="*/ 172319 h 2179756"/>
              <a:gd name="connsiteX20" fmla="*/ 1922918 w 2992062"/>
              <a:gd name="connsiteY20" fmla="*/ 21807 h 2179756"/>
              <a:gd name="connsiteX21" fmla="*/ 2204272 w 2992062"/>
              <a:gd name="connsiteY21" fmla="*/ 303161 h 2179756"/>
              <a:gd name="connsiteX22" fmla="*/ 2527829 w 2992062"/>
              <a:gd name="connsiteY22" fmla="*/ 359432 h 2179756"/>
              <a:gd name="connsiteX23" fmla="*/ 2654438 w 2992062"/>
              <a:gd name="connsiteY23" fmla="*/ 275025 h 2179756"/>
              <a:gd name="connsiteX24" fmla="*/ 2851386 w 2992062"/>
              <a:gd name="connsiteY24" fmla="*/ 429770 h 2179756"/>
              <a:gd name="connsiteX25" fmla="*/ 2696641 w 2992062"/>
              <a:gd name="connsiteY25" fmla="*/ 584515 h 2179756"/>
              <a:gd name="connsiteX26" fmla="*/ 2288678 w 2992062"/>
              <a:gd name="connsiteY26" fmla="*/ 640785 h 2179756"/>
              <a:gd name="connsiteX27" fmla="*/ 2541897 w 2992062"/>
              <a:gd name="connsiteY27" fmla="*/ 725192 h 2179756"/>
              <a:gd name="connsiteX28" fmla="*/ 2921724 w 2992062"/>
              <a:gd name="connsiteY28" fmla="*/ 612650 h 2179756"/>
              <a:gd name="connsiteX29" fmla="*/ 2963927 w 2992062"/>
              <a:gd name="connsiteY29" fmla="*/ 823665 h 2179756"/>
              <a:gd name="connsiteX30" fmla="*/ 2839160 w 2992062"/>
              <a:gd name="connsiteY30" fmla="*/ 921693 h 2179756"/>
              <a:gd name="connsiteX31" fmla="*/ 2204272 w 2992062"/>
              <a:gd name="connsiteY31" fmla="*/ 837733 h 2179756"/>
              <a:gd name="connsiteX32" fmla="*/ 2654438 w 2992062"/>
              <a:gd name="connsiteY32" fmla="*/ 1330102 h 2179756"/>
              <a:gd name="connsiteX33" fmla="*/ 2724777 w 2992062"/>
              <a:gd name="connsiteY33" fmla="*/ 1836539 h 2179756"/>
              <a:gd name="connsiteX34" fmla="*/ 2827416 w 2992062"/>
              <a:gd name="connsiteY34" fmla="*/ 2179695 h 2179756"/>
              <a:gd name="connsiteX35" fmla="*/ 1747296 w 2992062"/>
              <a:gd name="connsiteY35" fmla="*/ 2179694 h 2179756"/>
              <a:gd name="connsiteX36" fmla="*/ 1243240 w 2992062"/>
              <a:gd name="connsiteY36" fmla="*/ 1171583 h 2179756"/>
              <a:gd name="connsiteX37" fmla="*/ 967208 w 2992062"/>
              <a:gd name="connsiteY37" fmla="*/ 1211644 h 2179756"/>
              <a:gd name="connsiteX38" fmla="*/ 1242547 w 2992062"/>
              <a:gd name="connsiteY38" fmla="*/ 1525972 h 2179756"/>
              <a:gd name="connsiteX39" fmla="*/ 1261737 w 2992062"/>
              <a:gd name="connsiteY39" fmla="*/ 1794336 h 2179756"/>
              <a:gd name="connsiteX40" fmla="*/ 1247669 w 2992062"/>
              <a:gd name="connsiteY40" fmla="*/ 1920945 h 2179756"/>
              <a:gd name="connsiteX41" fmla="*/ 1459264 w 2992062"/>
              <a:gd name="connsiteY41" fmla="*/ 2179694 h 2179756"/>
              <a:gd name="connsiteX42" fmla="*/ 451152 w 2992062"/>
              <a:gd name="connsiteY42" fmla="*/ 2179694 h 2179756"/>
              <a:gd name="connsiteX43" fmla="*/ 495661 w 2992062"/>
              <a:gd name="connsiteY43" fmla="*/ 2003119 h 2179756"/>
              <a:gd name="connsiteX44" fmla="*/ 163120 w 2992062"/>
              <a:gd name="connsiteY44" fmla="*/ 1603631 h 2179756"/>
              <a:gd name="connsiteX45" fmla="*/ 248863 w 2992062"/>
              <a:gd name="connsiteY45" fmla="*/ 1006545 h 2179756"/>
              <a:gd name="connsiteX46" fmla="*/ 9712 w 2992062"/>
              <a:gd name="connsiteY46" fmla="*/ 936207 h 2179756"/>
              <a:gd name="connsiteX47" fmla="*/ 307135 w 2992062"/>
              <a:gd name="connsiteY47" fmla="*/ 667527 h 2179756"/>
              <a:gd name="connsiteX48" fmla="*/ 334923 w 2992062"/>
              <a:gd name="connsiteY48" fmla="*/ 919585 h 2179756"/>
              <a:gd name="connsiteX49" fmla="*/ 451152 w 2992062"/>
              <a:gd name="connsiteY49" fmla="*/ 1531623 h 2179756"/>
              <a:gd name="connsiteX50" fmla="*/ 769367 w 2992062"/>
              <a:gd name="connsiteY50" fmla="*/ 1625524 h 2179756"/>
              <a:gd name="connsiteX0" fmla="*/ 759655 w 2982350"/>
              <a:gd name="connsiteY0" fmla="*/ 1625524 h 2179756"/>
              <a:gd name="connsiteX1" fmla="*/ 464234 w 2982350"/>
              <a:gd name="connsiteY1" fmla="*/ 978410 h 2179756"/>
              <a:gd name="connsiteX2" fmla="*/ 900332 w 2982350"/>
              <a:gd name="connsiteY2" fmla="*/ 570447 h 2179756"/>
              <a:gd name="connsiteX3" fmla="*/ 1181685 w 2982350"/>
              <a:gd name="connsiteY3" fmla="*/ 554263 h 2179756"/>
              <a:gd name="connsiteX4" fmla="*/ 1434905 w 2982350"/>
              <a:gd name="connsiteY4" fmla="*/ 739259 h 2179756"/>
              <a:gd name="connsiteX5" fmla="*/ 1828800 w 2982350"/>
              <a:gd name="connsiteY5" fmla="*/ 1344170 h 2179756"/>
              <a:gd name="connsiteX6" fmla="*/ 2039815 w 2982350"/>
              <a:gd name="connsiteY6" fmla="*/ 1498915 h 2179756"/>
              <a:gd name="connsiteX7" fmla="*/ 2053883 w 2982350"/>
              <a:gd name="connsiteY7" fmla="*/ 1372305 h 2179756"/>
              <a:gd name="connsiteX8" fmla="*/ 1772529 w 2982350"/>
              <a:gd name="connsiteY8" fmla="*/ 1006545 h 2179756"/>
              <a:gd name="connsiteX9" fmla="*/ 1702191 w 2982350"/>
              <a:gd name="connsiteY9" fmla="*/ 682988 h 2179756"/>
              <a:gd name="connsiteX10" fmla="*/ 1561514 w 2982350"/>
              <a:gd name="connsiteY10" fmla="*/ 556379 h 2179756"/>
              <a:gd name="connsiteX11" fmla="*/ 1730326 w 2982350"/>
              <a:gd name="connsiteY11" fmla="*/ 500108 h 2179756"/>
              <a:gd name="connsiteX12" fmla="*/ 1575581 w 2982350"/>
              <a:gd name="connsiteY12" fmla="*/ 387567 h 2179756"/>
              <a:gd name="connsiteX13" fmla="*/ 1842868 w 2982350"/>
              <a:gd name="connsiteY13" fmla="*/ 373499 h 2179756"/>
              <a:gd name="connsiteX14" fmla="*/ 1539016 w 2982350"/>
              <a:gd name="connsiteY14" fmla="*/ 223670 h 2179756"/>
              <a:gd name="connsiteX15" fmla="*/ 1448972 w 2982350"/>
              <a:gd name="connsiteY15" fmla="*/ 64010 h 2179756"/>
              <a:gd name="connsiteX16" fmla="*/ 1789869 w 2982350"/>
              <a:gd name="connsiteY16" fmla="*/ 207486 h 2179756"/>
              <a:gd name="connsiteX17" fmla="*/ 1749409 w 2982350"/>
              <a:gd name="connsiteY17" fmla="*/ 191302 h 2179756"/>
              <a:gd name="connsiteX18" fmla="*/ 1927434 w 2982350"/>
              <a:gd name="connsiteY18" fmla="*/ 239854 h 2179756"/>
              <a:gd name="connsiteX19" fmla="*/ 1967734 w 2982350"/>
              <a:gd name="connsiteY19" fmla="*/ 172319 h 2179756"/>
              <a:gd name="connsiteX20" fmla="*/ 1913206 w 2982350"/>
              <a:gd name="connsiteY20" fmla="*/ 21807 h 2179756"/>
              <a:gd name="connsiteX21" fmla="*/ 2194560 w 2982350"/>
              <a:gd name="connsiteY21" fmla="*/ 303161 h 2179756"/>
              <a:gd name="connsiteX22" fmla="*/ 2518117 w 2982350"/>
              <a:gd name="connsiteY22" fmla="*/ 359432 h 2179756"/>
              <a:gd name="connsiteX23" fmla="*/ 2644726 w 2982350"/>
              <a:gd name="connsiteY23" fmla="*/ 275025 h 2179756"/>
              <a:gd name="connsiteX24" fmla="*/ 2841674 w 2982350"/>
              <a:gd name="connsiteY24" fmla="*/ 429770 h 2179756"/>
              <a:gd name="connsiteX25" fmla="*/ 2686929 w 2982350"/>
              <a:gd name="connsiteY25" fmla="*/ 584515 h 2179756"/>
              <a:gd name="connsiteX26" fmla="*/ 2278966 w 2982350"/>
              <a:gd name="connsiteY26" fmla="*/ 640785 h 2179756"/>
              <a:gd name="connsiteX27" fmla="*/ 2532185 w 2982350"/>
              <a:gd name="connsiteY27" fmla="*/ 725192 h 2179756"/>
              <a:gd name="connsiteX28" fmla="*/ 2912012 w 2982350"/>
              <a:gd name="connsiteY28" fmla="*/ 612650 h 2179756"/>
              <a:gd name="connsiteX29" fmla="*/ 2954215 w 2982350"/>
              <a:gd name="connsiteY29" fmla="*/ 823665 h 2179756"/>
              <a:gd name="connsiteX30" fmla="*/ 2829448 w 2982350"/>
              <a:gd name="connsiteY30" fmla="*/ 921693 h 2179756"/>
              <a:gd name="connsiteX31" fmla="*/ 2194560 w 2982350"/>
              <a:gd name="connsiteY31" fmla="*/ 837733 h 2179756"/>
              <a:gd name="connsiteX32" fmla="*/ 2644726 w 2982350"/>
              <a:gd name="connsiteY32" fmla="*/ 1330102 h 2179756"/>
              <a:gd name="connsiteX33" fmla="*/ 2715065 w 2982350"/>
              <a:gd name="connsiteY33" fmla="*/ 1836539 h 2179756"/>
              <a:gd name="connsiteX34" fmla="*/ 2817704 w 2982350"/>
              <a:gd name="connsiteY34" fmla="*/ 2179695 h 2179756"/>
              <a:gd name="connsiteX35" fmla="*/ 1737584 w 2982350"/>
              <a:gd name="connsiteY35" fmla="*/ 2179694 h 2179756"/>
              <a:gd name="connsiteX36" fmla="*/ 1233528 w 2982350"/>
              <a:gd name="connsiteY36" fmla="*/ 1171583 h 2179756"/>
              <a:gd name="connsiteX37" fmla="*/ 957496 w 2982350"/>
              <a:gd name="connsiteY37" fmla="*/ 1211644 h 2179756"/>
              <a:gd name="connsiteX38" fmla="*/ 1232835 w 2982350"/>
              <a:gd name="connsiteY38" fmla="*/ 1525972 h 2179756"/>
              <a:gd name="connsiteX39" fmla="*/ 1252025 w 2982350"/>
              <a:gd name="connsiteY39" fmla="*/ 1794336 h 2179756"/>
              <a:gd name="connsiteX40" fmla="*/ 1237957 w 2982350"/>
              <a:gd name="connsiteY40" fmla="*/ 1920945 h 2179756"/>
              <a:gd name="connsiteX41" fmla="*/ 1449552 w 2982350"/>
              <a:gd name="connsiteY41" fmla="*/ 2179694 h 2179756"/>
              <a:gd name="connsiteX42" fmla="*/ 441440 w 2982350"/>
              <a:gd name="connsiteY42" fmla="*/ 2179694 h 2179756"/>
              <a:gd name="connsiteX43" fmla="*/ 485949 w 2982350"/>
              <a:gd name="connsiteY43" fmla="*/ 2003119 h 2179756"/>
              <a:gd name="connsiteX44" fmla="*/ 153408 w 2982350"/>
              <a:gd name="connsiteY44" fmla="*/ 1603631 h 2179756"/>
              <a:gd name="connsiteX45" fmla="*/ 239151 w 2982350"/>
              <a:gd name="connsiteY45" fmla="*/ 1006545 h 2179756"/>
              <a:gd name="connsiteX46" fmla="*/ 0 w 2982350"/>
              <a:gd name="connsiteY46" fmla="*/ 936207 h 2179756"/>
              <a:gd name="connsiteX47" fmla="*/ 297423 w 2982350"/>
              <a:gd name="connsiteY47" fmla="*/ 667527 h 2179756"/>
              <a:gd name="connsiteX48" fmla="*/ 325211 w 2982350"/>
              <a:gd name="connsiteY48" fmla="*/ 919585 h 2179756"/>
              <a:gd name="connsiteX49" fmla="*/ 441440 w 2982350"/>
              <a:gd name="connsiteY49" fmla="*/ 1531623 h 2179756"/>
              <a:gd name="connsiteX50" fmla="*/ 759655 w 2982350"/>
              <a:gd name="connsiteY50" fmla="*/ 1625524 h 2179756"/>
              <a:gd name="connsiteX0" fmla="*/ 827683 w 3050378"/>
              <a:gd name="connsiteY0" fmla="*/ 1625524 h 2179756"/>
              <a:gd name="connsiteX1" fmla="*/ 532262 w 3050378"/>
              <a:gd name="connsiteY1" fmla="*/ 978410 h 2179756"/>
              <a:gd name="connsiteX2" fmla="*/ 968360 w 3050378"/>
              <a:gd name="connsiteY2" fmla="*/ 570447 h 2179756"/>
              <a:gd name="connsiteX3" fmla="*/ 1249713 w 3050378"/>
              <a:gd name="connsiteY3" fmla="*/ 554263 h 2179756"/>
              <a:gd name="connsiteX4" fmla="*/ 1502933 w 3050378"/>
              <a:gd name="connsiteY4" fmla="*/ 739259 h 2179756"/>
              <a:gd name="connsiteX5" fmla="*/ 1896828 w 3050378"/>
              <a:gd name="connsiteY5" fmla="*/ 1344170 h 2179756"/>
              <a:gd name="connsiteX6" fmla="*/ 2107843 w 3050378"/>
              <a:gd name="connsiteY6" fmla="*/ 1498915 h 2179756"/>
              <a:gd name="connsiteX7" fmla="*/ 2121911 w 3050378"/>
              <a:gd name="connsiteY7" fmla="*/ 1372305 h 2179756"/>
              <a:gd name="connsiteX8" fmla="*/ 1840557 w 3050378"/>
              <a:gd name="connsiteY8" fmla="*/ 1006545 h 2179756"/>
              <a:gd name="connsiteX9" fmla="*/ 1770219 w 3050378"/>
              <a:gd name="connsiteY9" fmla="*/ 682988 h 2179756"/>
              <a:gd name="connsiteX10" fmla="*/ 1629542 w 3050378"/>
              <a:gd name="connsiteY10" fmla="*/ 556379 h 2179756"/>
              <a:gd name="connsiteX11" fmla="*/ 1798354 w 3050378"/>
              <a:gd name="connsiteY11" fmla="*/ 500108 h 2179756"/>
              <a:gd name="connsiteX12" fmla="*/ 1643609 w 3050378"/>
              <a:gd name="connsiteY12" fmla="*/ 387567 h 2179756"/>
              <a:gd name="connsiteX13" fmla="*/ 1910896 w 3050378"/>
              <a:gd name="connsiteY13" fmla="*/ 373499 h 2179756"/>
              <a:gd name="connsiteX14" fmla="*/ 1607044 w 3050378"/>
              <a:gd name="connsiteY14" fmla="*/ 223670 h 2179756"/>
              <a:gd name="connsiteX15" fmla="*/ 1517000 w 3050378"/>
              <a:gd name="connsiteY15" fmla="*/ 64010 h 2179756"/>
              <a:gd name="connsiteX16" fmla="*/ 1857897 w 3050378"/>
              <a:gd name="connsiteY16" fmla="*/ 207486 h 2179756"/>
              <a:gd name="connsiteX17" fmla="*/ 1817437 w 3050378"/>
              <a:gd name="connsiteY17" fmla="*/ 191302 h 2179756"/>
              <a:gd name="connsiteX18" fmla="*/ 1995462 w 3050378"/>
              <a:gd name="connsiteY18" fmla="*/ 239854 h 2179756"/>
              <a:gd name="connsiteX19" fmla="*/ 2035762 w 3050378"/>
              <a:gd name="connsiteY19" fmla="*/ 172319 h 2179756"/>
              <a:gd name="connsiteX20" fmla="*/ 1981234 w 3050378"/>
              <a:gd name="connsiteY20" fmla="*/ 21807 h 2179756"/>
              <a:gd name="connsiteX21" fmla="*/ 2262588 w 3050378"/>
              <a:gd name="connsiteY21" fmla="*/ 303161 h 2179756"/>
              <a:gd name="connsiteX22" fmla="*/ 2586145 w 3050378"/>
              <a:gd name="connsiteY22" fmla="*/ 359432 h 2179756"/>
              <a:gd name="connsiteX23" fmla="*/ 2712754 w 3050378"/>
              <a:gd name="connsiteY23" fmla="*/ 275025 h 2179756"/>
              <a:gd name="connsiteX24" fmla="*/ 2909702 w 3050378"/>
              <a:gd name="connsiteY24" fmla="*/ 429770 h 2179756"/>
              <a:gd name="connsiteX25" fmla="*/ 2754957 w 3050378"/>
              <a:gd name="connsiteY25" fmla="*/ 584515 h 2179756"/>
              <a:gd name="connsiteX26" fmla="*/ 2346994 w 3050378"/>
              <a:gd name="connsiteY26" fmla="*/ 640785 h 2179756"/>
              <a:gd name="connsiteX27" fmla="*/ 2600213 w 3050378"/>
              <a:gd name="connsiteY27" fmla="*/ 725192 h 2179756"/>
              <a:gd name="connsiteX28" fmla="*/ 2980040 w 3050378"/>
              <a:gd name="connsiteY28" fmla="*/ 612650 h 2179756"/>
              <a:gd name="connsiteX29" fmla="*/ 3022243 w 3050378"/>
              <a:gd name="connsiteY29" fmla="*/ 823665 h 2179756"/>
              <a:gd name="connsiteX30" fmla="*/ 2897476 w 3050378"/>
              <a:gd name="connsiteY30" fmla="*/ 921693 h 2179756"/>
              <a:gd name="connsiteX31" fmla="*/ 2262588 w 3050378"/>
              <a:gd name="connsiteY31" fmla="*/ 837733 h 2179756"/>
              <a:gd name="connsiteX32" fmla="*/ 2712754 w 3050378"/>
              <a:gd name="connsiteY32" fmla="*/ 1330102 h 2179756"/>
              <a:gd name="connsiteX33" fmla="*/ 2783093 w 3050378"/>
              <a:gd name="connsiteY33" fmla="*/ 1836539 h 2179756"/>
              <a:gd name="connsiteX34" fmla="*/ 2885732 w 3050378"/>
              <a:gd name="connsiteY34" fmla="*/ 2179695 h 2179756"/>
              <a:gd name="connsiteX35" fmla="*/ 1805612 w 3050378"/>
              <a:gd name="connsiteY35" fmla="*/ 2179694 h 2179756"/>
              <a:gd name="connsiteX36" fmla="*/ 1301556 w 3050378"/>
              <a:gd name="connsiteY36" fmla="*/ 1171583 h 2179756"/>
              <a:gd name="connsiteX37" fmla="*/ 1025524 w 3050378"/>
              <a:gd name="connsiteY37" fmla="*/ 1211644 h 2179756"/>
              <a:gd name="connsiteX38" fmla="*/ 1300863 w 3050378"/>
              <a:gd name="connsiteY38" fmla="*/ 1525972 h 2179756"/>
              <a:gd name="connsiteX39" fmla="*/ 1320053 w 3050378"/>
              <a:gd name="connsiteY39" fmla="*/ 1794336 h 2179756"/>
              <a:gd name="connsiteX40" fmla="*/ 1305985 w 3050378"/>
              <a:gd name="connsiteY40" fmla="*/ 1920945 h 2179756"/>
              <a:gd name="connsiteX41" fmla="*/ 1517580 w 3050378"/>
              <a:gd name="connsiteY41" fmla="*/ 2179694 h 2179756"/>
              <a:gd name="connsiteX42" fmla="*/ 509468 w 3050378"/>
              <a:gd name="connsiteY42" fmla="*/ 2179694 h 2179756"/>
              <a:gd name="connsiteX43" fmla="*/ 553977 w 3050378"/>
              <a:gd name="connsiteY43" fmla="*/ 2003119 h 2179756"/>
              <a:gd name="connsiteX44" fmla="*/ 221436 w 3050378"/>
              <a:gd name="connsiteY44" fmla="*/ 1603631 h 2179756"/>
              <a:gd name="connsiteX45" fmla="*/ 307179 w 3050378"/>
              <a:gd name="connsiteY45" fmla="*/ 1006545 h 2179756"/>
              <a:gd name="connsiteX46" fmla="*/ 68028 w 3050378"/>
              <a:gd name="connsiteY46" fmla="*/ 936207 h 2179756"/>
              <a:gd name="connsiteX47" fmla="*/ 365451 w 3050378"/>
              <a:gd name="connsiteY47" fmla="*/ 667527 h 2179756"/>
              <a:gd name="connsiteX48" fmla="*/ 393239 w 3050378"/>
              <a:gd name="connsiteY48" fmla="*/ 919585 h 2179756"/>
              <a:gd name="connsiteX49" fmla="*/ 509468 w 3050378"/>
              <a:gd name="connsiteY49" fmla="*/ 1531623 h 2179756"/>
              <a:gd name="connsiteX50" fmla="*/ 827683 w 3050378"/>
              <a:gd name="connsiteY50" fmla="*/ 1625524 h 2179756"/>
              <a:gd name="connsiteX0" fmla="*/ 827683 w 3050378"/>
              <a:gd name="connsiteY0" fmla="*/ 1625524 h 2179756"/>
              <a:gd name="connsiteX1" fmla="*/ 532262 w 3050378"/>
              <a:gd name="connsiteY1" fmla="*/ 978410 h 2179756"/>
              <a:gd name="connsiteX2" fmla="*/ 968360 w 3050378"/>
              <a:gd name="connsiteY2" fmla="*/ 570447 h 2179756"/>
              <a:gd name="connsiteX3" fmla="*/ 1249713 w 3050378"/>
              <a:gd name="connsiteY3" fmla="*/ 554263 h 2179756"/>
              <a:gd name="connsiteX4" fmla="*/ 1502933 w 3050378"/>
              <a:gd name="connsiteY4" fmla="*/ 739259 h 2179756"/>
              <a:gd name="connsiteX5" fmla="*/ 1896828 w 3050378"/>
              <a:gd name="connsiteY5" fmla="*/ 1344170 h 2179756"/>
              <a:gd name="connsiteX6" fmla="*/ 2107843 w 3050378"/>
              <a:gd name="connsiteY6" fmla="*/ 1498915 h 2179756"/>
              <a:gd name="connsiteX7" fmla="*/ 2121911 w 3050378"/>
              <a:gd name="connsiteY7" fmla="*/ 1372305 h 2179756"/>
              <a:gd name="connsiteX8" fmla="*/ 1840557 w 3050378"/>
              <a:gd name="connsiteY8" fmla="*/ 1006545 h 2179756"/>
              <a:gd name="connsiteX9" fmla="*/ 1770219 w 3050378"/>
              <a:gd name="connsiteY9" fmla="*/ 682988 h 2179756"/>
              <a:gd name="connsiteX10" fmla="*/ 1629542 w 3050378"/>
              <a:gd name="connsiteY10" fmla="*/ 556379 h 2179756"/>
              <a:gd name="connsiteX11" fmla="*/ 1798354 w 3050378"/>
              <a:gd name="connsiteY11" fmla="*/ 500108 h 2179756"/>
              <a:gd name="connsiteX12" fmla="*/ 1643609 w 3050378"/>
              <a:gd name="connsiteY12" fmla="*/ 387567 h 2179756"/>
              <a:gd name="connsiteX13" fmla="*/ 1910896 w 3050378"/>
              <a:gd name="connsiteY13" fmla="*/ 373499 h 2179756"/>
              <a:gd name="connsiteX14" fmla="*/ 1607044 w 3050378"/>
              <a:gd name="connsiteY14" fmla="*/ 223670 h 2179756"/>
              <a:gd name="connsiteX15" fmla="*/ 1517000 w 3050378"/>
              <a:gd name="connsiteY15" fmla="*/ 64010 h 2179756"/>
              <a:gd name="connsiteX16" fmla="*/ 1857897 w 3050378"/>
              <a:gd name="connsiteY16" fmla="*/ 207486 h 2179756"/>
              <a:gd name="connsiteX17" fmla="*/ 1817437 w 3050378"/>
              <a:gd name="connsiteY17" fmla="*/ 191302 h 2179756"/>
              <a:gd name="connsiteX18" fmla="*/ 1995462 w 3050378"/>
              <a:gd name="connsiteY18" fmla="*/ 239854 h 2179756"/>
              <a:gd name="connsiteX19" fmla="*/ 2035762 w 3050378"/>
              <a:gd name="connsiteY19" fmla="*/ 172319 h 2179756"/>
              <a:gd name="connsiteX20" fmla="*/ 1981234 w 3050378"/>
              <a:gd name="connsiteY20" fmla="*/ 21807 h 2179756"/>
              <a:gd name="connsiteX21" fmla="*/ 2262588 w 3050378"/>
              <a:gd name="connsiteY21" fmla="*/ 303161 h 2179756"/>
              <a:gd name="connsiteX22" fmla="*/ 2586145 w 3050378"/>
              <a:gd name="connsiteY22" fmla="*/ 359432 h 2179756"/>
              <a:gd name="connsiteX23" fmla="*/ 2712754 w 3050378"/>
              <a:gd name="connsiteY23" fmla="*/ 275025 h 2179756"/>
              <a:gd name="connsiteX24" fmla="*/ 2909702 w 3050378"/>
              <a:gd name="connsiteY24" fmla="*/ 429770 h 2179756"/>
              <a:gd name="connsiteX25" fmla="*/ 2754957 w 3050378"/>
              <a:gd name="connsiteY25" fmla="*/ 584515 h 2179756"/>
              <a:gd name="connsiteX26" fmla="*/ 2346994 w 3050378"/>
              <a:gd name="connsiteY26" fmla="*/ 640785 h 2179756"/>
              <a:gd name="connsiteX27" fmla="*/ 2600213 w 3050378"/>
              <a:gd name="connsiteY27" fmla="*/ 725192 h 2179756"/>
              <a:gd name="connsiteX28" fmla="*/ 2980040 w 3050378"/>
              <a:gd name="connsiteY28" fmla="*/ 612650 h 2179756"/>
              <a:gd name="connsiteX29" fmla="*/ 3022243 w 3050378"/>
              <a:gd name="connsiteY29" fmla="*/ 823665 h 2179756"/>
              <a:gd name="connsiteX30" fmla="*/ 2897476 w 3050378"/>
              <a:gd name="connsiteY30" fmla="*/ 921693 h 2179756"/>
              <a:gd name="connsiteX31" fmla="*/ 2262588 w 3050378"/>
              <a:gd name="connsiteY31" fmla="*/ 837733 h 2179756"/>
              <a:gd name="connsiteX32" fmla="*/ 2712754 w 3050378"/>
              <a:gd name="connsiteY32" fmla="*/ 1330102 h 2179756"/>
              <a:gd name="connsiteX33" fmla="*/ 2783093 w 3050378"/>
              <a:gd name="connsiteY33" fmla="*/ 1836539 h 2179756"/>
              <a:gd name="connsiteX34" fmla="*/ 2885732 w 3050378"/>
              <a:gd name="connsiteY34" fmla="*/ 2179695 h 2179756"/>
              <a:gd name="connsiteX35" fmla="*/ 1805612 w 3050378"/>
              <a:gd name="connsiteY35" fmla="*/ 2179694 h 2179756"/>
              <a:gd name="connsiteX36" fmla="*/ 1301556 w 3050378"/>
              <a:gd name="connsiteY36" fmla="*/ 1171583 h 2179756"/>
              <a:gd name="connsiteX37" fmla="*/ 1025524 w 3050378"/>
              <a:gd name="connsiteY37" fmla="*/ 1211644 h 2179756"/>
              <a:gd name="connsiteX38" fmla="*/ 1300863 w 3050378"/>
              <a:gd name="connsiteY38" fmla="*/ 1525972 h 2179756"/>
              <a:gd name="connsiteX39" fmla="*/ 1320053 w 3050378"/>
              <a:gd name="connsiteY39" fmla="*/ 1794336 h 2179756"/>
              <a:gd name="connsiteX40" fmla="*/ 1305985 w 3050378"/>
              <a:gd name="connsiteY40" fmla="*/ 1920945 h 2179756"/>
              <a:gd name="connsiteX41" fmla="*/ 1517580 w 3050378"/>
              <a:gd name="connsiteY41" fmla="*/ 2179694 h 2179756"/>
              <a:gd name="connsiteX42" fmla="*/ 509468 w 3050378"/>
              <a:gd name="connsiteY42" fmla="*/ 2179694 h 2179756"/>
              <a:gd name="connsiteX43" fmla="*/ 553977 w 3050378"/>
              <a:gd name="connsiteY43" fmla="*/ 2003119 h 2179756"/>
              <a:gd name="connsiteX44" fmla="*/ 221436 w 3050378"/>
              <a:gd name="connsiteY44" fmla="*/ 1603631 h 2179756"/>
              <a:gd name="connsiteX45" fmla="*/ 307179 w 3050378"/>
              <a:gd name="connsiteY45" fmla="*/ 1006545 h 2179756"/>
              <a:gd name="connsiteX46" fmla="*/ 68028 w 3050378"/>
              <a:gd name="connsiteY46" fmla="*/ 936207 h 2179756"/>
              <a:gd name="connsiteX47" fmla="*/ 365451 w 3050378"/>
              <a:gd name="connsiteY47" fmla="*/ 667527 h 2179756"/>
              <a:gd name="connsiteX48" fmla="*/ 393239 w 3050378"/>
              <a:gd name="connsiteY48" fmla="*/ 919585 h 2179756"/>
              <a:gd name="connsiteX49" fmla="*/ 509468 w 3050378"/>
              <a:gd name="connsiteY49" fmla="*/ 1531623 h 2179756"/>
              <a:gd name="connsiteX50" fmla="*/ 827683 w 3050378"/>
              <a:gd name="connsiteY50" fmla="*/ 1625524 h 2179756"/>
              <a:gd name="connsiteX0" fmla="*/ 827683 w 3050378"/>
              <a:gd name="connsiteY0" fmla="*/ 1625524 h 2179756"/>
              <a:gd name="connsiteX1" fmla="*/ 532262 w 3050378"/>
              <a:gd name="connsiteY1" fmla="*/ 978410 h 2179756"/>
              <a:gd name="connsiteX2" fmla="*/ 1249713 w 3050378"/>
              <a:gd name="connsiteY2" fmla="*/ 554263 h 2179756"/>
              <a:gd name="connsiteX3" fmla="*/ 1502933 w 3050378"/>
              <a:gd name="connsiteY3" fmla="*/ 739259 h 2179756"/>
              <a:gd name="connsiteX4" fmla="*/ 1896828 w 3050378"/>
              <a:gd name="connsiteY4" fmla="*/ 1344170 h 2179756"/>
              <a:gd name="connsiteX5" fmla="*/ 2107843 w 3050378"/>
              <a:gd name="connsiteY5" fmla="*/ 1498915 h 2179756"/>
              <a:gd name="connsiteX6" fmla="*/ 2121911 w 3050378"/>
              <a:gd name="connsiteY6" fmla="*/ 1372305 h 2179756"/>
              <a:gd name="connsiteX7" fmla="*/ 1840557 w 3050378"/>
              <a:gd name="connsiteY7" fmla="*/ 1006545 h 2179756"/>
              <a:gd name="connsiteX8" fmla="*/ 1770219 w 3050378"/>
              <a:gd name="connsiteY8" fmla="*/ 682988 h 2179756"/>
              <a:gd name="connsiteX9" fmla="*/ 1629542 w 3050378"/>
              <a:gd name="connsiteY9" fmla="*/ 556379 h 2179756"/>
              <a:gd name="connsiteX10" fmla="*/ 1798354 w 3050378"/>
              <a:gd name="connsiteY10" fmla="*/ 500108 h 2179756"/>
              <a:gd name="connsiteX11" fmla="*/ 1643609 w 3050378"/>
              <a:gd name="connsiteY11" fmla="*/ 387567 h 2179756"/>
              <a:gd name="connsiteX12" fmla="*/ 1910896 w 3050378"/>
              <a:gd name="connsiteY12" fmla="*/ 373499 h 2179756"/>
              <a:gd name="connsiteX13" fmla="*/ 1607044 w 3050378"/>
              <a:gd name="connsiteY13" fmla="*/ 223670 h 2179756"/>
              <a:gd name="connsiteX14" fmla="*/ 1517000 w 3050378"/>
              <a:gd name="connsiteY14" fmla="*/ 64010 h 2179756"/>
              <a:gd name="connsiteX15" fmla="*/ 1857897 w 3050378"/>
              <a:gd name="connsiteY15" fmla="*/ 207486 h 2179756"/>
              <a:gd name="connsiteX16" fmla="*/ 1817437 w 3050378"/>
              <a:gd name="connsiteY16" fmla="*/ 191302 h 2179756"/>
              <a:gd name="connsiteX17" fmla="*/ 1995462 w 3050378"/>
              <a:gd name="connsiteY17" fmla="*/ 239854 h 2179756"/>
              <a:gd name="connsiteX18" fmla="*/ 2035762 w 3050378"/>
              <a:gd name="connsiteY18" fmla="*/ 172319 h 2179756"/>
              <a:gd name="connsiteX19" fmla="*/ 1981234 w 3050378"/>
              <a:gd name="connsiteY19" fmla="*/ 21807 h 2179756"/>
              <a:gd name="connsiteX20" fmla="*/ 2262588 w 3050378"/>
              <a:gd name="connsiteY20" fmla="*/ 303161 h 2179756"/>
              <a:gd name="connsiteX21" fmla="*/ 2586145 w 3050378"/>
              <a:gd name="connsiteY21" fmla="*/ 359432 h 2179756"/>
              <a:gd name="connsiteX22" fmla="*/ 2712754 w 3050378"/>
              <a:gd name="connsiteY22" fmla="*/ 275025 h 2179756"/>
              <a:gd name="connsiteX23" fmla="*/ 2909702 w 3050378"/>
              <a:gd name="connsiteY23" fmla="*/ 429770 h 2179756"/>
              <a:gd name="connsiteX24" fmla="*/ 2754957 w 3050378"/>
              <a:gd name="connsiteY24" fmla="*/ 584515 h 2179756"/>
              <a:gd name="connsiteX25" fmla="*/ 2346994 w 3050378"/>
              <a:gd name="connsiteY25" fmla="*/ 640785 h 2179756"/>
              <a:gd name="connsiteX26" fmla="*/ 2600213 w 3050378"/>
              <a:gd name="connsiteY26" fmla="*/ 725192 h 2179756"/>
              <a:gd name="connsiteX27" fmla="*/ 2980040 w 3050378"/>
              <a:gd name="connsiteY27" fmla="*/ 612650 h 2179756"/>
              <a:gd name="connsiteX28" fmla="*/ 3022243 w 3050378"/>
              <a:gd name="connsiteY28" fmla="*/ 823665 h 2179756"/>
              <a:gd name="connsiteX29" fmla="*/ 2897476 w 3050378"/>
              <a:gd name="connsiteY29" fmla="*/ 921693 h 2179756"/>
              <a:gd name="connsiteX30" fmla="*/ 2262588 w 3050378"/>
              <a:gd name="connsiteY30" fmla="*/ 837733 h 2179756"/>
              <a:gd name="connsiteX31" fmla="*/ 2712754 w 3050378"/>
              <a:gd name="connsiteY31" fmla="*/ 1330102 h 2179756"/>
              <a:gd name="connsiteX32" fmla="*/ 2783093 w 3050378"/>
              <a:gd name="connsiteY32" fmla="*/ 1836539 h 2179756"/>
              <a:gd name="connsiteX33" fmla="*/ 2885732 w 3050378"/>
              <a:gd name="connsiteY33" fmla="*/ 2179695 h 2179756"/>
              <a:gd name="connsiteX34" fmla="*/ 1805612 w 3050378"/>
              <a:gd name="connsiteY34" fmla="*/ 2179694 h 2179756"/>
              <a:gd name="connsiteX35" fmla="*/ 1301556 w 3050378"/>
              <a:gd name="connsiteY35" fmla="*/ 1171583 h 2179756"/>
              <a:gd name="connsiteX36" fmla="*/ 1025524 w 3050378"/>
              <a:gd name="connsiteY36" fmla="*/ 1211644 h 2179756"/>
              <a:gd name="connsiteX37" fmla="*/ 1300863 w 3050378"/>
              <a:gd name="connsiteY37" fmla="*/ 1525972 h 2179756"/>
              <a:gd name="connsiteX38" fmla="*/ 1320053 w 3050378"/>
              <a:gd name="connsiteY38" fmla="*/ 1794336 h 2179756"/>
              <a:gd name="connsiteX39" fmla="*/ 1305985 w 3050378"/>
              <a:gd name="connsiteY39" fmla="*/ 1920945 h 2179756"/>
              <a:gd name="connsiteX40" fmla="*/ 1517580 w 3050378"/>
              <a:gd name="connsiteY40" fmla="*/ 2179694 h 2179756"/>
              <a:gd name="connsiteX41" fmla="*/ 509468 w 3050378"/>
              <a:gd name="connsiteY41" fmla="*/ 2179694 h 2179756"/>
              <a:gd name="connsiteX42" fmla="*/ 553977 w 3050378"/>
              <a:gd name="connsiteY42" fmla="*/ 2003119 h 2179756"/>
              <a:gd name="connsiteX43" fmla="*/ 221436 w 3050378"/>
              <a:gd name="connsiteY43" fmla="*/ 1603631 h 2179756"/>
              <a:gd name="connsiteX44" fmla="*/ 307179 w 3050378"/>
              <a:gd name="connsiteY44" fmla="*/ 1006545 h 2179756"/>
              <a:gd name="connsiteX45" fmla="*/ 68028 w 3050378"/>
              <a:gd name="connsiteY45" fmla="*/ 936207 h 2179756"/>
              <a:gd name="connsiteX46" fmla="*/ 365451 w 3050378"/>
              <a:gd name="connsiteY46" fmla="*/ 667527 h 2179756"/>
              <a:gd name="connsiteX47" fmla="*/ 393239 w 3050378"/>
              <a:gd name="connsiteY47" fmla="*/ 919585 h 2179756"/>
              <a:gd name="connsiteX48" fmla="*/ 509468 w 3050378"/>
              <a:gd name="connsiteY48" fmla="*/ 1531623 h 2179756"/>
              <a:gd name="connsiteX49" fmla="*/ 827683 w 3050378"/>
              <a:gd name="connsiteY49" fmla="*/ 1625524 h 2179756"/>
              <a:gd name="connsiteX0" fmla="*/ 827683 w 3050378"/>
              <a:gd name="connsiteY0" fmla="*/ 1625524 h 2179756"/>
              <a:gd name="connsiteX1" fmla="*/ 532262 w 3050378"/>
              <a:gd name="connsiteY1" fmla="*/ 978410 h 2179756"/>
              <a:gd name="connsiteX2" fmla="*/ 941515 w 3050378"/>
              <a:gd name="connsiteY2" fmla="*/ 523511 h 2179756"/>
              <a:gd name="connsiteX3" fmla="*/ 1502933 w 3050378"/>
              <a:gd name="connsiteY3" fmla="*/ 739259 h 2179756"/>
              <a:gd name="connsiteX4" fmla="*/ 1896828 w 3050378"/>
              <a:gd name="connsiteY4" fmla="*/ 1344170 h 2179756"/>
              <a:gd name="connsiteX5" fmla="*/ 2107843 w 3050378"/>
              <a:gd name="connsiteY5" fmla="*/ 1498915 h 2179756"/>
              <a:gd name="connsiteX6" fmla="*/ 2121911 w 3050378"/>
              <a:gd name="connsiteY6" fmla="*/ 1372305 h 2179756"/>
              <a:gd name="connsiteX7" fmla="*/ 1840557 w 3050378"/>
              <a:gd name="connsiteY7" fmla="*/ 1006545 h 2179756"/>
              <a:gd name="connsiteX8" fmla="*/ 1770219 w 3050378"/>
              <a:gd name="connsiteY8" fmla="*/ 682988 h 2179756"/>
              <a:gd name="connsiteX9" fmla="*/ 1629542 w 3050378"/>
              <a:gd name="connsiteY9" fmla="*/ 556379 h 2179756"/>
              <a:gd name="connsiteX10" fmla="*/ 1798354 w 3050378"/>
              <a:gd name="connsiteY10" fmla="*/ 500108 h 2179756"/>
              <a:gd name="connsiteX11" fmla="*/ 1643609 w 3050378"/>
              <a:gd name="connsiteY11" fmla="*/ 387567 h 2179756"/>
              <a:gd name="connsiteX12" fmla="*/ 1910896 w 3050378"/>
              <a:gd name="connsiteY12" fmla="*/ 373499 h 2179756"/>
              <a:gd name="connsiteX13" fmla="*/ 1607044 w 3050378"/>
              <a:gd name="connsiteY13" fmla="*/ 223670 h 2179756"/>
              <a:gd name="connsiteX14" fmla="*/ 1517000 w 3050378"/>
              <a:gd name="connsiteY14" fmla="*/ 64010 h 2179756"/>
              <a:gd name="connsiteX15" fmla="*/ 1857897 w 3050378"/>
              <a:gd name="connsiteY15" fmla="*/ 207486 h 2179756"/>
              <a:gd name="connsiteX16" fmla="*/ 1817437 w 3050378"/>
              <a:gd name="connsiteY16" fmla="*/ 191302 h 2179756"/>
              <a:gd name="connsiteX17" fmla="*/ 1995462 w 3050378"/>
              <a:gd name="connsiteY17" fmla="*/ 239854 h 2179756"/>
              <a:gd name="connsiteX18" fmla="*/ 2035762 w 3050378"/>
              <a:gd name="connsiteY18" fmla="*/ 172319 h 2179756"/>
              <a:gd name="connsiteX19" fmla="*/ 1981234 w 3050378"/>
              <a:gd name="connsiteY19" fmla="*/ 21807 h 2179756"/>
              <a:gd name="connsiteX20" fmla="*/ 2262588 w 3050378"/>
              <a:gd name="connsiteY20" fmla="*/ 303161 h 2179756"/>
              <a:gd name="connsiteX21" fmla="*/ 2586145 w 3050378"/>
              <a:gd name="connsiteY21" fmla="*/ 359432 h 2179756"/>
              <a:gd name="connsiteX22" fmla="*/ 2712754 w 3050378"/>
              <a:gd name="connsiteY22" fmla="*/ 275025 h 2179756"/>
              <a:gd name="connsiteX23" fmla="*/ 2909702 w 3050378"/>
              <a:gd name="connsiteY23" fmla="*/ 429770 h 2179756"/>
              <a:gd name="connsiteX24" fmla="*/ 2754957 w 3050378"/>
              <a:gd name="connsiteY24" fmla="*/ 584515 h 2179756"/>
              <a:gd name="connsiteX25" fmla="*/ 2346994 w 3050378"/>
              <a:gd name="connsiteY25" fmla="*/ 640785 h 2179756"/>
              <a:gd name="connsiteX26" fmla="*/ 2600213 w 3050378"/>
              <a:gd name="connsiteY26" fmla="*/ 725192 h 2179756"/>
              <a:gd name="connsiteX27" fmla="*/ 2980040 w 3050378"/>
              <a:gd name="connsiteY27" fmla="*/ 612650 h 2179756"/>
              <a:gd name="connsiteX28" fmla="*/ 3022243 w 3050378"/>
              <a:gd name="connsiteY28" fmla="*/ 823665 h 2179756"/>
              <a:gd name="connsiteX29" fmla="*/ 2897476 w 3050378"/>
              <a:gd name="connsiteY29" fmla="*/ 921693 h 2179756"/>
              <a:gd name="connsiteX30" fmla="*/ 2262588 w 3050378"/>
              <a:gd name="connsiteY30" fmla="*/ 837733 h 2179756"/>
              <a:gd name="connsiteX31" fmla="*/ 2712754 w 3050378"/>
              <a:gd name="connsiteY31" fmla="*/ 1330102 h 2179756"/>
              <a:gd name="connsiteX32" fmla="*/ 2783093 w 3050378"/>
              <a:gd name="connsiteY32" fmla="*/ 1836539 h 2179756"/>
              <a:gd name="connsiteX33" fmla="*/ 2885732 w 3050378"/>
              <a:gd name="connsiteY33" fmla="*/ 2179695 h 2179756"/>
              <a:gd name="connsiteX34" fmla="*/ 1805612 w 3050378"/>
              <a:gd name="connsiteY34" fmla="*/ 2179694 h 2179756"/>
              <a:gd name="connsiteX35" fmla="*/ 1301556 w 3050378"/>
              <a:gd name="connsiteY35" fmla="*/ 1171583 h 2179756"/>
              <a:gd name="connsiteX36" fmla="*/ 1025524 w 3050378"/>
              <a:gd name="connsiteY36" fmla="*/ 1211644 h 2179756"/>
              <a:gd name="connsiteX37" fmla="*/ 1300863 w 3050378"/>
              <a:gd name="connsiteY37" fmla="*/ 1525972 h 2179756"/>
              <a:gd name="connsiteX38" fmla="*/ 1320053 w 3050378"/>
              <a:gd name="connsiteY38" fmla="*/ 1794336 h 2179756"/>
              <a:gd name="connsiteX39" fmla="*/ 1305985 w 3050378"/>
              <a:gd name="connsiteY39" fmla="*/ 1920945 h 2179756"/>
              <a:gd name="connsiteX40" fmla="*/ 1517580 w 3050378"/>
              <a:gd name="connsiteY40" fmla="*/ 2179694 h 2179756"/>
              <a:gd name="connsiteX41" fmla="*/ 509468 w 3050378"/>
              <a:gd name="connsiteY41" fmla="*/ 2179694 h 2179756"/>
              <a:gd name="connsiteX42" fmla="*/ 553977 w 3050378"/>
              <a:gd name="connsiteY42" fmla="*/ 2003119 h 2179756"/>
              <a:gd name="connsiteX43" fmla="*/ 221436 w 3050378"/>
              <a:gd name="connsiteY43" fmla="*/ 1603631 h 2179756"/>
              <a:gd name="connsiteX44" fmla="*/ 307179 w 3050378"/>
              <a:gd name="connsiteY44" fmla="*/ 1006545 h 2179756"/>
              <a:gd name="connsiteX45" fmla="*/ 68028 w 3050378"/>
              <a:gd name="connsiteY45" fmla="*/ 936207 h 2179756"/>
              <a:gd name="connsiteX46" fmla="*/ 365451 w 3050378"/>
              <a:gd name="connsiteY46" fmla="*/ 667527 h 2179756"/>
              <a:gd name="connsiteX47" fmla="*/ 393239 w 3050378"/>
              <a:gd name="connsiteY47" fmla="*/ 919585 h 2179756"/>
              <a:gd name="connsiteX48" fmla="*/ 509468 w 3050378"/>
              <a:gd name="connsiteY48" fmla="*/ 1531623 h 2179756"/>
              <a:gd name="connsiteX49" fmla="*/ 827683 w 3050378"/>
              <a:gd name="connsiteY49" fmla="*/ 1625524 h 2179756"/>
              <a:gd name="connsiteX0" fmla="*/ 827683 w 3050378"/>
              <a:gd name="connsiteY0" fmla="*/ 1625524 h 2179756"/>
              <a:gd name="connsiteX1" fmla="*/ 532262 w 3050378"/>
              <a:gd name="connsiteY1" fmla="*/ 978410 h 2179756"/>
              <a:gd name="connsiteX2" fmla="*/ 941515 w 3050378"/>
              <a:gd name="connsiteY2" fmla="*/ 523511 h 2179756"/>
              <a:gd name="connsiteX3" fmla="*/ 1502933 w 3050378"/>
              <a:gd name="connsiteY3" fmla="*/ 739259 h 2179756"/>
              <a:gd name="connsiteX4" fmla="*/ 1896828 w 3050378"/>
              <a:gd name="connsiteY4" fmla="*/ 1344170 h 2179756"/>
              <a:gd name="connsiteX5" fmla="*/ 2107843 w 3050378"/>
              <a:gd name="connsiteY5" fmla="*/ 1498915 h 2179756"/>
              <a:gd name="connsiteX6" fmla="*/ 2121911 w 3050378"/>
              <a:gd name="connsiteY6" fmla="*/ 1372305 h 2179756"/>
              <a:gd name="connsiteX7" fmla="*/ 1840557 w 3050378"/>
              <a:gd name="connsiteY7" fmla="*/ 1006545 h 2179756"/>
              <a:gd name="connsiteX8" fmla="*/ 1770219 w 3050378"/>
              <a:gd name="connsiteY8" fmla="*/ 682988 h 2179756"/>
              <a:gd name="connsiteX9" fmla="*/ 1629542 w 3050378"/>
              <a:gd name="connsiteY9" fmla="*/ 556379 h 2179756"/>
              <a:gd name="connsiteX10" fmla="*/ 1798354 w 3050378"/>
              <a:gd name="connsiteY10" fmla="*/ 500108 h 2179756"/>
              <a:gd name="connsiteX11" fmla="*/ 1643609 w 3050378"/>
              <a:gd name="connsiteY11" fmla="*/ 387567 h 2179756"/>
              <a:gd name="connsiteX12" fmla="*/ 1910896 w 3050378"/>
              <a:gd name="connsiteY12" fmla="*/ 373499 h 2179756"/>
              <a:gd name="connsiteX13" fmla="*/ 1607044 w 3050378"/>
              <a:gd name="connsiteY13" fmla="*/ 223670 h 2179756"/>
              <a:gd name="connsiteX14" fmla="*/ 1517000 w 3050378"/>
              <a:gd name="connsiteY14" fmla="*/ 64010 h 2179756"/>
              <a:gd name="connsiteX15" fmla="*/ 1857897 w 3050378"/>
              <a:gd name="connsiteY15" fmla="*/ 207486 h 2179756"/>
              <a:gd name="connsiteX16" fmla="*/ 1817437 w 3050378"/>
              <a:gd name="connsiteY16" fmla="*/ 191302 h 2179756"/>
              <a:gd name="connsiteX17" fmla="*/ 1995462 w 3050378"/>
              <a:gd name="connsiteY17" fmla="*/ 239854 h 2179756"/>
              <a:gd name="connsiteX18" fmla="*/ 2035762 w 3050378"/>
              <a:gd name="connsiteY18" fmla="*/ 172319 h 2179756"/>
              <a:gd name="connsiteX19" fmla="*/ 1981234 w 3050378"/>
              <a:gd name="connsiteY19" fmla="*/ 21807 h 2179756"/>
              <a:gd name="connsiteX20" fmla="*/ 2262588 w 3050378"/>
              <a:gd name="connsiteY20" fmla="*/ 303161 h 2179756"/>
              <a:gd name="connsiteX21" fmla="*/ 2586145 w 3050378"/>
              <a:gd name="connsiteY21" fmla="*/ 359432 h 2179756"/>
              <a:gd name="connsiteX22" fmla="*/ 2712754 w 3050378"/>
              <a:gd name="connsiteY22" fmla="*/ 275025 h 2179756"/>
              <a:gd name="connsiteX23" fmla="*/ 2909702 w 3050378"/>
              <a:gd name="connsiteY23" fmla="*/ 429770 h 2179756"/>
              <a:gd name="connsiteX24" fmla="*/ 2754957 w 3050378"/>
              <a:gd name="connsiteY24" fmla="*/ 584515 h 2179756"/>
              <a:gd name="connsiteX25" fmla="*/ 2346994 w 3050378"/>
              <a:gd name="connsiteY25" fmla="*/ 640785 h 2179756"/>
              <a:gd name="connsiteX26" fmla="*/ 2600213 w 3050378"/>
              <a:gd name="connsiteY26" fmla="*/ 725192 h 2179756"/>
              <a:gd name="connsiteX27" fmla="*/ 2980040 w 3050378"/>
              <a:gd name="connsiteY27" fmla="*/ 612650 h 2179756"/>
              <a:gd name="connsiteX28" fmla="*/ 3022243 w 3050378"/>
              <a:gd name="connsiteY28" fmla="*/ 823665 h 2179756"/>
              <a:gd name="connsiteX29" fmla="*/ 2897476 w 3050378"/>
              <a:gd name="connsiteY29" fmla="*/ 921693 h 2179756"/>
              <a:gd name="connsiteX30" fmla="*/ 2262588 w 3050378"/>
              <a:gd name="connsiteY30" fmla="*/ 837733 h 2179756"/>
              <a:gd name="connsiteX31" fmla="*/ 2712754 w 3050378"/>
              <a:gd name="connsiteY31" fmla="*/ 1330102 h 2179756"/>
              <a:gd name="connsiteX32" fmla="*/ 2783093 w 3050378"/>
              <a:gd name="connsiteY32" fmla="*/ 1836539 h 2179756"/>
              <a:gd name="connsiteX33" fmla="*/ 2885732 w 3050378"/>
              <a:gd name="connsiteY33" fmla="*/ 2179695 h 2179756"/>
              <a:gd name="connsiteX34" fmla="*/ 1805612 w 3050378"/>
              <a:gd name="connsiteY34" fmla="*/ 2179694 h 2179756"/>
              <a:gd name="connsiteX35" fmla="*/ 1301556 w 3050378"/>
              <a:gd name="connsiteY35" fmla="*/ 1171583 h 2179756"/>
              <a:gd name="connsiteX36" fmla="*/ 1025524 w 3050378"/>
              <a:gd name="connsiteY36" fmla="*/ 1211644 h 2179756"/>
              <a:gd name="connsiteX37" fmla="*/ 1300863 w 3050378"/>
              <a:gd name="connsiteY37" fmla="*/ 1525972 h 2179756"/>
              <a:gd name="connsiteX38" fmla="*/ 1320053 w 3050378"/>
              <a:gd name="connsiteY38" fmla="*/ 1794336 h 2179756"/>
              <a:gd name="connsiteX39" fmla="*/ 1305985 w 3050378"/>
              <a:gd name="connsiteY39" fmla="*/ 1920945 h 2179756"/>
              <a:gd name="connsiteX40" fmla="*/ 1517580 w 3050378"/>
              <a:gd name="connsiteY40" fmla="*/ 2179694 h 2179756"/>
              <a:gd name="connsiteX41" fmla="*/ 509468 w 3050378"/>
              <a:gd name="connsiteY41" fmla="*/ 2179694 h 2179756"/>
              <a:gd name="connsiteX42" fmla="*/ 553977 w 3050378"/>
              <a:gd name="connsiteY42" fmla="*/ 2003119 h 2179756"/>
              <a:gd name="connsiteX43" fmla="*/ 221436 w 3050378"/>
              <a:gd name="connsiteY43" fmla="*/ 1603631 h 2179756"/>
              <a:gd name="connsiteX44" fmla="*/ 307179 w 3050378"/>
              <a:gd name="connsiteY44" fmla="*/ 1006545 h 2179756"/>
              <a:gd name="connsiteX45" fmla="*/ 68028 w 3050378"/>
              <a:gd name="connsiteY45" fmla="*/ 936207 h 2179756"/>
              <a:gd name="connsiteX46" fmla="*/ 365451 w 3050378"/>
              <a:gd name="connsiteY46" fmla="*/ 667527 h 2179756"/>
              <a:gd name="connsiteX47" fmla="*/ 393239 w 3050378"/>
              <a:gd name="connsiteY47" fmla="*/ 919585 h 2179756"/>
              <a:gd name="connsiteX48" fmla="*/ 509468 w 3050378"/>
              <a:gd name="connsiteY48" fmla="*/ 1531623 h 2179756"/>
              <a:gd name="connsiteX49" fmla="*/ 827683 w 3050378"/>
              <a:gd name="connsiteY49" fmla="*/ 1625524 h 2179756"/>
              <a:gd name="connsiteX0" fmla="*/ 827683 w 3050378"/>
              <a:gd name="connsiteY0" fmla="*/ 1625524 h 2179756"/>
              <a:gd name="connsiteX1" fmla="*/ 532262 w 3050378"/>
              <a:gd name="connsiteY1" fmla="*/ 978410 h 2179756"/>
              <a:gd name="connsiteX2" fmla="*/ 941515 w 3050378"/>
              <a:gd name="connsiteY2" fmla="*/ 523511 h 2179756"/>
              <a:gd name="connsiteX3" fmla="*/ 1502933 w 3050378"/>
              <a:gd name="connsiteY3" fmla="*/ 739259 h 2179756"/>
              <a:gd name="connsiteX4" fmla="*/ 1896828 w 3050378"/>
              <a:gd name="connsiteY4" fmla="*/ 1344170 h 2179756"/>
              <a:gd name="connsiteX5" fmla="*/ 2107843 w 3050378"/>
              <a:gd name="connsiteY5" fmla="*/ 1498915 h 2179756"/>
              <a:gd name="connsiteX6" fmla="*/ 2121911 w 3050378"/>
              <a:gd name="connsiteY6" fmla="*/ 1372305 h 2179756"/>
              <a:gd name="connsiteX7" fmla="*/ 1840557 w 3050378"/>
              <a:gd name="connsiteY7" fmla="*/ 1006545 h 2179756"/>
              <a:gd name="connsiteX8" fmla="*/ 1770219 w 3050378"/>
              <a:gd name="connsiteY8" fmla="*/ 682988 h 2179756"/>
              <a:gd name="connsiteX9" fmla="*/ 1629542 w 3050378"/>
              <a:gd name="connsiteY9" fmla="*/ 556379 h 2179756"/>
              <a:gd name="connsiteX10" fmla="*/ 1798354 w 3050378"/>
              <a:gd name="connsiteY10" fmla="*/ 500108 h 2179756"/>
              <a:gd name="connsiteX11" fmla="*/ 1643609 w 3050378"/>
              <a:gd name="connsiteY11" fmla="*/ 387567 h 2179756"/>
              <a:gd name="connsiteX12" fmla="*/ 1910896 w 3050378"/>
              <a:gd name="connsiteY12" fmla="*/ 373499 h 2179756"/>
              <a:gd name="connsiteX13" fmla="*/ 1607044 w 3050378"/>
              <a:gd name="connsiteY13" fmla="*/ 223670 h 2179756"/>
              <a:gd name="connsiteX14" fmla="*/ 1517000 w 3050378"/>
              <a:gd name="connsiteY14" fmla="*/ 64010 h 2179756"/>
              <a:gd name="connsiteX15" fmla="*/ 1857897 w 3050378"/>
              <a:gd name="connsiteY15" fmla="*/ 207486 h 2179756"/>
              <a:gd name="connsiteX16" fmla="*/ 1817437 w 3050378"/>
              <a:gd name="connsiteY16" fmla="*/ 191302 h 2179756"/>
              <a:gd name="connsiteX17" fmla="*/ 1995462 w 3050378"/>
              <a:gd name="connsiteY17" fmla="*/ 239854 h 2179756"/>
              <a:gd name="connsiteX18" fmla="*/ 2035762 w 3050378"/>
              <a:gd name="connsiteY18" fmla="*/ 172319 h 2179756"/>
              <a:gd name="connsiteX19" fmla="*/ 1981234 w 3050378"/>
              <a:gd name="connsiteY19" fmla="*/ 21807 h 2179756"/>
              <a:gd name="connsiteX20" fmla="*/ 2262588 w 3050378"/>
              <a:gd name="connsiteY20" fmla="*/ 303161 h 2179756"/>
              <a:gd name="connsiteX21" fmla="*/ 2586145 w 3050378"/>
              <a:gd name="connsiteY21" fmla="*/ 359432 h 2179756"/>
              <a:gd name="connsiteX22" fmla="*/ 2712754 w 3050378"/>
              <a:gd name="connsiteY22" fmla="*/ 275025 h 2179756"/>
              <a:gd name="connsiteX23" fmla="*/ 2909702 w 3050378"/>
              <a:gd name="connsiteY23" fmla="*/ 429770 h 2179756"/>
              <a:gd name="connsiteX24" fmla="*/ 2754957 w 3050378"/>
              <a:gd name="connsiteY24" fmla="*/ 584515 h 2179756"/>
              <a:gd name="connsiteX25" fmla="*/ 2346994 w 3050378"/>
              <a:gd name="connsiteY25" fmla="*/ 640785 h 2179756"/>
              <a:gd name="connsiteX26" fmla="*/ 2600213 w 3050378"/>
              <a:gd name="connsiteY26" fmla="*/ 725192 h 2179756"/>
              <a:gd name="connsiteX27" fmla="*/ 2980040 w 3050378"/>
              <a:gd name="connsiteY27" fmla="*/ 612650 h 2179756"/>
              <a:gd name="connsiteX28" fmla="*/ 3022243 w 3050378"/>
              <a:gd name="connsiteY28" fmla="*/ 823665 h 2179756"/>
              <a:gd name="connsiteX29" fmla="*/ 2897476 w 3050378"/>
              <a:gd name="connsiteY29" fmla="*/ 921693 h 2179756"/>
              <a:gd name="connsiteX30" fmla="*/ 2262588 w 3050378"/>
              <a:gd name="connsiteY30" fmla="*/ 837733 h 2179756"/>
              <a:gd name="connsiteX31" fmla="*/ 2712754 w 3050378"/>
              <a:gd name="connsiteY31" fmla="*/ 1330102 h 2179756"/>
              <a:gd name="connsiteX32" fmla="*/ 2783093 w 3050378"/>
              <a:gd name="connsiteY32" fmla="*/ 1836539 h 2179756"/>
              <a:gd name="connsiteX33" fmla="*/ 2885732 w 3050378"/>
              <a:gd name="connsiteY33" fmla="*/ 2179695 h 2179756"/>
              <a:gd name="connsiteX34" fmla="*/ 1805612 w 3050378"/>
              <a:gd name="connsiteY34" fmla="*/ 2179694 h 2179756"/>
              <a:gd name="connsiteX35" fmla="*/ 1301556 w 3050378"/>
              <a:gd name="connsiteY35" fmla="*/ 1171583 h 2179756"/>
              <a:gd name="connsiteX36" fmla="*/ 1025524 w 3050378"/>
              <a:gd name="connsiteY36" fmla="*/ 1211644 h 2179756"/>
              <a:gd name="connsiteX37" fmla="*/ 1300863 w 3050378"/>
              <a:gd name="connsiteY37" fmla="*/ 1525972 h 2179756"/>
              <a:gd name="connsiteX38" fmla="*/ 1320053 w 3050378"/>
              <a:gd name="connsiteY38" fmla="*/ 1794336 h 2179756"/>
              <a:gd name="connsiteX39" fmla="*/ 1305985 w 3050378"/>
              <a:gd name="connsiteY39" fmla="*/ 1920945 h 2179756"/>
              <a:gd name="connsiteX40" fmla="*/ 1517580 w 3050378"/>
              <a:gd name="connsiteY40" fmla="*/ 2179694 h 2179756"/>
              <a:gd name="connsiteX41" fmla="*/ 509468 w 3050378"/>
              <a:gd name="connsiteY41" fmla="*/ 2179694 h 2179756"/>
              <a:gd name="connsiteX42" fmla="*/ 553977 w 3050378"/>
              <a:gd name="connsiteY42" fmla="*/ 2003119 h 2179756"/>
              <a:gd name="connsiteX43" fmla="*/ 221436 w 3050378"/>
              <a:gd name="connsiteY43" fmla="*/ 1603631 h 2179756"/>
              <a:gd name="connsiteX44" fmla="*/ 307179 w 3050378"/>
              <a:gd name="connsiteY44" fmla="*/ 1006545 h 2179756"/>
              <a:gd name="connsiteX45" fmla="*/ 68028 w 3050378"/>
              <a:gd name="connsiteY45" fmla="*/ 936207 h 2179756"/>
              <a:gd name="connsiteX46" fmla="*/ 365451 w 3050378"/>
              <a:gd name="connsiteY46" fmla="*/ 667527 h 2179756"/>
              <a:gd name="connsiteX47" fmla="*/ 393239 w 3050378"/>
              <a:gd name="connsiteY47" fmla="*/ 919585 h 2179756"/>
              <a:gd name="connsiteX48" fmla="*/ 509468 w 3050378"/>
              <a:gd name="connsiteY48" fmla="*/ 1531623 h 2179756"/>
              <a:gd name="connsiteX49" fmla="*/ 827683 w 3050378"/>
              <a:gd name="connsiteY49" fmla="*/ 1625524 h 2179756"/>
              <a:gd name="connsiteX0" fmla="*/ 827683 w 3050378"/>
              <a:gd name="connsiteY0" fmla="*/ 1625524 h 2179756"/>
              <a:gd name="connsiteX1" fmla="*/ 532262 w 3050378"/>
              <a:gd name="connsiteY1" fmla="*/ 978410 h 2179756"/>
              <a:gd name="connsiteX2" fmla="*/ 941515 w 3050378"/>
              <a:gd name="connsiteY2" fmla="*/ 523511 h 2179756"/>
              <a:gd name="connsiteX3" fmla="*/ 1502933 w 3050378"/>
              <a:gd name="connsiteY3" fmla="*/ 739259 h 2179756"/>
              <a:gd name="connsiteX4" fmla="*/ 1896828 w 3050378"/>
              <a:gd name="connsiteY4" fmla="*/ 1344170 h 2179756"/>
              <a:gd name="connsiteX5" fmla="*/ 2107843 w 3050378"/>
              <a:gd name="connsiteY5" fmla="*/ 1498915 h 2179756"/>
              <a:gd name="connsiteX6" fmla="*/ 2121911 w 3050378"/>
              <a:gd name="connsiteY6" fmla="*/ 1372305 h 2179756"/>
              <a:gd name="connsiteX7" fmla="*/ 1840557 w 3050378"/>
              <a:gd name="connsiteY7" fmla="*/ 1006545 h 2179756"/>
              <a:gd name="connsiteX8" fmla="*/ 1770219 w 3050378"/>
              <a:gd name="connsiteY8" fmla="*/ 682988 h 2179756"/>
              <a:gd name="connsiteX9" fmla="*/ 1629542 w 3050378"/>
              <a:gd name="connsiteY9" fmla="*/ 556379 h 2179756"/>
              <a:gd name="connsiteX10" fmla="*/ 1798354 w 3050378"/>
              <a:gd name="connsiteY10" fmla="*/ 500108 h 2179756"/>
              <a:gd name="connsiteX11" fmla="*/ 1643609 w 3050378"/>
              <a:gd name="connsiteY11" fmla="*/ 387567 h 2179756"/>
              <a:gd name="connsiteX12" fmla="*/ 1910896 w 3050378"/>
              <a:gd name="connsiteY12" fmla="*/ 373499 h 2179756"/>
              <a:gd name="connsiteX13" fmla="*/ 1607044 w 3050378"/>
              <a:gd name="connsiteY13" fmla="*/ 223670 h 2179756"/>
              <a:gd name="connsiteX14" fmla="*/ 1517000 w 3050378"/>
              <a:gd name="connsiteY14" fmla="*/ 64010 h 2179756"/>
              <a:gd name="connsiteX15" fmla="*/ 1857897 w 3050378"/>
              <a:gd name="connsiteY15" fmla="*/ 207486 h 2179756"/>
              <a:gd name="connsiteX16" fmla="*/ 1817437 w 3050378"/>
              <a:gd name="connsiteY16" fmla="*/ 191302 h 2179756"/>
              <a:gd name="connsiteX17" fmla="*/ 1995462 w 3050378"/>
              <a:gd name="connsiteY17" fmla="*/ 239854 h 2179756"/>
              <a:gd name="connsiteX18" fmla="*/ 2035762 w 3050378"/>
              <a:gd name="connsiteY18" fmla="*/ 172319 h 2179756"/>
              <a:gd name="connsiteX19" fmla="*/ 1981234 w 3050378"/>
              <a:gd name="connsiteY19" fmla="*/ 21807 h 2179756"/>
              <a:gd name="connsiteX20" fmla="*/ 2262588 w 3050378"/>
              <a:gd name="connsiteY20" fmla="*/ 303161 h 2179756"/>
              <a:gd name="connsiteX21" fmla="*/ 2586145 w 3050378"/>
              <a:gd name="connsiteY21" fmla="*/ 359432 h 2179756"/>
              <a:gd name="connsiteX22" fmla="*/ 2712754 w 3050378"/>
              <a:gd name="connsiteY22" fmla="*/ 275025 h 2179756"/>
              <a:gd name="connsiteX23" fmla="*/ 2909702 w 3050378"/>
              <a:gd name="connsiteY23" fmla="*/ 429770 h 2179756"/>
              <a:gd name="connsiteX24" fmla="*/ 2754957 w 3050378"/>
              <a:gd name="connsiteY24" fmla="*/ 584515 h 2179756"/>
              <a:gd name="connsiteX25" fmla="*/ 2346994 w 3050378"/>
              <a:gd name="connsiteY25" fmla="*/ 640785 h 2179756"/>
              <a:gd name="connsiteX26" fmla="*/ 2600213 w 3050378"/>
              <a:gd name="connsiteY26" fmla="*/ 725192 h 2179756"/>
              <a:gd name="connsiteX27" fmla="*/ 2980040 w 3050378"/>
              <a:gd name="connsiteY27" fmla="*/ 612650 h 2179756"/>
              <a:gd name="connsiteX28" fmla="*/ 3022243 w 3050378"/>
              <a:gd name="connsiteY28" fmla="*/ 823665 h 2179756"/>
              <a:gd name="connsiteX29" fmla="*/ 2897476 w 3050378"/>
              <a:gd name="connsiteY29" fmla="*/ 921693 h 2179756"/>
              <a:gd name="connsiteX30" fmla="*/ 2262588 w 3050378"/>
              <a:gd name="connsiteY30" fmla="*/ 837733 h 2179756"/>
              <a:gd name="connsiteX31" fmla="*/ 2712754 w 3050378"/>
              <a:gd name="connsiteY31" fmla="*/ 1330102 h 2179756"/>
              <a:gd name="connsiteX32" fmla="*/ 2783093 w 3050378"/>
              <a:gd name="connsiteY32" fmla="*/ 1836539 h 2179756"/>
              <a:gd name="connsiteX33" fmla="*/ 2885732 w 3050378"/>
              <a:gd name="connsiteY33" fmla="*/ 2179695 h 2179756"/>
              <a:gd name="connsiteX34" fmla="*/ 1805612 w 3050378"/>
              <a:gd name="connsiteY34" fmla="*/ 2179694 h 2179756"/>
              <a:gd name="connsiteX35" fmla="*/ 1301556 w 3050378"/>
              <a:gd name="connsiteY35" fmla="*/ 1171583 h 2179756"/>
              <a:gd name="connsiteX36" fmla="*/ 1025524 w 3050378"/>
              <a:gd name="connsiteY36" fmla="*/ 1211644 h 2179756"/>
              <a:gd name="connsiteX37" fmla="*/ 1300863 w 3050378"/>
              <a:gd name="connsiteY37" fmla="*/ 1525972 h 2179756"/>
              <a:gd name="connsiteX38" fmla="*/ 1320053 w 3050378"/>
              <a:gd name="connsiteY38" fmla="*/ 1794336 h 2179756"/>
              <a:gd name="connsiteX39" fmla="*/ 1305985 w 3050378"/>
              <a:gd name="connsiteY39" fmla="*/ 1920945 h 2179756"/>
              <a:gd name="connsiteX40" fmla="*/ 1517580 w 3050378"/>
              <a:gd name="connsiteY40" fmla="*/ 2179694 h 2179756"/>
              <a:gd name="connsiteX41" fmla="*/ 509468 w 3050378"/>
              <a:gd name="connsiteY41" fmla="*/ 2179694 h 2179756"/>
              <a:gd name="connsiteX42" fmla="*/ 553977 w 3050378"/>
              <a:gd name="connsiteY42" fmla="*/ 2003119 h 2179756"/>
              <a:gd name="connsiteX43" fmla="*/ 221436 w 3050378"/>
              <a:gd name="connsiteY43" fmla="*/ 1603631 h 2179756"/>
              <a:gd name="connsiteX44" fmla="*/ 307179 w 3050378"/>
              <a:gd name="connsiteY44" fmla="*/ 1006545 h 2179756"/>
              <a:gd name="connsiteX45" fmla="*/ 68028 w 3050378"/>
              <a:gd name="connsiteY45" fmla="*/ 936207 h 2179756"/>
              <a:gd name="connsiteX46" fmla="*/ 365451 w 3050378"/>
              <a:gd name="connsiteY46" fmla="*/ 667527 h 2179756"/>
              <a:gd name="connsiteX47" fmla="*/ 393239 w 3050378"/>
              <a:gd name="connsiteY47" fmla="*/ 919585 h 2179756"/>
              <a:gd name="connsiteX48" fmla="*/ 509468 w 3050378"/>
              <a:gd name="connsiteY48" fmla="*/ 1531623 h 2179756"/>
              <a:gd name="connsiteX49" fmla="*/ 827683 w 3050378"/>
              <a:gd name="connsiteY49" fmla="*/ 1625524 h 21797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</a:cxnLst>
            <a:rect l="l" t="t" r="r" b="b"/>
            <a:pathLst>
              <a:path w="3050378" h="2179756">
                <a:moveTo>
                  <a:pt x="827683" y="1625524"/>
                </a:moveTo>
                <a:cubicBezTo>
                  <a:pt x="807652" y="1537452"/>
                  <a:pt x="508816" y="1154256"/>
                  <a:pt x="532262" y="978410"/>
                </a:cubicBezTo>
                <a:cubicBezTo>
                  <a:pt x="569444" y="713019"/>
                  <a:pt x="779736" y="563370"/>
                  <a:pt x="941515" y="523511"/>
                </a:cubicBezTo>
                <a:cubicBezTo>
                  <a:pt x="1103294" y="483652"/>
                  <a:pt x="1295710" y="525919"/>
                  <a:pt x="1502933" y="739259"/>
                </a:cubicBezTo>
                <a:cubicBezTo>
                  <a:pt x="1662152" y="876036"/>
                  <a:pt x="1796010" y="1217561"/>
                  <a:pt x="1896828" y="1344170"/>
                </a:cubicBezTo>
                <a:cubicBezTo>
                  <a:pt x="1997646" y="1470779"/>
                  <a:pt x="2070329" y="1494226"/>
                  <a:pt x="2107843" y="1498915"/>
                </a:cubicBezTo>
                <a:cubicBezTo>
                  <a:pt x="2145357" y="1503604"/>
                  <a:pt x="2166459" y="1454367"/>
                  <a:pt x="2121911" y="1372305"/>
                </a:cubicBezTo>
                <a:lnTo>
                  <a:pt x="1840557" y="1006545"/>
                </a:lnTo>
                <a:cubicBezTo>
                  <a:pt x="1781942" y="891659"/>
                  <a:pt x="1805388" y="758016"/>
                  <a:pt x="1770219" y="682988"/>
                </a:cubicBezTo>
                <a:lnTo>
                  <a:pt x="1629542" y="556379"/>
                </a:lnTo>
                <a:lnTo>
                  <a:pt x="1798354" y="500108"/>
                </a:lnTo>
                <a:lnTo>
                  <a:pt x="1643609" y="387567"/>
                </a:lnTo>
                <a:lnTo>
                  <a:pt x="1910896" y="373499"/>
                </a:lnTo>
                <a:lnTo>
                  <a:pt x="1607044" y="223670"/>
                </a:lnTo>
                <a:cubicBezTo>
                  <a:pt x="1479925" y="89529"/>
                  <a:pt x="1547015" y="117230"/>
                  <a:pt x="1517000" y="64010"/>
                </a:cubicBezTo>
                <a:lnTo>
                  <a:pt x="1857897" y="207486"/>
                </a:lnTo>
                <a:cubicBezTo>
                  <a:pt x="1865989" y="204789"/>
                  <a:pt x="1809345" y="193999"/>
                  <a:pt x="1817437" y="191302"/>
                </a:cubicBezTo>
                <a:cubicBezTo>
                  <a:pt x="1840364" y="196697"/>
                  <a:pt x="1959075" y="243018"/>
                  <a:pt x="1995462" y="239854"/>
                </a:cubicBezTo>
                <a:cubicBezTo>
                  <a:pt x="2031849" y="236690"/>
                  <a:pt x="2038133" y="208660"/>
                  <a:pt x="2035762" y="172319"/>
                </a:cubicBezTo>
                <a:cubicBezTo>
                  <a:pt x="2033391" y="135978"/>
                  <a:pt x="1943430" y="0"/>
                  <a:pt x="1981234" y="21807"/>
                </a:cubicBezTo>
                <a:lnTo>
                  <a:pt x="2262588" y="303161"/>
                </a:lnTo>
                <a:cubicBezTo>
                  <a:pt x="2363406" y="359432"/>
                  <a:pt x="2511117" y="364121"/>
                  <a:pt x="2586145" y="359432"/>
                </a:cubicBezTo>
                <a:cubicBezTo>
                  <a:pt x="2661173" y="354743"/>
                  <a:pt x="2658828" y="263302"/>
                  <a:pt x="2712754" y="275025"/>
                </a:cubicBezTo>
                <a:cubicBezTo>
                  <a:pt x="2766680" y="286748"/>
                  <a:pt x="2902668" y="378188"/>
                  <a:pt x="2909702" y="429770"/>
                </a:cubicBezTo>
                <a:cubicBezTo>
                  <a:pt x="2916736" y="481352"/>
                  <a:pt x="2848742" y="549346"/>
                  <a:pt x="2754957" y="584515"/>
                </a:cubicBezTo>
                <a:cubicBezTo>
                  <a:pt x="2661172" y="619684"/>
                  <a:pt x="2372785" y="617339"/>
                  <a:pt x="2346994" y="640785"/>
                </a:cubicBezTo>
                <a:cubicBezTo>
                  <a:pt x="2321203" y="664231"/>
                  <a:pt x="2494705" y="729881"/>
                  <a:pt x="2600213" y="725192"/>
                </a:cubicBezTo>
                <a:cubicBezTo>
                  <a:pt x="2705721" y="720503"/>
                  <a:pt x="2909702" y="596238"/>
                  <a:pt x="2980040" y="612650"/>
                </a:cubicBezTo>
                <a:cubicBezTo>
                  <a:pt x="3050378" y="629062"/>
                  <a:pt x="3026932" y="769739"/>
                  <a:pt x="3022243" y="823665"/>
                </a:cubicBezTo>
                <a:cubicBezTo>
                  <a:pt x="3017554" y="877591"/>
                  <a:pt x="3009571" y="886691"/>
                  <a:pt x="2897476" y="921693"/>
                </a:cubicBezTo>
                <a:cubicBezTo>
                  <a:pt x="2770867" y="924038"/>
                  <a:pt x="2302446" y="772084"/>
                  <a:pt x="2262588" y="837733"/>
                </a:cubicBezTo>
                <a:cubicBezTo>
                  <a:pt x="2222730" y="903382"/>
                  <a:pt x="2626003" y="1163634"/>
                  <a:pt x="2712754" y="1330102"/>
                </a:cubicBezTo>
                <a:cubicBezTo>
                  <a:pt x="2799505" y="1496570"/>
                  <a:pt x="2754263" y="1694940"/>
                  <a:pt x="2783093" y="1836539"/>
                </a:cubicBezTo>
                <a:cubicBezTo>
                  <a:pt x="2811923" y="1978138"/>
                  <a:pt x="3048646" y="2122502"/>
                  <a:pt x="2885732" y="2179695"/>
                </a:cubicBezTo>
                <a:lnTo>
                  <a:pt x="1805612" y="2179694"/>
                </a:lnTo>
                <a:cubicBezTo>
                  <a:pt x="1586492" y="2030050"/>
                  <a:pt x="1501984" y="1515294"/>
                  <a:pt x="1301556" y="1171583"/>
                </a:cubicBezTo>
                <a:cubicBezTo>
                  <a:pt x="1171541" y="1010241"/>
                  <a:pt x="1025639" y="1152579"/>
                  <a:pt x="1025524" y="1211644"/>
                </a:cubicBezTo>
                <a:cubicBezTo>
                  <a:pt x="1025409" y="1270709"/>
                  <a:pt x="1251775" y="1428857"/>
                  <a:pt x="1300863" y="1525972"/>
                </a:cubicBezTo>
                <a:cubicBezTo>
                  <a:pt x="1349951" y="1623087"/>
                  <a:pt x="1299242" y="1727298"/>
                  <a:pt x="1320053" y="1794336"/>
                </a:cubicBezTo>
                <a:cubicBezTo>
                  <a:pt x="1366797" y="1912553"/>
                  <a:pt x="1273064" y="1856719"/>
                  <a:pt x="1305985" y="1920945"/>
                </a:cubicBezTo>
                <a:cubicBezTo>
                  <a:pt x="1338906" y="1985171"/>
                  <a:pt x="1636362" y="2141504"/>
                  <a:pt x="1517580" y="2179694"/>
                </a:cubicBezTo>
                <a:cubicBezTo>
                  <a:pt x="1381135" y="2166386"/>
                  <a:pt x="690842" y="2179756"/>
                  <a:pt x="509468" y="2179694"/>
                </a:cubicBezTo>
                <a:cubicBezTo>
                  <a:pt x="515839" y="2126404"/>
                  <a:pt x="601982" y="2099129"/>
                  <a:pt x="553977" y="2003119"/>
                </a:cubicBezTo>
                <a:cubicBezTo>
                  <a:pt x="505972" y="1907109"/>
                  <a:pt x="262569" y="1769727"/>
                  <a:pt x="221436" y="1603631"/>
                </a:cubicBezTo>
                <a:cubicBezTo>
                  <a:pt x="180303" y="1437535"/>
                  <a:pt x="332747" y="1117782"/>
                  <a:pt x="307179" y="1006545"/>
                </a:cubicBezTo>
                <a:cubicBezTo>
                  <a:pt x="281611" y="895308"/>
                  <a:pt x="131452" y="1041882"/>
                  <a:pt x="68028" y="936207"/>
                </a:cubicBezTo>
                <a:cubicBezTo>
                  <a:pt x="0" y="826004"/>
                  <a:pt x="96353" y="532013"/>
                  <a:pt x="365451" y="667527"/>
                </a:cubicBezTo>
                <a:cubicBezTo>
                  <a:pt x="428223" y="786289"/>
                  <a:pt x="386463" y="891139"/>
                  <a:pt x="393239" y="919585"/>
                </a:cubicBezTo>
                <a:cubicBezTo>
                  <a:pt x="428622" y="1066942"/>
                  <a:pt x="561637" y="1259691"/>
                  <a:pt x="509468" y="1531623"/>
                </a:cubicBezTo>
                <a:cubicBezTo>
                  <a:pt x="472530" y="1687002"/>
                  <a:pt x="851343" y="1735367"/>
                  <a:pt x="827683" y="1625524"/>
                </a:cubicBezTo>
                <a:close/>
              </a:path>
            </a:pathLst>
          </a:custGeom>
          <a:noFill/>
          <a:ln w="38100" cap="flat" cmpd="sng" algn="ctr">
            <a:solidFill>
              <a:schemeClr val="bg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25413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xit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500"/>
                            </p:stCondLst>
                            <p:childTnLst>
                              <p:par>
                                <p:cTn id="137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xit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2000"/>
                            </p:stCondLst>
                            <p:childTnLst>
                              <p:par>
                                <p:cTn id="14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2500"/>
                            </p:stCondLst>
                            <p:childTnLst>
                              <p:par>
                                <p:cTn id="155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xit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3000"/>
                            </p:stCondLst>
                            <p:childTnLst>
                              <p:par>
                                <p:cTn id="16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3500"/>
                            </p:stCondLst>
                            <p:childTnLst>
                              <p:par>
                                <p:cTn id="173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xit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xit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7" grpId="0" animBg="1"/>
      <p:bldP spid="37" grpId="2" animBg="1"/>
      <p:bldP spid="38" grpId="0" animBg="1"/>
      <p:bldP spid="38" grpId="2" animBg="1"/>
      <p:bldP spid="22" grpId="0" animBg="1"/>
      <p:bldP spid="55" grpId="0" animBg="1"/>
      <p:bldP spid="55" grpId="1" animBg="1"/>
      <p:bldP spid="58" grpId="0" animBg="1"/>
      <p:bldP spid="58" grpId="2" animBg="1"/>
      <p:bldP spid="59" grpId="0" animBg="1"/>
      <p:bldP spid="59" grpId="2" animBg="1"/>
      <p:bldP spid="59" grpId="3" animBg="1"/>
      <p:bldP spid="60" grpId="0" animBg="1"/>
      <p:bldP spid="60" grpId="2" animBg="1"/>
      <p:bldP spid="61" grpId="0" animBg="1"/>
      <p:bldP spid="61" grpId="2" animBg="1"/>
      <p:bldP spid="62" grpId="0" animBg="1"/>
      <p:bldP spid="62" grpId="2" animBg="1"/>
      <p:bldP spid="63" grpId="0" animBg="1"/>
      <p:bldP spid="63" grpId="1" animBg="1"/>
      <p:bldP spid="133" grpId="1"/>
      <p:bldP spid="134" grpId="3"/>
      <p:bldP spid="142" grpId="0" animBg="1"/>
      <p:bldP spid="142" grpId="1" animBg="1"/>
      <p:bldP spid="149" grpId="0" animBg="1"/>
      <p:bldP spid="149" grpId="1" animBg="1"/>
      <p:bldP spid="160" grpId="0" animBg="1"/>
      <p:bldP spid="160" grpId="1" animBg="1"/>
      <p:bldP spid="168" grpId="0" animBg="1"/>
      <p:bldP spid="168" grpId="1" animBg="1"/>
      <p:bldP spid="176" grpId="0" animBg="1"/>
      <p:bldP spid="176" grpId="1" animBg="1"/>
      <p:bldP spid="181" grpId="0" animBg="1"/>
      <p:bldP spid="72" grpId="0"/>
      <p:bldP spid="73" grpId="0"/>
      <p:bldP spid="77" grpId="0" animBg="1"/>
      <p:bldP spid="77" grpId="1" animBg="1"/>
      <p:bldP spid="79" grpId="0" animBg="1"/>
      <p:bldP spid="79" grpId="1" animBg="1"/>
      <p:bldP spid="80" grpId="0" animBg="1"/>
      <p:bldP spid="80" grpId="1" animBg="1"/>
      <p:bldP spid="81" grpId="0" animBg="1"/>
      <p:bldP spid="81" grpId="1" animBg="1"/>
      <p:bldP spid="82" grpId="0" animBg="1"/>
      <p:bldP spid="82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Inhaltsplatzhalter 3"/>
          <p:cNvSpPr txBox="1">
            <a:spLocks/>
          </p:cNvSpPr>
          <p:nvPr/>
        </p:nvSpPr>
        <p:spPr bwMode="auto">
          <a:xfrm>
            <a:off x="5004048" y="4941168"/>
            <a:ext cx="1944216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Font typeface="Arial" charset="0"/>
              <a:buNone/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Arial" charset="0"/>
                <a:cs typeface="Calibri" pitchFamily="34" charset="0"/>
              </a:rPr>
              <a:t>SLF</a:t>
            </a:r>
          </a:p>
          <a:p>
            <a:pPr algn="ctr">
              <a:buFont typeface="Arial" charset="0"/>
              <a:buNone/>
            </a:pPr>
            <a:endParaRPr lang="en-US" dirty="0" smtClean="0">
              <a:solidFill>
                <a:srgbClr val="000000"/>
              </a:solidFill>
              <a:latin typeface="Calibri" pitchFamily="34" charset="0"/>
              <a:ea typeface="Arial" charset="0"/>
              <a:cs typeface="Calibri" pitchFamily="34" charset="0"/>
            </a:endParaRPr>
          </a:p>
          <a:p>
            <a:pPr algn="ctr">
              <a:buFont typeface="Arial" charset="0"/>
              <a:buNone/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Arial" charset="0"/>
                <a:cs typeface="Calibri" pitchFamily="34" charset="0"/>
              </a:rPr>
              <a:t>Manipulation</a:t>
            </a:r>
            <a:endParaRPr lang="en-US" dirty="0">
              <a:solidFill>
                <a:srgbClr val="000000"/>
              </a:solidFill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p:pic>
        <p:nvPicPr>
          <p:cNvPr id="46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878" y="1556792"/>
            <a:ext cx="2403257" cy="1803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2" name="Titel 1"/>
          <p:cNvSpPr>
            <a:spLocks noGrp="1"/>
          </p:cNvSpPr>
          <p:nvPr>
            <p:ph type="title"/>
          </p:nvPr>
        </p:nvSpPr>
        <p:spPr>
          <a:xfrm>
            <a:off x="179388" y="-9872"/>
            <a:ext cx="8785225" cy="9906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schemeClr val="tx1"/>
                </a:solidFill>
                <a:effectLst/>
                <a:latin typeface="+mn-lt"/>
              </a:rPr>
              <a:t>Problem statement</a:t>
            </a:r>
            <a:endParaRPr lang="en-US" dirty="0"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70" name="Inhaltsplatzhalter 3"/>
          <p:cNvSpPr txBox="1">
            <a:spLocks/>
          </p:cNvSpPr>
          <p:nvPr/>
        </p:nvSpPr>
        <p:spPr bwMode="auto">
          <a:xfrm>
            <a:off x="539551" y="908720"/>
            <a:ext cx="2376265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Font typeface="Arial" charset="0"/>
              <a:buNone/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Arial" charset="0"/>
                <a:cs typeface="Calibri" pitchFamily="34" charset="0"/>
              </a:rPr>
              <a:t>Input Scene</a:t>
            </a:r>
            <a:endParaRPr lang="en-US" dirty="0">
              <a:solidFill>
                <a:srgbClr val="000000"/>
              </a:solidFill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p:sp>
        <p:nvSpPr>
          <p:cNvPr id="72" name="Oval 71"/>
          <p:cNvSpPr/>
          <p:nvPr/>
        </p:nvSpPr>
        <p:spPr bwMode="auto">
          <a:xfrm>
            <a:off x="2051720" y="2708920"/>
            <a:ext cx="144016" cy="144016"/>
          </a:xfrm>
          <a:prstGeom prst="ellipse">
            <a:avLst/>
          </a:prstGeom>
          <a:solidFill>
            <a:srgbClr val="FFC000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75" name="Inhaltsplatzhalter 3"/>
          <p:cNvSpPr txBox="1">
            <a:spLocks/>
          </p:cNvSpPr>
          <p:nvPr/>
        </p:nvSpPr>
        <p:spPr bwMode="auto">
          <a:xfrm>
            <a:off x="6899185" y="5517232"/>
            <a:ext cx="1584176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Font typeface="Arial" charset="0"/>
              <a:buNone/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Arial" charset="0"/>
                <a:cs typeface="Calibri" pitchFamily="34" charset="0"/>
              </a:rPr>
              <a:t>New SLF</a:t>
            </a:r>
            <a:endParaRPr lang="en-US" dirty="0">
              <a:solidFill>
                <a:srgbClr val="000000"/>
              </a:solidFill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p:sp>
        <p:nvSpPr>
          <p:cNvPr id="96" name="Right Arrow 95"/>
          <p:cNvSpPr/>
          <p:nvPr/>
        </p:nvSpPr>
        <p:spPr bwMode="auto">
          <a:xfrm>
            <a:off x="5508104" y="5229200"/>
            <a:ext cx="936104" cy="360040"/>
          </a:xfrm>
          <a:prstGeom prst="rightArrow">
            <a:avLst/>
          </a:prstGeom>
          <a:solidFill>
            <a:schemeClr val="accent3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pic>
        <p:nvPicPr>
          <p:cNvPr id="47" name="Picture 2" descr="C:\Users\nguyen\Desktop\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4073" y="486916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Picture 5" descr="C:\Users\nguyen\Desktop\1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6362" y="486916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" name="Picture 8" descr="C:\Users\nguyen\Desktop\3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7768" y="1268760"/>
            <a:ext cx="931589" cy="931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1" name="Inhaltsplatzhalter 3"/>
              <p:cNvSpPr txBox="1">
                <a:spLocks/>
              </p:cNvSpPr>
              <p:nvPr/>
            </p:nvSpPr>
            <p:spPr bwMode="auto">
              <a:xfrm>
                <a:off x="3927538" y="2047281"/>
                <a:ext cx="432048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 algn="ctr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500" b="0" i="1" smtClean="0">
                              <a:latin typeface="Cambria Math"/>
                              <a:ea typeface="Cambria Math"/>
                            </a:rPr>
                            <m:t>𝐿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500" b="0" i="0" smtClean="0">
                              <a:latin typeface="Cambria Math"/>
                              <a:ea typeface="Cambria Math"/>
                            </a:rPr>
                            <m:t>i</m:t>
                          </m:r>
                        </m:sub>
                      </m:sSub>
                    </m:oMath>
                  </m:oMathPara>
                </a14:m>
                <a:endParaRPr lang="en-US" sz="2500" i="1" dirty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71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27538" y="2047281"/>
                <a:ext cx="432048" cy="64807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9" name="Group 78"/>
          <p:cNvGrpSpPr/>
          <p:nvPr/>
        </p:nvGrpSpPr>
        <p:grpSpPr>
          <a:xfrm>
            <a:off x="3072546" y="2852936"/>
            <a:ext cx="2088232" cy="1665728"/>
            <a:chOff x="395536" y="3645024"/>
            <a:chExt cx="2088232" cy="1665728"/>
          </a:xfrm>
        </p:grpSpPr>
        <p:grpSp>
          <p:nvGrpSpPr>
            <p:cNvPr id="80" name="Group 79"/>
            <p:cNvGrpSpPr/>
            <p:nvPr/>
          </p:nvGrpSpPr>
          <p:grpSpPr>
            <a:xfrm>
              <a:off x="395536" y="3645024"/>
              <a:ext cx="2088232" cy="1665728"/>
              <a:chOff x="3347864" y="4293096"/>
              <a:chExt cx="2088232" cy="1665728"/>
            </a:xfrm>
          </p:grpSpPr>
          <p:sp>
            <p:nvSpPr>
              <p:cNvPr id="84" name="AutoShape 21"/>
              <p:cNvSpPr>
                <a:spLocks noChangeArrowheads="1"/>
              </p:cNvSpPr>
              <p:nvPr/>
            </p:nvSpPr>
            <p:spPr bwMode="auto">
              <a:xfrm>
                <a:off x="3779912" y="4797152"/>
                <a:ext cx="1132915" cy="1161672"/>
              </a:xfrm>
              <a:custGeom>
                <a:avLst/>
                <a:gdLst>
                  <a:gd name="G0" fmla="+- 498 0 0"/>
                  <a:gd name="G1" fmla="+- 11796480 0 0"/>
                  <a:gd name="G2" fmla="+- 0 0 11796480"/>
                  <a:gd name="T0" fmla="*/ 0 256 1"/>
                  <a:gd name="T1" fmla="*/ 180 256 1"/>
                  <a:gd name="G3" fmla="+- 11796480 T0 T1"/>
                  <a:gd name="T2" fmla="*/ 0 256 1"/>
                  <a:gd name="T3" fmla="*/ 90 256 1"/>
                  <a:gd name="G4" fmla="+- 11796480 T2 T3"/>
                  <a:gd name="G5" fmla="*/ G4 2 1"/>
                  <a:gd name="T4" fmla="*/ 90 256 1"/>
                  <a:gd name="T5" fmla="*/ 0 256 1"/>
                  <a:gd name="G6" fmla="+- 11796480 T4 T5"/>
                  <a:gd name="G7" fmla="*/ G6 2 1"/>
                  <a:gd name="G8" fmla="abs 11796480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498"/>
                  <a:gd name="G18" fmla="*/ 498 1 2"/>
                  <a:gd name="G19" fmla="+- G18 5400 0"/>
                  <a:gd name="G20" fmla="cos G19 11796480"/>
                  <a:gd name="G21" fmla="sin G19 11796480"/>
                  <a:gd name="G22" fmla="+- G20 10800 0"/>
                  <a:gd name="G23" fmla="+- G21 10800 0"/>
                  <a:gd name="G24" fmla="+- 10800 0 G20"/>
                  <a:gd name="G25" fmla="+- 498 10800 0"/>
                  <a:gd name="G26" fmla="?: G9 G17 G25"/>
                  <a:gd name="G27" fmla="?: G9 0 21600"/>
                  <a:gd name="G28" fmla="cos 10800 11796480"/>
                  <a:gd name="G29" fmla="sin 10800 11796480"/>
                  <a:gd name="G30" fmla="sin 498 11796480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11796480 G34 0"/>
                  <a:gd name="G36" fmla="?: G6 G35 G31"/>
                  <a:gd name="G37" fmla="+- 21600 0 G36"/>
                  <a:gd name="G38" fmla="?: G4 0 G33"/>
                  <a:gd name="G39" fmla="?: 11796480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5151 w 21600"/>
                  <a:gd name="T15" fmla="*/ 10800 h 21600"/>
                  <a:gd name="T16" fmla="*/ 10800 w 21600"/>
                  <a:gd name="T17" fmla="*/ 10302 h 21600"/>
                  <a:gd name="T18" fmla="*/ 16449 w 21600"/>
                  <a:gd name="T19" fmla="*/ 10800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10302" y="10800"/>
                    </a:moveTo>
                    <a:cubicBezTo>
                      <a:pt x="10302" y="10524"/>
                      <a:pt x="10524" y="10302"/>
                      <a:pt x="10800" y="10302"/>
                    </a:cubicBezTo>
                    <a:cubicBezTo>
                      <a:pt x="11075" y="10301"/>
                      <a:pt x="11297" y="10524"/>
                      <a:pt x="11298" y="10799"/>
                    </a:cubicBezTo>
                    <a:lnTo>
                      <a:pt x="21600" y="10800"/>
                    </a:ln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lose/>
                  </a:path>
                </a:pathLst>
              </a:custGeom>
              <a:solidFill>
                <a:srgbClr val="FF0000"/>
              </a:solidFill>
              <a:ln w="28575">
                <a:solidFill>
                  <a:srgbClr val="FF0000">
                    <a:alpha val="44000"/>
                  </a:srgbClr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86" name="Group 20"/>
              <p:cNvGrpSpPr/>
              <p:nvPr/>
            </p:nvGrpSpPr>
            <p:grpSpPr>
              <a:xfrm>
                <a:off x="3347864" y="4293096"/>
                <a:ext cx="2088232" cy="1080120"/>
                <a:chOff x="3491880" y="1556792"/>
                <a:chExt cx="2088232" cy="1080120"/>
              </a:xfrm>
            </p:grpSpPr>
            <p:cxnSp>
              <p:nvCxnSpPr>
                <p:cNvPr id="87" name="Straight Arrow Connector 86"/>
                <p:cNvCxnSpPr/>
                <p:nvPr/>
              </p:nvCxnSpPr>
              <p:spPr bwMode="auto">
                <a:xfrm>
                  <a:off x="3491880" y="2636912"/>
                  <a:ext cx="2088232" cy="0"/>
                </a:xfrm>
                <a:prstGeom prst="straightConnector1">
                  <a:avLst/>
                </a:prstGeom>
                <a:solidFill>
                  <a:schemeClr val="accent1"/>
                </a:solidFill>
                <a:ln w="25400" cap="flat" cmpd="sng" algn="ctr">
                  <a:solidFill>
                    <a:schemeClr val="accent4">
                      <a:lumMod val="65000"/>
                      <a:lumOff val="35000"/>
                    </a:schemeClr>
                  </a:solidFill>
                  <a:prstDash val="solid"/>
                  <a:round/>
                  <a:headEnd type="none" w="med" len="med"/>
                  <a:tailEnd type="none"/>
                </a:ln>
                <a:effectLst/>
              </p:spPr>
            </p:cxnSp>
            <p:cxnSp>
              <p:nvCxnSpPr>
                <p:cNvPr id="88" name="Straight Arrow Connector 87"/>
                <p:cNvCxnSpPr/>
                <p:nvPr/>
              </p:nvCxnSpPr>
              <p:spPr bwMode="auto">
                <a:xfrm flipV="1">
                  <a:off x="4499992" y="1556792"/>
                  <a:ext cx="0" cy="1080120"/>
                </a:xfrm>
                <a:prstGeom prst="straightConnector1">
                  <a:avLst/>
                </a:prstGeom>
                <a:solidFill>
                  <a:schemeClr val="accent1"/>
                </a:solidFill>
                <a:ln w="25400" cap="flat" cmpd="sng" algn="ctr">
                  <a:solidFill>
                    <a:schemeClr val="accent4">
                      <a:lumMod val="65000"/>
                      <a:lumOff val="35000"/>
                    </a:schemeClr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</p:grpSp>
        <p:sp>
          <p:nvSpPr>
            <p:cNvPr id="81" name="Freeform 80"/>
            <p:cNvSpPr/>
            <p:nvPr/>
          </p:nvSpPr>
          <p:spPr bwMode="auto">
            <a:xfrm rot="1463667">
              <a:off x="1566921" y="3817104"/>
              <a:ext cx="788222" cy="1080361"/>
            </a:xfrm>
            <a:custGeom>
              <a:avLst/>
              <a:gdLst>
                <a:gd name="connsiteX0" fmla="*/ 731520 w 1732280"/>
                <a:gd name="connsiteY0" fmla="*/ 1155700 h 1163320"/>
                <a:gd name="connsiteX1" fmla="*/ 60960 w 1732280"/>
                <a:gd name="connsiteY1" fmla="*/ 835660 h 1163320"/>
                <a:gd name="connsiteX2" fmla="*/ 365760 w 1732280"/>
                <a:gd name="connsiteY2" fmla="*/ 515620 h 1163320"/>
                <a:gd name="connsiteX3" fmla="*/ 731520 w 1732280"/>
                <a:gd name="connsiteY3" fmla="*/ 835660 h 1163320"/>
                <a:gd name="connsiteX4" fmla="*/ 1280160 w 1732280"/>
                <a:gd name="connsiteY4" fmla="*/ 88900 h 1163320"/>
                <a:gd name="connsiteX5" fmla="*/ 1691640 w 1732280"/>
                <a:gd name="connsiteY5" fmla="*/ 302260 h 1163320"/>
                <a:gd name="connsiteX6" fmla="*/ 1036320 w 1732280"/>
                <a:gd name="connsiteY6" fmla="*/ 881380 h 1163320"/>
                <a:gd name="connsiteX7" fmla="*/ 731520 w 1732280"/>
                <a:gd name="connsiteY7" fmla="*/ 1155700 h 1163320"/>
                <a:gd name="connsiteX0" fmla="*/ 731520 w 1723360"/>
                <a:gd name="connsiteY0" fmla="*/ 1155700 h 1158072"/>
                <a:gd name="connsiteX1" fmla="*/ 60960 w 1723360"/>
                <a:gd name="connsiteY1" fmla="*/ 835660 h 1158072"/>
                <a:gd name="connsiteX2" fmla="*/ 365760 w 1723360"/>
                <a:gd name="connsiteY2" fmla="*/ 515620 h 1158072"/>
                <a:gd name="connsiteX3" fmla="*/ 731520 w 1723360"/>
                <a:gd name="connsiteY3" fmla="*/ 835660 h 1158072"/>
                <a:gd name="connsiteX4" fmla="*/ 1280160 w 1723360"/>
                <a:gd name="connsiteY4" fmla="*/ 88900 h 1158072"/>
                <a:gd name="connsiteX5" fmla="*/ 1691640 w 1723360"/>
                <a:gd name="connsiteY5" fmla="*/ 302260 h 1158072"/>
                <a:gd name="connsiteX6" fmla="*/ 1089840 w 1723360"/>
                <a:gd name="connsiteY6" fmla="*/ 849890 h 1158072"/>
                <a:gd name="connsiteX7" fmla="*/ 731520 w 1723360"/>
                <a:gd name="connsiteY7" fmla="*/ 1155700 h 1158072"/>
                <a:gd name="connsiteX0" fmla="*/ 679875 w 1643646"/>
                <a:gd name="connsiteY0" fmla="*/ 1024989 h 1025014"/>
                <a:gd name="connsiteX1" fmla="*/ 9315 w 1643646"/>
                <a:gd name="connsiteY1" fmla="*/ 704949 h 1025014"/>
                <a:gd name="connsiteX2" fmla="*/ 314115 w 1643646"/>
                <a:gd name="connsiteY2" fmla="*/ 384909 h 1025014"/>
                <a:gd name="connsiteX3" fmla="*/ 679875 w 1643646"/>
                <a:gd name="connsiteY3" fmla="*/ 704949 h 1025014"/>
                <a:gd name="connsiteX4" fmla="*/ 1330714 w 1643646"/>
                <a:gd name="connsiteY4" fmla="*/ 33955 h 1025014"/>
                <a:gd name="connsiteX5" fmla="*/ 1639995 w 1643646"/>
                <a:gd name="connsiteY5" fmla="*/ 171549 h 1025014"/>
                <a:gd name="connsiteX6" fmla="*/ 1038195 w 1643646"/>
                <a:gd name="connsiteY6" fmla="*/ 719179 h 1025014"/>
                <a:gd name="connsiteX7" fmla="*/ 679875 w 1643646"/>
                <a:gd name="connsiteY7" fmla="*/ 1024989 h 1025014"/>
                <a:gd name="connsiteX0" fmla="*/ 679875 w 1357640"/>
                <a:gd name="connsiteY0" fmla="*/ 993719 h 993738"/>
                <a:gd name="connsiteX1" fmla="*/ 9315 w 1357640"/>
                <a:gd name="connsiteY1" fmla="*/ 673679 h 993738"/>
                <a:gd name="connsiteX2" fmla="*/ 314115 w 1357640"/>
                <a:gd name="connsiteY2" fmla="*/ 353639 h 993738"/>
                <a:gd name="connsiteX3" fmla="*/ 679875 w 1357640"/>
                <a:gd name="connsiteY3" fmla="*/ 673679 h 993738"/>
                <a:gd name="connsiteX4" fmla="*/ 1330714 w 1357640"/>
                <a:gd name="connsiteY4" fmla="*/ 2685 h 993738"/>
                <a:gd name="connsiteX5" fmla="*/ 1224530 w 1357640"/>
                <a:gd name="connsiteY5" fmla="*/ 450807 h 993738"/>
                <a:gd name="connsiteX6" fmla="*/ 1038195 w 1357640"/>
                <a:gd name="connsiteY6" fmla="*/ 687909 h 993738"/>
                <a:gd name="connsiteX7" fmla="*/ 679875 w 1357640"/>
                <a:gd name="connsiteY7" fmla="*/ 993719 h 993738"/>
                <a:gd name="connsiteX0" fmla="*/ 679875 w 1357640"/>
                <a:gd name="connsiteY0" fmla="*/ 993719 h 993738"/>
                <a:gd name="connsiteX1" fmla="*/ 9315 w 1357640"/>
                <a:gd name="connsiteY1" fmla="*/ 673679 h 993738"/>
                <a:gd name="connsiteX2" fmla="*/ 314115 w 1357640"/>
                <a:gd name="connsiteY2" fmla="*/ 353639 h 993738"/>
                <a:gd name="connsiteX3" fmla="*/ 679875 w 1357640"/>
                <a:gd name="connsiteY3" fmla="*/ 673679 h 993738"/>
                <a:gd name="connsiteX4" fmla="*/ 1330714 w 1357640"/>
                <a:gd name="connsiteY4" fmla="*/ 2685 h 993738"/>
                <a:gd name="connsiteX5" fmla="*/ 1224530 w 1357640"/>
                <a:gd name="connsiteY5" fmla="*/ 450807 h 993738"/>
                <a:gd name="connsiteX6" fmla="*/ 1038195 w 1357640"/>
                <a:gd name="connsiteY6" fmla="*/ 687909 h 993738"/>
                <a:gd name="connsiteX7" fmla="*/ 679875 w 1357640"/>
                <a:gd name="connsiteY7" fmla="*/ 993719 h 993738"/>
                <a:gd name="connsiteX0" fmla="*/ 679875 w 1357640"/>
                <a:gd name="connsiteY0" fmla="*/ 993719 h 994000"/>
                <a:gd name="connsiteX1" fmla="*/ 9315 w 1357640"/>
                <a:gd name="connsiteY1" fmla="*/ 673679 h 994000"/>
                <a:gd name="connsiteX2" fmla="*/ 314115 w 1357640"/>
                <a:gd name="connsiteY2" fmla="*/ 353639 h 994000"/>
                <a:gd name="connsiteX3" fmla="*/ 679875 w 1357640"/>
                <a:gd name="connsiteY3" fmla="*/ 673679 h 994000"/>
                <a:gd name="connsiteX4" fmla="*/ 1330714 w 1357640"/>
                <a:gd name="connsiteY4" fmla="*/ 2685 h 994000"/>
                <a:gd name="connsiteX5" fmla="*/ 1224530 w 1357640"/>
                <a:gd name="connsiteY5" fmla="*/ 450807 h 994000"/>
                <a:gd name="connsiteX6" fmla="*/ 1136339 w 1357640"/>
                <a:gd name="connsiteY6" fmla="*/ 724809 h 994000"/>
                <a:gd name="connsiteX7" fmla="*/ 679875 w 1357640"/>
                <a:gd name="connsiteY7" fmla="*/ 993719 h 994000"/>
                <a:gd name="connsiteX0" fmla="*/ 670560 w 1348325"/>
                <a:gd name="connsiteY0" fmla="*/ 993719 h 994000"/>
                <a:gd name="connsiteX1" fmla="*/ 0 w 1348325"/>
                <a:gd name="connsiteY1" fmla="*/ 673679 h 994000"/>
                <a:gd name="connsiteX2" fmla="*/ 670560 w 1348325"/>
                <a:gd name="connsiteY2" fmla="*/ 673679 h 994000"/>
                <a:gd name="connsiteX3" fmla="*/ 1321399 w 1348325"/>
                <a:gd name="connsiteY3" fmla="*/ 2685 h 994000"/>
                <a:gd name="connsiteX4" fmla="*/ 1215215 w 1348325"/>
                <a:gd name="connsiteY4" fmla="*/ 450807 h 994000"/>
                <a:gd name="connsiteX5" fmla="*/ 1127024 w 1348325"/>
                <a:gd name="connsiteY5" fmla="*/ 724809 h 994000"/>
                <a:gd name="connsiteX6" fmla="*/ 670560 w 1348325"/>
                <a:gd name="connsiteY6" fmla="*/ 993719 h 994000"/>
                <a:gd name="connsiteX0" fmla="*/ 69732 w 747497"/>
                <a:gd name="connsiteY0" fmla="*/ 993719 h 994000"/>
                <a:gd name="connsiteX1" fmla="*/ 69732 w 747497"/>
                <a:gd name="connsiteY1" fmla="*/ 673679 h 994000"/>
                <a:gd name="connsiteX2" fmla="*/ 720571 w 747497"/>
                <a:gd name="connsiteY2" fmla="*/ 2685 h 994000"/>
                <a:gd name="connsiteX3" fmla="*/ 614387 w 747497"/>
                <a:gd name="connsiteY3" fmla="*/ 450807 h 994000"/>
                <a:gd name="connsiteX4" fmla="*/ 526196 w 747497"/>
                <a:gd name="connsiteY4" fmla="*/ 724809 h 994000"/>
                <a:gd name="connsiteX5" fmla="*/ 69732 w 747497"/>
                <a:gd name="connsiteY5" fmla="*/ 993719 h 994000"/>
                <a:gd name="connsiteX0" fmla="*/ 69732 w 735405"/>
                <a:gd name="connsiteY0" fmla="*/ 991058 h 991339"/>
                <a:gd name="connsiteX1" fmla="*/ 69732 w 735405"/>
                <a:gd name="connsiteY1" fmla="*/ 671018 h 991339"/>
                <a:gd name="connsiteX2" fmla="*/ 261005 w 735405"/>
                <a:gd name="connsiteY2" fmla="*/ 467430 h 991339"/>
                <a:gd name="connsiteX3" fmla="*/ 720571 w 735405"/>
                <a:gd name="connsiteY3" fmla="*/ 24 h 991339"/>
                <a:gd name="connsiteX4" fmla="*/ 614387 w 735405"/>
                <a:gd name="connsiteY4" fmla="*/ 448146 h 991339"/>
                <a:gd name="connsiteX5" fmla="*/ 526196 w 735405"/>
                <a:gd name="connsiteY5" fmla="*/ 722148 h 991339"/>
                <a:gd name="connsiteX6" fmla="*/ 69732 w 735405"/>
                <a:gd name="connsiteY6" fmla="*/ 991058 h 991339"/>
                <a:gd name="connsiteX0" fmla="*/ 43079 w 707537"/>
                <a:gd name="connsiteY0" fmla="*/ 991287 h 991568"/>
                <a:gd name="connsiteX1" fmla="*/ 43079 w 707537"/>
                <a:gd name="connsiteY1" fmla="*/ 671247 h 991568"/>
                <a:gd name="connsiteX2" fmla="*/ 254766 w 707537"/>
                <a:gd name="connsiteY2" fmla="*/ 512673 h 991568"/>
                <a:gd name="connsiteX3" fmla="*/ 693918 w 707537"/>
                <a:gd name="connsiteY3" fmla="*/ 253 h 991568"/>
                <a:gd name="connsiteX4" fmla="*/ 587734 w 707537"/>
                <a:gd name="connsiteY4" fmla="*/ 448375 h 991568"/>
                <a:gd name="connsiteX5" fmla="*/ 499543 w 707537"/>
                <a:gd name="connsiteY5" fmla="*/ 722377 h 991568"/>
                <a:gd name="connsiteX6" fmla="*/ 43079 w 707537"/>
                <a:gd name="connsiteY6" fmla="*/ 991287 h 991568"/>
                <a:gd name="connsiteX0" fmla="*/ 49377 w 713835"/>
                <a:gd name="connsiteY0" fmla="*/ 991287 h 994690"/>
                <a:gd name="connsiteX1" fmla="*/ 49377 w 713835"/>
                <a:gd name="connsiteY1" fmla="*/ 671247 h 994690"/>
                <a:gd name="connsiteX2" fmla="*/ 261064 w 713835"/>
                <a:gd name="connsiteY2" fmla="*/ 512673 h 994690"/>
                <a:gd name="connsiteX3" fmla="*/ 700216 w 713835"/>
                <a:gd name="connsiteY3" fmla="*/ 253 h 994690"/>
                <a:gd name="connsiteX4" fmla="*/ 594032 w 713835"/>
                <a:gd name="connsiteY4" fmla="*/ 448375 h 994690"/>
                <a:gd name="connsiteX5" fmla="*/ 49377 w 713835"/>
                <a:gd name="connsiteY5" fmla="*/ 991287 h 994690"/>
                <a:gd name="connsiteX0" fmla="*/ 36835 w 701293"/>
                <a:gd name="connsiteY0" fmla="*/ 991287 h 998694"/>
                <a:gd name="connsiteX1" fmla="*/ 71168 w 701293"/>
                <a:gd name="connsiteY1" fmla="*/ 746953 h 998694"/>
                <a:gd name="connsiteX2" fmla="*/ 248522 w 701293"/>
                <a:gd name="connsiteY2" fmla="*/ 512673 h 998694"/>
                <a:gd name="connsiteX3" fmla="*/ 687674 w 701293"/>
                <a:gd name="connsiteY3" fmla="*/ 253 h 998694"/>
                <a:gd name="connsiteX4" fmla="*/ 581490 w 701293"/>
                <a:gd name="connsiteY4" fmla="*/ 448375 h 998694"/>
                <a:gd name="connsiteX5" fmla="*/ 36835 w 701293"/>
                <a:gd name="connsiteY5" fmla="*/ 991287 h 998694"/>
                <a:gd name="connsiteX0" fmla="*/ 34386 w 703433"/>
                <a:gd name="connsiteY0" fmla="*/ 991080 h 998666"/>
                <a:gd name="connsiteX1" fmla="*/ 68719 w 703433"/>
                <a:gd name="connsiteY1" fmla="*/ 746746 h 998666"/>
                <a:gd name="connsiteX2" fmla="*/ 170430 w 703433"/>
                <a:gd name="connsiteY2" fmla="*/ 475054 h 998666"/>
                <a:gd name="connsiteX3" fmla="*/ 685225 w 703433"/>
                <a:gd name="connsiteY3" fmla="*/ 46 h 998666"/>
                <a:gd name="connsiteX4" fmla="*/ 579041 w 703433"/>
                <a:gd name="connsiteY4" fmla="*/ 448168 h 998666"/>
                <a:gd name="connsiteX5" fmla="*/ 34386 w 703433"/>
                <a:gd name="connsiteY5" fmla="*/ 991080 h 998666"/>
                <a:gd name="connsiteX0" fmla="*/ 34386 w 690616"/>
                <a:gd name="connsiteY0" fmla="*/ 993256 h 1000842"/>
                <a:gd name="connsiteX1" fmla="*/ 68719 w 690616"/>
                <a:gd name="connsiteY1" fmla="*/ 748922 h 1000842"/>
                <a:gd name="connsiteX2" fmla="*/ 170430 w 690616"/>
                <a:gd name="connsiteY2" fmla="*/ 477230 h 1000842"/>
                <a:gd name="connsiteX3" fmla="*/ 398219 w 690616"/>
                <a:gd name="connsiteY3" fmla="*/ 286350 h 1000842"/>
                <a:gd name="connsiteX4" fmla="*/ 685225 w 690616"/>
                <a:gd name="connsiteY4" fmla="*/ 2222 h 1000842"/>
                <a:gd name="connsiteX5" fmla="*/ 579041 w 690616"/>
                <a:gd name="connsiteY5" fmla="*/ 450344 h 1000842"/>
                <a:gd name="connsiteX6" fmla="*/ 34386 w 690616"/>
                <a:gd name="connsiteY6" fmla="*/ 993256 h 1000842"/>
                <a:gd name="connsiteX0" fmla="*/ 33684 w 689914"/>
                <a:gd name="connsiteY0" fmla="*/ 993256 h 1000289"/>
                <a:gd name="connsiteX1" fmla="*/ 68017 w 689914"/>
                <a:gd name="connsiteY1" fmla="*/ 748922 h 1000289"/>
                <a:gd name="connsiteX2" fmla="*/ 146527 w 689914"/>
                <a:gd name="connsiteY2" fmla="*/ 598587 h 1000289"/>
                <a:gd name="connsiteX3" fmla="*/ 397517 w 689914"/>
                <a:gd name="connsiteY3" fmla="*/ 286350 h 1000289"/>
                <a:gd name="connsiteX4" fmla="*/ 684523 w 689914"/>
                <a:gd name="connsiteY4" fmla="*/ 2222 h 1000289"/>
                <a:gd name="connsiteX5" fmla="*/ 578339 w 689914"/>
                <a:gd name="connsiteY5" fmla="*/ 450344 h 1000289"/>
                <a:gd name="connsiteX6" fmla="*/ 33684 w 689914"/>
                <a:gd name="connsiteY6" fmla="*/ 993256 h 1000289"/>
                <a:gd name="connsiteX0" fmla="*/ 68211 w 724441"/>
                <a:gd name="connsiteY0" fmla="*/ 993256 h 1016194"/>
                <a:gd name="connsiteX1" fmla="*/ 20363 w 724441"/>
                <a:gd name="connsiteY1" fmla="*/ 883988 h 1016194"/>
                <a:gd name="connsiteX2" fmla="*/ 181054 w 724441"/>
                <a:gd name="connsiteY2" fmla="*/ 598587 h 1016194"/>
                <a:gd name="connsiteX3" fmla="*/ 432044 w 724441"/>
                <a:gd name="connsiteY3" fmla="*/ 286350 h 1016194"/>
                <a:gd name="connsiteX4" fmla="*/ 719050 w 724441"/>
                <a:gd name="connsiteY4" fmla="*/ 2222 h 1016194"/>
                <a:gd name="connsiteX5" fmla="*/ 612866 w 724441"/>
                <a:gd name="connsiteY5" fmla="*/ 450344 h 1016194"/>
                <a:gd name="connsiteX6" fmla="*/ 68211 w 724441"/>
                <a:gd name="connsiteY6" fmla="*/ 993256 h 1016194"/>
                <a:gd name="connsiteX0" fmla="*/ 66406 w 723099"/>
                <a:gd name="connsiteY0" fmla="*/ 993256 h 1000319"/>
                <a:gd name="connsiteX1" fmla="*/ 18558 w 723099"/>
                <a:gd name="connsiteY1" fmla="*/ 883988 h 1000319"/>
                <a:gd name="connsiteX2" fmla="*/ 179249 w 723099"/>
                <a:gd name="connsiteY2" fmla="*/ 598587 h 1000319"/>
                <a:gd name="connsiteX3" fmla="*/ 430239 w 723099"/>
                <a:gd name="connsiteY3" fmla="*/ 286350 h 1000319"/>
                <a:gd name="connsiteX4" fmla="*/ 717245 w 723099"/>
                <a:gd name="connsiteY4" fmla="*/ 2222 h 1000319"/>
                <a:gd name="connsiteX5" fmla="*/ 611061 w 723099"/>
                <a:gd name="connsiteY5" fmla="*/ 450344 h 1000319"/>
                <a:gd name="connsiteX6" fmla="*/ 579269 w 723099"/>
                <a:gd name="connsiteY6" fmla="*/ 701224 h 1000319"/>
                <a:gd name="connsiteX7" fmla="*/ 66406 w 723099"/>
                <a:gd name="connsiteY7" fmla="*/ 993256 h 1000319"/>
                <a:gd name="connsiteX0" fmla="*/ 52933 w 709626"/>
                <a:gd name="connsiteY0" fmla="*/ 993256 h 1004598"/>
                <a:gd name="connsiteX1" fmla="*/ 41262 w 709626"/>
                <a:gd name="connsiteY1" fmla="*/ 939102 h 1004598"/>
                <a:gd name="connsiteX2" fmla="*/ 5085 w 709626"/>
                <a:gd name="connsiteY2" fmla="*/ 883988 h 1004598"/>
                <a:gd name="connsiteX3" fmla="*/ 165776 w 709626"/>
                <a:gd name="connsiteY3" fmla="*/ 598587 h 1004598"/>
                <a:gd name="connsiteX4" fmla="*/ 416766 w 709626"/>
                <a:gd name="connsiteY4" fmla="*/ 286350 h 1004598"/>
                <a:gd name="connsiteX5" fmla="*/ 703772 w 709626"/>
                <a:gd name="connsiteY5" fmla="*/ 2222 h 1004598"/>
                <a:gd name="connsiteX6" fmla="*/ 597588 w 709626"/>
                <a:gd name="connsiteY6" fmla="*/ 450344 h 1004598"/>
                <a:gd name="connsiteX7" fmla="*/ 565796 w 709626"/>
                <a:gd name="connsiteY7" fmla="*/ 701224 h 1004598"/>
                <a:gd name="connsiteX8" fmla="*/ 52933 w 709626"/>
                <a:gd name="connsiteY8" fmla="*/ 993256 h 1004598"/>
                <a:gd name="connsiteX0" fmla="*/ 133544 w 709626"/>
                <a:gd name="connsiteY0" fmla="*/ 969738 h 984271"/>
                <a:gd name="connsiteX1" fmla="*/ 41262 w 709626"/>
                <a:gd name="connsiteY1" fmla="*/ 939102 h 984271"/>
                <a:gd name="connsiteX2" fmla="*/ 5085 w 709626"/>
                <a:gd name="connsiteY2" fmla="*/ 883988 h 984271"/>
                <a:gd name="connsiteX3" fmla="*/ 165776 w 709626"/>
                <a:gd name="connsiteY3" fmla="*/ 598587 h 984271"/>
                <a:gd name="connsiteX4" fmla="*/ 416766 w 709626"/>
                <a:gd name="connsiteY4" fmla="*/ 286350 h 984271"/>
                <a:gd name="connsiteX5" fmla="*/ 703772 w 709626"/>
                <a:gd name="connsiteY5" fmla="*/ 2222 h 984271"/>
                <a:gd name="connsiteX6" fmla="*/ 597588 w 709626"/>
                <a:gd name="connsiteY6" fmla="*/ 450344 h 984271"/>
                <a:gd name="connsiteX7" fmla="*/ 565796 w 709626"/>
                <a:gd name="connsiteY7" fmla="*/ 701224 h 984271"/>
                <a:gd name="connsiteX8" fmla="*/ 133544 w 709626"/>
                <a:gd name="connsiteY8" fmla="*/ 969738 h 984271"/>
                <a:gd name="connsiteX0" fmla="*/ 101885 w 677967"/>
                <a:gd name="connsiteY0" fmla="*/ 969738 h 984271"/>
                <a:gd name="connsiteX1" fmla="*/ 9603 w 677967"/>
                <a:gd name="connsiteY1" fmla="*/ 939102 h 984271"/>
                <a:gd name="connsiteX2" fmla="*/ 12285 w 677967"/>
                <a:gd name="connsiteY2" fmla="*/ 840287 h 984271"/>
                <a:gd name="connsiteX3" fmla="*/ 134117 w 677967"/>
                <a:gd name="connsiteY3" fmla="*/ 598587 h 984271"/>
                <a:gd name="connsiteX4" fmla="*/ 385107 w 677967"/>
                <a:gd name="connsiteY4" fmla="*/ 286350 h 984271"/>
                <a:gd name="connsiteX5" fmla="*/ 672113 w 677967"/>
                <a:gd name="connsiteY5" fmla="*/ 2222 h 984271"/>
                <a:gd name="connsiteX6" fmla="*/ 565929 w 677967"/>
                <a:gd name="connsiteY6" fmla="*/ 450344 h 984271"/>
                <a:gd name="connsiteX7" fmla="*/ 534137 w 677967"/>
                <a:gd name="connsiteY7" fmla="*/ 701224 h 984271"/>
                <a:gd name="connsiteX8" fmla="*/ 101885 w 677967"/>
                <a:gd name="connsiteY8" fmla="*/ 969738 h 984271"/>
                <a:gd name="connsiteX0" fmla="*/ 101885 w 677967"/>
                <a:gd name="connsiteY0" fmla="*/ 969738 h 971546"/>
                <a:gd name="connsiteX1" fmla="*/ 9603 w 677967"/>
                <a:gd name="connsiteY1" fmla="*/ 939102 h 971546"/>
                <a:gd name="connsiteX2" fmla="*/ 12285 w 677967"/>
                <a:gd name="connsiteY2" fmla="*/ 840287 h 971546"/>
                <a:gd name="connsiteX3" fmla="*/ 134117 w 677967"/>
                <a:gd name="connsiteY3" fmla="*/ 598587 h 971546"/>
                <a:gd name="connsiteX4" fmla="*/ 385107 w 677967"/>
                <a:gd name="connsiteY4" fmla="*/ 286350 h 971546"/>
                <a:gd name="connsiteX5" fmla="*/ 672113 w 677967"/>
                <a:gd name="connsiteY5" fmla="*/ 2222 h 971546"/>
                <a:gd name="connsiteX6" fmla="*/ 565929 w 677967"/>
                <a:gd name="connsiteY6" fmla="*/ 450344 h 971546"/>
                <a:gd name="connsiteX7" fmla="*/ 274511 w 677967"/>
                <a:gd name="connsiteY7" fmla="*/ 890682 h 971546"/>
                <a:gd name="connsiteX8" fmla="*/ 101885 w 677967"/>
                <a:gd name="connsiteY8" fmla="*/ 969738 h 971546"/>
                <a:gd name="connsiteX0" fmla="*/ 101885 w 677967"/>
                <a:gd name="connsiteY0" fmla="*/ 969738 h 973141"/>
                <a:gd name="connsiteX1" fmla="*/ 9603 w 677967"/>
                <a:gd name="connsiteY1" fmla="*/ 939102 h 973141"/>
                <a:gd name="connsiteX2" fmla="*/ 12285 w 677967"/>
                <a:gd name="connsiteY2" fmla="*/ 840287 h 973141"/>
                <a:gd name="connsiteX3" fmla="*/ 134117 w 677967"/>
                <a:gd name="connsiteY3" fmla="*/ 598587 h 973141"/>
                <a:gd name="connsiteX4" fmla="*/ 385107 w 677967"/>
                <a:gd name="connsiteY4" fmla="*/ 286350 h 973141"/>
                <a:gd name="connsiteX5" fmla="*/ 672113 w 677967"/>
                <a:gd name="connsiteY5" fmla="*/ 2222 h 973141"/>
                <a:gd name="connsiteX6" fmla="*/ 565929 w 677967"/>
                <a:gd name="connsiteY6" fmla="*/ 450344 h 973141"/>
                <a:gd name="connsiteX7" fmla="*/ 262249 w 677967"/>
                <a:gd name="connsiteY7" fmla="*/ 863645 h 973141"/>
                <a:gd name="connsiteX8" fmla="*/ 101885 w 677967"/>
                <a:gd name="connsiteY8" fmla="*/ 969738 h 973141"/>
                <a:gd name="connsiteX0" fmla="*/ 101213 w 677295"/>
                <a:gd name="connsiteY0" fmla="*/ 969738 h 983955"/>
                <a:gd name="connsiteX1" fmla="*/ 10378 w 677295"/>
                <a:gd name="connsiteY1" fmla="*/ 971045 h 983955"/>
                <a:gd name="connsiteX2" fmla="*/ 11613 w 677295"/>
                <a:gd name="connsiteY2" fmla="*/ 840287 h 983955"/>
                <a:gd name="connsiteX3" fmla="*/ 133445 w 677295"/>
                <a:gd name="connsiteY3" fmla="*/ 598587 h 983955"/>
                <a:gd name="connsiteX4" fmla="*/ 384435 w 677295"/>
                <a:gd name="connsiteY4" fmla="*/ 286350 h 983955"/>
                <a:gd name="connsiteX5" fmla="*/ 671441 w 677295"/>
                <a:gd name="connsiteY5" fmla="*/ 2222 h 983955"/>
                <a:gd name="connsiteX6" fmla="*/ 565257 w 677295"/>
                <a:gd name="connsiteY6" fmla="*/ 450344 h 983955"/>
                <a:gd name="connsiteX7" fmla="*/ 261577 w 677295"/>
                <a:gd name="connsiteY7" fmla="*/ 863645 h 983955"/>
                <a:gd name="connsiteX8" fmla="*/ 101213 w 677295"/>
                <a:gd name="connsiteY8" fmla="*/ 969738 h 983955"/>
                <a:gd name="connsiteX0" fmla="*/ 105764 w 681846"/>
                <a:gd name="connsiteY0" fmla="*/ 969879 h 984096"/>
                <a:gd name="connsiteX1" fmla="*/ 14929 w 681846"/>
                <a:gd name="connsiteY1" fmla="*/ 971186 h 984096"/>
                <a:gd name="connsiteX2" fmla="*/ 16164 w 681846"/>
                <a:gd name="connsiteY2" fmla="*/ 840428 h 984096"/>
                <a:gd name="connsiteX3" fmla="*/ 201359 w 681846"/>
                <a:gd name="connsiteY3" fmla="*/ 569994 h 984096"/>
                <a:gd name="connsiteX4" fmla="*/ 388986 w 681846"/>
                <a:gd name="connsiteY4" fmla="*/ 286491 h 984096"/>
                <a:gd name="connsiteX5" fmla="*/ 675992 w 681846"/>
                <a:gd name="connsiteY5" fmla="*/ 2363 h 984096"/>
                <a:gd name="connsiteX6" fmla="*/ 569808 w 681846"/>
                <a:gd name="connsiteY6" fmla="*/ 450485 h 984096"/>
                <a:gd name="connsiteX7" fmla="*/ 266128 w 681846"/>
                <a:gd name="connsiteY7" fmla="*/ 863786 h 984096"/>
                <a:gd name="connsiteX8" fmla="*/ 105764 w 681846"/>
                <a:gd name="connsiteY8" fmla="*/ 969879 h 984096"/>
                <a:gd name="connsiteX0" fmla="*/ 105764 w 679302"/>
                <a:gd name="connsiteY0" fmla="*/ 970887 h 985104"/>
                <a:gd name="connsiteX1" fmla="*/ 14929 w 679302"/>
                <a:gd name="connsiteY1" fmla="*/ 972194 h 985104"/>
                <a:gd name="connsiteX2" fmla="*/ 16164 w 679302"/>
                <a:gd name="connsiteY2" fmla="*/ 841436 h 985104"/>
                <a:gd name="connsiteX3" fmla="*/ 201359 w 679302"/>
                <a:gd name="connsiteY3" fmla="*/ 571002 h 985104"/>
                <a:gd name="connsiteX4" fmla="*/ 443296 w 679302"/>
                <a:gd name="connsiteY4" fmla="*/ 262869 h 985104"/>
                <a:gd name="connsiteX5" fmla="*/ 675992 w 679302"/>
                <a:gd name="connsiteY5" fmla="*/ 3371 h 985104"/>
                <a:gd name="connsiteX6" fmla="*/ 569808 w 679302"/>
                <a:gd name="connsiteY6" fmla="*/ 451493 h 985104"/>
                <a:gd name="connsiteX7" fmla="*/ 266128 w 679302"/>
                <a:gd name="connsiteY7" fmla="*/ 864794 h 985104"/>
                <a:gd name="connsiteX8" fmla="*/ 105764 w 679302"/>
                <a:gd name="connsiteY8" fmla="*/ 970887 h 985104"/>
                <a:gd name="connsiteX0" fmla="*/ 105764 w 676884"/>
                <a:gd name="connsiteY0" fmla="*/ 972000 h 986217"/>
                <a:gd name="connsiteX1" fmla="*/ 14929 w 676884"/>
                <a:gd name="connsiteY1" fmla="*/ 973307 h 986217"/>
                <a:gd name="connsiteX2" fmla="*/ 16164 w 676884"/>
                <a:gd name="connsiteY2" fmla="*/ 842549 h 986217"/>
                <a:gd name="connsiteX3" fmla="*/ 201359 w 676884"/>
                <a:gd name="connsiteY3" fmla="*/ 572115 h 986217"/>
                <a:gd name="connsiteX4" fmla="*/ 443296 w 676884"/>
                <a:gd name="connsiteY4" fmla="*/ 263982 h 986217"/>
                <a:gd name="connsiteX5" fmla="*/ 675992 w 676884"/>
                <a:gd name="connsiteY5" fmla="*/ 4484 h 986217"/>
                <a:gd name="connsiteX6" fmla="*/ 519601 w 676884"/>
                <a:gd name="connsiteY6" fmla="*/ 486288 h 986217"/>
                <a:gd name="connsiteX7" fmla="*/ 266128 w 676884"/>
                <a:gd name="connsiteY7" fmla="*/ 865907 h 986217"/>
                <a:gd name="connsiteX8" fmla="*/ 105764 w 676884"/>
                <a:gd name="connsiteY8" fmla="*/ 972000 h 986217"/>
                <a:gd name="connsiteX0" fmla="*/ 105764 w 689979"/>
                <a:gd name="connsiteY0" fmla="*/ 967691 h 981908"/>
                <a:gd name="connsiteX1" fmla="*/ 14929 w 689979"/>
                <a:gd name="connsiteY1" fmla="*/ 968998 h 981908"/>
                <a:gd name="connsiteX2" fmla="*/ 16164 w 689979"/>
                <a:gd name="connsiteY2" fmla="*/ 838240 h 981908"/>
                <a:gd name="connsiteX3" fmla="*/ 201359 w 689979"/>
                <a:gd name="connsiteY3" fmla="*/ 567806 h 981908"/>
                <a:gd name="connsiteX4" fmla="*/ 443296 w 689979"/>
                <a:gd name="connsiteY4" fmla="*/ 259673 h 981908"/>
                <a:gd name="connsiteX5" fmla="*/ 675992 w 689979"/>
                <a:gd name="connsiteY5" fmla="*/ 175 h 981908"/>
                <a:gd name="connsiteX6" fmla="*/ 648188 w 689979"/>
                <a:gd name="connsiteY6" fmla="*/ 223812 h 981908"/>
                <a:gd name="connsiteX7" fmla="*/ 519601 w 689979"/>
                <a:gd name="connsiteY7" fmla="*/ 481979 h 981908"/>
                <a:gd name="connsiteX8" fmla="*/ 266128 w 689979"/>
                <a:gd name="connsiteY8" fmla="*/ 861598 h 981908"/>
                <a:gd name="connsiteX9" fmla="*/ 105764 w 689979"/>
                <a:gd name="connsiteY9" fmla="*/ 967691 h 981908"/>
                <a:gd name="connsiteX0" fmla="*/ 105764 w 729508"/>
                <a:gd name="connsiteY0" fmla="*/ 988195 h 1002412"/>
                <a:gd name="connsiteX1" fmla="*/ 14929 w 729508"/>
                <a:gd name="connsiteY1" fmla="*/ 989502 h 1002412"/>
                <a:gd name="connsiteX2" fmla="*/ 16164 w 729508"/>
                <a:gd name="connsiteY2" fmla="*/ 858744 h 1002412"/>
                <a:gd name="connsiteX3" fmla="*/ 201359 w 729508"/>
                <a:gd name="connsiteY3" fmla="*/ 588310 h 1002412"/>
                <a:gd name="connsiteX4" fmla="*/ 443296 w 729508"/>
                <a:gd name="connsiteY4" fmla="*/ 280177 h 1002412"/>
                <a:gd name="connsiteX5" fmla="*/ 721251 w 729508"/>
                <a:gd name="connsiteY5" fmla="*/ 153 h 1002412"/>
                <a:gd name="connsiteX6" fmla="*/ 648188 w 729508"/>
                <a:gd name="connsiteY6" fmla="*/ 244316 h 1002412"/>
                <a:gd name="connsiteX7" fmla="*/ 519601 w 729508"/>
                <a:gd name="connsiteY7" fmla="*/ 502483 h 1002412"/>
                <a:gd name="connsiteX8" fmla="*/ 266128 w 729508"/>
                <a:gd name="connsiteY8" fmla="*/ 882102 h 1002412"/>
                <a:gd name="connsiteX9" fmla="*/ 105764 w 729508"/>
                <a:gd name="connsiteY9" fmla="*/ 988195 h 1002412"/>
                <a:gd name="connsiteX0" fmla="*/ 105764 w 729508"/>
                <a:gd name="connsiteY0" fmla="*/ 988195 h 1002412"/>
                <a:gd name="connsiteX1" fmla="*/ 14929 w 729508"/>
                <a:gd name="connsiteY1" fmla="*/ 989502 h 1002412"/>
                <a:gd name="connsiteX2" fmla="*/ 16164 w 729508"/>
                <a:gd name="connsiteY2" fmla="*/ 858744 h 1002412"/>
                <a:gd name="connsiteX3" fmla="*/ 201359 w 729508"/>
                <a:gd name="connsiteY3" fmla="*/ 588310 h 1002412"/>
                <a:gd name="connsiteX4" fmla="*/ 443296 w 729508"/>
                <a:gd name="connsiteY4" fmla="*/ 280177 h 1002412"/>
                <a:gd name="connsiteX5" fmla="*/ 721251 w 729508"/>
                <a:gd name="connsiteY5" fmla="*/ 153 h 1002412"/>
                <a:gd name="connsiteX6" fmla="*/ 648188 w 729508"/>
                <a:gd name="connsiteY6" fmla="*/ 244316 h 1002412"/>
                <a:gd name="connsiteX7" fmla="*/ 587069 w 729508"/>
                <a:gd name="connsiteY7" fmla="*/ 482800 h 1002412"/>
                <a:gd name="connsiteX8" fmla="*/ 266128 w 729508"/>
                <a:gd name="connsiteY8" fmla="*/ 882102 h 1002412"/>
                <a:gd name="connsiteX9" fmla="*/ 105764 w 729508"/>
                <a:gd name="connsiteY9" fmla="*/ 988195 h 1002412"/>
                <a:gd name="connsiteX0" fmla="*/ 105764 w 741383"/>
                <a:gd name="connsiteY0" fmla="*/ 988527 h 1002744"/>
                <a:gd name="connsiteX1" fmla="*/ 14929 w 741383"/>
                <a:gd name="connsiteY1" fmla="*/ 989834 h 1002744"/>
                <a:gd name="connsiteX2" fmla="*/ 16164 w 741383"/>
                <a:gd name="connsiteY2" fmla="*/ 859076 h 1002744"/>
                <a:gd name="connsiteX3" fmla="*/ 201359 w 741383"/>
                <a:gd name="connsiteY3" fmla="*/ 588642 h 1002744"/>
                <a:gd name="connsiteX4" fmla="*/ 443296 w 741383"/>
                <a:gd name="connsiteY4" fmla="*/ 280509 h 1002744"/>
                <a:gd name="connsiteX5" fmla="*/ 721251 w 741383"/>
                <a:gd name="connsiteY5" fmla="*/ 485 h 1002744"/>
                <a:gd name="connsiteX6" fmla="*/ 702499 w 741383"/>
                <a:gd name="connsiteY6" fmla="*/ 220018 h 1002744"/>
                <a:gd name="connsiteX7" fmla="*/ 587069 w 741383"/>
                <a:gd name="connsiteY7" fmla="*/ 483132 h 1002744"/>
                <a:gd name="connsiteX8" fmla="*/ 266128 w 741383"/>
                <a:gd name="connsiteY8" fmla="*/ 882434 h 1002744"/>
                <a:gd name="connsiteX9" fmla="*/ 105764 w 741383"/>
                <a:gd name="connsiteY9" fmla="*/ 988527 h 1002744"/>
                <a:gd name="connsiteX0" fmla="*/ 105764 w 745585"/>
                <a:gd name="connsiteY0" fmla="*/ 988183 h 1002400"/>
                <a:gd name="connsiteX1" fmla="*/ 14929 w 745585"/>
                <a:gd name="connsiteY1" fmla="*/ 989490 h 1002400"/>
                <a:gd name="connsiteX2" fmla="*/ 16164 w 745585"/>
                <a:gd name="connsiteY2" fmla="*/ 858732 h 1002400"/>
                <a:gd name="connsiteX3" fmla="*/ 201359 w 745585"/>
                <a:gd name="connsiteY3" fmla="*/ 588298 h 1002400"/>
                <a:gd name="connsiteX4" fmla="*/ 386564 w 745585"/>
                <a:gd name="connsiteY4" fmla="*/ 251326 h 1002400"/>
                <a:gd name="connsiteX5" fmla="*/ 721251 w 745585"/>
                <a:gd name="connsiteY5" fmla="*/ 141 h 1002400"/>
                <a:gd name="connsiteX6" fmla="*/ 702499 w 745585"/>
                <a:gd name="connsiteY6" fmla="*/ 219674 h 1002400"/>
                <a:gd name="connsiteX7" fmla="*/ 587069 w 745585"/>
                <a:gd name="connsiteY7" fmla="*/ 482788 h 1002400"/>
                <a:gd name="connsiteX8" fmla="*/ 266128 w 745585"/>
                <a:gd name="connsiteY8" fmla="*/ 882090 h 1002400"/>
                <a:gd name="connsiteX9" fmla="*/ 105764 w 745585"/>
                <a:gd name="connsiteY9" fmla="*/ 988183 h 1002400"/>
                <a:gd name="connsiteX0" fmla="*/ 98704 w 738525"/>
                <a:gd name="connsiteY0" fmla="*/ 988183 h 1002400"/>
                <a:gd name="connsiteX1" fmla="*/ 7869 w 738525"/>
                <a:gd name="connsiteY1" fmla="*/ 989490 h 1002400"/>
                <a:gd name="connsiteX2" fmla="*/ 9104 w 738525"/>
                <a:gd name="connsiteY2" fmla="*/ 858732 h 1002400"/>
                <a:gd name="connsiteX3" fmla="*/ 94729 w 738525"/>
                <a:gd name="connsiteY3" fmla="*/ 633453 h 1002400"/>
                <a:gd name="connsiteX4" fmla="*/ 379504 w 738525"/>
                <a:gd name="connsiteY4" fmla="*/ 251326 h 1002400"/>
                <a:gd name="connsiteX5" fmla="*/ 714191 w 738525"/>
                <a:gd name="connsiteY5" fmla="*/ 141 h 1002400"/>
                <a:gd name="connsiteX6" fmla="*/ 695439 w 738525"/>
                <a:gd name="connsiteY6" fmla="*/ 219674 h 1002400"/>
                <a:gd name="connsiteX7" fmla="*/ 580009 w 738525"/>
                <a:gd name="connsiteY7" fmla="*/ 482788 h 1002400"/>
                <a:gd name="connsiteX8" fmla="*/ 259068 w 738525"/>
                <a:gd name="connsiteY8" fmla="*/ 882090 h 1002400"/>
                <a:gd name="connsiteX9" fmla="*/ 98704 w 738525"/>
                <a:gd name="connsiteY9" fmla="*/ 988183 h 1002400"/>
                <a:gd name="connsiteX0" fmla="*/ 98704 w 738525"/>
                <a:gd name="connsiteY0" fmla="*/ 988183 h 1002400"/>
                <a:gd name="connsiteX1" fmla="*/ 7869 w 738525"/>
                <a:gd name="connsiteY1" fmla="*/ 989490 h 1002400"/>
                <a:gd name="connsiteX2" fmla="*/ 9104 w 738525"/>
                <a:gd name="connsiteY2" fmla="*/ 858732 h 1002400"/>
                <a:gd name="connsiteX3" fmla="*/ 94729 w 738525"/>
                <a:gd name="connsiteY3" fmla="*/ 633453 h 1002400"/>
                <a:gd name="connsiteX4" fmla="*/ 379504 w 738525"/>
                <a:gd name="connsiteY4" fmla="*/ 251326 h 1002400"/>
                <a:gd name="connsiteX5" fmla="*/ 714191 w 738525"/>
                <a:gd name="connsiteY5" fmla="*/ 141 h 1002400"/>
                <a:gd name="connsiteX6" fmla="*/ 695439 w 738525"/>
                <a:gd name="connsiteY6" fmla="*/ 219674 h 1002400"/>
                <a:gd name="connsiteX7" fmla="*/ 580009 w 738525"/>
                <a:gd name="connsiteY7" fmla="*/ 482788 h 1002400"/>
                <a:gd name="connsiteX8" fmla="*/ 468833 w 738525"/>
                <a:gd name="connsiteY8" fmla="*/ 682583 h 1002400"/>
                <a:gd name="connsiteX9" fmla="*/ 259068 w 738525"/>
                <a:gd name="connsiteY9" fmla="*/ 882090 h 1002400"/>
                <a:gd name="connsiteX10" fmla="*/ 98704 w 738525"/>
                <a:gd name="connsiteY10" fmla="*/ 988183 h 1002400"/>
                <a:gd name="connsiteX0" fmla="*/ 98704 w 744810"/>
                <a:gd name="connsiteY0" fmla="*/ 988045 h 1002262"/>
                <a:gd name="connsiteX1" fmla="*/ 7869 w 744810"/>
                <a:gd name="connsiteY1" fmla="*/ 989352 h 1002262"/>
                <a:gd name="connsiteX2" fmla="*/ 9104 w 744810"/>
                <a:gd name="connsiteY2" fmla="*/ 858594 h 1002262"/>
                <a:gd name="connsiteX3" fmla="*/ 94729 w 744810"/>
                <a:gd name="connsiteY3" fmla="*/ 633315 h 1002262"/>
                <a:gd name="connsiteX4" fmla="*/ 379504 w 744810"/>
                <a:gd name="connsiteY4" fmla="*/ 251188 h 1002262"/>
                <a:gd name="connsiteX5" fmla="*/ 714191 w 744810"/>
                <a:gd name="connsiteY5" fmla="*/ 3 h 1002262"/>
                <a:gd name="connsiteX6" fmla="*/ 711858 w 744810"/>
                <a:gd name="connsiteY6" fmla="*/ 255743 h 1002262"/>
                <a:gd name="connsiteX7" fmla="*/ 580009 w 744810"/>
                <a:gd name="connsiteY7" fmla="*/ 482650 h 1002262"/>
                <a:gd name="connsiteX8" fmla="*/ 468833 w 744810"/>
                <a:gd name="connsiteY8" fmla="*/ 682445 h 1002262"/>
                <a:gd name="connsiteX9" fmla="*/ 259068 w 744810"/>
                <a:gd name="connsiteY9" fmla="*/ 881952 h 1002262"/>
                <a:gd name="connsiteX10" fmla="*/ 98704 w 744810"/>
                <a:gd name="connsiteY10" fmla="*/ 988045 h 1002262"/>
                <a:gd name="connsiteX0" fmla="*/ 98704 w 784669"/>
                <a:gd name="connsiteY0" fmla="*/ 1066144 h 1080361"/>
                <a:gd name="connsiteX1" fmla="*/ 7869 w 784669"/>
                <a:gd name="connsiteY1" fmla="*/ 1067451 h 1080361"/>
                <a:gd name="connsiteX2" fmla="*/ 9104 w 784669"/>
                <a:gd name="connsiteY2" fmla="*/ 936693 h 1080361"/>
                <a:gd name="connsiteX3" fmla="*/ 94729 w 784669"/>
                <a:gd name="connsiteY3" fmla="*/ 711414 h 1080361"/>
                <a:gd name="connsiteX4" fmla="*/ 379504 w 784669"/>
                <a:gd name="connsiteY4" fmla="*/ 329287 h 1080361"/>
                <a:gd name="connsiteX5" fmla="*/ 766081 w 784669"/>
                <a:gd name="connsiteY5" fmla="*/ 2 h 1080361"/>
                <a:gd name="connsiteX6" fmla="*/ 711858 w 784669"/>
                <a:gd name="connsiteY6" fmla="*/ 333842 h 1080361"/>
                <a:gd name="connsiteX7" fmla="*/ 580009 w 784669"/>
                <a:gd name="connsiteY7" fmla="*/ 560749 h 1080361"/>
                <a:gd name="connsiteX8" fmla="*/ 468833 w 784669"/>
                <a:gd name="connsiteY8" fmla="*/ 760544 h 1080361"/>
                <a:gd name="connsiteX9" fmla="*/ 259068 w 784669"/>
                <a:gd name="connsiteY9" fmla="*/ 960051 h 1080361"/>
                <a:gd name="connsiteX10" fmla="*/ 98704 w 784669"/>
                <a:gd name="connsiteY10" fmla="*/ 1066144 h 1080361"/>
                <a:gd name="connsiteX0" fmla="*/ 98704 w 788222"/>
                <a:gd name="connsiteY0" fmla="*/ 1066144 h 1080361"/>
                <a:gd name="connsiteX1" fmla="*/ 7869 w 788222"/>
                <a:gd name="connsiteY1" fmla="*/ 1067451 h 1080361"/>
                <a:gd name="connsiteX2" fmla="*/ 9104 w 788222"/>
                <a:gd name="connsiteY2" fmla="*/ 936693 h 1080361"/>
                <a:gd name="connsiteX3" fmla="*/ 94729 w 788222"/>
                <a:gd name="connsiteY3" fmla="*/ 711414 h 1080361"/>
                <a:gd name="connsiteX4" fmla="*/ 379504 w 788222"/>
                <a:gd name="connsiteY4" fmla="*/ 329287 h 1080361"/>
                <a:gd name="connsiteX5" fmla="*/ 766081 w 788222"/>
                <a:gd name="connsiteY5" fmla="*/ 2 h 1080361"/>
                <a:gd name="connsiteX6" fmla="*/ 711858 w 788222"/>
                <a:gd name="connsiteY6" fmla="*/ 333842 h 1080361"/>
                <a:gd name="connsiteX7" fmla="*/ 468833 w 788222"/>
                <a:gd name="connsiteY7" fmla="*/ 760544 h 1080361"/>
                <a:gd name="connsiteX8" fmla="*/ 259068 w 788222"/>
                <a:gd name="connsiteY8" fmla="*/ 960051 h 1080361"/>
                <a:gd name="connsiteX9" fmla="*/ 98704 w 788222"/>
                <a:gd name="connsiteY9" fmla="*/ 1066144 h 10803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788222" h="1080361">
                  <a:moveTo>
                    <a:pt x="98704" y="1066144"/>
                  </a:moveTo>
                  <a:cubicBezTo>
                    <a:pt x="56837" y="1084044"/>
                    <a:pt x="15844" y="1085662"/>
                    <a:pt x="7869" y="1067451"/>
                  </a:cubicBezTo>
                  <a:cubicBezTo>
                    <a:pt x="-106" y="1049240"/>
                    <a:pt x="-5373" y="996032"/>
                    <a:pt x="9104" y="936693"/>
                  </a:cubicBezTo>
                  <a:cubicBezTo>
                    <a:pt x="23581" y="877354"/>
                    <a:pt x="32996" y="812648"/>
                    <a:pt x="94729" y="711414"/>
                  </a:cubicBezTo>
                  <a:cubicBezTo>
                    <a:pt x="156462" y="610180"/>
                    <a:pt x="267612" y="447856"/>
                    <a:pt x="379504" y="329287"/>
                  </a:cubicBezTo>
                  <a:cubicBezTo>
                    <a:pt x="491396" y="210718"/>
                    <a:pt x="710689" y="-757"/>
                    <a:pt x="766081" y="2"/>
                  </a:cubicBezTo>
                  <a:cubicBezTo>
                    <a:pt x="821473" y="761"/>
                    <a:pt x="761399" y="207085"/>
                    <a:pt x="711858" y="333842"/>
                  </a:cubicBezTo>
                  <a:cubicBezTo>
                    <a:pt x="662317" y="460599"/>
                    <a:pt x="544298" y="656176"/>
                    <a:pt x="468833" y="760544"/>
                  </a:cubicBezTo>
                  <a:cubicBezTo>
                    <a:pt x="393368" y="864912"/>
                    <a:pt x="320756" y="909118"/>
                    <a:pt x="259068" y="960051"/>
                  </a:cubicBezTo>
                  <a:cubicBezTo>
                    <a:pt x="197380" y="1010984"/>
                    <a:pt x="140571" y="1048244"/>
                    <a:pt x="98704" y="1066144"/>
                  </a:cubicBezTo>
                  <a:close/>
                </a:path>
              </a:pathLst>
            </a:custGeom>
            <a:solidFill>
              <a:schemeClr val="accent4">
                <a:lumMod val="50000"/>
                <a:lumOff val="50000"/>
                <a:alpha val="54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  <p:cxnSp>
          <p:nvCxnSpPr>
            <p:cNvPr id="83" name="Straight Arrow Connector 82"/>
            <p:cNvCxnSpPr/>
            <p:nvPr/>
          </p:nvCxnSpPr>
          <p:spPr bwMode="auto">
            <a:xfrm flipV="1">
              <a:off x="1403648" y="4149080"/>
              <a:ext cx="864096" cy="576065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accent4">
                  <a:lumMod val="65000"/>
                  <a:lumOff val="35000"/>
                </a:schemeClr>
              </a:solidFill>
              <a:prstDash val="dash"/>
              <a:round/>
              <a:headEnd type="none" w="med" len="med"/>
              <a:tailEnd type="arrow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Inhaltsplatzhalter 3"/>
              <p:cNvSpPr txBox="1">
                <a:spLocks/>
              </p:cNvSpPr>
              <p:nvPr/>
            </p:nvSpPr>
            <p:spPr bwMode="auto">
              <a:xfrm>
                <a:off x="3927538" y="6021288"/>
                <a:ext cx="432048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 algn="ctr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500" b="0" i="1" smtClean="0">
                              <a:latin typeface="Cambria Math"/>
                              <a:ea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sz="25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500" i="1" dirty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91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27538" y="6021288"/>
                <a:ext cx="432048" cy="64807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Inhaltsplatzhalter 3"/>
              <p:cNvSpPr txBox="1">
                <a:spLocks/>
              </p:cNvSpPr>
              <p:nvPr/>
            </p:nvSpPr>
            <p:spPr bwMode="auto">
              <a:xfrm>
                <a:off x="7475249" y="6021288"/>
                <a:ext cx="432048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 algn="ctr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0" i="1" smtClean="0">
                          <a:latin typeface="Cambria Math"/>
                          <a:ea typeface="Cambria Math"/>
                        </a:rPr>
                        <m:t>𝐹</m:t>
                      </m:r>
                    </m:oMath>
                  </m:oMathPara>
                </a14:m>
                <a:endParaRPr lang="en-US" sz="2500" i="1" dirty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93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75249" y="6021288"/>
                <a:ext cx="432048" cy="64807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" name="Inhaltsplatzhalter 3"/>
          <p:cNvSpPr txBox="1">
            <a:spLocks/>
          </p:cNvSpPr>
          <p:nvPr/>
        </p:nvSpPr>
        <p:spPr bwMode="auto">
          <a:xfrm>
            <a:off x="3351474" y="5517232"/>
            <a:ext cx="1584176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Font typeface="Arial" charset="0"/>
              <a:buNone/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Arial" charset="0"/>
                <a:cs typeface="Calibri" pitchFamily="34" charset="0"/>
              </a:rPr>
              <a:t>SLF</a:t>
            </a:r>
            <a:endParaRPr lang="en-US" dirty="0">
              <a:solidFill>
                <a:srgbClr val="000000"/>
              </a:solidFill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p:sp>
        <p:nvSpPr>
          <p:cNvPr id="101" name="Inhaltsplatzhalter 3"/>
          <p:cNvSpPr txBox="1">
            <a:spLocks/>
          </p:cNvSpPr>
          <p:nvPr/>
        </p:nvSpPr>
        <p:spPr bwMode="auto">
          <a:xfrm>
            <a:off x="3351474" y="3717032"/>
            <a:ext cx="1584176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Font typeface="Arial" charset="0"/>
              <a:buNone/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Arial" charset="0"/>
                <a:cs typeface="Calibri" pitchFamily="34" charset="0"/>
              </a:rPr>
              <a:t>BRDF</a:t>
            </a:r>
            <a:endParaRPr lang="en-US" dirty="0">
              <a:solidFill>
                <a:srgbClr val="000000"/>
              </a:solidFill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6634083" y="2839369"/>
            <a:ext cx="2088232" cy="1741759"/>
            <a:chOff x="6634083" y="2839369"/>
            <a:chExt cx="2088232" cy="1741759"/>
          </a:xfrm>
        </p:grpSpPr>
        <p:grpSp>
          <p:nvGrpSpPr>
            <p:cNvPr id="4" name="Group 3"/>
            <p:cNvGrpSpPr/>
            <p:nvPr/>
          </p:nvGrpSpPr>
          <p:grpSpPr>
            <a:xfrm>
              <a:off x="6634083" y="2839369"/>
              <a:ext cx="2088232" cy="1669751"/>
              <a:chOff x="6372200" y="2839369"/>
              <a:chExt cx="2088232" cy="1669751"/>
            </a:xfrm>
          </p:grpSpPr>
          <p:grpSp>
            <p:nvGrpSpPr>
              <p:cNvPr id="2" name="Group 1"/>
              <p:cNvGrpSpPr/>
              <p:nvPr/>
            </p:nvGrpSpPr>
            <p:grpSpPr>
              <a:xfrm>
                <a:off x="6372200" y="2924944"/>
                <a:ext cx="2088232" cy="1584176"/>
                <a:chOff x="6372200" y="2924944"/>
                <a:chExt cx="2088232" cy="1584176"/>
              </a:xfrm>
            </p:grpSpPr>
            <p:grpSp>
              <p:nvGrpSpPr>
                <p:cNvPr id="95" name="Group 94"/>
                <p:cNvGrpSpPr/>
                <p:nvPr/>
              </p:nvGrpSpPr>
              <p:grpSpPr>
                <a:xfrm>
                  <a:off x="6372200" y="3347448"/>
                  <a:ext cx="2088232" cy="1161672"/>
                  <a:chOff x="6084168" y="3779496"/>
                  <a:chExt cx="2088232" cy="1161672"/>
                </a:xfrm>
              </p:grpSpPr>
              <p:sp>
                <p:nvSpPr>
                  <p:cNvPr id="34" name="AutoShape 21"/>
                  <p:cNvSpPr>
                    <a:spLocks noChangeArrowheads="1"/>
                  </p:cNvSpPr>
                  <p:nvPr/>
                </p:nvSpPr>
                <p:spPr bwMode="auto">
                  <a:xfrm>
                    <a:off x="6516216" y="3779496"/>
                    <a:ext cx="1132915" cy="1161672"/>
                  </a:xfrm>
                  <a:custGeom>
                    <a:avLst/>
                    <a:gdLst>
                      <a:gd name="G0" fmla="+- 498 0 0"/>
                      <a:gd name="G1" fmla="+- 11796480 0 0"/>
                      <a:gd name="G2" fmla="+- 0 0 11796480"/>
                      <a:gd name="T0" fmla="*/ 0 256 1"/>
                      <a:gd name="T1" fmla="*/ 180 256 1"/>
                      <a:gd name="G3" fmla="+- 11796480 T0 T1"/>
                      <a:gd name="T2" fmla="*/ 0 256 1"/>
                      <a:gd name="T3" fmla="*/ 90 256 1"/>
                      <a:gd name="G4" fmla="+- 11796480 T2 T3"/>
                      <a:gd name="G5" fmla="*/ G4 2 1"/>
                      <a:gd name="T4" fmla="*/ 90 256 1"/>
                      <a:gd name="T5" fmla="*/ 0 256 1"/>
                      <a:gd name="G6" fmla="+- 11796480 T4 T5"/>
                      <a:gd name="G7" fmla="*/ G6 2 1"/>
                      <a:gd name="G8" fmla="abs 11796480"/>
                      <a:gd name="T6" fmla="*/ 0 256 1"/>
                      <a:gd name="T7" fmla="*/ 90 256 1"/>
                      <a:gd name="G9" fmla="+- G8 T6 T7"/>
                      <a:gd name="G10" fmla="?: G9 G7 G5"/>
                      <a:gd name="T8" fmla="*/ 0 256 1"/>
                      <a:gd name="T9" fmla="*/ 360 256 1"/>
                      <a:gd name="G11" fmla="+- G10 T8 T9"/>
                      <a:gd name="G12" fmla="?: G10 G11 G10"/>
                      <a:gd name="T10" fmla="*/ 0 256 1"/>
                      <a:gd name="T11" fmla="*/ 360 256 1"/>
                      <a:gd name="G13" fmla="+- G12 T10 T11"/>
                      <a:gd name="G14" fmla="?: G12 G13 G12"/>
                      <a:gd name="G15" fmla="+- 0 0 G14"/>
                      <a:gd name="G16" fmla="+- 10800 0 0"/>
                      <a:gd name="G17" fmla="+- 10800 0 498"/>
                      <a:gd name="G18" fmla="*/ 498 1 2"/>
                      <a:gd name="G19" fmla="+- G18 5400 0"/>
                      <a:gd name="G20" fmla="cos G19 11796480"/>
                      <a:gd name="G21" fmla="sin G19 11796480"/>
                      <a:gd name="G22" fmla="+- G20 10800 0"/>
                      <a:gd name="G23" fmla="+- G21 10800 0"/>
                      <a:gd name="G24" fmla="+- 10800 0 G20"/>
                      <a:gd name="G25" fmla="+- 498 10800 0"/>
                      <a:gd name="G26" fmla="?: G9 G17 G25"/>
                      <a:gd name="G27" fmla="?: G9 0 21600"/>
                      <a:gd name="G28" fmla="cos 10800 11796480"/>
                      <a:gd name="G29" fmla="sin 10800 11796480"/>
                      <a:gd name="G30" fmla="sin 498 11796480"/>
                      <a:gd name="G31" fmla="+- G28 10800 0"/>
                      <a:gd name="G32" fmla="+- G29 10800 0"/>
                      <a:gd name="G33" fmla="+- G30 10800 0"/>
                      <a:gd name="G34" fmla="?: G4 0 G31"/>
                      <a:gd name="G35" fmla="?: 11796480 G34 0"/>
                      <a:gd name="G36" fmla="?: G6 G35 G31"/>
                      <a:gd name="G37" fmla="+- 21600 0 G36"/>
                      <a:gd name="G38" fmla="?: G4 0 G33"/>
                      <a:gd name="G39" fmla="?: 11796480 G38 G32"/>
                      <a:gd name="G40" fmla="?: G6 G39 0"/>
                      <a:gd name="G41" fmla="?: G4 G32 21600"/>
                      <a:gd name="G42" fmla="?: G6 G41 G33"/>
                      <a:gd name="T12" fmla="*/ 10800 w 21600"/>
                      <a:gd name="T13" fmla="*/ 0 h 21600"/>
                      <a:gd name="T14" fmla="*/ 5151 w 21600"/>
                      <a:gd name="T15" fmla="*/ 10800 h 21600"/>
                      <a:gd name="T16" fmla="*/ 10800 w 21600"/>
                      <a:gd name="T17" fmla="*/ 10302 h 21600"/>
                      <a:gd name="T18" fmla="*/ 16449 w 21600"/>
                      <a:gd name="T19" fmla="*/ 10800 h 21600"/>
                      <a:gd name="T20" fmla="*/ G36 w 21600"/>
                      <a:gd name="T21" fmla="*/ G40 h 21600"/>
                      <a:gd name="T22" fmla="*/ G37 w 21600"/>
                      <a:gd name="T23" fmla="*/ G42 h 21600"/>
                    </a:gdLst>
                    <a:ahLst/>
                    <a:cxnLst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T20" t="T21" r="T22" b="T23"/>
                    <a:pathLst>
                      <a:path w="21600" h="21600">
                        <a:moveTo>
                          <a:pt x="10302" y="10800"/>
                        </a:moveTo>
                        <a:cubicBezTo>
                          <a:pt x="10302" y="10524"/>
                          <a:pt x="10524" y="10302"/>
                          <a:pt x="10800" y="10302"/>
                        </a:cubicBezTo>
                        <a:cubicBezTo>
                          <a:pt x="11075" y="10301"/>
                          <a:pt x="11297" y="10524"/>
                          <a:pt x="11298" y="10799"/>
                        </a:cubicBezTo>
                        <a:lnTo>
                          <a:pt x="21600" y="10800"/>
                        </a:lnTo>
                        <a:cubicBezTo>
                          <a:pt x="21600" y="4835"/>
                          <a:pt x="16764" y="0"/>
                          <a:pt x="10800" y="0"/>
                        </a:cubicBezTo>
                        <a:cubicBezTo>
                          <a:pt x="4835" y="0"/>
                          <a:pt x="0" y="4835"/>
                          <a:pt x="0" y="10800"/>
                        </a:cubicBezTo>
                        <a:close/>
                      </a:path>
                    </a:pathLst>
                  </a:custGeom>
                  <a:noFill/>
                  <a:ln w="28575">
                    <a:solidFill>
                      <a:schemeClr val="tx1">
                        <a:alpha val="44000"/>
                      </a:schemeClr>
                    </a:solidFill>
                    <a:prstDash val="sysDash"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94" name="Group 93"/>
                  <p:cNvGrpSpPr/>
                  <p:nvPr/>
                </p:nvGrpSpPr>
                <p:grpSpPr>
                  <a:xfrm>
                    <a:off x="6084168" y="3779496"/>
                    <a:ext cx="2088232" cy="585608"/>
                    <a:chOff x="6084168" y="3779496"/>
                    <a:chExt cx="2088232" cy="585608"/>
                  </a:xfrm>
                </p:grpSpPr>
                <p:cxnSp>
                  <p:nvCxnSpPr>
                    <p:cNvPr id="35" name="Straight Arrow Connector 34"/>
                    <p:cNvCxnSpPr/>
                    <p:nvPr/>
                  </p:nvCxnSpPr>
                  <p:spPr bwMode="auto">
                    <a:xfrm>
                      <a:off x="6084168" y="4365104"/>
                      <a:ext cx="2088232" cy="0"/>
                    </a:xfrm>
                    <a:prstGeom prst="straightConnector1">
                      <a:avLst/>
                    </a:prstGeom>
                    <a:solidFill>
                      <a:schemeClr val="accent1"/>
                    </a:solidFill>
                    <a:ln w="25400" cap="flat" cmpd="sng" algn="ctr">
                      <a:solidFill>
                        <a:schemeClr val="accent4">
                          <a:lumMod val="65000"/>
                          <a:lumOff val="35000"/>
                        </a:schemeClr>
                      </a:solidFill>
                      <a:prstDash val="solid"/>
                      <a:round/>
                      <a:headEnd type="none" w="med" len="med"/>
                      <a:tailEnd type="none"/>
                    </a:ln>
                    <a:effectLst/>
                  </p:spPr>
                </p:cxnSp>
                <p:cxnSp>
                  <p:nvCxnSpPr>
                    <p:cNvPr id="82" name="Straight Arrow Connector 81"/>
                    <p:cNvCxnSpPr>
                      <a:stCxn id="34" idx="2"/>
                    </p:cNvCxnSpPr>
                    <p:nvPr/>
                  </p:nvCxnSpPr>
                  <p:spPr bwMode="auto">
                    <a:xfrm flipV="1">
                      <a:off x="7082674" y="3779496"/>
                      <a:ext cx="1017718" cy="554053"/>
                    </a:xfrm>
                    <a:prstGeom prst="straightConnector1">
                      <a:avLst/>
                    </a:prstGeom>
                    <a:solidFill>
                      <a:schemeClr val="accent1"/>
                    </a:solidFill>
                    <a:ln w="25400" cap="flat" cmpd="sng" algn="ctr">
                      <a:solidFill>
                        <a:schemeClr val="accent4">
                          <a:lumMod val="65000"/>
                          <a:lumOff val="35000"/>
                        </a:schemeClr>
                      </a:solidFill>
                      <a:prstDash val="sysDash"/>
                      <a:round/>
                      <a:headEnd type="none" w="med" len="med"/>
                      <a:tailEnd type="arrow"/>
                    </a:ln>
                    <a:effectLst/>
                  </p:spPr>
                </p:cxnSp>
              </p:grpSp>
            </p:grpSp>
            <p:sp>
              <p:nvSpPr>
                <p:cNvPr id="45" name="Inhaltsplatzhalter 3"/>
                <p:cNvSpPr txBox="1">
                  <a:spLocks/>
                </p:cNvSpPr>
                <p:nvPr/>
              </p:nvSpPr>
              <p:spPr bwMode="auto">
                <a:xfrm>
                  <a:off x="7596336" y="2924944"/>
                  <a:ext cx="779251" cy="64807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pPr algn="ctr">
                    <a:buFont typeface="Arial" charset="0"/>
                    <a:buNone/>
                  </a:pPr>
                  <a:r>
                    <a:rPr lang="en-US" sz="4400" b="1" dirty="0" smtClean="0">
                      <a:solidFill>
                        <a:srgbClr val="000000"/>
                      </a:solidFill>
                      <a:latin typeface="Calibri" pitchFamily="34" charset="0"/>
                      <a:ea typeface="Arial" charset="0"/>
                      <a:cs typeface="Calibri" pitchFamily="34" charset="0"/>
                    </a:rPr>
                    <a:t>?</a:t>
                  </a:r>
                  <a:endParaRPr lang="en-US" sz="4400" b="1" dirty="0">
                    <a:solidFill>
                      <a:srgbClr val="000000"/>
                    </a:solidFill>
                    <a:latin typeface="Calibri" pitchFamily="34" charset="0"/>
                    <a:ea typeface="Arial" charset="0"/>
                    <a:cs typeface="Calibri" pitchFamily="34" charset="0"/>
                  </a:endParaRPr>
                </a:p>
              </p:txBody>
            </p:sp>
          </p:grpSp>
          <p:cxnSp>
            <p:nvCxnSpPr>
              <p:cNvPr id="98" name="Straight Arrow Connector 97"/>
              <p:cNvCxnSpPr/>
              <p:nvPr/>
            </p:nvCxnSpPr>
            <p:spPr bwMode="auto">
              <a:xfrm flipV="1">
                <a:off x="7350418" y="2839369"/>
                <a:ext cx="0" cy="1080120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accent4">
                    <a:lumMod val="65000"/>
                    <a:lumOff val="35000"/>
                  </a:schemeClr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sp>
          <p:nvSpPr>
            <p:cNvPr id="102" name="Inhaltsplatzhalter 3"/>
            <p:cNvSpPr txBox="1">
              <a:spLocks/>
            </p:cNvSpPr>
            <p:nvPr/>
          </p:nvSpPr>
          <p:spPr bwMode="auto">
            <a:xfrm>
              <a:off x="6719165" y="3717032"/>
              <a:ext cx="1944216" cy="8640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 algn="ctr">
                <a:buFont typeface="Arial" charset="0"/>
                <a:buNone/>
              </a:pPr>
              <a:r>
                <a:rPr lang="en-US" dirty="0" smtClean="0">
                  <a:solidFill>
                    <a:srgbClr val="000000"/>
                  </a:solidFill>
                  <a:latin typeface="Calibri" pitchFamily="34" charset="0"/>
                  <a:ea typeface="Arial" charset="0"/>
                  <a:cs typeface="Calibri" pitchFamily="34" charset="0"/>
                </a:rPr>
                <a:t>New BRDF</a:t>
              </a:r>
              <a:endParaRPr lang="en-US" dirty="0">
                <a:solidFill>
                  <a:srgbClr val="000000"/>
                </a:solidFill>
                <a:latin typeface="Calibri" pitchFamily="34" charset="0"/>
                <a:ea typeface="Arial" charset="0"/>
                <a:cs typeface="Calibri" pitchFamily="34" charset="0"/>
              </a:endParaRPr>
            </a:p>
          </p:txBody>
        </p:sp>
        <p:sp>
          <p:nvSpPr>
            <p:cNvPr id="36" name="Freeform 35"/>
            <p:cNvSpPr/>
            <p:nvPr/>
          </p:nvSpPr>
          <p:spPr bwMode="auto">
            <a:xfrm rot="1492883">
              <a:off x="7774739" y="3092986"/>
              <a:ext cx="677295" cy="983955"/>
            </a:xfrm>
            <a:custGeom>
              <a:avLst/>
              <a:gdLst>
                <a:gd name="connsiteX0" fmla="*/ 731520 w 1732280"/>
                <a:gd name="connsiteY0" fmla="*/ 1155700 h 1163320"/>
                <a:gd name="connsiteX1" fmla="*/ 60960 w 1732280"/>
                <a:gd name="connsiteY1" fmla="*/ 835660 h 1163320"/>
                <a:gd name="connsiteX2" fmla="*/ 365760 w 1732280"/>
                <a:gd name="connsiteY2" fmla="*/ 515620 h 1163320"/>
                <a:gd name="connsiteX3" fmla="*/ 731520 w 1732280"/>
                <a:gd name="connsiteY3" fmla="*/ 835660 h 1163320"/>
                <a:gd name="connsiteX4" fmla="*/ 1280160 w 1732280"/>
                <a:gd name="connsiteY4" fmla="*/ 88900 h 1163320"/>
                <a:gd name="connsiteX5" fmla="*/ 1691640 w 1732280"/>
                <a:gd name="connsiteY5" fmla="*/ 302260 h 1163320"/>
                <a:gd name="connsiteX6" fmla="*/ 1036320 w 1732280"/>
                <a:gd name="connsiteY6" fmla="*/ 881380 h 1163320"/>
                <a:gd name="connsiteX7" fmla="*/ 731520 w 1732280"/>
                <a:gd name="connsiteY7" fmla="*/ 1155700 h 1163320"/>
                <a:gd name="connsiteX0" fmla="*/ 731520 w 1723360"/>
                <a:gd name="connsiteY0" fmla="*/ 1155700 h 1158072"/>
                <a:gd name="connsiteX1" fmla="*/ 60960 w 1723360"/>
                <a:gd name="connsiteY1" fmla="*/ 835660 h 1158072"/>
                <a:gd name="connsiteX2" fmla="*/ 365760 w 1723360"/>
                <a:gd name="connsiteY2" fmla="*/ 515620 h 1158072"/>
                <a:gd name="connsiteX3" fmla="*/ 731520 w 1723360"/>
                <a:gd name="connsiteY3" fmla="*/ 835660 h 1158072"/>
                <a:gd name="connsiteX4" fmla="*/ 1280160 w 1723360"/>
                <a:gd name="connsiteY4" fmla="*/ 88900 h 1158072"/>
                <a:gd name="connsiteX5" fmla="*/ 1691640 w 1723360"/>
                <a:gd name="connsiteY5" fmla="*/ 302260 h 1158072"/>
                <a:gd name="connsiteX6" fmla="*/ 1089840 w 1723360"/>
                <a:gd name="connsiteY6" fmla="*/ 849890 h 1158072"/>
                <a:gd name="connsiteX7" fmla="*/ 731520 w 1723360"/>
                <a:gd name="connsiteY7" fmla="*/ 1155700 h 1158072"/>
                <a:gd name="connsiteX0" fmla="*/ 679875 w 1643646"/>
                <a:gd name="connsiteY0" fmla="*/ 1024989 h 1025014"/>
                <a:gd name="connsiteX1" fmla="*/ 9315 w 1643646"/>
                <a:gd name="connsiteY1" fmla="*/ 704949 h 1025014"/>
                <a:gd name="connsiteX2" fmla="*/ 314115 w 1643646"/>
                <a:gd name="connsiteY2" fmla="*/ 384909 h 1025014"/>
                <a:gd name="connsiteX3" fmla="*/ 679875 w 1643646"/>
                <a:gd name="connsiteY3" fmla="*/ 704949 h 1025014"/>
                <a:gd name="connsiteX4" fmla="*/ 1330714 w 1643646"/>
                <a:gd name="connsiteY4" fmla="*/ 33955 h 1025014"/>
                <a:gd name="connsiteX5" fmla="*/ 1639995 w 1643646"/>
                <a:gd name="connsiteY5" fmla="*/ 171549 h 1025014"/>
                <a:gd name="connsiteX6" fmla="*/ 1038195 w 1643646"/>
                <a:gd name="connsiteY6" fmla="*/ 719179 h 1025014"/>
                <a:gd name="connsiteX7" fmla="*/ 679875 w 1643646"/>
                <a:gd name="connsiteY7" fmla="*/ 1024989 h 1025014"/>
                <a:gd name="connsiteX0" fmla="*/ 679875 w 1357640"/>
                <a:gd name="connsiteY0" fmla="*/ 993719 h 993738"/>
                <a:gd name="connsiteX1" fmla="*/ 9315 w 1357640"/>
                <a:gd name="connsiteY1" fmla="*/ 673679 h 993738"/>
                <a:gd name="connsiteX2" fmla="*/ 314115 w 1357640"/>
                <a:gd name="connsiteY2" fmla="*/ 353639 h 993738"/>
                <a:gd name="connsiteX3" fmla="*/ 679875 w 1357640"/>
                <a:gd name="connsiteY3" fmla="*/ 673679 h 993738"/>
                <a:gd name="connsiteX4" fmla="*/ 1330714 w 1357640"/>
                <a:gd name="connsiteY4" fmla="*/ 2685 h 993738"/>
                <a:gd name="connsiteX5" fmla="*/ 1224530 w 1357640"/>
                <a:gd name="connsiteY5" fmla="*/ 450807 h 993738"/>
                <a:gd name="connsiteX6" fmla="*/ 1038195 w 1357640"/>
                <a:gd name="connsiteY6" fmla="*/ 687909 h 993738"/>
                <a:gd name="connsiteX7" fmla="*/ 679875 w 1357640"/>
                <a:gd name="connsiteY7" fmla="*/ 993719 h 993738"/>
                <a:gd name="connsiteX0" fmla="*/ 679875 w 1357640"/>
                <a:gd name="connsiteY0" fmla="*/ 993719 h 993738"/>
                <a:gd name="connsiteX1" fmla="*/ 9315 w 1357640"/>
                <a:gd name="connsiteY1" fmla="*/ 673679 h 993738"/>
                <a:gd name="connsiteX2" fmla="*/ 314115 w 1357640"/>
                <a:gd name="connsiteY2" fmla="*/ 353639 h 993738"/>
                <a:gd name="connsiteX3" fmla="*/ 679875 w 1357640"/>
                <a:gd name="connsiteY3" fmla="*/ 673679 h 993738"/>
                <a:gd name="connsiteX4" fmla="*/ 1330714 w 1357640"/>
                <a:gd name="connsiteY4" fmla="*/ 2685 h 993738"/>
                <a:gd name="connsiteX5" fmla="*/ 1224530 w 1357640"/>
                <a:gd name="connsiteY5" fmla="*/ 450807 h 993738"/>
                <a:gd name="connsiteX6" fmla="*/ 1038195 w 1357640"/>
                <a:gd name="connsiteY6" fmla="*/ 687909 h 993738"/>
                <a:gd name="connsiteX7" fmla="*/ 679875 w 1357640"/>
                <a:gd name="connsiteY7" fmla="*/ 993719 h 993738"/>
                <a:gd name="connsiteX0" fmla="*/ 679875 w 1357640"/>
                <a:gd name="connsiteY0" fmla="*/ 993719 h 994000"/>
                <a:gd name="connsiteX1" fmla="*/ 9315 w 1357640"/>
                <a:gd name="connsiteY1" fmla="*/ 673679 h 994000"/>
                <a:gd name="connsiteX2" fmla="*/ 314115 w 1357640"/>
                <a:gd name="connsiteY2" fmla="*/ 353639 h 994000"/>
                <a:gd name="connsiteX3" fmla="*/ 679875 w 1357640"/>
                <a:gd name="connsiteY3" fmla="*/ 673679 h 994000"/>
                <a:gd name="connsiteX4" fmla="*/ 1330714 w 1357640"/>
                <a:gd name="connsiteY4" fmla="*/ 2685 h 994000"/>
                <a:gd name="connsiteX5" fmla="*/ 1224530 w 1357640"/>
                <a:gd name="connsiteY5" fmla="*/ 450807 h 994000"/>
                <a:gd name="connsiteX6" fmla="*/ 1136339 w 1357640"/>
                <a:gd name="connsiteY6" fmla="*/ 724809 h 994000"/>
                <a:gd name="connsiteX7" fmla="*/ 679875 w 1357640"/>
                <a:gd name="connsiteY7" fmla="*/ 993719 h 994000"/>
                <a:gd name="connsiteX0" fmla="*/ 670560 w 1348325"/>
                <a:gd name="connsiteY0" fmla="*/ 993719 h 994000"/>
                <a:gd name="connsiteX1" fmla="*/ 0 w 1348325"/>
                <a:gd name="connsiteY1" fmla="*/ 673679 h 994000"/>
                <a:gd name="connsiteX2" fmla="*/ 670560 w 1348325"/>
                <a:gd name="connsiteY2" fmla="*/ 673679 h 994000"/>
                <a:gd name="connsiteX3" fmla="*/ 1321399 w 1348325"/>
                <a:gd name="connsiteY3" fmla="*/ 2685 h 994000"/>
                <a:gd name="connsiteX4" fmla="*/ 1215215 w 1348325"/>
                <a:gd name="connsiteY4" fmla="*/ 450807 h 994000"/>
                <a:gd name="connsiteX5" fmla="*/ 1127024 w 1348325"/>
                <a:gd name="connsiteY5" fmla="*/ 724809 h 994000"/>
                <a:gd name="connsiteX6" fmla="*/ 670560 w 1348325"/>
                <a:gd name="connsiteY6" fmla="*/ 993719 h 994000"/>
                <a:gd name="connsiteX0" fmla="*/ 69732 w 747497"/>
                <a:gd name="connsiteY0" fmla="*/ 993719 h 994000"/>
                <a:gd name="connsiteX1" fmla="*/ 69732 w 747497"/>
                <a:gd name="connsiteY1" fmla="*/ 673679 h 994000"/>
                <a:gd name="connsiteX2" fmla="*/ 720571 w 747497"/>
                <a:gd name="connsiteY2" fmla="*/ 2685 h 994000"/>
                <a:gd name="connsiteX3" fmla="*/ 614387 w 747497"/>
                <a:gd name="connsiteY3" fmla="*/ 450807 h 994000"/>
                <a:gd name="connsiteX4" fmla="*/ 526196 w 747497"/>
                <a:gd name="connsiteY4" fmla="*/ 724809 h 994000"/>
                <a:gd name="connsiteX5" fmla="*/ 69732 w 747497"/>
                <a:gd name="connsiteY5" fmla="*/ 993719 h 994000"/>
                <a:gd name="connsiteX0" fmla="*/ 69732 w 735405"/>
                <a:gd name="connsiteY0" fmla="*/ 991058 h 991339"/>
                <a:gd name="connsiteX1" fmla="*/ 69732 w 735405"/>
                <a:gd name="connsiteY1" fmla="*/ 671018 h 991339"/>
                <a:gd name="connsiteX2" fmla="*/ 261005 w 735405"/>
                <a:gd name="connsiteY2" fmla="*/ 467430 h 991339"/>
                <a:gd name="connsiteX3" fmla="*/ 720571 w 735405"/>
                <a:gd name="connsiteY3" fmla="*/ 24 h 991339"/>
                <a:gd name="connsiteX4" fmla="*/ 614387 w 735405"/>
                <a:gd name="connsiteY4" fmla="*/ 448146 h 991339"/>
                <a:gd name="connsiteX5" fmla="*/ 526196 w 735405"/>
                <a:gd name="connsiteY5" fmla="*/ 722148 h 991339"/>
                <a:gd name="connsiteX6" fmla="*/ 69732 w 735405"/>
                <a:gd name="connsiteY6" fmla="*/ 991058 h 991339"/>
                <a:gd name="connsiteX0" fmla="*/ 43079 w 707537"/>
                <a:gd name="connsiteY0" fmla="*/ 991287 h 991568"/>
                <a:gd name="connsiteX1" fmla="*/ 43079 w 707537"/>
                <a:gd name="connsiteY1" fmla="*/ 671247 h 991568"/>
                <a:gd name="connsiteX2" fmla="*/ 254766 w 707537"/>
                <a:gd name="connsiteY2" fmla="*/ 512673 h 991568"/>
                <a:gd name="connsiteX3" fmla="*/ 693918 w 707537"/>
                <a:gd name="connsiteY3" fmla="*/ 253 h 991568"/>
                <a:gd name="connsiteX4" fmla="*/ 587734 w 707537"/>
                <a:gd name="connsiteY4" fmla="*/ 448375 h 991568"/>
                <a:gd name="connsiteX5" fmla="*/ 499543 w 707537"/>
                <a:gd name="connsiteY5" fmla="*/ 722377 h 991568"/>
                <a:gd name="connsiteX6" fmla="*/ 43079 w 707537"/>
                <a:gd name="connsiteY6" fmla="*/ 991287 h 991568"/>
                <a:gd name="connsiteX0" fmla="*/ 49377 w 713835"/>
                <a:gd name="connsiteY0" fmla="*/ 991287 h 994690"/>
                <a:gd name="connsiteX1" fmla="*/ 49377 w 713835"/>
                <a:gd name="connsiteY1" fmla="*/ 671247 h 994690"/>
                <a:gd name="connsiteX2" fmla="*/ 261064 w 713835"/>
                <a:gd name="connsiteY2" fmla="*/ 512673 h 994690"/>
                <a:gd name="connsiteX3" fmla="*/ 700216 w 713835"/>
                <a:gd name="connsiteY3" fmla="*/ 253 h 994690"/>
                <a:gd name="connsiteX4" fmla="*/ 594032 w 713835"/>
                <a:gd name="connsiteY4" fmla="*/ 448375 h 994690"/>
                <a:gd name="connsiteX5" fmla="*/ 49377 w 713835"/>
                <a:gd name="connsiteY5" fmla="*/ 991287 h 994690"/>
                <a:gd name="connsiteX0" fmla="*/ 36835 w 701293"/>
                <a:gd name="connsiteY0" fmla="*/ 991287 h 998694"/>
                <a:gd name="connsiteX1" fmla="*/ 71168 w 701293"/>
                <a:gd name="connsiteY1" fmla="*/ 746953 h 998694"/>
                <a:gd name="connsiteX2" fmla="*/ 248522 w 701293"/>
                <a:gd name="connsiteY2" fmla="*/ 512673 h 998694"/>
                <a:gd name="connsiteX3" fmla="*/ 687674 w 701293"/>
                <a:gd name="connsiteY3" fmla="*/ 253 h 998694"/>
                <a:gd name="connsiteX4" fmla="*/ 581490 w 701293"/>
                <a:gd name="connsiteY4" fmla="*/ 448375 h 998694"/>
                <a:gd name="connsiteX5" fmla="*/ 36835 w 701293"/>
                <a:gd name="connsiteY5" fmla="*/ 991287 h 998694"/>
                <a:gd name="connsiteX0" fmla="*/ 34386 w 703433"/>
                <a:gd name="connsiteY0" fmla="*/ 991080 h 998666"/>
                <a:gd name="connsiteX1" fmla="*/ 68719 w 703433"/>
                <a:gd name="connsiteY1" fmla="*/ 746746 h 998666"/>
                <a:gd name="connsiteX2" fmla="*/ 170430 w 703433"/>
                <a:gd name="connsiteY2" fmla="*/ 475054 h 998666"/>
                <a:gd name="connsiteX3" fmla="*/ 685225 w 703433"/>
                <a:gd name="connsiteY3" fmla="*/ 46 h 998666"/>
                <a:gd name="connsiteX4" fmla="*/ 579041 w 703433"/>
                <a:gd name="connsiteY4" fmla="*/ 448168 h 998666"/>
                <a:gd name="connsiteX5" fmla="*/ 34386 w 703433"/>
                <a:gd name="connsiteY5" fmla="*/ 991080 h 998666"/>
                <a:gd name="connsiteX0" fmla="*/ 34386 w 690616"/>
                <a:gd name="connsiteY0" fmla="*/ 993256 h 1000842"/>
                <a:gd name="connsiteX1" fmla="*/ 68719 w 690616"/>
                <a:gd name="connsiteY1" fmla="*/ 748922 h 1000842"/>
                <a:gd name="connsiteX2" fmla="*/ 170430 w 690616"/>
                <a:gd name="connsiteY2" fmla="*/ 477230 h 1000842"/>
                <a:gd name="connsiteX3" fmla="*/ 398219 w 690616"/>
                <a:gd name="connsiteY3" fmla="*/ 286350 h 1000842"/>
                <a:gd name="connsiteX4" fmla="*/ 685225 w 690616"/>
                <a:gd name="connsiteY4" fmla="*/ 2222 h 1000842"/>
                <a:gd name="connsiteX5" fmla="*/ 579041 w 690616"/>
                <a:gd name="connsiteY5" fmla="*/ 450344 h 1000842"/>
                <a:gd name="connsiteX6" fmla="*/ 34386 w 690616"/>
                <a:gd name="connsiteY6" fmla="*/ 993256 h 1000842"/>
                <a:gd name="connsiteX0" fmla="*/ 33684 w 689914"/>
                <a:gd name="connsiteY0" fmla="*/ 993256 h 1000289"/>
                <a:gd name="connsiteX1" fmla="*/ 68017 w 689914"/>
                <a:gd name="connsiteY1" fmla="*/ 748922 h 1000289"/>
                <a:gd name="connsiteX2" fmla="*/ 146527 w 689914"/>
                <a:gd name="connsiteY2" fmla="*/ 598587 h 1000289"/>
                <a:gd name="connsiteX3" fmla="*/ 397517 w 689914"/>
                <a:gd name="connsiteY3" fmla="*/ 286350 h 1000289"/>
                <a:gd name="connsiteX4" fmla="*/ 684523 w 689914"/>
                <a:gd name="connsiteY4" fmla="*/ 2222 h 1000289"/>
                <a:gd name="connsiteX5" fmla="*/ 578339 w 689914"/>
                <a:gd name="connsiteY5" fmla="*/ 450344 h 1000289"/>
                <a:gd name="connsiteX6" fmla="*/ 33684 w 689914"/>
                <a:gd name="connsiteY6" fmla="*/ 993256 h 1000289"/>
                <a:gd name="connsiteX0" fmla="*/ 68211 w 724441"/>
                <a:gd name="connsiteY0" fmla="*/ 993256 h 1016194"/>
                <a:gd name="connsiteX1" fmla="*/ 20363 w 724441"/>
                <a:gd name="connsiteY1" fmla="*/ 883988 h 1016194"/>
                <a:gd name="connsiteX2" fmla="*/ 181054 w 724441"/>
                <a:gd name="connsiteY2" fmla="*/ 598587 h 1016194"/>
                <a:gd name="connsiteX3" fmla="*/ 432044 w 724441"/>
                <a:gd name="connsiteY3" fmla="*/ 286350 h 1016194"/>
                <a:gd name="connsiteX4" fmla="*/ 719050 w 724441"/>
                <a:gd name="connsiteY4" fmla="*/ 2222 h 1016194"/>
                <a:gd name="connsiteX5" fmla="*/ 612866 w 724441"/>
                <a:gd name="connsiteY5" fmla="*/ 450344 h 1016194"/>
                <a:gd name="connsiteX6" fmla="*/ 68211 w 724441"/>
                <a:gd name="connsiteY6" fmla="*/ 993256 h 1016194"/>
                <a:gd name="connsiteX0" fmla="*/ 66406 w 723099"/>
                <a:gd name="connsiteY0" fmla="*/ 993256 h 1000319"/>
                <a:gd name="connsiteX1" fmla="*/ 18558 w 723099"/>
                <a:gd name="connsiteY1" fmla="*/ 883988 h 1000319"/>
                <a:gd name="connsiteX2" fmla="*/ 179249 w 723099"/>
                <a:gd name="connsiteY2" fmla="*/ 598587 h 1000319"/>
                <a:gd name="connsiteX3" fmla="*/ 430239 w 723099"/>
                <a:gd name="connsiteY3" fmla="*/ 286350 h 1000319"/>
                <a:gd name="connsiteX4" fmla="*/ 717245 w 723099"/>
                <a:gd name="connsiteY4" fmla="*/ 2222 h 1000319"/>
                <a:gd name="connsiteX5" fmla="*/ 611061 w 723099"/>
                <a:gd name="connsiteY5" fmla="*/ 450344 h 1000319"/>
                <a:gd name="connsiteX6" fmla="*/ 579269 w 723099"/>
                <a:gd name="connsiteY6" fmla="*/ 701224 h 1000319"/>
                <a:gd name="connsiteX7" fmla="*/ 66406 w 723099"/>
                <a:gd name="connsiteY7" fmla="*/ 993256 h 1000319"/>
                <a:gd name="connsiteX0" fmla="*/ 52933 w 709626"/>
                <a:gd name="connsiteY0" fmla="*/ 993256 h 1004598"/>
                <a:gd name="connsiteX1" fmla="*/ 41262 w 709626"/>
                <a:gd name="connsiteY1" fmla="*/ 939102 h 1004598"/>
                <a:gd name="connsiteX2" fmla="*/ 5085 w 709626"/>
                <a:gd name="connsiteY2" fmla="*/ 883988 h 1004598"/>
                <a:gd name="connsiteX3" fmla="*/ 165776 w 709626"/>
                <a:gd name="connsiteY3" fmla="*/ 598587 h 1004598"/>
                <a:gd name="connsiteX4" fmla="*/ 416766 w 709626"/>
                <a:gd name="connsiteY4" fmla="*/ 286350 h 1004598"/>
                <a:gd name="connsiteX5" fmla="*/ 703772 w 709626"/>
                <a:gd name="connsiteY5" fmla="*/ 2222 h 1004598"/>
                <a:gd name="connsiteX6" fmla="*/ 597588 w 709626"/>
                <a:gd name="connsiteY6" fmla="*/ 450344 h 1004598"/>
                <a:gd name="connsiteX7" fmla="*/ 565796 w 709626"/>
                <a:gd name="connsiteY7" fmla="*/ 701224 h 1004598"/>
                <a:gd name="connsiteX8" fmla="*/ 52933 w 709626"/>
                <a:gd name="connsiteY8" fmla="*/ 993256 h 1004598"/>
                <a:gd name="connsiteX0" fmla="*/ 133544 w 709626"/>
                <a:gd name="connsiteY0" fmla="*/ 969738 h 984271"/>
                <a:gd name="connsiteX1" fmla="*/ 41262 w 709626"/>
                <a:gd name="connsiteY1" fmla="*/ 939102 h 984271"/>
                <a:gd name="connsiteX2" fmla="*/ 5085 w 709626"/>
                <a:gd name="connsiteY2" fmla="*/ 883988 h 984271"/>
                <a:gd name="connsiteX3" fmla="*/ 165776 w 709626"/>
                <a:gd name="connsiteY3" fmla="*/ 598587 h 984271"/>
                <a:gd name="connsiteX4" fmla="*/ 416766 w 709626"/>
                <a:gd name="connsiteY4" fmla="*/ 286350 h 984271"/>
                <a:gd name="connsiteX5" fmla="*/ 703772 w 709626"/>
                <a:gd name="connsiteY5" fmla="*/ 2222 h 984271"/>
                <a:gd name="connsiteX6" fmla="*/ 597588 w 709626"/>
                <a:gd name="connsiteY6" fmla="*/ 450344 h 984271"/>
                <a:gd name="connsiteX7" fmla="*/ 565796 w 709626"/>
                <a:gd name="connsiteY7" fmla="*/ 701224 h 984271"/>
                <a:gd name="connsiteX8" fmla="*/ 133544 w 709626"/>
                <a:gd name="connsiteY8" fmla="*/ 969738 h 984271"/>
                <a:gd name="connsiteX0" fmla="*/ 101885 w 677967"/>
                <a:gd name="connsiteY0" fmla="*/ 969738 h 984271"/>
                <a:gd name="connsiteX1" fmla="*/ 9603 w 677967"/>
                <a:gd name="connsiteY1" fmla="*/ 939102 h 984271"/>
                <a:gd name="connsiteX2" fmla="*/ 12285 w 677967"/>
                <a:gd name="connsiteY2" fmla="*/ 840287 h 984271"/>
                <a:gd name="connsiteX3" fmla="*/ 134117 w 677967"/>
                <a:gd name="connsiteY3" fmla="*/ 598587 h 984271"/>
                <a:gd name="connsiteX4" fmla="*/ 385107 w 677967"/>
                <a:gd name="connsiteY4" fmla="*/ 286350 h 984271"/>
                <a:gd name="connsiteX5" fmla="*/ 672113 w 677967"/>
                <a:gd name="connsiteY5" fmla="*/ 2222 h 984271"/>
                <a:gd name="connsiteX6" fmla="*/ 565929 w 677967"/>
                <a:gd name="connsiteY6" fmla="*/ 450344 h 984271"/>
                <a:gd name="connsiteX7" fmla="*/ 534137 w 677967"/>
                <a:gd name="connsiteY7" fmla="*/ 701224 h 984271"/>
                <a:gd name="connsiteX8" fmla="*/ 101885 w 677967"/>
                <a:gd name="connsiteY8" fmla="*/ 969738 h 984271"/>
                <a:gd name="connsiteX0" fmla="*/ 101885 w 677967"/>
                <a:gd name="connsiteY0" fmla="*/ 969738 h 971546"/>
                <a:gd name="connsiteX1" fmla="*/ 9603 w 677967"/>
                <a:gd name="connsiteY1" fmla="*/ 939102 h 971546"/>
                <a:gd name="connsiteX2" fmla="*/ 12285 w 677967"/>
                <a:gd name="connsiteY2" fmla="*/ 840287 h 971546"/>
                <a:gd name="connsiteX3" fmla="*/ 134117 w 677967"/>
                <a:gd name="connsiteY3" fmla="*/ 598587 h 971546"/>
                <a:gd name="connsiteX4" fmla="*/ 385107 w 677967"/>
                <a:gd name="connsiteY4" fmla="*/ 286350 h 971546"/>
                <a:gd name="connsiteX5" fmla="*/ 672113 w 677967"/>
                <a:gd name="connsiteY5" fmla="*/ 2222 h 971546"/>
                <a:gd name="connsiteX6" fmla="*/ 565929 w 677967"/>
                <a:gd name="connsiteY6" fmla="*/ 450344 h 971546"/>
                <a:gd name="connsiteX7" fmla="*/ 274511 w 677967"/>
                <a:gd name="connsiteY7" fmla="*/ 890682 h 971546"/>
                <a:gd name="connsiteX8" fmla="*/ 101885 w 677967"/>
                <a:gd name="connsiteY8" fmla="*/ 969738 h 971546"/>
                <a:gd name="connsiteX0" fmla="*/ 101885 w 677967"/>
                <a:gd name="connsiteY0" fmla="*/ 969738 h 973141"/>
                <a:gd name="connsiteX1" fmla="*/ 9603 w 677967"/>
                <a:gd name="connsiteY1" fmla="*/ 939102 h 973141"/>
                <a:gd name="connsiteX2" fmla="*/ 12285 w 677967"/>
                <a:gd name="connsiteY2" fmla="*/ 840287 h 973141"/>
                <a:gd name="connsiteX3" fmla="*/ 134117 w 677967"/>
                <a:gd name="connsiteY3" fmla="*/ 598587 h 973141"/>
                <a:gd name="connsiteX4" fmla="*/ 385107 w 677967"/>
                <a:gd name="connsiteY4" fmla="*/ 286350 h 973141"/>
                <a:gd name="connsiteX5" fmla="*/ 672113 w 677967"/>
                <a:gd name="connsiteY5" fmla="*/ 2222 h 973141"/>
                <a:gd name="connsiteX6" fmla="*/ 565929 w 677967"/>
                <a:gd name="connsiteY6" fmla="*/ 450344 h 973141"/>
                <a:gd name="connsiteX7" fmla="*/ 262249 w 677967"/>
                <a:gd name="connsiteY7" fmla="*/ 863645 h 973141"/>
                <a:gd name="connsiteX8" fmla="*/ 101885 w 677967"/>
                <a:gd name="connsiteY8" fmla="*/ 969738 h 973141"/>
                <a:gd name="connsiteX0" fmla="*/ 101213 w 677295"/>
                <a:gd name="connsiteY0" fmla="*/ 969738 h 983955"/>
                <a:gd name="connsiteX1" fmla="*/ 10378 w 677295"/>
                <a:gd name="connsiteY1" fmla="*/ 971045 h 983955"/>
                <a:gd name="connsiteX2" fmla="*/ 11613 w 677295"/>
                <a:gd name="connsiteY2" fmla="*/ 840287 h 983955"/>
                <a:gd name="connsiteX3" fmla="*/ 133445 w 677295"/>
                <a:gd name="connsiteY3" fmla="*/ 598587 h 983955"/>
                <a:gd name="connsiteX4" fmla="*/ 384435 w 677295"/>
                <a:gd name="connsiteY4" fmla="*/ 286350 h 983955"/>
                <a:gd name="connsiteX5" fmla="*/ 671441 w 677295"/>
                <a:gd name="connsiteY5" fmla="*/ 2222 h 983955"/>
                <a:gd name="connsiteX6" fmla="*/ 565257 w 677295"/>
                <a:gd name="connsiteY6" fmla="*/ 450344 h 983955"/>
                <a:gd name="connsiteX7" fmla="*/ 261577 w 677295"/>
                <a:gd name="connsiteY7" fmla="*/ 863645 h 983955"/>
                <a:gd name="connsiteX8" fmla="*/ 101213 w 677295"/>
                <a:gd name="connsiteY8" fmla="*/ 969738 h 9839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77295" h="983955">
                  <a:moveTo>
                    <a:pt x="101213" y="969738"/>
                  </a:moveTo>
                  <a:cubicBezTo>
                    <a:pt x="59346" y="987638"/>
                    <a:pt x="18353" y="989256"/>
                    <a:pt x="10378" y="971045"/>
                  </a:cubicBezTo>
                  <a:cubicBezTo>
                    <a:pt x="2403" y="952834"/>
                    <a:pt x="-8898" y="902363"/>
                    <a:pt x="11613" y="840287"/>
                  </a:cubicBezTo>
                  <a:cubicBezTo>
                    <a:pt x="32124" y="778211"/>
                    <a:pt x="80981" y="681090"/>
                    <a:pt x="133445" y="598587"/>
                  </a:cubicBezTo>
                  <a:cubicBezTo>
                    <a:pt x="185910" y="516084"/>
                    <a:pt x="298636" y="365518"/>
                    <a:pt x="384435" y="286350"/>
                  </a:cubicBezTo>
                  <a:cubicBezTo>
                    <a:pt x="470234" y="207182"/>
                    <a:pt x="641304" y="-25110"/>
                    <a:pt x="671441" y="2222"/>
                  </a:cubicBezTo>
                  <a:cubicBezTo>
                    <a:pt x="701578" y="29554"/>
                    <a:pt x="607651" y="347866"/>
                    <a:pt x="565257" y="450344"/>
                  </a:cubicBezTo>
                  <a:cubicBezTo>
                    <a:pt x="522863" y="552822"/>
                    <a:pt x="352353" y="773160"/>
                    <a:pt x="261577" y="863645"/>
                  </a:cubicBezTo>
                  <a:cubicBezTo>
                    <a:pt x="170801" y="954130"/>
                    <a:pt x="143080" y="951838"/>
                    <a:pt x="101213" y="969738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bg2">
                  <a:lumMod val="60000"/>
                  <a:lumOff val="40000"/>
                </a:schemeClr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25413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/>
      <p:bldP spid="70" grpId="0"/>
      <p:bldP spid="72" grpId="0" animBg="1"/>
      <p:bldP spid="75" grpId="1"/>
      <p:bldP spid="96" grpId="0" animBg="1"/>
      <p:bldP spid="71" grpId="0"/>
      <p:bldP spid="91" grpId="0"/>
      <p:bldP spid="93" grpId="1"/>
      <p:bldP spid="100" grpId="0"/>
      <p:bldP spid="10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Titel 1"/>
          <p:cNvSpPr>
            <a:spLocks noGrp="1"/>
          </p:cNvSpPr>
          <p:nvPr>
            <p:ph type="title"/>
          </p:nvPr>
        </p:nvSpPr>
        <p:spPr>
          <a:xfrm>
            <a:off x="179388" y="-9872"/>
            <a:ext cx="8785225" cy="990600"/>
          </a:xfrm>
        </p:spPr>
        <p:txBody>
          <a:bodyPr/>
          <a:lstStyle/>
          <a:p>
            <a:r>
              <a:rPr lang="de-DE" dirty="0" err="1" smtClean="0">
                <a:solidFill>
                  <a:schemeClr val="tx1"/>
                </a:solidFill>
                <a:effectLst/>
                <a:latin typeface="Calibri" pitchFamily="34" charset="0"/>
                <a:ea typeface="Arial" charset="0"/>
                <a:cs typeface="Calibri" pitchFamily="34" charset="0"/>
              </a:rPr>
              <a:t>Algorithm</a:t>
            </a:r>
            <a:r>
              <a:rPr lang="de-DE" dirty="0" smtClean="0">
                <a:solidFill>
                  <a:schemeClr val="tx1"/>
                </a:solidFill>
                <a:effectLst/>
                <a:latin typeface="Calibri" pitchFamily="34" charset="0"/>
                <a:ea typeface="Arial" charset="0"/>
                <a:cs typeface="Calibri" pitchFamily="34" charset="0"/>
              </a:rPr>
              <a:t> </a:t>
            </a:r>
            <a:r>
              <a:rPr lang="de-DE" dirty="0" err="1" smtClean="0">
                <a:solidFill>
                  <a:schemeClr val="tx1"/>
                </a:solidFill>
                <a:effectLst/>
                <a:latin typeface="Calibri" pitchFamily="34" charset="0"/>
                <a:ea typeface="Arial" charset="0"/>
                <a:cs typeface="Calibri" pitchFamily="34" charset="0"/>
              </a:rPr>
              <a:t>overview</a:t>
            </a:r>
            <a:endParaRPr lang="de-DE" dirty="0" smtClean="0">
              <a:solidFill>
                <a:schemeClr val="tx1"/>
              </a:solidFill>
              <a:effectLst/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p:sp>
        <p:nvSpPr>
          <p:cNvPr id="56" name="Rectangle 55"/>
          <p:cNvSpPr/>
          <p:nvPr/>
        </p:nvSpPr>
        <p:spPr bwMode="auto">
          <a:xfrm>
            <a:off x="3773987" y="1124745"/>
            <a:ext cx="3335331" cy="525658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mtClean="0">
              <a:latin typeface="Arial" charset="0"/>
              <a:ea typeface="ＭＳ Ｐゴシック" charset="-128"/>
            </a:endParaRPr>
          </a:p>
        </p:txBody>
      </p:sp>
      <p:pic>
        <p:nvPicPr>
          <p:cNvPr id="14" name="Picture 2" descr="C:\Users\nguyen\Desktop\sdfsdf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3332" y="1484784"/>
            <a:ext cx="1443841" cy="10812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1024" y="3828251"/>
            <a:ext cx="1430408" cy="1100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9760" y="2621084"/>
            <a:ext cx="1432935" cy="1137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" name="Inhaltsplatzhalter 3"/>
          <p:cNvSpPr txBox="1">
            <a:spLocks/>
          </p:cNvSpPr>
          <p:nvPr/>
        </p:nvSpPr>
        <p:spPr bwMode="auto">
          <a:xfrm>
            <a:off x="3971721" y="1196752"/>
            <a:ext cx="1427064" cy="202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Font typeface="Arial" charset="0"/>
              <a:buNone/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Arial" charset="0"/>
                <a:cs typeface="Calibri" pitchFamily="34" charset="0"/>
              </a:rPr>
              <a:t>Propagation</a:t>
            </a:r>
            <a:endParaRPr lang="en-US" sz="2000" dirty="0">
              <a:solidFill>
                <a:srgbClr val="000000"/>
              </a:solidFill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p:sp>
        <p:nvSpPr>
          <p:cNvPr id="51" name="Inhaltsplatzhalter 3"/>
          <p:cNvSpPr txBox="1">
            <a:spLocks/>
          </p:cNvSpPr>
          <p:nvPr/>
        </p:nvSpPr>
        <p:spPr bwMode="auto">
          <a:xfrm>
            <a:off x="5532696" y="1196752"/>
            <a:ext cx="1427064" cy="202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Font typeface="Arial" charset="0"/>
              <a:buNone/>
            </a:pPr>
            <a:r>
              <a:rPr lang="en-US" sz="2000" dirty="0" err="1" smtClean="0">
                <a:solidFill>
                  <a:srgbClr val="000000"/>
                </a:solidFill>
                <a:latin typeface="Calibri" pitchFamily="34" charset="0"/>
                <a:ea typeface="Arial" charset="0"/>
                <a:cs typeface="Calibri" pitchFamily="34" charset="0"/>
              </a:rPr>
              <a:t>Upsampling</a:t>
            </a:r>
            <a:endParaRPr lang="en-US" sz="2000" dirty="0">
              <a:solidFill>
                <a:srgbClr val="000000"/>
              </a:solidFill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3332" y="3803539"/>
            <a:ext cx="1443841" cy="1124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3332" y="2619394"/>
            <a:ext cx="1443841" cy="11248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" name="Picture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9352" y="1484784"/>
            <a:ext cx="1433752" cy="1075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 bwMode="auto">
          <a:xfrm>
            <a:off x="179512" y="1124745"/>
            <a:ext cx="1696500" cy="525444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mtClean="0">
              <a:latin typeface="Arial" charset="0"/>
              <a:ea typeface="ＭＳ Ｐゴシック" charset="-128"/>
            </a:endParaRPr>
          </a:p>
        </p:txBody>
      </p:sp>
      <p:pic>
        <p:nvPicPr>
          <p:cNvPr id="35" name="Picture 9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163" y="5513819"/>
            <a:ext cx="1011577" cy="763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10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413" y="5021961"/>
            <a:ext cx="981202" cy="735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Inhaltsplatzhalter 3"/>
          <p:cNvSpPr txBox="1">
            <a:spLocks/>
          </p:cNvSpPr>
          <p:nvPr/>
        </p:nvSpPr>
        <p:spPr bwMode="auto">
          <a:xfrm>
            <a:off x="290189" y="1196752"/>
            <a:ext cx="1427064" cy="202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Font typeface="Arial" charset="0"/>
              <a:buNone/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Arial" charset="0"/>
                <a:cs typeface="Calibri" pitchFamily="34" charset="0"/>
              </a:rPr>
              <a:t>Original</a:t>
            </a:r>
            <a:endParaRPr lang="en-US" sz="2000" dirty="0">
              <a:solidFill>
                <a:srgbClr val="000000"/>
              </a:solidFill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p:sp>
        <p:nvSpPr>
          <p:cNvPr id="44" name="Inhaltsplatzhalter 3"/>
          <p:cNvSpPr txBox="1">
            <a:spLocks/>
          </p:cNvSpPr>
          <p:nvPr/>
        </p:nvSpPr>
        <p:spPr bwMode="auto">
          <a:xfrm>
            <a:off x="290189" y="2777232"/>
            <a:ext cx="1427064" cy="202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Font typeface="Arial" charset="0"/>
              <a:buNone/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Arial" charset="0"/>
                <a:cs typeface="Calibri" pitchFamily="34" charset="0"/>
              </a:rPr>
              <a:t>Point-based</a:t>
            </a:r>
            <a:endParaRPr lang="en-US" sz="2000" dirty="0">
              <a:solidFill>
                <a:srgbClr val="000000"/>
              </a:solidFill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p:sp>
        <p:nvSpPr>
          <p:cNvPr id="45" name="Inhaltsplatzhalter 3"/>
          <p:cNvSpPr txBox="1">
            <a:spLocks/>
          </p:cNvSpPr>
          <p:nvPr/>
        </p:nvSpPr>
        <p:spPr bwMode="auto">
          <a:xfrm>
            <a:off x="290189" y="4280029"/>
            <a:ext cx="1427064" cy="202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Font typeface="Arial" charset="0"/>
              <a:buNone/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Arial" charset="0"/>
                <a:cs typeface="Calibri" pitchFamily="34" charset="0"/>
              </a:rPr>
              <a:t>Original BRDF</a:t>
            </a:r>
            <a:endParaRPr lang="en-US" sz="2000" dirty="0">
              <a:solidFill>
                <a:srgbClr val="000000"/>
              </a:solidFill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p:pic>
        <p:nvPicPr>
          <p:cNvPr id="58" name="Picture 7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147" y="1484784"/>
            <a:ext cx="1437531" cy="1078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" name="Picture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851" y="4544123"/>
            <a:ext cx="980438" cy="735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" name="Picture 8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956" y="3039081"/>
            <a:ext cx="1438278" cy="1078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" name="Rectangle 56"/>
          <p:cNvSpPr/>
          <p:nvPr/>
        </p:nvSpPr>
        <p:spPr bwMode="auto">
          <a:xfrm>
            <a:off x="7233644" y="1124744"/>
            <a:ext cx="1730843" cy="5256583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mtClean="0">
              <a:latin typeface="Arial" charset="0"/>
              <a:ea typeface="ＭＳ Ｐゴシック" charset="-128"/>
            </a:endParaRPr>
          </a:p>
        </p:txBody>
      </p:sp>
      <p:sp>
        <p:nvSpPr>
          <p:cNvPr id="52" name="Inhaltsplatzhalter 3"/>
          <p:cNvSpPr txBox="1">
            <a:spLocks/>
          </p:cNvSpPr>
          <p:nvPr/>
        </p:nvSpPr>
        <p:spPr bwMode="auto">
          <a:xfrm>
            <a:off x="7391220" y="1196752"/>
            <a:ext cx="1427064" cy="202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Font typeface="Arial" charset="0"/>
              <a:buNone/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Arial" charset="0"/>
                <a:cs typeface="Calibri" pitchFamily="34" charset="0"/>
              </a:rPr>
              <a:t>Result</a:t>
            </a:r>
            <a:endParaRPr lang="en-US" sz="2000" dirty="0">
              <a:solidFill>
                <a:srgbClr val="000000"/>
              </a:solidFill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p:pic>
        <p:nvPicPr>
          <p:cNvPr id="63" name="Picture 10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4965" y="1484784"/>
            <a:ext cx="1459573" cy="1075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" name="Rectangle 54"/>
          <p:cNvSpPr/>
          <p:nvPr/>
        </p:nvSpPr>
        <p:spPr bwMode="auto">
          <a:xfrm>
            <a:off x="2000337" y="1124745"/>
            <a:ext cx="1543470" cy="5256584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46" name="Inhaltsplatzhalter 3"/>
          <p:cNvSpPr txBox="1">
            <a:spLocks/>
          </p:cNvSpPr>
          <p:nvPr/>
        </p:nvSpPr>
        <p:spPr bwMode="auto">
          <a:xfrm>
            <a:off x="2067685" y="1196752"/>
            <a:ext cx="1427064" cy="202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Font typeface="Arial" charset="0"/>
              <a:buNone/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Arial" charset="0"/>
                <a:cs typeface="Calibri" pitchFamily="34" charset="0"/>
              </a:rPr>
              <a:t>User painting</a:t>
            </a:r>
            <a:endParaRPr lang="en-US" sz="2000" dirty="0">
              <a:solidFill>
                <a:srgbClr val="000000"/>
              </a:solidFill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p:pic>
        <p:nvPicPr>
          <p:cNvPr id="61" name="Picture 5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5945" y="1484784"/>
            <a:ext cx="650542" cy="1104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" name="Picture 2" descr="C:\Users\nguyen\Desktop\2.pn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5322" y="4024570"/>
            <a:ext cx="412542" cy="412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5" name="Picture 5" descr="C:\Users\nguyen\Desktop\1.pn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5242" y="4024570"/>
            <a:ext cx="412542" cy="412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" name="Picture 8" descr="C:\Users\nguyen\Desktop\3.png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0285" y="3231191"/>
            <a:ext cx="414811" cy="414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0" name="Inhaltsplatzhalter 3"/>
          <p:cNvSpPr txBox="1">
            <a:spLocks/>
          </p:cNvSpPr>
          <p:nvPr/>
        </p:nvSpPr>
        <p:spPr bwMode="auto">
          <a:xfrm>
            <a:off x="2067685" y="2768847"/>
            <a:ext cx="1427064" cy="202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Font typeface="Arial" charset="0"/>
              <a:buNone/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Arial" charset="0"/>
                <a:cs typeface="Calibri" pitchFamily="34" charset="0"/>
              </a:rPr>
              <a:t>Optimization</a:t>
            </a:r>
            <a:endParaRPr lang="en-US" sz="2000" dirty="0">
              <a:solidFill>
                <a:srgbClr val="000000"/>
              </a:solidFill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p:sp>
        <p:nvSpPr>
          <p:cNvPr id="81" name="Inhaltsplatzhalter 3"/>
          <p:cNvSpPr txBox="1">
            <a:spLocks/>
          </p:cNvSpPr>
          <p:nvPr/>
        </p:nvSpPr>
        <p:spPr bwMode="auto">
          <a:xfrm>
            <a:off x="2420641" y="3490600"/>
            <a:ext cx="1229021" cy="586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Font typeface="Arial" charset="0"/>
              <a:buNone/>
            </a:pPr>
            <a:r>
              <a:rPr lang="en-US" sz="1800" dirty="0" smtClean="0">
                <a:solidFill>
                  <a:srgbClr val="000000"/>
                </a:solidFill>
                <a:latin typeface="Calibri" pitchFamily="34" charset="0"/>
                <a:ea typeface="Arial" charset="0"/>
                <a:cs typeface="Calibri" pitchFamily="34" charset="0"/>
              </a:rPr>
              <a:t>New BRDF</a:t>
            </a:r>
            <a:endParaRPr lang="en-US" sz="1800" dirty="0">
              <a:solidFill>
                <a:srgbClr val="000000"/>
              </a:solidFill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Inhaltsplatzhalter 3"/>
              <p:cNvSpPr txBox="1">
                <a:spLocks/>
              </p:cNvSpPr>
              <p:nvPr/>
            </p:nvSpPr>
            <p:spPr bwMode="auto">
              <a:xfrm>
                <a:off x="2357726" y="4437112"/>
                <a:ext cx="198050" cy="3107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 algn="ctr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/>
                              <a:ea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1800" i="1" dirty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47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57726" y="4437112"/>
                <a:ext cx="198050" cy="310719"/>
              </a:xfrm>
              <a:prstGeom prst="rect">
                <a:avLst/>
              </a:prstGeom>
              <a:blipFill rotWithShape="1">
                <a:blip r:embed="rId18"/>
                <a:stretch>
                  <a:fillRect l="-62500" r="-18750" b="-980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Inhaltsplatzhalter 3"/>
              <p:cNvSpPr txBox="1">
                <a:spLocks/>
              </p:cNvSpPr>
              <p:nvPr/>
            </p:nvSpPr>
            <p:spPr bwMode="auto">
              <a:xfrm>
                <a:off x="3077806" y="4437112"/>
                <a:ext cx="198050" cy="3107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 algn="ctr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/>
                          <a:ea typeface="Cambria Math"/>
                        </a:rPr>
                        <m:t>𝐹</m:t>
                      </m:r>
                    </m:oMath>
                  </m:oMathPara>
                </a14:m>
                <a:endParaRPr lang="en-US" sz="1800" i="1" dirty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71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77806" y="4437112"/>
                <a:ext cx="198050" cy="310719"/>
              </a:xfrm>
              <a:prstGeom prst="rect">
                <a:avLst/>
              </a:prstGeom>
              <a:blipFill rotWithShape="1">
                <a:blip r:embed="rId19"/>
                <a:stretch>
                  <a:fillRect l="-43750" r="-12500" b="-196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Inhaltsplatzhalter 3"/>
              <p:cNvSpPr txBox="1">
                <a:spLocks/>
              </p:cNvSpPr>
              <p:nvPr/>
            </p:nvSpPr>
            <p:spPr bwMode="auto">
              <a:xfrm>
                <a:off x="2264957" y="3645024"/>
                <a:ext cx="195465" cy="2900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 algn="ctr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/>
                              <a:ea typeface="Cambria Math"/>
                            </a:rPr>
                            <m:t>𝐿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800" b="0" i="0" smtClean="0">
                              <a:latin typeface="Cambria Math"/>
                              <a:ea typeface="Cambria Math"/>
                            </a:rPr>
                            <m:t>i</m:t>
                          </m:r>
                        </m:sub>
                      </m:sSub>
                    </m:oMath>
                  </m:oMathPara>
                </a14:m>
                <a:endParaRPr lang="en-US" sz="1800" i="1" dirty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74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64957" y="3645024"/>
                <a:ext cx="195465" cy="290068"/>
              </a:xfrm>
              <a:prstGeom prst="rect">
                <a:avLst/>
              </a:prstGeom>
              <a:blipFill rotWithShape="1">
                <a:blip r:embed="rId20"/>
                <a:stretch>
                  <a:fillRect l="-53125" r="-12500" b="-16667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2" name="Group 81"/>
          <p:cNvGrpSpPr/>
          <p:nvPr/>
        </p:nvGrpSpPr>
        <p:grpSpPr>
          <a:xfrm>
            <a:off x="2566587" y="3121183"/>
            <a:ext cx="925293" cy="739865"/>
            <a:chOff x="6634083" y="2839369"/>
            <a:chExt cx="2088232" cy="1669751"/>
          </a:xfrm>
        </p:grpSpPr>
        <p:grpSp>
          <p:nvGrpSpPr>
            <p:cNvPr id="83" name="Group 82"/>
            <p:cNvGrpSpPr/>
            <p:nvPr/>
          </p:nvGrpSpPr>
          <p:grpSpPr>
            <a:xfrm>
              <a:off x="6634083" y="2839369"/>
              <a:ext cx="2088232" cy="1669751"/>
              <a:chOff x="6372200" y="2839369"/>
              <a:chExt cx="2088232" cy="1669751"/>
            </a:xfrm>
          </p:grpSpPr>
          <p:grpSp>
            <p:nvGrpSpPr>
              <p:cNvPr id="88" name="Group 87"/>
              <p:cNvGrpSpPr/>
              <p:nvPr/>
            </p:nvGrpSpPr>
            <p:grpSpPr>
              <a:xfrm>
                <a:off x="6372200" y="3347448"/>
                <a:ext cx="2088232" cy="1161672"/>
                <a:chOff x="6084168" y="3779496"/>
                <a:chExt cx="2088232" cy="1161672"/>
              </a:xfrm>
            </p:grpSpPr>
            <p:sp>
              <p:nvSpPr>
                <p:cNvPr id="90" name="AutoShape 21"/>
                <p:cNvSpPr>
                  <a:spLocks noChangeArrowheads="1"/>
                </p:cNvSpPr>
                <p:nvPr/>
              </p:nvSpPr>
              <p:spPr bwMode="auto">
                <a:xfrm>
                  <a:off x="6516216" y="3779496"/>
                  <a:ext cx="1132915" cy="1161672"/>
                </a:xfrm>
                <a:custGeom>
                  <a:avLst/>
                  <a:gdLst>
                    <a:gd name="G0" fmla="+- 498 0 0"/>
                    <a:gd name="G1" fmla="+- 11796480 0 0"/>
                    <a:gd name="G2" fmla="+- 0 0 11796480"/>
                    <a:gd name="T0" fmla="*/ 0 256 1"/>
                    <a:gd name="T1" fmla="*/ 180 256 1"/>
                    <a:gd name="G3" fmla="+- 11796480 T0 T1"/>
                    <a:gd name="T2" fmla="*/ 0 256 1"/>
                    <a:gd name="T3" fmla="*/ 90 256 1"/>
                    <a:gd name="G4" fmla="+- 11796480 T2 T3"/>
                    <a:gd name="G5" fmla="*/ G4 2 1"/>
                    <a:gd name="T4" fmla="*/ 90 256 1"/>
                    <a:gd name="T5" fmla="*/ 0 256 1"/>
                    <a:gd name="G6" fmla="+- 11796480 T4 T5"/>
                    <a:gd name="G7" fmla="*/ G6 2 1"/>
                    <a:gd name="G8" fmla="abs 11796480"/>
                    <a:gd name="T6" fmla="*/ 0 256 1"/>
                    <a:gd name="T7" fmla="*/ 90 256 1"/>
                    <a:gd name="G9" fmla="+- G8 T6 T7"/>
                    <a:gd name="G10" fmla="?: G9 G7 G5"/>
                    <a:gd name="T8" fmla="*/ 0 256 1"/>
                    <a:gd name="T9" fmla="*/ 360 256 1"/>
                    <a:gd name="G11" fmla="+- G10 T8 T9"/>
                    <a:gd name="G12" fmla="?: G10 G11 G10"/>
                    <a:gd name="T10" fmla="*/ 0 256 1"/>
                    <a:gd name="T11" fmla="*/ 360 256 1"/>
                    <a:gd name="G13" fmla="+- G12 T10 T11"/>
                    <a:gd name="G14" fmla="?: G12 G13 G12"/>
                    <a:gd name="G15" fmla="+- 0 0 G14"/>
                    <a:gd name="G16" fmla="+- 10800 0 0"/>
                    <a:gd name="G17" fmla="+- 10800 0 498"/>
                    <a:gd name="G18" fmla="*/ 498 1 2"/>
                    <a:gd name="G19" fmla="+- G18 5400 0"/>
                    <a:gd name="G20" fmla="cos G19 11796480"/>
                    <a:gd name="G21" fmla="sin G19 11796480"/>
                    <a:gd name="G22" fmla="+- G20 10800 0"/>
                    <a:gd name="G23" fmla="+- G21 10800 0"/>
                    <a:gd name="G24" fmla="+- 10800 0 G20"/>
                    <a:gd name="G25" fmla="+- 498 10800 0"/>
                    <a:gd name="G26" fmla="?: G9 G17 G25"/>
                    <a:gd name="G27" fmla="?: G9 0 21600"/>
                    <a:gd name="G28" fmla="cos 10800 11796480"/>
                    <a:gd name="G29" fmla="sin 10800 11796480"/>
                    <a:gd name="G30" fmla="sin 498 11796480"/>
                    <a:gd name="G31" fmla="+- G28 10800 0"/>
                    <a:gd name="G32" fmla="+- G29 10800 0"/>
                    <a:gd name="G33" fmla="+- G30 10800 0"/>
                    <a:gd name="G34" fmla="?: G4 0 G31"/>
                    <a:gd name="G35" fmla="?: 11796480 G34 0"/>
                    <a:gd name="G36" fmla="?: G6 G35 G31"/>
                    <a:gd name="G37" fmla="+- 21600 0 G36"/>
                    <a:gd name="G38" fmla="?: G4 0 G33"/>
                    <a:gd name="G39" fmla="?: 11796480 G38 G32"/>
                    <a:gd name="G40" fmla="?: G6 G39 0"/>
                    <a:gd name="G41" fmla="?: G4 G32 21600"/>
                    <a:gd name="G42" fmla="?: G6 G41 G33"/>
                    <a:gd name="T12" fmla="*/ 10800 w 21600"/>
                    <a:gd name="T13" fmla="*/ 0 h 21600"/>
                    <a:gd name="T14" fmla="*/ 5151 w 21600"/>
                    <a:gd name="T15" fmla="*/ 10800 h 21600"/>
                    <a:gd name="T16" fmla="*/ 10800 w 21600"/>
                    <a:gd name="T17" fmla="*/ 10302 h 21600"/>
                    <a:gd name="T18" fmla="*/ 16449 w 21600"/>
                    <a:gd name="T19" fmla="*/ 10800 h 21600"/>
                    <a:gd name="T20" fmla="*/ G36 w 21600"/>
                    <a:gd name="T21" fmla="*/ G40 h 21600"/>
                    <a:gd name="T22" fmla="*/ G37 w 21600"/>
                    <a:gd name="T23" fmla="*/ G42 h 21600"/>
                  </a:gdLst>
                  <a:ahLst/>
                  <a:cxnLst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T20" t="T21" r="T22" b="T23"/>
                  <a:pathLst>
                    <a:path w="21600" h="21600">
                      <a:moveTo>
                        <a:pt x="10302" y="10800"/>
                      </a:moveTo>
                      <a:cubicBezTo>
                        <a:pt x="10302" y="10524"/>
                        <a:pt x="10524" y="10302"/>
                        <a:pt x="10800" y="10302"/>
                      </a:cubicBezTo>
                      <a:cubicBezTo>
                        <a:pt x="11075" y="10301"/>
                        <a:pt x="11297" y="10524"/>
                        <a:pt x="11298" y="10799"/>
                      </a:cubicBezTo>
                      <a:lnTo>
                        <a:pt x="21600" y="10800"/>
                      </a:lnTo>
                      <a:cubicBezTo>
                        <a:pt x="21600" y="4835"/>
                        <a:pt x="16764" y="0"/>
                        <a:pt x="10800" y="0"/>
                      </a:cubicBezTo>
                      <a:cubicBezTo>
                        <a:pt x="4835" y="0"/>
                        <a:pt x="0" y="4835"/>
                        <a:pt x="0" y="10800"/>
                      </a:cubicBezTo>
                      <a:close/>
                    </a:path>
                  </a:pathLst>
                </a:custGeom>
                <a:noFill/>
                <a:ln w="28575">
                  <a:solidFill>
                    <a:schemeClr val="tx1">
                      <a:alpha val="44000"/>
                    </a:schemeClr>
                  </a:solidFill>
                  <a:prstDash val="sysDash"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91" name="Group 90"/>
                <p:cNvGrpSpPr/>
                <p:nvPr/>
              </p:nvGrpSpPr>
              <p:grpSpPr>
                <a:xfrm>
                  <a:off x="6084168" y="3779496"/>
                  <a:ext cx="2088232" cy="585608"/>
                  <a:chOff x="6084168" y="3779496"/>
                  <a:chExt cx="2088232" cy="585608"/>
                </a:xfrm>
              </p:grpSpPr>
              <p:cxnSp>
                <p:nvCxnSpPr>
                  <p:cNvPr id="92" name="Straight Arrow Connector 91"/>
                  <p:cNvCxnSpPr/>
                  <p:nvPr/>
                </p:nvCxnSpPr>
                <p:spPr bwMode="auto">
                  <a:xfrm>
                    <a:off x="6084168" y="4365104"/>
                    <a:ext cx="2088232" cy="0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25400" cap="flat" cmpd="sng" algn="ctr">
                    <a:solidFill>
                      <a:schemeClr val="accent4">
                        <a:lumMod val="65000"/>
                        <a:lumOff val="35000"/>
                      </a:schemeClr>
                    </a:solidFill>
                    <a:prstDash val="solid"/>
                    <a:round/>
                    <a:headEnd type="none" w="med" len="med"/>
                    <a:tailEnd type="none"/>
                  </a:ln>
                  <a:effectLst/>
                </p:spPr>
              </p:cxnSp>
              <p:cxnSp>
                <p:nvCxnSpPr>
                  <p:cNvPr id="93" name="Straight Arrow Connector 92"/>
                  <p:cNvCxnSpPr>
                    <a:stCxn id="90" idx="2"/>
                  </p:cNvCxnSpPr>
                  <p:nvPr/>
                </p:nvCxnSpPr>
                <p:spPr bwMode="auto">
                  <a:xfrm flipV="1">
                    <a:off x="7082674" y="3779496"/>
                    <a:ext cx="1017718" cy="554053"/>
                  </a:xfrm>
                  <a:prstGeom prst="straightConnector1">
                    <a:avLst/>
                  </a:prstGeom>
                  <a:solidFill>
                    <a:schemeClr val="accent1"/>
                  </a:solidFill>
                  <a:ln w="25400" cap="flat" cmpd="sng" algn="ctr">
                    <a:solidFill>
                      <a:schemeClr val="accent4">
                        <a:lumMod val="65000"/>
                        <a:lumOff val="35000"/>
                      </a:schemeClr>
                    </a:solidFill>
                    <a:prstDash val="sysDash"/>
                    <a:round/>
                    <a:headEnd type="none" w="med" len="med"/>
                    <a:tailEnd type="arrow"/>
                  </a:ln>
                  <a:effectLst/>
                </p:spPr>
              </p:cxnSp>
            </p:grpSp>
          </p:grpSp>
          <p:cxnSp>
            <p:nvCxnSpPr>
              <p:cNvPr id="87" name="Straight Arrow Connector 86"/>
              <p:cNvCxnSpPr/>
              <p:nvPr/>
            </p:nvCxnSpPr>
            <p:spPr bwMode="auto">
              <a:xfrm flipV="1">
                <a:off x="7350418" y="2839369"/>
                <a:ext cx="0" cy="1080120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accent4">
                    <a:lumMod val="65000"/>
                    <a:lumOff val="35000"/>
                  </a:schemeClr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sp>
          <p:nvSpPr>
            <p:cNvPr id="85" name="Freeform 84"/>
            <p:cNvSpPr/>
            <p:nvPr/>
          </p:nvSpPr>
          <p:spPr bwMode="auto">
            <a:xfrm rot="1492883">
              <a:off x="7774739" y="3092986"/>
              <a:ext cx="677295" cy="983955"/>
            </a:xfrm>
            <a:custGeom>
              <a:avLst/>
              <a:gdLst>
                <a:gd name="connsiteX0" fmla="*/ 731520 w 1732280"/>
                <a:gd name="connsiteY0" fmla="*/ 1155700 h 1163320"/>
                <a:gd name="connsiteX1" fmla="*/ 60960 w 1732280"/>
                <a:gd name="connsiteY1" fmla="*/ 835660 h 1163320"/>
                <a:gd name="connsiteX2" fmla="*/ 365760 w 1732280"/>
                <a:gd name="connsiteY2" fmla="*/ 515620 h 1163320"/>
                <a:gd name="connsiteX3" fmla="*/ 731520 w 1732280"/>
                <a:gd name="connsiteY3" fmla="*/ 835660 h 1163320"/>
                <a:gd name="connsiteX4" fmla="*/ 1280160 w 1732280"/>
                <a:gd name="connsiteY4" fmla="*/ 88900 h 1163320"/>
                <a:gd name="connsiteX5" fmla="*/ 1691640 w 1732280"/>
                <a:gd name="connsiteY5" fmla="*/ 302260 h 1163320"/>
                <a:gd name="connsiteX6" fmla="*/ 1036320 w 1732280"/>
                <a:gd name="connsiteY6" fmla="*/ 881380 h 1163320"/>
                <a:gd name="connsiteX7" fmla="*/ 731520 w 1732280"/>
                <a:gd name="connsiteY7" fmla="*/ 1155700 h 1163320"/>
                <a:gd name="connsiteX0" fmla="*/ 731520 w 1723360"/>
                <a:gd name="connsiteY0" fmla="*/ 1155700 h 1158072"/>
                <a:gd name="connsiteX1" fmla="*/ 60960 w 1723360"/>
                <a:gd name="connsiteY1" fmla="*/ 835660 h 1158072"/>
                <a:gd name="connsiteX2" fmla="*/ 365760 w 1723360"/>
                <a:gd name="connsiteY2" fmla="*/ 515620 h 1158072"/>
                <a:gd name="connsiteX3" fmla="*/ 731520 w 1723360"/>
                <a:gd name="connsiteY3" fmla="*/ 835660 h 1158072"/>
                <a:gd name="connsiteX4" fmla="*/ 1280160 w 1723360"/>
                <a:gd name="connsiteY4" fmla="*/ 88900 h 1158072"/>
                <a:gd name="connsiteX5" fmla="*/ 1691640 w 1723360"/>
                <a:gd name="connsiteY5" fmla="*/ 302260 h 1158072"/>
                <a:gd name="connsiteX6" fmla="*/ 1089840 w 1723360"/>
                <a:gd name="connsiteY6" fmla="*/ 849890 h 1158072"/>
                <a:gd name="connsiteX7" fmla="*/ 731520 w 1723360"/>
                <a:gd name="connsiteY7" fmla="*/ 1155700 h 1158072"/>
                <a:gd name="connsiteX0" fmla="*/ 679875 w 1643646"/>
                <a:gd name="connsiteY0" fmla="*/ 1024989 h 1025014"/>
                <a:gd name="connsiteX1" fmla="*/ 9315 w 1643646"/>
                <a:gd name="connsiteY1" fmla="*/ 704949 h 1025014"/>
                <a:gd name="connsiteX2" fmla="*/ 314115 w 1643646"/>
                <a:gd name="connsiteY2" fmla="*/ 384909 h 1025014"/>
                <a:gd name="connsiteX3" fmla="*/ 679875 w 1643646"/>
                <a:gd name="connsiteY3" fmla="*/ 704949 h 1025014"/>
                <a:gd name="connsiteX4" fmla="*/ 1330714 w 1643646"/>
                <a:gd name="connsiteY4" fmla="*/ 33955 h 1025014"/>
                <a:gd name="connsiteX5" fmla="*/ 1639995 w 1643646"/>
                <a:gd name="connsiteY5" fmla="*/ 171549 h 1025014"/>
                <a:gd name="connsiteX6" fmla="*/ 1038195 w 1643646"/>
                <a:gd name="connsiteY6" fmla="*/ 719179 h 1025014"/>
                <a:gd name="connsiteX7" fmla="*/ 679875 w 1643646"/>
                <a:gd name="connsiteY7" fmla="*/ 1024989 h 1025014"/>
                <a:gd name="connsiteX0" fmla="*/ 679875 w 1357640"/>
                <a:gd name="connsiteY0" fmla="*/ 993719 h 993738"/>
                <a:gd name="connsiteX1" fmla="*/ 9315 w 1357640"/>
                <a:gd name="connsiteY1" fmla="*/ 673679 h 993738"/>
                <a:gd name="connsiteX2" fmla="*/ 314115 w 1357640"/>
                <a:gd name="connsiteY2" fmla="*/ 353639 h 993738"/>
                <a:gd name="connsiteX3" fmla="*/ 679875 w 1357640"/>
                <a:gd name="connsiteY3" fmla="*/ 673679 h 993738"/>
                <a:gd name="connsiteX4" fmla="*/ 1330714 w 1357640"/>
                <a:gd name="connsiteY4" fmla="*/ 2685 h 993738"/>
                <a:gd name="connsiteX5" fmla="*/ 1224530 w 1357640"/>
                <a:gd name="connsiteY5" fmla="*/ 450807 h 993738"/>
                <a:gd name="connsiteX6" fmla="*/ 1038195 w 1357640"/>
                <a:gd name="connsiteY6" fmla="*/ 687909 h 993738"/>
                <a:gd name="connsiteX7" fmla="*/ 679875 w 1357640"/>
                <a:gd name="connsiteY7" fmla="*/ 993719 h 993738"/>
                <a:gd name="connsiteX0" fmla="*/ 679875 w 1357640"/>
                <a:gd name="connsiteY0" fmla="*/ 993719 h 993738"/>
                <a:gd name="connsiteX1" fmla="*/ 9315 w 1357640"/>
                <a:gd name="connsiteY1" fmla="*/ 673679 h 993738"/>
                <a:gd name="connsiteX2" fmla="*/ 314115 w 1357640"/>
                <a:gd name="connsiteY2" fmla="*/ 353639 h 993738"/>
                <a:gd name="connsiteX3" fmla="*/ 679875 w 1357640"/>
                <a:gd name="connsiteY3" fmla="*/ 673679 h 993738"/>
                <a:gd name="connsiteX4" fmla="*/ 1330714 w 1357640"/>
                <a:gd name="connsiteY4" fmla="*/ 2685 h 993738"/>
                <a:gd name="connsiteX5" fmla="*/ 1224530 w 1357640"/>
                <a:gd name="connsiteY5" fmla="*/ 450807 h 993738"/>
                <a:gd name="connsiteX6" fmla="*/ 1038195 w 1357640"/>
                <a:gd name="connsiteY6" fmla="*/ 687909 h 993738"/>
                <a:gd name="connsiteX7" fmla="*/ 679875 w 1357640"/>
                <a:gd name="connsiteY7" fmla="*/ 993719 h 993738"/>
                <a:gd name="connsiteX0" fmla="*/ 679875 w 1357640"/>
                <a:gd name="connsiteY0" fmla="*/ 993719 h 994000"/>
                <a:gd name="connsiteX1" fmla="*/ 9315 w 1357640"/>
                <a:gd name="connsiteY1" fmla="*/ 673679 h 994000"/>
                <a:gd name="connsiteX2" fmla="*/ 314115 w 1357640"/>
                <a:gd name="connsiteY2" fmla="*/ 353639 h 994000"/>
                <a:gd name="connsiteX3" fmla="*/ 679875 w 1357640"/>
                <a:gd name="connsiteY3" fmla="*/ 673679 h 994000"/>
                <a:gd name="connsiteX4" fmla="*/ 1330714 w 1357640"/>
                <a:gd name="connsiteY4" fmla="*/ 2685 h 994000"/>
                <a:gd name="connsiteX5" fmla="*/ 1224530 w 1357640"/>
                <a:gd name="connsiteY5" fmla="*/ 450807 h 994000"/>
                <a:gd name="connsiteX6" fmla="*/ 1136339 w 1357640"/>
                <a:gd name="connsiteY6" fmla="*/ 724809 h 994000"/>
                <a:gd name="connsiteX7" fmla="*/ 679875 w 1357640"/>
                <a:gd name="connsiteY7" fmla="*/ 993719 h 994000"/>
                <a:gd name="connsiteX0" fmla="*/ 670560 w 1348325"/>
                <a:gd name="connsiteY0" fmla="*/ 993719 h 994000"/>
                <a:gd name="connsiteX1" fmla="*/ 0 w 1348325"/>
                <a:gd name="connsiteY1" fmla="*/ 673679 h 994000"/>
                <a:gd name="connsiteX2" fmla="*/ 670560 w 1348325"/>
                <a:gd name="connsiteY2" fmla="*/ 673679 h 994000"/>
                <a:gd name="connsiteX3" fmla="*/ 1321399 w 1348325"/>
                <a:gd name="connsiteY3" fmla="*/ 2685 h 994000"/>
                <a:gd name="connsiteX4" fmla="*/ 1215215 w 1348325"/>
                <a:gd name="connsiteY4" fmla="*/ 450807 h 994000"/>
                <a:gd name="connsiteX5" fmla="*/ 1127024 w 1348325"/>
                <a:gd name="connsiteY5" fmla="*/ 724809 h 994000"/>
                <a:gd name="connsiteX6" fmla="*/ 670560 w 1348325"/>
                <a:gd name="connsiteY6" fmla="*/ 993719 h 994000"/>
                <a:gd name="connsiteX0" fmla="*/ 69732 w 747497"/>
                <a:gd name="connsiteY0" fmla="*/ 993719 h 994000"/>
                <a:gd name="connsiteX1" fmla="*/ 69732 w 747497"/>
                <a:gd name="connsiteY1" fmla="*/ 673679 h 994000"/>
                <a:gd name="connsiteX2" fmla="*/ 720571 w 747497"/>
                <a:gd name="connsiteY2" fmla="*/ 2685 h 994000"/>
                <a:gd name="connsiteX3" fmla="*/ 614387 w 747497"/>
                <a:gd name="connsiteY3" fmla="*/ 450807 h 994000"/>
                <a:gd name="connsiteX4" fmla="*/ 526196 w 747497"/>
                <a:gd name="connsiteY4" fmla="*/ 724809 h 994000"/>
                <a:gd name="connsiteX5" fmla="*/ 69732 w 747497"/>
                <a:gd name="connsiteY5" fmla="*/ 993719 h 994000"/>
                <a:gd name="connsiteX0" fmla="*/ 69732 w 735405"/>
                <a:gd name="connsiteY0" fmla="*/ 991058 h 991339"/>
                <a:gd name="connsiteX1" fmla="*/ 69732 w 735405"/>
                <a:gd name="connsiteY1" fmla="*/ 671018 h 991339"/>
                <a:gd name="connsiteX2" fmla="*/ 261005 w 735405"/>
                <a:gd name="connsiteY2" fmla="*/ 467430 h 991339"/>
                <a:gd name="connsiteX3" fmla="*/ 720571 w 735405"/>
                <a:gd name="connsiteY3" fmla="*/ 24 h 991339"/>
                <a:gd name="connsiteX4" fmla="*/ 614387 w 735405"/>
                <a:gd name="connsiteY4" fmla="*/ 448146 h 991339"/>
                <a:gd name="connsiteX5" fmla="*/ 526196 w 735405"/>
                <a:gd name="connsiteY5" fmla="*/ 722148 h 991339"/>
                <a:gd name="connsiteX6" fmla="*/ 69732 w 735405"/>
                <a:gd name="connsiteY6" fmla="*/ 991058 h 991339"/>
                <a:gd name="connsiteX0" fmla="*/ 43079 w 707537"/>
                <a:gd name="connsiteY0" fmla="*/ 991287 h 991568"/>
                <a:gd name="connsiteX1" fmla="*/ 43079 w 707537"/>
                <a:gd name="connsiteY1" fmla="*/ 671247 h 991568"/>
                <a:gd name="connsiteX2" fmla="*/ 254766 w 707537"/>
                <a:gd name="connsiteY2" fmla="*/ 512673 h 991568"/>
                <a:gd name="connsiteX3" fmla="*/ 693918 w 707537"/>
                <a:gd name="connsiteY3" fmla="*/ 253 h 991568"/>
                <a:gd name="connsiteX4" fmla="*/ 587734 w 707537"/>
                <a:gd name="connsiteY4" fmla="*/ 448375 h 991568"/>
                <a:gd name="connsiteX5" fmla="*/ 499543 w 707537"/>
                <a:gd name="connsiteY5" fmla="*/ 722377 h 991568"/>
                <a:gd name="connsiteX6" fmla="*/ 43079 w 707537"/>
                <a:gd name="connsiteY6" fmla="*/ 991287 h 991568"/>
                <a:gd name="connsiteX0" fmla="*/ 49377 w 713835"/>
                <a:gd name="connsiteY0" fmla="*/ 991287 h 994690"/>
                <a:gd name="connsiteX1" fmla="*/ 49377 w 713835"/>
                <a:gd name="connsiteY1" fmla="*/ 671247 h 994690"/>
                <a:gd name="connsiteX2" fmla="*/ 261064 w 713835"/>
                <a:gd name="connsiteY2" fmla="*/ 512673 h 994690"/>
                <a:gd name="connsiteX3" fmla="*/ 700216 w 713835"/>
                <a:gd name="connsiteY3" fmla="*/ 253 h 994690"/>
                <a:gd name="connsiteX4" fmla="*/ 594032 w 713835"/>
                <a:gd name="connsiteY4" fmla="*/ 448375 h 994690"/>
                <a:gd name="connsiteX5" fmla="*/ 49377 w 713835"/>
                <a:gd name="connsiteY5" fmla="*/ 991287 h 994690"/>
                <a:gd name="connsiteX0" fmla="*/ 36835 w 701293"/>
                <a:gd name="connsiteY0" fmla="*/ 991287 h 998694"/>
                <a:gd name="connsiteX1" fmla="*/ 71168 w 701293"/>
                <a:gd name="connsiteY1" fmla="*/ 746953 h 998694"/>
                <a:gd name="connsiteX2" fmla="*/ 248522 w 701293"/>
                <a:gd name="connsiteY2" fmla="*/ 512673 h 998694"/>
                <a:gd name="connsiteX3" fmla="*/ 687674 w 701293"/>
                <a:gd name="connsiteY3" fmla="*/ 253 h 998694"/>
                <a:gd name="connsiteX4" fmla="*/ 581490 w 701293"/>
                <a:gd name="connsiteY4" fmla="*/ 448375 h 998694"/>
                <a:gd name="connsiteX5" fmla="*/ 36835 w 701293"/>
                <a:gd name="connsiteY5" fmla="*/ 991287 h 998694"/>
                <a:gd name="connsiteX0" fmla="*/ 34386 w 703433"/>
                <a:gd name="connsiteY0" fmla="*/ 991080 h 998666"/>
                <a:gd name="connsiteX1" fmla="*/ 68719 w 703433"/>
                <a:gd name="connsiteY1" fmla="*/ 746746 h 998666"/>
                <a:gd name="connsiteX2" fmla="*/ 170430 w 703433"/>
                <a:gd name="connsiteY2" fmla="*/ 475054 h 998666"/>
                <a:gd name="connsiteX3" fmla="*/ 685225 w 703433"/>
                <a:gd name="connsiteY3" fmla="*/ 46 h 998666"/>
                <a:gd name="connsiteX4" fmla="*/ 579041 w 703433"/>
                <a:gd name="connsiteY4" fmla="*/ 448168 h 998666"/>
                <a:gd name="connsiteX5" fmla="*/ 34386 w 703433"/>
                <a:gd name="connsiteY5" fmla="*/ 991080 h 998666"/>
                <a:gd name="connsiteX0" fmla="*/ 34386 w 690616"/>
                <a:gd name="connsiteY0" fmla="*/ 993256 h 1000842"/>
                <a:gd name="connsiteX1" fmla="*/ 68719 w 690616"/>
                <a:gd name="connsiteY1" fmla="*/ 748922 h 1000842"/>
                <a:gd name="connsiteX2" fmla="*/ 170430 w 690616"/>
                <a:gd name="connsiteY2" fmla="*/ 477230 h 1000842"/>
                <a:gd name="connsiteX3" fmla="*/ 398219 w 690616"/>
                <a:gd name="connsiteY3" fmla="*/ 286350 h 1000842"/>
                <a:gd name="connsiteX4" fmla="*/ 685225 w 690616"/>
                <a:gd name="connsiteY4" fmla="*/ 2222 h 1000842"/>
                <a:gd name="connsiteX5" fmla="*/ 579041 w 690616"/>
                <a:gd name="connsiteY5" fmla="*/ 450344 h 1000842"/>
                <a:gd name="connsiteX6" fmla="*/ 34386 w 690616"/>
                <a:gd name="connsiteY6" fmla="*/ 993256 h 1000842"/>
                <a:gd name="connsiteX0" fmla="*/ 33684 w 689914"/>
                <a:gd name="connsiteY0" fmla="*/ 993256 h 1000289"/>
                <a:gd name="connsiteX1" fmla="*/ 68017 w 689914"/>
                <a:gd name="connsiteY1" fmla="*/ 748922 h 1000289"/>
                <a:gd name="connsiteX2" fmla="*/ 146527 w 689914"/>
                <a:gd name="connsiteY2" fmla="*/ 598587 h 1000289"/>
                <a:gd name="connsiteX3" fmla="*/ 397517 w 689914"/>
                <a:gd name="connsiteY3" fmla="*/ 286350 h 1000289"/>
                <a:gd name="connsiteX4" fmla="*/ 684523 w 689914"/>
                <a:gd name="connsiteY4" fmla="*/ 2222 h 1000289"/>
                <a:gd name="connsiteX5" fmla="*/ 578339 w 689914"/>
                <a:gd name="connsiteY5" fmla="*/ 450344 h 1000289"/>
                <a:gd name="connsiteX6" fmla="*/ 33684 w 689914"/>
                <a:gd name="connsiteY6" fmla="*/ 993256 h 1000289"/>
                <a:gd name="connsiteX0" fmla="*/ 68211 w 724441"/>
                <a:gd name="connsiteY0" fmla="*/ 993256 h 1016194"/>
                <a:gd name="connsiteX1" fmla="*/ 20363 w 724441"/>
                <a:gd name="connsiteY1" fmla="*/ 883988 h 1016194"/>
                <a:gd name="connsiteX2" fmla="*/ 181054 w 724441"/>
                <a:gd name="connsiteY2" fmla="*/ 598587 h 1016194"/>
                <a:gd name="connsiteX3" fmla="*/ 432044 w 724441"/>
                <a:gd name="connsiteY3" fmla="*/ 286350 h 1016194"/>
                <a:gd name="connsiteX4" fmla="*/ 719050 w 724441"/>
                <a:gd name="connsiteY4" fmla="*/ 2222 h 1016194"/>
                <a:gd name="connsiteX5" fmla="*/ 612866 w 724441"/>
                <a:gd name="connsiteY5" fmla="*/ 450344 h 1016194"/>
                <a:gd name="connsiteX6" fmla="*/ 68211 w 724441"/>
                <a:gd name="connsiteY6" fmla="*/ 993256 h 1016194"/>
                <a:gd name="connsiteX0" fmla="*/ 66406 w 723099"/>
                <a:gd name="connsiteY0" fmla="*/ 993256 h 1000319"/>
                <a:gd name="connsiteX1" fmla="*/ 18558 w 723099"/>
                <a:gd name="connsiteY1" fmla="*/ 883988 h 1000319"/>
                <a:gd name="connsiteX2" fmla="*/ 179249 w 723099"/>
                <a:gd name="connsiteY2" fmla="*/ 598587 h 1000319"/>
                <a:gd name="connsiteX3" fmla="*/ 430239 w 723099"/>
                <a:gd name="connsiteY3" fmla="*/ 286350 h 1000319"/>
                <a:gd name="connsiteX4" fmla="*/ 717245 w 723099"/>
                <a:gd name="connsiteY4" fmla="*/ 2222 h 1000319"/>
                <a:gd name="connsiteX5" fmla="*/ 611061 w 723099"/>
                <a:gd name="connsiteY5" fmla="*/ 450344 h 1000319"/>
                <a:gd name="connsiteX6" fmla="*/ 579269 w 723099"/>
                <a:gd name="connsiteY6" fmla="*/ 701224 h 1000319"/>
                <a:gd name="connsiteX7" fmla="*/ 66406 w 723099"/>
                <a:gd name="connsiteY7" fmla="*/ 993256 h 1000319"/>
                <a:gd name="connsiteX0" fmla="*/ 52933 w 709626"/>
                <a:gd name="connsiteY0" fmla="*/ 993256 h 1004598"/>
                <a:gd name="connsiteX1" fmla="*/ 41262 w 709626"/>
                <a:gd name="connsiteY1" fmla="*/ 939102 h 1004598"/>
                <a:gd name="connsiteX2" fmla="*/ 5085 w 709626"/>
                <a:gd name="connsiteY2" fmla="*/ 883988 h 1004598"/>
                <a:gd name="connsiteX3" fmla="*/ 165776 w 709626"/>
                <a:gd name="connsiteY3" fmla="*/ 598587 h 1004598"/>
                <a:gd name="connsiteX4" fmla="*/ 416766 w 709626"/>
                <a:gd name="connsiteY4" fmla="*/ 286350 h 1004598"/>
                <a:gd name="connsiteX5" fmla="*/ 703772 w 709626"/>
                <a:gd name="connsiteY5" fmla="*/ 2222 h 1004598"/>
                <a:gd name="connsiteX6" fmla="*/ 597588 w 709626"/>
                <a:gd name="connsiteY6" fmla="*/ 450344 h 1004598"/>
                <a:gd name="connsiteX7" fmla="*/ 565796 w 709626"/>
                <a:gd name="connsiteY7" fmla="*/ 701224 h 1004598"/>
                <a:gd name="connsiteX8" fmla="*/ 52933 w 709626"/>
                <a:gd name="connsiteY8" fmla="*/ 993256 h 1004598"/>
                <a:gd name="connsiteX0" fmla="*/ 133544 w 709626"/>
                <a:gd name="connsiteY0" fmla="*/ 969738 h 984271"/>
                <a:gd name="connsiteX1" fmla="*/ 41262 w 709626"/>
                <a:gd name="connsiteY1" fmla="*/ 939102 h 984271"/>
                <a:gd name="connsiteX2" fmla="*/ 5085 w 709626"/>
                <a:gd name="connsiteY2" fmla="*/ 883988 h 984271"/>
                <a:gd name="connsiteX3" fmla="*/ 165776 w 709626"/>
                <a:gd name="connsiteY3" fmla="*/ 598587 h 984271"/>
                <a:gd name="connsiteX4" fmla="*/ 416766 w 709626"/>
                <a:gd name="connsiteY4" fmla="*/ 286350 h 984271"/>
                <a:gd name="connsiteX5" fmla="*/ 703772 w 709626"/>
                <a:gd name="connsiteY5" fmla="*/ 2222 h 984271"/>
                <a:gd name="connsiteX6" fmla="*/ 597588 w 709626"/>
                <a:gd name="connsiteY6" fmla="*/ 450344 h 984271"/>
                <a:gd name="connsiteX7" fmla="*/ 565796 w 709626"/>
                <a:gd name="connsiteY7" fmla="*/ 701224 h 984271"/>
                <a:gd name="connsiteX8" fmla="*/ 133544 w 709626"/>
                <a:gd name="connsiteY8" fmla="*/ 969738 h 984271"/>
                <a:gd name="connsiteX0" fmla="*/ 101885 w 677967"/>
                <a:gd name="connsiteY0" fmla="*/ 969738 h 984271"/>
                <a:gd name="connsiteX1" fmla="*/ 9603 w 677967"/>
                <a:gd name="connsiteY1" fmla="*/ 939102 h 984271"/>
                <a:gd name="connsiteX2" fmla="*/ 12285 w 677967"/>
                <a:gd name="connsiteY2" fmla="*/ 840287 h 984271"/>
                <a:gd name="connsiteX3" fmla="*/ 134117 w 677967"/>
                <a:gd name="connsiteY3" fmla="*/ 598587 h 984271"/>
                <a:gd name="connsiteX4" fmla="*/ 385107 w 677967"/>
                <a:gd name="connsiteY4" fmla="*/ 286350 h 984271"/>
                <a:gd name="connsiteX5" fmla="*/ 672113 w 677967"/>
                <a:gd name="connsiteY5" fmla="*/ 2222 h 984271"/>
                <a:gd name="connsiteX6" fmla="*/ 565929 w 677967"/>
                <a:gd name="connsiteY6" fmla="*/ 450344 h 984271"/>
                <a:gd name="connsiteX7" fmla="*/ 534137 w 677967"/>
                <a:gd name="connsiteY7" fmla="*/ 701224 h 984271"/>
                <a:gd name="connsiteX8" fmla="*/ 101885 w 677967"/>
                <a:gd name="connsiteY8" fmla="*/ 969738 h 984271"/>
                <a:gd name="connsiteX0" fmla="*/ 101885 w 677967"/>
                <a:gd name="connsiteY0" fmla="*/ 969738 h 971546"/>
                <a:gd name="connsiteX1" fmla="*/ 9603 w 677967"/>
                <a:gd name="connsiteY1" fmla="*/ 939102 h 971546"/>
                <a:gd name="connsiteX2" fmla="*/ 12285 w 677967"/>
                <a:gd name="connsiteY2" fmla="*/ 840287 h 971546"/>
                <a:gd name="connsiteX3" fmla="*/ 134117 w 677967"/>
                <a:gd name="connsiteY3" fmla="*/ 598587 h 971546"/>
                <a:gd name="connsiteX4" fmla="*/ 385107 w 677967"/>
                <a:gd name="connsiteY4" fmla="*/ 286350 h 971546"/>
                <a:gd name="connsiteX5" fmla="*/ 672113 w 677967"/>
                <a:gd name="connsiteY5" fmla="*/ 2222 h 971546"/>
                <a:gd name="connsiteX6" fmla="*/ 565929 w 677967"/>
                <a:gd name="connsiteY6" fmla="*/ 450344 h 971546"/>
                <a:gd name="connsiteX7" fmla="*/ 274511 w 677967"/>
                <a:gd name="connsiteY7" fmla="*/ 890682 h 971546"/>
                <a:gd name="connsiteX8" fmla="*/ 101885 w 677967"/>
                <a:gd name="connsiteY8" fmla="*/ 969738 h 971546"/>
                <a:gd name="connsiteX0" fmla="*/ 101885 w 677967"/>
                <a:gd name="connsiteY0" fmla="*/ 969738 h 973141"/>
                <a:gd name="connsiteX1" fmla="*/ 9603 w 677967"/>
                <a:gd name="connsiteY1" fmla="*/ 939102 h 973141"/>
                <a:gd name="connsiteX2" fmla="*/ 12285 w 677967"/>
                <a:gd name="connsiteY2" fmla="*/ 840287 h 973141"/>
                <a:gd name="connsiteX3" fmla="*/ 134117 w 677967"/>
                <a:gd name="connsiteY3" fmla="*/ 598587 h 973141"/>
                <a:gd name="connsiteX4" fmla="*/ 385107 w 677967"/>
                <a:gd name="connsiteY4" fmla="*/ 286350 h 973141"/>
                <a:gd name="connsiteX5" fmla="*/ 672113 w 677967"/>
                <a:gd name="connsiteY5" fmla="*/ 2222 h 973141"/>
                <a:gd name="connsiteX6" fmla="*/ 565929 w 677967"/>
                <a:gd name="connsiteY6" fmla="*/ 450344 h 973141"/>
                <a:gd name="connsiteX7" fmla="*/ 262249 w 677967"/>
                <a:gd name="connsiteY7" fmla="*/ 863645 h 973141"/>
                <a:gd name="connsiteX8" fmla="*/ 101885 w 677967"/>
                <a:gd name="connsiteY8" fmla="*/ 969738 h 973141"/>
                <a:gd name="connsiteX0" fmla="*/ 101213 w 677295"/>
                <a:gd name="connsiteY0" fmla="*/ 969738 h 983955"/>
                <a:gd name="connsiteX1" fmla="*/ 10378 w 677295"/>
                <a:gd name="connsiteY1" fmla="*/ 971045 h 983955"/>
                <a:gd name="connsiteX2" fmla="*/ 11613 w 677295"/>
                <a:gd name="connsiteY2" fmla="*/ 840287 h 983955"/>
                <a:gd name="connsiteX3" fmla="*/ 133445 w 677295"/>
                <a:gd name="connsiteY3" fmla="*/ 598587 h 983955"/>
                <a:gd name="connsiteX4" fmla="*/ 384435 w 677295"/>
                <a:gd name="connsiteY4" fmla="*/ 286350 h 983955"/>
                <a:gd name="connsiteX5" fmla="*/ 671441 w 677295"/>
                <a:gd name="connsiteY5" fmla="*/ 2222 h 983955"/>
                <a:gd name="connsiteX6" fmla="*/ 565257 w 677295"/>
                <a:gd name="connsiteY6" fmla="*/ 450344 h 983955"/>
                <a:gd name="connsiteX7" fmla="*/ 261577 w 677295"/>
                <a:gd name="connsiteY7" fmla="*/ 863645 h 983955"/>
                <a:gd name="connsiteX8" fmla="*/ 101213 w 677295"/>
                <a:gd name="connsiteY8" fmla="*/ 969738 h 9839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77295" h="983955">
                  <a:moveTo>
                    <a:pt x="101213" y="969738"/>
                  </a:moveTo>
                  <a:cubicBezTo>
                    <a:pt x="59346" y="987638"/>
                    <a:pt x="18353" y="989256"/>
                    <a:pt x="10378" y="971045"/>
                  </a:cubicBezTo>
                  <a:cubicBezTo>
                    <a:pt x="2403" y="952834"/>
                    <a:pt x="-8898" y="902363"/>
                    <a:pt x="11613" y="840287"/>
                  </a:cubicBezTo>
                  <a:cubicBezTo>
                    <a:pt x="32124" y="778211"/>
                    <a:pt x="80981" y="681090"/>
                    <a:pt x="133445" y="598587"/>
                  </a:cubicBezTo>
                  <a:cubicBezTo>
                    <a:pt x="185910" y="516084"/>
                    <a:pt x="298636" y="365518"/>
                    <a:pt x="384435" y="286350"/>
                  </a:cubicBezTo>
                  <a:cubicBezTo>
                    <a:pt x="470234" y="207182"/>
                    <a:pt x="641304" y="-25110"/>
                    <a:pt x="671441" y="2222"/>
                  </a:cubicBezTo>
                  <a:cubicBezTo>
                    <a:pt x="701578" y="29554"/>
                    <a:pt x="607651" y="347866"/>
                    <a:pt x="565257" y="450344"/>
                  </a:cubicBezTo>
                  <a:cubicBezTo>
                    <a:pt x="522863" y="552822"/>
                    <a:pt x="352353" y="773160"/>
                    <a:pt x="261577" y="863645"/>
                  </a:cubicBezTo>
                  <a:cubicBezTo>
                    <a:pt x="170801" y="954130"/>
                    <a:pt x="143080" y="951838"/>
                    <a:pt x="101213" y="969738"/>
                  </a:cubicBezTo>
                  <a:close/>
                </a:path>
              </a:pathLst>
            </a:custGeom>
            <a:noFill/>
            <a:ln w="38100" cap="flat" cmpd="sng" algn="ctr">
              <a:solidFill>
                <a:schemeClr val="bg2">
                  <a:lumMod val="60000"/>
                  <a:lumOff val="40000"/>
                </a:schemeClr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54552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0" grpId="0"/>
      <p:bldP spid="51" grpId="0"/>
      <p:bldP spid="3" grpId="0" animBg="1"/>
      <p:bldP spid="43" grpId="0"/>
      <p:bldP spid="44" grpId="0"/>
      <p:bldP spid="45" grpId="0"/>
      <p:bldP spid="57" grpId="0" animBg="1"/>
      <p:bldP spid="52" grpId="0"/>
      <p:bldP spid="55" grpId="0" animBg="1"/>
      <p:bldP spid="46" grpId="0"/>
      <p:bldP spid="80" grpId="0"/>
      <p:bldP spid="81" grpId="0"/>
      <p:bldP spid="47" grpId="0"/>
      <p:bldP spid="71" grpId="0"/>
      <p:bldP spid="7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Titel 1"/>
          <p:cNvSpPr>
            <a:spLocks noGrp="1"/>
          </p:cNvSpPr>
          <p:nvPr>
            <p:ph type="title"/>
          </p:nvPr>
        </p:nvSpPr>
        <p:spPr>
          <a:xfrm>
            <a:off x="179388" y="-9872"/>
            <a:ext cx="8785225" cy="990600"/>
          </a:xfrm>
        </p:spPr>
        <p:txBody>
          <a:bodyPr/>
          <a:lstStyle/>
          <a:p>
            <a:r>
              <a:rPr lang="de-DE" dirty="0" err="1" smtClean="0">
                <a:solidFill>
                  <a:schemeClr val="tx1"/>
                </a:solidFill>
                <a:effectLst/>
                <a:latin typeface="Calibri" pitchFamily="34" charset="0"/>
                <a:ea typeface="Arial" charset="0"/>
                <a:cs typeface="Calibri" pitchFamily="34" charset="0"/>
              </a:rPr>
              <a:t>Surface</a:t>
            </a:r>
            <a:r>
              <a:rPr lang="de-DE" dirty="0" smtClean="0">
                <a:solidFill>
                  <a:schemeClr val="tx1"/>
                </a:solidFill>
                <a:effectLst/>
                <a:latin typeface="Calibri" pitchFamily="34" charset="0"/>
                <a:ea typeface="Arial" charset="0"/>
                <a:cs typeface="Calibri" pitchFamily="34" charset="0"/>
              </a:rPr>
              <a:t> Light Field Manipulation - Tools</a:t>
            </a:r>
          </a:p>
        </p:txBody>
      </p:sp>
      <p:sp>
        <p:nvSpPr>
          <p:cNvPr id="6" name="Oval 5"/>
          <p:cNvSpPr/>
          <p:nvPr/>
        </p:nvSpPr>
        <p:spPr bwMode="auto">
          <a:xfrm>
            <a:off x="6948264" y="2060848"/>
            <a:ext cx="936104" cy="936104"/>
          </a:xfrm>
          <a:prstGeom prst="ellipse">
            <a:avLst/>
          </a:prstGeom>
          <a:solidFill>
            <a:schemeClr val="accent4">
              <a:lumMod val="50000"/>
              <a:lumOff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4680012" y="2060848"/>
            <a:ext cx="936104" cy="936104"/>
          </a:xfrm>
          <a:prstGeom prst="ellipse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62" name="Right Arrow 61"/>
          <p:cNvSpPr/>
          <p:nvPr/>
        </p:nvSpPr>
        <p:spPr bwMode="auto">
          <a:xfrm>
            <a:off x="2915816" y="4005064"/>
            <a:ext cx="936104" cy="576064"/>
          </a:xfrm>
          <a:prstGeom prst="rightArrow">
            <a:avLst>
              <a:gd name="adj1" fmla="val 50000"/>
              <a:gd name="adj2" fmla="val 74141"/>
            </a:avLst>
          </a:prstGeom>
          <a:solidFill>
            <a:schemeClr val="accent3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64" name="Inhaltsplatzhalter 3"/>
          <p:cNvSpPr txBox="1">
            <a:spLocks/>
          </p:cNvSpPr>
          <p:nvPr/>
        </p:nvSpPr>
        <p:spPr bwMode="auto">
          <a:xfrm rot="5400000">
            <a:off x="6742376" y="6161406"/>
            <a:ext cx="1282109" cy="569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Font typeface="Arial" charset="0"/>
              <a:buNone/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Arial" charset="0"/>
                <a:cs typeface="Calibri" pitchFamily="34" charset="0"/>
              </a:rPr>
              <a:t>…</a:t>
            </a:r>
            <a:endParaRPr lang="en-US" dirty="0">
              <a:solidFill>
                <a:srgbClr val="000000"/>
              </a:solidFill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p:sp>
        <p:nvSpPr>
          <p:cNvPr id="65" name="Inhaltsplatzhalter 3"/>
          <p:cNvSpPr txBox="1">
            <a:spLocks/>
          </p:cNvSpPr>
          <p:nvPr/>
        </p:nvSpPr>
        <p:spPr bwMode="auto">
          <a:xfrm>
            <a:off x="6300192" y="1052736"/>
            <a:ext cx="1944216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Font typeface="Arial" charset="0"/>
              <a:buNone/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Arial" charset="0"/>
                <a:cs typeface="Calibri" pitchFamily="34" charset="0"/>
              </a:rPr>
              <a:t>SLF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  <a:ea typeface="Arial" charset="0"/>
                <a:cs typeface="Calibri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Arial" charset="0"/>
                <a:cs typeface="Calibri" pitchFamily="34" charset="0"/>
              </a:rPr>
              <a:t>weight</a:t>
            </a:r>
            <a:endParaRPr lang="en-US" dirty="0">
              <a:solidFill>
                <a:srgbClr val="000000"/>
              </a:solidFill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6948264" y="4146911"/>
            <a:ext cx="936104" cy="936104"/>
          </a:xfrm>
          <a:prstGeom prst="ellipse">
            <a:avLst/>
          </a:prstGeom>
          <a:solidFill>
            <a:schemeClr val="accent4">
              <a:lumMod val="50000"/>
              <a:lumOff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6948264" y="5204345"/>
            <a:ext cx="936104" cy="936104"/>
          </a:xfrm>
          <a:prstGeom prst="ellipse">
            <a:avLst/>
          </a:prstGeom>
          <a:solidFill>
            <a:schemeClr val="accent4">
              <a:lumMod val="50000"/>
              <a:lumOff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</a:endParaRPr>
          </a:p>
        </p:txBody>
      </p:sp>
      <p:pic>
        <p:nvPicPr>
          <p:cNvPr id="7170" name="Picture 2" descr="C:\Users\nguyen\Desktop\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0864" y="3130384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1" name="Picture 3" descr="C:\Users\nguyen\Desktop\1Blur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0864" y="4178216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2" name="Picture 4" descr="C:\Users\nguyen\Desktop\1Sharp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0864" y="5226049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3" name="Picture 5" descr="C:\Users\nguyen\Desktop\1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3861048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4" name="Picture 6" descr="C:\Users\nguyen\Desktop\sdf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264" y="3118281"/>
            <a:ext cx="936104" cy="907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Inhaltsplatzhalter 3"/>
          <p:cNvSpPr txBox="1">
            <a:spLocks/>
          </p:cNvSpPr>
          <p:nvPr/>
        </p:nvSpPr>
        <p:spPr bwMode="auto">
          <a:xfrm rot="5400000">
            <a:off x="4510128" y="6161406"/>
            <a:ext cx="1282109" cy="569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Font typeface="Arial" charset="0"/>
              <a:buNone/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Arial" charset="0"/>
                <a:cs typeface="Calibri" pitchFamily="34" charset="0"/>
              </a:rPr>
              <a:t>…</a:t>
            </a:r>
            <a:endParaRPr lang="en-US" dirty="0">
              <a:solidFill>
                <a:srgbClr val="000000"/>
              </a:solidFill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p:sp>
        <p:nvSpPr>
          <p:cNvPr id="27" name="Inhaltsplatzhalter 3"/>
          <p:cNvSpPr txBox="1">
            <a:spLocks/>
          </p:cNvSpPr>
          <p:nvPr/>
        </p:nvSpPr>
        <p:spPr bwMode="auto">
          <a:xfrm>
            <a:off x="3779912" y="1052736"/>
            <a:ext cx="2448272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Font typeface="Arial" charset="0"/>
              <a:buNone/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Arial" charset="0"/>
                <a:cs typeface="Calibri" pitchFamily="34" charset="0"/>
              </a:rPr>
              <a:t>Manipulated SLF</a:t>
            </a:r>
            <a:endParaRPr lang="en-US" dirty="0">
              <a:solidFill>
                <a:srgbClr val="000000"/>
              </a:solidFill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p:sp>
        <p:nvSpPr>
          <p:cNvPr id="28" name="Inhaltsplatzhalter 3"/>
          <p:cNvSpPr txBox="1">
            <a:spLocks/>
          </p:cNvSpPr>
          <p:nvPr/>
        </p:nvSpPr>
        <p:spPr bwMode="auto">
          <a:xfrm>
            <a:off x="827584" y="3356992"/>
            <a:ext cx="1944216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Font typeface="Arial" charset="0"/>
              <a:buNone/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Arial" charset="0"/>
                <a:cs typeface="Calibri" pitchFamily="34" charset="0"/>
              </a:rPr>
              <a:t>Input SLF</a:t>
            </a:r>
            <a:endParaRPr lang="en-US" dirty="0">
              <a:solidFill>
                <a:srgbClr val="000000"/>
              </a:solidFill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p:sp>
        <p:nvSpPr>
          <p:cNvPr id="29" name="Inhaltsplatzhalter 3"/>
          <p:cNvSpPr txBox="1">
            <a:spLocks/>
          </p:cNvSpPr>
          <p:nvPr/>
        </p:nvSpPr>
        <p:spPr bwMode="auto">
          <a:xfrm>
            <a:off x="2843808" y="3356992"/>
            <a:ext cx="936104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Font typeface="Arial" charset="0"/>
              <a:buNone/>
            </a:pPr>
            <a:r>
              <a:rPr lang="en-US" dirty="0" smtClean="0">
                <a:solidFill>
                  <a:srgbClr val="000000"/>
                </a:solidFill>
                <a:latin typeface="Calibri" pitchFamily="34" charset="0"/>
                <a:ea typeface="Arial" charset="0"/>
                <a:cs typeface="Calibri" pitchFamily="34" charset="0"/>
              </a:rPr>
              <a:t>Tool</a:t>
            </a:r>
            <a:endParaRPr lang="en-US" dirty="0">
              <a:solidFill>
                <a:srgbClr val="000000"/>
              </a:solidFill>
              <a:latin typeface="Calibri" pitchFamily="34" charset="0"/>
              <a:ea typeface="Arial" charset="0"/>
              <a:cs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Inhaltsplatzhalter 3"/>
              <p:cNvSpPr txBox="1">
                <a:spLocks/>
              </p:cNvSpPr>
              <p:nvPr/>
            </p:nvSpPr>
            <p:spPr bwMode="auto">
              <a:xfrm>
                <a:off x="1619672" y="4869160"/>
                <a:ext cx="432048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 algn="ctr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50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500" b="0" i="1" smtClean="0">
                              <a:latin typeface="Cambria Math"/>
                              <a:ea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sz="25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500" i="1" dirty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23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9672" y="4869160"/>
                <a:ext cx="432048" cy="64807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Inhaltsplatzhalter 3"/>
              <p:cNvSpPr txBox="1">
                <a:spLocks/>
              </p:cNvSpPr>
              <p:nvPr/>
            </p:nvSpPr>
            <p:spPr bwMode="auto">
              <a:xfrm>
                <a:off x="4968044" y="1412776"/>
                <a:ext cx="432048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 algn="ctr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0" i="1" smtClean="0">
                          <a:latin typeface="Cambria Math"/>
                          <a:ea typeface="Cambria Math"/>
                        </a:rPr>
                        <m:t>𝐹</m:t>
                      </m:r>
                    </m:oMath>
                  </m:oMathPara>
                </a14:m>
                <a:endParaRPr lang="en-US" sz="2500" i="1" dirty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30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68044" y="1412776"/>
                <a:ext cx="432048" cy="64807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Inhaltsplatzhalter 3"/>
              <p:cNvSpPr txBox="1">
                <a:spLocks/>
              </p:cNvSpPr>
              <p:nvPr/>
            </p:nvSpPr>
            <p:spPr bwMode="auto">
              <a:xfrm>
                <a:off x="7092280" y="1412776"/>
                <a:ext cx="432048" cy="6480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 algn="ctr">
                  <a:buFont typeface="Arial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500" b="0" i="1" smtClean="0">
                          <a:solidFill>
                            <a:srgbClr val="000000"/>
                          </a:solidFill>
                          <a:latin typeface="Cambria Math"/>
                          <a:ea typeface="Cambria Math" pitchFamily="18" charset="0"/>
                          <a:cs typeface="Calibri" pitchFamily="34" charset="0"/>
                        </a:rPr>
                        <m:t>𝑊</m:t>
                      </m:r>
                    </m:oMath>
                  </m:oMathPara>
                </a14:m>
                <a:endParaRPr lang="en-US" sz="2500" i="1" dirty="0">
                  <a:solidFill>
                    <a:srgbClr val="000000"/>
                  </a:solidFill>
                  <a:latin typeface="Cambria Math" pitchFamily="18" charset="0"/>
                  <a:ea typeface="Cambria Math" pitchFamily="18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31" name="Inhaltsplatzhalt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92280" y="1412776"/>
                <a:ext cx="432048" cy="64807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8918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62" grpId="0" animBg="1"/>
      <p:bldP spid="64" grpId="0"/>
      <p:bldP spid="65" grpId="0"/>
      <p:bldP spid="20" grpId="0" animBg="1"/>
      <p:bldP spid="21" grpId="0" animBg="1"/>
      <p:bldP spid="25" grpId="0"/>
      <p:bldP spid="27" grpId="0"/>
      <p:bldP spid="28" grpId="0"/>
      <p:bldP spid="29" grpId="0"/>
      <p:bldP spid="23" grpId="0"/>
      <p:bldP spid="30" grpId="0"/>
      <p:bldP spid="31" grpId="0"/>
    </p:bldLst>
  </p:timing>
</p:sld>
</file>

<file path=ppt/theme/theme1.xml><?xml version="1.0" encoding="utf-8"?>
<a:theme xmlns:a="http://schemas.openxmlformats.org/drawingml/2006/main" name="eg2012">
  <a:themeElements>
    <a:clrScheme name="Presentazione vuo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resentazione vuota">
      <a:majorFont>
        <a:latin typeface="Myriad Pro Bold Cond"/>
        <a:ea typeface="ＭＳ Ｐゴシック"/>
        <a:cs typeface=""/>
      </a:majorFont>
      <a:minorFont>
        <a:latin typeface="Myriad Pro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-128"/>
          </a:defRPr>
        </a:defPPr>
      </a:lstStyle>
    </a:lnDef>
    <a:txDef>
      <a:spPr>
        <a:noFill/>
      </a:spPr>
      <a:bodyPr wrap="none" rtlCol="0">
        <a:normAutofit/>
      </a:bodyPr>
      <a:lstStyle>
        <a:defPPr>
          <a:buFont typeface="Arial" pitchFamily="34" charset="0"/>
          <a:buChar char="•"/>
          <a:defRPr sz="2000" dirty="0" smtClean="0"/>
        </a:defPPr>
      </a:lstStyle>
    </a:txDef>
  </a:objectDefaults>
  <a:extraClrSchemeLst>
    <a:extraClrScheme>
      <a:clrScheme name="Presentazione vuo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zione vuot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zione vuot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zione vuot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zione vuot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zione vuot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zione vuot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zione vuot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43</TotalTime>
  <Words>2738</Words>
  <Application>Microsoft Office PowerPoint</Application>
  <PresentationFormat>On-screen Show (4:3)</PresentationFormat>
  <Paragraphs>339</Paragraphs>
  <Slides>33</Slides>
  <Notes>31</Notes>
  <HiddenSlides>0</HiddenSlides>
  <MMClips>9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4" baseType="lpstr">
      <vt:lpstr>Arial</vt:lpstr>
      <vt:lpstr>Times</vt:lpstr>
      <vt:lpstr>Myriad Pro Bold Cond</vt:lpstr>
      <vt:lpstr>Wingdings</vt:lpstr>
      <vt:lpstr>Cambria Math</vt:lpstr>
      <vt:lpstr>ＭＳ Ｐゴシック</vt:lpstr>
      <vt:lpstr>Verdana</vt:lpstr>
      <vt:lpstr>Myriad Pro</vt:lpstr>
      <vt:lpstr>Calibri</vt:lpstr>
      <vt:lpstr>eg2012</vt:lpstr>
      <vt:lpstr>Equation</vt:lpstr>
      <vt:lpstr>PowerPoint Presentation</vt:lpstr>
      <vt:lpstr>Motivation – A Canvas for Material Design</vt:lpstr>
      <vt:lpstr>Background – Material Editing Study</vt:lpstr>
      <vt:lpstr>Motivation</vt:lpstr>
      <vt:lpstr>Previous Works</vt:lpstr>
      <vt:lpstr>Definition</vt:lpstr>
      <vt:lpstr>Problem statement</vt:lpstr>
      <vt:lpstr>Algorithm overview</vt:lpstr>
      <vt:lpstr>Surface Light Field Manipulation - Tools</vt:lpstr>
      <vt:lpstr>Point-Based</vt:lpstr>
      <vt:lpstr>Edit Mode – Direct / Indirect</vt:lpstr>
      <vt:lpstr>Optimization</vt:lpstr>
      <vt:lpstr>Optimization</vt:lpstr>
      <vt:lpstr>Optimization</vt:lpstr>
      <vt:lpstr>Optimization</vt:lpstr>
      <vt:lpstr>Optimization</vt:lpstr>
      <vt:lpstr>Precomputed Visibility</vt:lpstr>
      <vt:lpstr>Preconvolved Radiance</vt:lpstr>
      <vt:lpstr>Sparse Optimization</vt:lpstr>
      <vt:lpstr>Edit Propagation</vt:lpstr>
      <vt:lpstr>Upsampling</vt:lpstr>
      <vt:lpstr>Results: Diffuse </vt:lpstr>
      <vt:lpstr>Results: Specular</vt:lpstr>
      <vt:lpstr>Results: Spatially Varying</vt:lpstr>
      <vt:lpstr>Results: Enviroment Map Lighting</vt:lpstr>
      <vt:lpstr>Results: Indirect Diffuse</vt:lpstr>
      <vt:lpstr>Results: Indirect Glossy</vt:lpstr>
      <vt:lpstr>Results: Indirect Caustic</vt:lpstr>
      <vt:lpstr>Results: Unsharp Masking</vt:lpstr>
      <vt:lpstr>Conclusion and Future Work</vt:lpstr>
      <vt:lpstr>Thank you!</vt:lpstr>
      <vt:lpstr>Point Count / Directional Discretization</vt:lpstr>
      <vt:lpstr>Glossiness Count / Directional Discretization</vt:lpstr>
    </vt:vector>
  </TitlesOfParts>
  <Company>crs4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G2012 Template</dc:title>
  <dc:subject>Powerpoint template for Eurographics 2012 conference</dc:subject>
  <dc:creator>crs4</dc:creator>
  <cp:lastModifiedBy>Administrator</cp:lastModifiedBy>
  <cp:revision>1366</cp:revision>
  <dcterms:created xsi:type="dcterms:W3CDTF">2012-01-21T11:36:29Z</dcterms:created>
  <dcterms:modified xsi:type="dcterms:W3CDTF">2013-05-08T05:06:14Z</dcterms:modified>
</cp:coreProperties>
</file>